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23.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notesSlides/notesSlide24.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rts/chart10.xml" ContentType="application/vnd.openxmlformats-officedocument.drawingml.chart+xml"/>
  <Override PartName="/ppt/charts/colors10.xml" ContentType="application/vnd.ms-office.chartcolorstyle+xml"/>
  <Override PartName="/ppt/charts/style10.xml" ContentType="application/vnd.ms-office.chartstyle+xml"/>
  <Override PartName="/ppt/drawings/drawing10.xml" ContentType="application/vnd.openxmlformats-officedocument.drawingml.chartshap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57" r:id="rId3"/>
    <p:sldId id="261" r:id="rId4"/>
    <p:sldId id="259" r:id="rId5"/>
    <p:sldId id="310" r:id="rId6"/>
    <p:sldId id="297" r:id="rId7"/>
    <p:sldId id="311" r:id="rId8"/>
    <p:sldId id="298" r:id="rId9"/>
    <p:sldId id="275" r:id="rId10"/>
    <p:sldId id="265" r:id="rId11"/>
    <p:sldId id="266" r:id="rId12"/>
    <p:sldId id="279" r:id="rId13"/>
    <p:sldId id="267" r:id="rId14"/>
    <p:sldId id="294" r:id="rId15"/>
    <p:sldId id="280" r:id="rId16"/>
    <p:sldId id="284" r:id="rId17"/>
    <p:sldId id="268" r:id="rId18"/>
    <p:sldId id="306" r:id="rId19"/>
    <p:sldId id="283" r:id="rId20"/>
    <p:sldId id="286" r:id="rId21"/>
    <p:sldId id="287" r:id="rId22"/>
    <p:sldId id="308" r:id="rId23"/>
    <p:sldId id="288" r:id="rId24"/>
    <p:sldId id="309" r:id="rId25"/>
    <p:sldId id="296" r:id="rId26"/>
    <p:sldId id="293" r:id="rId27"/>
    <p:sldId id="269" r:id="rId28"/>
    <p:sldId id="270" r:id="rId29"/>
    <p:sldId id="305" r:id="rId30"/>
    <p:sldId id="292" r:id="rId31"/>
    <p:sldId id="300" r:id="rId32"/>
    <p:sldId id="301" r:id="rId33"/>
    <p:sldId id="302" r:id="rId34"/>
    <p:sldId id="304" r:id="rId35"/>
    <p:sldId id="272"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7C2D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68566" autoAdjust="0"/>
  </p:normalViewPr>
  <p:slideViewPr>
    <p:cSldViewPr snapToGrid="0">
      <p:cViewPr varScale="1">
        <p:scale>
          <a:sx n="78" d="100"/>
          <a:sy n="78" d="100"/>
        </p:scale>
        <p:origin x="1872"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jiangyy15\Desktop\&#26032;&#24314;Microsoft%20Excel%20&#24037;&#20316;&#34920;.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_rels/chart10.xml.rels><?xml version="1.0" encoding="UTF-8" standalone="yes"?>
<Relationships xmlns="http://schemas.openxmlformats.org/package/2006/relationships"><Relationship Id="rId3" Type="http://schemas.openxmlformats.org/officeDocument/2006/relationships/oleObject" Target="file:///C:\Users\jiangyy15\Desktop\&#26032;&#24314;Microsoft%20Excel%20&#24037;&#20316;&#34920;.xlsx" TargetMode="Externa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chartUserShapes" Target="../drawings/drawing10.xml"/></Relationships>
</file>

<file path=ppt/charts/_rels/chart2.xml.rels><?xml version="1.0" encoding="UTF-8" standalone="yes"?>
<Relationships xmlns="http://schemas.openxmlformats.org/package/2006/relationships"><Relationship Id="rId3" Type="http://schemas.openxmlformats.org/officeDocument/2006/relationships/oleObject" Target="file:///C:\Users\jiangyy15\Desktop\&#26032;&#24314;Microsoft%20Excel%20&#24037;&#20316;&#34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jiangyy15\Desktop\&#26032;&#24314;Microsoft%20Excel%20&#24037;&#20316;&#34920;.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c:ext xmlns:c16="http://schemas.microsoft.com/office/drawing/2014/chart" uri="{C3380CC4-5D6E-409C-BE32-E72D297353CC}">
                <c16:uniqueId val="{00000001-B17E-49E1-AA4D-FF9B145D2FF8}"/>
              </c:ext>
            </c:extLst>
          </c:dPt>
          <c:dPt>
            <c:idx val="1"/>
            <c:invertIfNegative val="0"/>
            <c:bubble3D val="0"/>
            <c:spPr>
              <a:solidFill>
                <a:srgbClr val="FF0000"/>
              </a:solidFill>
              <a:ln>
                <a:noFill/>
              </a:ln>
              <a:effectLst/>
            </c:spPr>
            <c:extLst>
              <c:ext xmlns:c16="http://schemas.microsoft.com/office/drawing/2014/chart" uri="{C3380CC4-5D6E-409C-BE32-E72D297353CC}">
                <c16:uniqueId val="{00000003-B17E-49E1-AA4D-FF9B145D2FF8}"/>
              </c:ext>
            </c:extLst>
          </c:dPt>
          <c:dPt>
            <c:idx val="4"/>
            <c:invertIfNegative val="0"/>
            <c:bubble3D val="0"/>
            <c:spPr>
              <a:solidFill>
                <a:srgbClr val="FF0000"/>
              </a:solidFill>
              <a:ln>
                <a:noFill/>
              </a:ln>
              <a:effectLst/>
            </c:spPr>
            <c:extLst>
              <c:ext xmlns:c16="http://schemas.microsoft.com/office/drawing/2014/chart" uri="{C3380CC4-5D6E-409C-BE32-E72D297353CC}">
                <c16:uniqueId val="{00000005-B17E-49E1-AA4D-FF9B145D2FF8}"/>
              </c:ext>
            </c:extLst>
          </c:dPt>
          <c:dPt>
            <c:idx val="5"/>
            <c:invertIfNegative val="0"/>
            <c:bubble3D val="0"/>
            <c:spPr>
              <a:solidFill>
                <a:srgbClr val="FF0000"/>
              </a:solidFill>
              <a:ln>
                <a:noFill/>
              </a:ln>
              <a:effectLst/>
            </c:spPr>
            <c:extLst>
              <c:ext xmlns:c16="http://schemas.microsoft.com/office/drawing/2014/chart" uri="{C3380CC4-5D6E-409C-BE32-E72D297353CC}">
                <c16:uniqueId val="{00000007-B17E-49E1-AA4D-FF9B145D2FF8}"/>
              </c:ext>
            </c:extLst>
          </c:dPt>
          <c:dPt>
            <c:idx val="6"/>
            <c:invertIfNegative val="0"/>
            <c:bubble3D val="0"/>
            <c:spPr>
              <a:solidFill>
                <a:srgbClr val="FF0000"/>
              </a:solidFill>
              <a:ln>
                <a:noFill/>
              </a:ln>
              <a:effectLst/>
            </c:spPr>
            <c:extLst>
              <c:ext xmlns:c16="http://schemas.microsoft.com/office/drawing/2014/chart" uri="{C3380CC4-5D6E-409C-BE32-E72D297353CC}">
                <c16:uniqueId val="{00000009-B17E-49E1-AA4D-FF9B145D2FF8}"/>
              </c:ext>
            </c:extLst>
          </c:dPt>
          <c:dPt>
            <c:idx val="7"/>
            <c:invertIfNegative val="0"/>
            <c:bubble3D val="0"/>
            <c:spPr>
              <a:solidFill>
                <a:srgbClr val="FF0000"/>
              </a:solidFill>
              <a:ln>
                <a:noFill/>
              </a:ln>
              <a:effectLst/>
            </c:spPr>
            <c:extLst>
              <c:ext xmlns:c16="http://schemas.microsoft.com/office/drawing/2014/chart" uri="{C3380CC4-5D6E-409C-BE32-E72D297353CC}">
                <c16:uniqueId val="{0000000B-B17E-49E1-AA4D-FF9B145D2FF8}"/>
              </c:ext>
            </c:extLst>
          </c:dPt>
          <c:dPt>
            <c:idx val="8"/>
            <c:invertIfNegative val="0"/>
            <c:bubble3D val="0"/>
            <c:spPr>
              <a:solidFill>
                <a:srgbClr val="FF0000"/>
              </a:solidFill>
              <a:ln>
                <a:noFill/>
              </a:ln>
              <a:effectLst/>
            </c:spPr>
            <c:extLst>
              <c:ext xmlns:c16="http://schemas.microsoft.com/office/drawing/2014/chart" uri="{C3380CC4-5D6E-409C-BE32-E72D297353CC}">
                <c16:uniqueId val="{0000000D-B17E-49E1-AA4D-FF9B145D2FF8}"/>
              </c:ext>
            </c:extLst>
          </c:dPt>
          <c:dPt>
            <c:idx val="14"/>
            <c:invertIfNegative val="0"/>
            <c:bubble3D val="0"/>
            <c:spPr>
              <a:solidFill>
                <a:srgbClr val="FF0000"/>
              </a:solidFill>
              <a:ln>
                <a:noFill/>
              </a:ln>
              <a:effectLst/>
            </c:spPr>
            <c:extLst>
              <c:ext xmlns:c16="http://schemas.microsoft.com/office/drawing/2014/chart" uri="{C3380CC4-5D6E-409C-BE32-E72D297353CC}">
                <c16:uniqueId val="{0000000F-B17E-49E1-AA4D-FF9B145D2FF8}"/>
              </c:ext>
            </c:extLst>
          </c:dPt>
          <c:dPt>
            <c:idx val="16"/>
            <c:invertIfNegative val="0"/>
            <c:bubble3D val="0"/>
            <c:spPr>
              <a:solidFill>
                <a:srgbClr val="FF0000"/>
              </a:solidFill>
              <a:ln>
                <a:noFill/>
              </a:ln>
              <a:effectLst/>
            </c:spPr>
            <c:extLst>
              <c:ext xmlns:c16="http://schemas.microsoft.com/office/drawing/2014/chart" uri="{C3380CC4-5D6E-409C-BE32-E72D297353CC}">
                <c16:uniqueId val="{00000011-B17E-49E1-AA4D-FF9B145D2FF8}"/>
              </c:ext>
            </c:extLst>
          </c:dPt>
          <c:dPt>
            <c:idx val="17"/>
            <c:invertIfNegative val="0"/>
            <c:bubble3D val="0"/>
            <c:spPr>
              <a:solidFill>
                <a:srgbClr val="FF0000"/>
              </a:solidFill>
              <a:ln>
                <a:noFill/>
              </a:ln>
              <a:effectLst/>
            </c:spPr>
            <c:extLst>
              <c:ext xmlns:c16="http://schemas.microsoft.com/office/drawing/2014/chart" uri="{C3380CC4-5D6E-409C-BE32-E72D297353CC}">
                <c16:uniqueId val="{00000013-B17E-49E1-AA4D-FF9B145D2FF8}"/>
              </c:ext>
            </c:extLst>
          </c:dPt>
          <c:dPt>
            <c:idx val="19"/>
            <c:invertIfNegative val="0"/>
            <c:bubble3D val="0"/>
            <c:spPr>
              <a:solidFill>
                <a:srgbClr val="FF0000"/>
              </a:solidFill>
              <a:ln>
                <a:noFill/>
              </a:ln>
              <a:effectLst/>
            </c:spPr>
            <c:extLst>
              <c:ext xmlns:c16="http://schemas.microsoft.com/office/drawing/2014/chart" uri="{C3380CC4-5D6E-409C-BE32-E72D297353CC}">
                <c16:uniqueId val="{00000015-B17E-49E1-AA4D-FF9B145D2FF8}"/>
              </c:ext>
            </c:extLst>
          </c:dPt>
          <c:dPt>
            <c:idx val="23"/>
            <c:invertIfNegative val="0"/>
            <c:bubble3D val="0"/>
            <c:spPr>
              <a:solidFill>
                <a:srgbClr val="FF0000"/>
              </a:solidFill>
              <a:ln>
                <a:noFill/>
              </a:ln>
              <a:effectLst/>
            </c:spPr>
            <c:extLst>
              <c:ext xmlns:c16="http://schemas.microsoft.com/office/drawing/2014/chart" uri="{C3380CC4-5D6E-409C-BE32-E72D297353CC}">
                <c16:uniqueId val="{00000017-B17E-49E1-AA4D-FF9B145D2FF8}"/>
              </c:ext>
            </c:extLst>
          </c:dPt>
          <c:dPt>
            <c:idx val="25"/>
            <c:invertIfNegative val="0"/>
            <c:bubble3D val="0"/>
            <c:spPr>
              <a:solidFill>
                <a:srgbClr val="FF0000"/>
              </a:solidFill>
              <a:ln>
                <a:noFill/>
              </a:ln>
              <a:effectLst/>
            </c:spPr>
            <c:extLst>
              <c:ext xmlns:c16="http://schemas.microsoft.com/office/drawing/2014/chart" uri="{C3380CC4-5D6E-409C-BE32-E72D297353CC}">
                <c16:uniqueId val="{00000019-B17E-49E1-AA4D-FF9B145D2FF8}"/>
              </c:ext>
            </c:extLst>
          </c:dPt>
          <c:dPt>
            <c:idx val="28"/>
            <c:invertIfNegative val="0"/>
            <c:bubble3D val="0"/>
            <c:spPr>
              <a:solidFill>
                <a:srgbClr val="FF0000"/>
              </a:solidFill>
              <a:ln>
                <a:noFill/>
              </a:ln>
              <a:effectLst/>
            </c:spPr>
            <c:extLst>
              <c:ext xmlns:c16="http://schemas.microsoft.com/office/drawing/2014/chart" uri="{C3380CC4-5D6E-409C-BE32-E72D297353CC}">
                <c16:uniqueId val="{0000001B-B17E-49E1-AA4D-FF9B145D2FF8}"/>
              </c:ext>
            </c:extLst>
          </c:dPt>
          <c:dPt>
            <c:idx val="31"/>
            <c:invertIfNegative val="0"/>
            <c:bubble3D val="0"/>
            <c:spPr>
              <a:solidFill>
                <a:srgbClr val="FF0000"/>
              </a:solidFill>
              <a:ln>
                <a:noFill/>
              </a:ln>
              <a:effectLst/>
            </c:spPr>
            <c:extLst>
              <c:ext xmlns:c16="http://schemas.microsoft.com/office/drawing/2014/chart" uri="{C3380CC4-5D6E-409C-BE32-E72D297353CC}">
                <c16:uniqueId val="{0000001D-B17E-49E1-AA4D-FF9B145D2FF8}"/>
              </c:ext>
            </c:extLst>
          </c:dPt>
          <c:dPt>
            <c:idx val="32"/>
            <c:invertIfNegative val="0"/>
            <c:bubble3D val="0"/>
            <c:spPr>
              <a:solidFill>
                <a:srgbClr val="FF0000"/>
              </a:solidFill>
              <a:ln>
                <a:noFill/>
              </a:ln>
              <a:effectLst/>
            </c:spPr>
            <c:extLst>
              <c:ext xmlns:c16="http://schemas.microsoft.com/office/drawing/2014/chart" uri="{C3380CC4-5D6E-409C-BE32-E72D297353CC}">
                <c16:uniqueId val="{0000001F-B17E-49E1-AA4D-FF9B145D2FF8}"/>
              </c:ext>
            </c:extLst>
          </c:dPt>
          <c:dPt>
            <c:idx val="34"/>
            <c:invertIfNegative val="0"/>
            <c:bubble3D val="0"/>
            <c:spPr>
              <a:solidFill>
                <a:srgbClr val="FF0000"/>
              </a:solidFill>
              <a:ln>
                <a:noFill/>
              </a:ln>
              <a:effectLst/>
            </c:spPr>
            <c:extLst>
              <c:ext xmlns:c16="http://schemas.microsoft.com/office/drawing/2014/chart" uri="{C3380CC4-5D6E-409C-BE32-E72D297353CC}">
                <c16:uniqueId val="{00000021-B17E-49E1-AA4D-FF9B145D2FF8}"/>
              </c:ext>
            </c:extLst>
          </c:dPt>
          <c:dPt>
            <c:idx val="36"/>
            <c:invertIfNegative val="0"/>
            <c:bubble3D val="0"/>
            <c:spPr>
              <a:solidFill>
                <a:srgbClr val="FF0000"/>
              </a:solidFill>
              <a:ln>
                <a:noFill/>
              </a:ln>
              <a:effectLst/>
            </c:spPr>
            <c:extLst>
              <c:ext xmlns:c16="http://schemas.microsoft.com/office/drawing/2014/chart" uri="{C3380CC4-5D6E-409C-BE32-E72D297353CC}">
                <c16:uniqueId val="{00000023-B17E-49E1-AA4D-FF9B145D2FF8}"/>
              </c:ext>
            </c:extLst>
          </c:dPt>
          <c:dPt>
            <c:idx val="37"/>
            <c:invertIfNegative val="0"/>
            <c:bubble3D val="0"/>
            <c:spPr>
              <a:solidFill>
                <a:srgbClr val="FF0000"/>
              </a:solidFill>
              <a:ln>
                <a:noFill/>
              </a:ln>
              <a:effectLst/>
            </c:spPr>
            <c:extLst>
              <c:ext xmlns:c16="http://schemas.microsoft.com/office/drawing/2014/chart" uri="{C3380CC4-5D6E-409C-BE32-E72D297353CC}">
                <c16:uniqueId val="{00000025-B17E-49E1-AA4D-FF9B145D2FF8}"/>
              </c:ext>
            </c:extLst>
          </c:dPt>
          <c:dPt>
            <c:idx val="38"/>
            <c:invertIfNegative val="0"/>
            <c:bubble3D val="0"/>
            <c:spPr>
              <a:solidFill>
                <a:srgbClr val="FF0000"/>
              </a:solidFill>
              <a:ln>
                <a:noFill/>
              </a:ln>
              <a:effectLst/>
            </c:spPr>
            <c:extLst>
              <c:ext xmlns:c16="http://schemas.microsoft.com/office/drawing/2014/chart" uri="{C3380CC4-5D6E-409C-BE32-E72D297353CC}">
                <c16:uniqueId val="{00000027-B17E-49E1-AA4D-FF9B145D2FF8}"/>
              </c:ext>
            </c:extLst>
          </c:dPt>
          <c:dPt>
            <c:idx val="39"/>
            <c:invertIfNegative val="0"/>
            <c:bubble3D val="0"/>
            <c:spPr>
              <a:solidFill>
                <a:srgbClr val="FF0000"/>
              </a:solidFill>
              <a:ln>
                <a:noFill/>
              </a:ln>
              <a:effectLst/>
            </c:spPr>
            <c:extLst>
              <c:ext xmlns:c16="http://schemas.microsoft.com/office/drawing/2014/chart" uri="{C3380CC4-5D6E-409C-BE32-E72D297353CC}">
                <c16:uniqueId val="{00000029-B17E-49E1-AA4D-FF9B145D2FF8}"/>
              </c:ext>
            </c:extLst>
          </c:dPt>
          <c:dPt>
            <c:idx val="40"/>
            <c:invertIfNegative val="0"/>
            <c:bubble3D val="0"/>
            <c:spPr>
              <a:solidFill>
                <a:srgbClr val="FF0000"/>
              </a:solidFill>
              <a:ln>
                <a:noFill/>
              </a:ln>
              <a:effectLst/>
            </c:spPr>
            <c:extLst>
              <c:ext xmlns:c16="http://schemas.microsoft.com/office/drawing/2014/chart" uri="{C3380CC4-5D6E-409C-BE32-E72D297353CC}">
                <c16:uniqueId val="{0000002B-B17E-49E1-AA4D-FF9B145D2FF8}"/>
              </c:ext>
            </c:extLst>
          </c:dPt>
          <c:dPt>
            <c:idx val="44"/>
            <c:invertIfNegative val="0"/>
            <c:bubble3D val="0"/>
            <c:spPr>
              <a:solidFill>
                <a:srgbClr val="FF0000"/>
              </a:solidFill>
              <a:ln>
                <a:noFill/>
              </a:ln>
              <a:effectLst/>
            </c:spPr>
            <c:extLst>
              <c:ext xmlns:c16="http://schemas.microsoft.com/office/drawing/2014/chart" uri="{C3380CC4-5D6E-409C-BE32-E72D297353CC}">
                <c16:uniqueId val="{0000002D-B17E-49E1-AA4D-FF9B145D2FF8}"/>
              </c:ext>
            </c:extLst>
          </c:dPt>
          <c:dPt>
            <c:idx val="45"/>
            <c:invertIfNegative val="0"/>
            <c:bubble3D val="0"/>
            <c:spPr>
              <a:solidFill>
                <a:srgbClr val="FF0000"/>
              </a:solidFill>
              <a:ln>
                <a:noFill/>
              </a:ln>
              <a:effectLst/>
            </c:spPr>
            <c:extLst>
              <c:ext xmlns:c16="http://schemas.microsoft.com/office/drawing/2014/chart" uri="{C3380CC4-5D6E-409C-BE32-E72D297353CC}">
                <c16:uniqueId val="{0000002F-B17E-49E1-AA4D-FF9B145D2FF8}"/>
              </c:ext>
            </c:extLst>
          </c:dPt>
          <c:dPt>
            <c:idx val="47"/>
            <c:invertIfNegative val="0"/>
            <c:bubble3D val="0"/>
            <c:spPr>
              <a:solidFill>
                <a:srgbClr val="FF0000"/>
              </a:solidFill>
              <a:ln>
                <a:noFill/>
              </a:ln>
              <a:effectLst/>
            </c:spPr>
            <c:extLst>
              <c:ext xmlns:c16="http://schemas.microsoft.com/office/drawing/2014/chart" uri="{C3380CC4-5D6E-409C-BE32-E72D297353CC}">
                <c16:uniqueId val="{00000031-B17E-49E1-AA4D-FF9B145D2FF8}"/>
              </c:ext>
            </c:extLst>
          </c:dPt>
          <c:dPt>
            <c:idx val="49"/>
            <c:invertIfNegative val="0"/>
            <c:bubble3D val="0"/>
            <c:spPr>
              <a:solidFill>
                <a:srgbClr val="FF0000"/>
              </a:solidFill>
              <a:ln>
                <a:noFill/>
              </a:ln>
              <a:effectLst/>
            </c:spPr>
            <c:extLst>
              <c:ext xmlns:c16="http://schemas.microsoft.com/office/drawing/2014/chart" uri="{C3380CC4-5D6E-409C-BE32-E72D297353CC}">
                <c16:uniqueId val="{00000033-B17E-49E1-AA4D-FF9B145D2FF8}"/>
              </c:ext>
            </c:extLst>
          </c:dPt>
          <c:val>
            <c:numRef>
              <c:f>Sheet4!$B$1:$B$50</c:f>
              <c:numCache>
                <c:formatCode>General</c:formatCode>
                <c:ptCount val="50"/>
                <c:pt idx="0">
                  <c:v>5.1092940000000002</c:v>
                </c:pt>
                <c:pt idx="1">
                  <c:v>5.7209269999999997</c:v>
                </c:pt>
                <c:pt idx="2">
                  <c:v>3.0370710000000001</c:v>
                </c:pt>
                <c:pt idx="3">
                  <c:v>3.656234</c:v>
                </c:pt>
                <c:pt idx="4">
                  <c:v>7.0209390000000003</c:v>
                </c:pt>
                <c:pt idx="5">
                  <c:v>5.9996169999999998</c:v>
                </c:pt>
                <c:pt idx="6">
                  <c:v>12.516949</c:v>
                </c:pt>
                <c:pt idx="7">
                  <c:v>27.043329</c:v>
                </c:pt>
                <c:pt idx="8">
                  <c:v>7.8263040000000004</c:v>
                </c:pt>
                <c:pt idx="9">
                  <c:v>0.20134099999999999</c:v>
                </c:pt>
                <c:pt idx="10">
                  <c:v>3.670404</c:v>
                </c:pt>
                <c:pt idx="11">
                  <c:v>0.48794100000000001</c:v>
                </c:pt>
                <c:pt idx="12">
                  <c:v>0.72196499999999997</c:v>
                </c:pt>
                <c:pt idx="13">
                  <c:v>0.01</c:v>
                </c:pt>
                <c:pt idx="14">
                  <c:v>5.5106869999999999</c:v>
                </c:pt>
                <c:pt idx="15">
                  <c:v>0.75006099999999998</c:v>
                </c:pt>
                <c:pt idx="16">
                  <c:v>3.1372390000000001</c:v>
                </c:pt>
                <c:pt idx="17">
                  <c:v>4.610284</c:v>
                </c:pt>
                <c:pt idx="18">
                  <c:v>0.63067600000000001</c:v>
                </c:pt>
                <c:pt idx="19">
                  <c:v>10.278872</c:v>
                </c:pt>
                <c:pt idx="20">
                  <c:v>2.3450890000000002</c:v>
                </c:pt>
                <c:pt idx="21">
                  <c:v>2.8307370000000001</c:v>
                </c:pt>
                <c:pt idx="22">
                  <c:v>0.14680099999999999</c:v>
                </c:pt>
                <c:pt idx="23">
                  <c:v>17.68356</c:v>
                </c:pt>
                <c:pt idx="24">
                  <c:v>4.3735169999999997</c:v>
                </c:pt>
                <c:pt idx="25">
                  <c:v>6.0910479999999998</c:v>
                </c:pt>
                <c:pt idx="26">
                  <c:v>0.40364</c:v>
                </c:pt>
                <c:pt idx="27">
                  <c:v>0.68872800000000001</c:v>
                </c:pt>
                <c:pt idx="28">
                  <c:v>9.4631889999999999</c:v>
                </c:pt>
                <c:pt idx="29">
                  <c:v>1.312883</c:v>
                </c:pt>
                <c:pt idx="30">
                  <c:v>1.320759</c:v>
                </c:pt>
                <c:pt idx="31">
                  <c:v>14.459110000000001</c:v>
                </c:pt>
                <c:pt idx="32">
                  <c:v>6.4662040000000003</c:v>
                </c:pt>
                <c:pt idx="33">
                  <c:v>3.0243229999999999</c:v>
                </c:pt>
                <c:pt idx="34">
                  <c:v>6.2300319999999996</c:v>
                </c:pt>
                <c:pt idx="35">
                  <c:v>5.3146000000000004</c:v>
                </c:pt>
                <c:pt idx="36">
                  <c:v>13.67484</c:v>
                </c:pt>
                <c:pt idx="37">
                  <c:v>6.3873899999999999</c:v>
                </c:pt>
                <c:pt idx="38">
                  <c:v>14.467772</c:v>
                </c:pt>
                <c:pt idx="39">
                  <c:v>14.282807999999999</c:v>
                </c:pt>
                <c:pt idx="40">
                  <c:v>4.3997310000000001</c:v>
                </c:pt>
                <c:pt idx="41">
                  <c:v>1.4674499999999999</c:v>
                </c:pt>
                <c:pt idx="42">
                  <c:v>1.243978</c:v>
                </c:pt>
                <c:pt idx="43">
                  <c:v>0.32325199999999998</c:v>
                </c:pt>
                <c:pt idx="44">
                  <c:v>10.210637</c:v>
                </c:pt>
                <c:pt idx="45">
                  <c:v>6.4140829999999998</c:v>
                </c:pt>
                <c:pt idx="46">
                  <c:v>6.6702440000000003</c:v>
                </c:pt>
                <c:pt idx="47">
                  <c:v>4.9343839999999997</c:v>
                </c:pt>
                <c:pt idx="48">
                  <c:v>4.367076</c:v>
                </c:pt>
                <c:pt idx="49">
                  <c:v>17.417611000000001</c:v>
                </c:pt>
              </c:numCache>
            </c:numRef>
          </c:val>
          <c:extLst>
            <c:ext xmlns:c16="http://schemas.microsoft.com/office/drawing/2014/chart" uri="{C3380CC4-5D6E-409C-BE32-E72D297353CC}">
              <c16:uniqueId val="{00000034-B17E-49E1-AA4D-FF9B145D2FF8}"/>
            </c:ext>
          </c:extLst>
        </c:ser>
        <c:dLbls>
          <c:showLegendKey val="0"/>
          <c:showVal val="0"/>
          <c:showCatName val="0"/>
          <c:showSerName val="0"/>
          <c:showPercent val="0"/>
          <c:showBubbleSize val="0"/>
        </c:dLbls>
        <c:gapWidth val="150"/>
        <c:overlap val="100"/>
        <c:axId val="906920128"/>
        <c:axId val="906921376"/>
      </c:barChart>
      <c:catAx>
        <c:axId val="906920128"/>
        <c:scaling>
          <c:orientation val="minMax"/>
        </c:scaling>
        <c:delete val="0"/>
        <c:axPos val="b"/>
        <c:title>
          <c:tx>
            <c:rich>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r>
                  <a:rPr lang="zh-CN" altLang="zh-CN" sz="1800" b="1" i="0" baseline="0" dirty="0" smtClean="0">
                    <a:effectLst/>
                  </a:rPr>
                  <a:t>时间序列在</a:t>
                </a:r>
                <a:r>
                  <a:rPr lang="en-US" altLang="zh-CN" sz="1800" b="1" i="0" baseline="0" dirty="0" smtClean="0">
                    <a:effectLst/>
                  </a:rPr>
                  <a:t>D</a:t>
                </a:r>
                <a:r>
                  <a:rPr lang="zh-CN" altLang="zh-CN" sz="1800" b="1" i="0" baseline="0" dirty="0" smtClean="0">
                    <a:effectLst/>
                  </a:rPr>
                  <a:t>位置</a:t>
                </a:r>
                <a:endParaRPr lang="zh-CN" altLang="zh-CN" sz="1800" b="1" dirty="0">
                  <a:effectLst/>
                </a:endParaRPr>
              </a:p>
            </c:rich>
          </c:tx>
          <c:layout/>
          <c:overlay val="0"/>
          <c:spPr>
            <a:noFill/>
            <a:ln>
              <a:noFill/>
            </a:ln>
            <a:effectLst/>
          </c:spPr>
          <c:txPr>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6921376"/>
        <c:crosses val="autoZero"/>
        <c:auto val="1"/>
        <c:lblAlgn val="ctr"/>
        <c:lblOffset val="100"/>
        <c:noMultiLvlLbl val="0"/>
      </c:catAx>
      <c:valAx>
        <c:axId val="906921376"/>
        <c:scaling>
          <c:orientation val="minMax"/>
        </c:scaling>
        <c:delete val="0"/>
        <c:axPos val="l"/>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zh-CN" altLang="en-US" sz="1400" b="1" dirty="0" smtClean="0"/>
                  <a:t>距离</a:t>
                </a:r>
                <a:endParaRPr lang="zh-CN" altLang="en-US" sz="1400" b="1" dirty="0"/>
              </a:p>
            </c:rich>
          </c:tx>
          <c:layout/>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692012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userShapes r:id="rId4"/>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c:ext xmlns:c16="http://schemas.microsoft.com/office/drawing/2014/chart" uri="{C3380CC4-5D6E-409C-BE32-E72D297353CC}">
                <c16:uniqueId val="{00000001-B17E-49E1-AA4D-FF9B145D2FF8}"/>
              </c:ext>
            </c:extLst>
          </c:dPt>
          <c:dPt>
            <c:idx val="1"/>
            <c:invertIfNegative val="0"/>
            <c:bubble3D val="0"/>
            <c:spPr>
              <a:solidFill>
                <a:srgbClr val="FF0000"/>
              </a:solidFill>
              <a:ln>
                <a:noFill/>
              </a:ln>
              <a:effectLst/>
            </c:spPr>
            <c:extLst>
              <c:ext xmlns:c16="http://schemas.microsoft.com/office/drawing/2014/chart" uri="{C3380CC4-5D6E-409C-BE32-E72D297353CC}">
                <c16:uniqueId val="{00000003-B17E-49E1-AA4D-FF9B145D2FF8}"/>
              </c:ext>
            </c:extLst>
          </c:dPt>
          <c:dPt>
            <c:idx val="4"/>
            <c:invertIfNegative val="0"/>
            <c:bubble3D val="0"/>
            <c:spPr>
              <a:solidFill>
                <a:srgbClr val="FF0000"/>
              </a:solidFill>
              <a:ln>
                <a:noFill/>
              </a:ln>
              <a:effectLst/>
            </c:spPr>
            <c:extLst>
              <c:ext xmlns:c16="http://schemas.microsoft.com/office/drawing/2014/chart" uri="{C3380CC4-5D6E-409C-BE32-E72D297353CC}">
                <c16:uniqueId val="{00000005-B17E-49E1-AA4D-FF9B145D2FF8}"/>
              </c:ext>
            </c:extLst>
          </c:dPt>
          <c:dPt>
            <c:idx val="5"/>
            <c:invertIfNegative val="0"/>
            <c:bubble3D val="0"/>
            <c:spPr>
              <a:solidFill>
                <a:srgbClr val="FF0000"/>
              </a:solidFill>
              <a:ln>
                <a:noFill/>
              </a:ln>
              <a:effectLst/>
            </c:spPr>
            <c:extLst>
              <c:ext xmlns:c16="http://schemas.microsoft.com/office/drawing/2014/chart" uri="{C3380CC4-5D6E-409C-BE32-E72D297353CC}">
                <c16:uniqueId val="{00000007-B17E-49E1-AA4D-FF9B145D2FF8}"/>
              </c:ext>
            </c:extLst>
          </c:dPt>
          <c:dPt>
            <c:idx val="6"/>
            <c:invertIfNegative val="0"/>
            <c:bubble3D val="0"/>
            <c:spPr>
              <a:solidFill>
                <a:srgbClr val="FF0000"/>
              </a:solidFill>
              <a:ln>
                <a:noFill/>
              </a:ln>
              <a:effectLst/>
            </c:spPr>
            <c:extLst>
              <c:ext xmlns:c16="http://schemas.microsoft.com/office/drawing/2014/chart" uri="{C3380CC4-5D6E-409C-BE32-E72D297353CC}">
                <c16:uniqueId val="{00000009-B17E-49E1-AA4D-FF9B145D2FF8}"/>
              </c:ext>
            </c:extLst>
          </c:dPt>
          <c:dPt>
            <c:idx val="7"/>
            <c:invertIfNegative val="0"/>
            <c:bubble3D val="0"/>
            <c:spPr>
              <a:solidFill>
                <a:srgbClr val="FF0000"/>
              </a:solidFill>
              <a:ln>
                <a:noFill/>
              </a:ln>
              <a:effectLst/>
            </c:spPr>
            <c:extLst>
              <c:ext xmlns:c16="http://schemas.microsoft.com/office/drawing/2014/chart" uri="{C3380CC4-5D6E-409C-BE32-E72D297353CC}">
                <c16:uniqueId val="{0000000B-B17E-49E1-AA4D-FF9B145D2FF8}"/>
              </c:ext>
            </c:extLst>
          </c:dPt>
          <c:dPt>
            <c:idx val="8"/>
            <c:invertIfNegative val="0"/>
            <c:bubble3D val="0"/>
            <c:spPr>
              <a:solidFill>
                <a:srgbClr val="FF0000"/>
              </a:solidFill>
              <a:ln>
                <a:noFill/>
              </a:ln>
              <a:effectLst/>
            </c:spPr>
            <c:extLst>
              <c:ext xmlns:c16="http://schemas.microsoft.com/office/drawing/2014/chart" uri="{C3380CC4-5D6E-409C-BE32-E72D297353CC}">
                <c16:uniqueId val="{0000000D-B17E-49E1-AA4D-FF9B145D2FF8}"/>
              </c:ext>
            </c:extLst>
          </c:dPt>
          <c:dPt>
            <c:idx val="14"/>
            <c:invertIfNegative val="0"/>
            <c:bubble3D val="0"/>
            <c:spPr>
              <a:solidFill>
                <a:srgbClr val="FF0000"/>
              </a:solidFill>
              <a:ln>
                <a:noFill/>
              </a:ln>
              <a:effectLst/>
            </c:spPr>
            <c:extLst>
              <c:ext xmlns:c16="http://schemas.microsoft.com/office/drawing/2014/chart" uri="{C3380CC4-5D6E-409C-BE32-E72D297353CC}">
                <c16:uniqueId val="{0000000F-B17E-49E1-AA4D-FF9B145D2FF8}"/>
              </c:ext>
            </c:extLst>
          </c:dPt>
          <c:dPt>
            <c:idx val="16"/>
            <c:invertIfNegative val="0"/>
            <c:bubble3D val="0"/>
            <c:spPr>
              <a:solidFill>
                <a:srgbClr val="FF0000"/>
              </a:solidFill>
              <a:ln>
                <a:noFill/>
              </a:ln>
              <a:effectLst/>
            </c:spPr>
            <c:extLst>
              <c:ext xmlns:c16="http://schemas.microsoft.com/office/drawing/2014/chart" uri="{C3380CC4-5D6E-409C-BE32-E72D297353CC}">
                <c16:uniqueId val="{00000011-B17E-49E1-AA4D-FF9B145D2FF8}"/>
              </c:ext>
            </c:extLst>
          </c:dPt>
          <c:dPt>
            <c:idx val="17"/>
            <c:invertIfNegative val="0"/>
            <c:bubble3D val="0"/>
            <c:spPr>
              <a:solidFill>
                <a:srgbClr val="FF0000"/>
              </a:solidFill>
              <a:ln>
                <a:noFill/>
              </a:ln>
              <a:effectLst/>
            </c:spPr>
            <c:extLst>
              <c:ext xmlns:c16="http://schemas.microsoft.com/office/drawing/2014/chart" uri="{C3380CC4-5D6E-409C-BE32-E72D297353CC}">
                <c16:uniqueId val="{00000013-B17E-49E1-AA4D-FF9B145D2FF8}"/>
              </c:ext>
            </c:extLst>
          </c:dPt>
          <c:dPt>
            <c:idx val="19"/>
            <c:invertIfNegative val="0"/>
            <c:bubble3D val="0"/>
            <c:spPr>
              <a:solidFill>
                <a:srgbClr val="FF0000"/>
              </a:solidFill>
              <a:ln>
                <a:noFill/>
              </a:ln>
              <a:effectLst/>
            </c:spPr>
            <c:extLst>
              <c:ext xmlns:c16="http://schemas.microsoft.com/office/drawing/2014/chart" uri="{C3380CC4-5D6E-409C-BE32-E72D297353CC}">
                <c16:uniqueId val="{00000015-B17E-49E1-AA4D-FF9B145D2FF8}"/>
              </c:ext>
            </c:extLst>
          </c:dPt>
          <c:dPt>
            <c:idx val="23"/>
            <c:invertIfNegative val="0"/>
            <c:bubble3D val="0"/>
            <c:spPr>
              <a:solidFill>
                <a:srgbClr val="FF0000"/>
              </a:solidFill>
              <a:ln>
                <a:noFill/>
              </a:ln>
              <a:effectLst/>
            </c:spPr>
            <c:extLst>
              <c:ext xmlns:c16="http://schemas.microsoft.com/office/drawing/2014/chart" uri="{C3380CC4-5D6E-409C-BE32-E72D297353CC}">
                <c16:uniqueId val="{00000017-B17E-49E1-AA4D-FF9B145D2FF8}"/>
              </c:ext>
            </c:extLst>
          </c:dPt>
          <c:dPt>
            <c:idx val="25"/>
            <c:invertIfNegative val="0"/>
            <c:bubble3D val="0"/>
            <c:spPr>
              <a:solidFill>
                <a:srgbClr val="FF0000"/>
              </a:solidFill>
              <a:ln>
                <a:noFill/>
              </a:ln>
              <a:effectLst/>
            </c:spPr>
            <c:extLst>
              <c:ext xmlns:c16="http://schemas.microsoft.com/office/drawing/2014/chart" uri="{C3380CC4-5D6E-409C-BE32-E72D297353CC}">
                <c16:uniqueId val="{00000019-B17E-49E1-AA4D-FF9B145D2FF8}"/>
              </c:ext>
            </c:extLst>
          </c:dPt>
          <c:dPt>
            <c:idx val="28"/>
            <c:invertIfNegative val="0"/>
            <c:bubble3D val="0"/>
            <c:spPr>
              <a:solidFill>
                <a:srgbClr val="FF0000"/>
              </a:solidFill>
              <a:ln>
                <a:noFill/>
              </a:ln>
              <a:effectLst/>
            </c:spPr>
            <c:extLst>
              <c:ext xmlns:c16="http://schemas.microsoft.com/office/drawing/2014/chart" uri="{C3380CC4-5D6E-409C-BE32-E72D297353CC}">
                <c16:uniqueId val="{0000001B-B17E-49E1-AA4D-FF9B145D2FF8}"/>
              </c:ext>
            </c:extLst>
          </c:dPt>
          <c:dPt>
            <c:idx val="31"/>
            <c:invertIfNegative val="0"/>
            <c:bubble3D val="0"/>
            <c:spPr>
              <a:solidFill>
                <a:srgbClr val="FF0000"/>
              </a:solidFill>
              <a:ln>
                <a:noFill/>
              </a:ln>
              <a:effectLst/>
            </c:spPr>
            <c:extLst>
              <c:ext xmlns:c16="http://schemas.microsoft.com/office/drawing/2014/chart" uri="{C3380CC4-5D6E-409C-BE32-E72D297353CC}">
                <c16:uniqueId val="{0000001D-B17E-49E1-AA4D-FF9B145D2FF8}"/>
              </c:ext>
            </c:extLst>
          </c:dPt>
          <c:dPt>
            <c:idx val="32"/>
            <c:invertIfNegative val="0"/>
            <c:bubble3D val="0"/>
            <c:spPr>
              <a:solidFill>
                <a:srgbClr val="FF0000"/>
              </a:solidFill>
              <a:ln>
                <a:noFill/>
              </a:ln>
              <a:effectLst/>
            </c:spPr>
            <c:extLst>
              <c:ext xmlns:c16="http://schemas.microsoft.com/office/drawing/2014/chart" uri="{C3380CC4-5D6E-409C-BE32-E72D297353CC}">
                <c16:uniqueId val="{0000001F-B17E-49E1-AA4D-FF9B145D2FF8}"/>
              </c:ext>
            </c:extLst>
          </c:dPt>
          <c:dPt>
            <c:idx val="34"/>
            <c:invertIfNegative val="0"/>
            <c:bubble3D val="0"/>
            <c:spPr>
              <a:solidFill>
                <a:srgbClr val="FF0000"/>
              </a:solidFill>
              <a:ln>
                <a:noFill/>
              </a:ln>
              <a:effectLst/>
            </c:spPr>
            <c:extLst>
              <c:ext xmlns:c16="http://schemas.microsoft.com/office/drawing/2014/chart" uri="{C3380CC4-5D6E-409C-BE32-E72D297353CC}">
                <c16:uniqueId val="{00000021-B17E-49E1-AA4D-FF9B145D2FF8}"/>
              </c:ext>
            </c:extLst>
          </c:dPt>
          <c:dPt>
            <c:idx val="36"/>
            <c:invertIfNegative val="0"/>
            <c:bubble3D val="0"/>
            <c:spPr>
              <a:solidFill>
                <a:srgbClr val="FF0000"/>
              </a:solidFill>
              <a:ln>
                <a:noFill/>
              </a:ln>
              <a:effectLst/>
            </c:spPr>
            <c:extLst>
              <c:ext xmlns:c16="http://schemas.microsoft.com/office/drawing/2014/chart" uri="{C3380CC4-5D6E-409C-BE32-E72D297353CC}">
                <c16:uniqueId val="{00000023-B17E-49E1-AA4D-FF9B145D2FF8}"/>
              </c:ext>
            </c:extLst>
          </c:dPt>
          <c:dPt>
            <c:idx val="37"/>
            <c:invertIfNegative val="0"/>
            <c:bubble3D val="0"/>
            <c:spPr>
              <a:solidFill>
                <a:srgbClr val="FF0000"/>
              </a:solidFill>
              <a:ln>
                <a:noFill/>
              </a:ln>
              <a:effectLst/>
            </c:spPr>
            <c:extLst>
              <c:ext xmlns:c16="http://schemas.microsoft.com/office/drawing/2014/chart" uri="{C3380CC4-5D6E-409C-BE32-E72D297353CC}">
                <c16:uniqueId val="{00000025-B17E-49E1-AA4D-FF9B145D2FF8}"/>
              </c:ext>
            </c:extLst>
          </c:dPt>
          <c:dPt>
            <c:idx val="38"/>
            <c:invertIfNegative val="0"/>
            <c:bubble3D val="0"/>
            <c:spPr>
              <a:solidFill>
                <a:srgbClr val="FF0000"/>
              </a:solidFill>
              <a:ln>
                <a:noFill/>
              </a:ln>
              <a:effectLst/>
            </c:spPr>
            <c:extLst>
              <c:ext xmlns:c16="http://schemas.microsoft.com/office/drawing/2014/chart" uri="{C3380CC4-5D6E-409C-BE32-E72D297353CC}">
                <c16:uniqueId val="{00000027-B17E-49E1-AA4D-FF9B145D2FF8}"/>
              </c:ext>
            </c:extLst>
          </c:dPt>
          <c:dPt>
            <c:idx val="39"/>
            <c:invertIfNegative val="0"/>
            <c:bubble3D val="0"/>
            <c:spPr>
              <a:solidFill>
                <a:srgbClr val="FF0000"/>
              </a:solidFill>
              <a:ln>
                <a:noFill/>
              </a:ln>
              <a:effectLst/>
            </c:spPr>
            <c:extLst>
              <c:ext xmlns:c16="http://schemas.microsoft.com/office/drawing/2014/chart" uri="{C3380CC4-5D6E-409C-BE32-E72D297353CC}">
                <c16:uniqueId val="{00000029-B17E-49E1-AA4D-FF9B145D2FF8}"/>
              </c:ext>
            </c:extLst>
          </c:dPt>
          <c:dPt>
            <c:idx val="40"/>
            <c:invertIfNegative val="0"/>
            <c:bubble3D val="0"/>
            <c:spPr>
              <a:solidFill>
                <a:srgbClr val="FF0000"/>
              </a:solidFill>
              <a:ln>
                <a:noFill/>
              </a:ln>
              <a:effectLst/>
            </c:spPr>
            <c:extLst>
              <c:ext xmlns:c16="http://schemas.microsoft.com/office/drawing/2014/chart" uri="{C3380CC4-5D6E-409C-BE32-E72D297353CC}">
                <c16:uniqueId val="{0000002B-B17E-49E1-AA4D-FF9B145D2FF8}"/>
              </c:ext>
            </c:extLst>
          </c:dPt>
          <c:dPt>
            <c:idx val="44"/>
            <c:invertIfNegative val="0"/>
            <c:bubble3D val="0"/>
            <c:spPr>
              <a:solidFill>
                <a:srgbClr val="FF0000"/>
              </a:solidFill>
              <a:ln>
                <a:noFill/>
              </a:ln>
              <a:effectLst/>
            </c:spPr>
            <c:extLst>
              <c:ext xmlns:c16="http://schemas.microsoft.com/office/drawing/2014/chart" uri="{C3380CC4-5D6E-409C-BE32-E72D297353CC}">
                <c16:uniqueId val="{0000002D-B17E-49E1-AA4D-FF9B145D2FF8}"/>
              </c:ext>
            </c:extLst>
          </c:dPt>
          <c:dPt>
            <c:idx val="45"/>
            <c:invertIfNegative val="0"/>
            <c:bubble3D val="0"/>
            <c:spPr>
              <a:solidFill>
                <a:srgbClr val="FF0000"/>
              </a:solidFill>
              <a:ln>
                <a:noFill/>
              </a:ln>
              <a:effectLst/>
            </c:spPr>
            <c:extLst>
              <c:ext xmlns:c16="http://schemas.microsoft.com/office/drawing/2014/chart" uri="{C3380CC4-5D6E-409C-BE32-E72D297353CC}">
                <c16:uniqueId val="{0000002F-B17E-49E1-AA4D-FF9B145D2FF8}"/>
              </c:ext>
            </c:extLst>
          </c:dPt>
          <c:dPt>
            <c:idx val="47"/>
            <c:invertIfNegative val="0"/>
            <c:bubble3D val="0"/>
            <c:spPr>
              <a:solidFill>
                <a:srgbClr val="FF0000"/>
              </a:solidFill>
              <a:ln>
                <a:noFill/>
              </a:ln>
              <a:effectLst/>
            </c:spPr>
            <c:extLst>
              <c:ext xmlns:c16="http://schemas.microsoft.com/office/drawing/2014/chart" uri="{C3380CC4-5D6E-409C-BE32-E72D297353CC}">
                <c16:uniqueId val="{00000031-B17E-49E1-AA4D-FF9B145D2FF8}"/>
              </c:ext>
            </c:extLst>
          </c:dPt>
          <c:dPt>
            <c:idx val="49"/>
            <c:invertIfNegative val="0"/>
            <c:bubble3D val="0"/>
            <c:spPr>
              <a:solidFill>
                <a:srgbClr val="FF0000"/>
              </a:solidFill>
              <a:ln>
                <a:noFill/>
              </a:ln>
              <a:effectLst/>
            </c:spPr>
            <c:extLst>
              <c:ext xmlns:c16="http://schemas.microsoft.com/office/drawing/2014/chart" uri="{C3380CC4-5D6E-409C-BE32-E72D297353CC}">
                <c16:uniqueId val="{00000033-B17E-49E1-AA4D-FF9B145D2FF8}"/>
              </c:ext>
            </c:extLst>
          </c:dPt>
          <c:val>
            <c:numRef>
              <c:f>Sheet4!$B$1:$B$50</c:f>
              <c:numCache>
                <c:formatCode>General</c:formatCode>
                <c:ptCount val="50"/>
                <c:pt idx="0">
                  <c:v>5.1092940000000002</c:v>
                </c:pt>
                <c:pt idx="1">
                  <c:v>5.7209269999999997</c:v>
                </c:pt>
                <c:pt idx="2">
                  <c:v>3.0370710000000001</c:v>
                </c:pt>
                <c:pt idx="3">
                  <c:v>3.656234</c:v>
                </c:pt>
                <c:pt idx="4">
                  <c:v>7.0209390000000003</c:v>
                </c:pt>
                <c:pt idx="5">
                  <c:v>5.9996169999999998</c:v>
                </c:pt>
                <c:pt idx="6">
                  <c:v>12.516949</c:v>
                </c:pt>
                <c:pt idx="7">
                  <c:v>27.043329</c:v>
                </c:pt>
                <c:pt idx="8">
                  <c:v>7.8263040000000004</c:v>
                </c:pt>
                <c:pt idx="9">
                  <c:v>0.20134099999999999</c:v>
                </c:pt>
                <c:pt idx="10">
                  <c:v>3.670404</c:v>
                </c:pt>
                <c:pt idx="11">
                  <c:v>0.48794100000000001</c:v>
                </c:pt>
                <c:pt idx="12">
                  <c:v>0.72196499999999997</c:v>
                </c:pt>
                <c:pt idx="13">
                  <c:v>0.01</c:v>
                </c:pt>
                <c:pt idx="14">
                  <c:v>5.5106869999999999</c:v>
                </c:pt>
                <c:pt idx="15">
                  <c:v>0.75006099999999998</c:v>
                </c:pt>
                <c:pt idx="16">
                  <c:v>3.1372390000000001</c:v>
                </c:pt>
                <c:pt idx="17">
                  <c:v>4.610284</c:v>
                </c:pt>
                <c:pt idx="18">
                  <c:v>0.63067600000000001</c:v>
                </c:pt>
                <c:pt idx="19">
                  <c:v>10.278872</c:v>
                </c:pt>
                <c:pt idx="20">
                  <c:v>2.3450890000000002</c:v>
                </c:pt>
                <c:pt idx="21">
                  <c:v>2.8307370000000001</c:v>
                </c:pt>
                <c:pt idx="22">
                  <c:v>0.14680099999999999</c:v>
                </c:pt>
                <c:pt idx="23">
                  <c:v>17.68356</c:v>
                </c:pt>
                <c:pt idx="24">
                  <c:v>4.3735169999999997</c:v>
                </c:pt>
                <c:pt idx="25">
                  <c:v>6.0910479999999998</c:v>
                </c:pt>
                <c:pt idx="26">
                  <c:v>0.40364</c:v>
                </c:pt>
                <c:pt idx="27">
                  <c:v>0.68872800000000001</c:v>
                </c:pt>
                <c:pt idx="28">
                  <c:v>9.4631889999999999</c:v>
                </c:pt>
                <c:pt idx="29">
                  <c:v>1.312883</c:v>
                </c:pt>
                <c:pt idx="30">
                  <c:v>1.320759</c:v>
                </c:pt>
                <c:pt idx="31">
                  <c:v>14.459110000000001</c:v>
                </c:pt>
                <c:pt idx="32">
                  <c:v>6.4662040000000003</c:v>
                </c:pt>
                <c:pt idx="33">
                  <c:v>3.0243229999999999</c:v>
                </c:pt>
                <c:pt idx="34">
                  <c:v>6.2300319999999996</c:v>
                </c:pt>
                <c:pt idx="35">
                  <c:v>5.3146000000000004</c:v>
                </c:pt>
                <c:pt idx="36">
                  <c:v>13.67484</c:v>
                </c:pt>
                <c:pt idx="37">
                  <c:v>6.3873899999999999</c:v>
                </c:pt>
                <c:pt idx="38">
                  <c:v>14.467772</c:v>
                </c:pt>
                <c:pt idx="39">
                  <c:v>14.282807999999999</c:v>
                </c:pt>
                <c:pt idx="40">
                  <c:v>4.3997310000000001</c:v>
                </c:pt>
                <c:pt idx="41">
                  <c:v>1.4674499999999999</c:v>
                </c:pt>
                <c:pt idx="42">
                  <c:v>1.243978</c:v>
                </c:pt>
                <c:pt idx="43">
                  <c:v>0.32325199999999998</c:v>
                </c:pt>
                <c:pt idx="44">
                  <c:v>10.210637</c:v>
                </c:pt>
                <c:pt idx="45">
                  <c:v>6.4140829999999998</c:v>
                </c:pt>
                <c:pt idx="46">
                  <c:v>6.6702440000000003</c:v>
                </c:pt>
                <c:pt idx="47">
                  <c:v>4.9343839999999997</c:v>
                </c:pt>
                <c:pt idx="48">
                  <c:v>4.367076</c:v>
                </c:pt>
                <c:pt idx="49">
                  <c:v>17.417611000000001</c:v>
                </c:pt>
              </c:numCache>
            </c:numRef>
          </c:val>
          <c:extLst>
            <c:ext xmlns:c16="http://schemas.microsoft.com/office/drawing/2014/chart" uri="{C3380CC4-5D6E-409C-BE32-E72D297353CC}">
              <c16:uniqueId val="{00000034-B17E-49E1-AA4D-FF9B145D2FF8}"/>
            </c:ext>
          </c:extLst>
        </c:ser>
        <c:dLbls>
          <c:showLegendKey val="0"/>
          <c:showVal val="0"/>
          <c:showCatName val="0"/>
          <c:showSerName val="0"/>
          <c:showPercent val="0"/>
          <c:showBubbleSize val="0"/>
        </c:dLbls>
        <c:gapWidth val="150"/>
        <c:overlap val="100"/>
        <c:axId val="906920128"/>
        <c:axId val="906921376"/>
      </c:barChart>
      <c:catAx>
        <c:axId val="906920128"/>
        <c:scaling>
          <c:orientation val="minMax"/>
        </c:scaling>
        <c:delete val="0"/>
        <c:axPos val="b"/>
        <c:title>
          <c:tx>
            <c:rich>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r>
                  <a:rPr lang="zh-CN" altLang="zh-CN" sz="1800" b="1" i="0" baseline="0" dirty="0" smtClean="0">
                    <a:effectLst/>
                  </a:rPr>
                  <a:t>时间序列在</a:t>
                </a:r>
                <a:r>
                  <a:rPr lang="en-US" altLang="zh-CN" sz="1800" b="1" i="0" baseline="0" dirty="0" smtClean="0">
                    <a:effectLst/>
                  </a:rPr>
                  <a:t>D</a:t>
                </a:r>
                <a:r>
                  <a:rPr lang="zh-CN" altLang="zh-CN" sz="1800" b="1" i="0" baseline="0" dirty="0" smtClean="0">
                    <a:effectLst/>
                  </a:rPr>
                  <a:t>位置</a:t>
                </a:r>
                <a:endParaRPr lang="zh-CN" altLang="zh-CN" sz="1800" b="1" dirty="0">
                  <a:effectLst/>
                </a:endParaRPr>
              </a:p>
            </c:rich>
          </c:tx>
          <c:layout/>
          <c:overlay val="0"/>
          <c:spPr>
            <a:noFill/>
            <a:ln>
              <a:noFill/>
            </a:ln>
            <a:effectLst/>
          </c:spPr>
          <c:txPr>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6921376"/>
        <c:crosses val="autoZero"/>
        <c:auto val="1"/>
        <c:lblAlgn val="ctr"/>
        <c:lblOffset val="100"/>
        <c:noMultiLvlLbl val="0"/>
      </c:catAx>
      <c:valAx>
        <c:axId val="906921376"/>
        <c:scaling>
          <c:orientation val="minMax"/>
        </c:scaling>
        <c:delete val="0"/>
        <c:axPos val="l"/>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zh-CN" altLang="en-US" sz="1400" b="1" dirty="0" smtClean="0"/>
                  <a:t>距离</a:t>
                </a:r>
                <a:endParaRPr lang="zh-CN" altLang="en-US" sz="1400" b="1" dirty="0"/>
              </a:p>
            </c:rich>
          </c:tx>
          <c:layout/>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692012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405264981447062E-2"/>
          <c:y val="3.5203264201883792E-2"/>
          <c:w val="0.88668486738348162"/>
          <c:h val="0.80896338860523009"/>
        </c:manualLayout>
      </c:layout>
      <c:barChart>
        <c:barDir val="col"/>
        <c:grouping val="stack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c:ext xmlns:c16="http://schemas.microsoft.com/office/drawing/2014/chart" uri="{C3380CC4-5D6E-409C-BE32-E72D297353CC}">
                <c16:uniqueId val="{00000001-DE79-4FF6-8E49-6BCE03D58950}"/>
              </c:ext>
            </c:extLst>
          </c:dPt>
          <c:dPt>
            <c:idx val="1"/>
            <c:invertIfNegative val="0"/>
            <c:bubble3D val="0"/>
            <c:spPr>
              <a:solidFill>
                <a:srgbClr val="FF0000"/>
              </a:solidFill>
              <a:ln>
                <a:noFill/>
              </a:ln>
              <a:effectLst/>
            </c:spPr>
            <c:extLst>
              <c:ext xmlns:c16="http://schemas.microsoft.com/office/drawing/2014/chart" uri="{C3380CC4-5D6E-409C-BE32-E72D297353CC}">
                <c16:uniqueId val="{00000003-DE79-4FF6-8E49-6BCE03D58950}"/>
              </c:ext>
            </c:extLst>
          </c:dPt>
          <c:dPt>
            <c:idx val="4"/>
            <c:invertIfNegative val="0"/>
            <c:bubble3D val="0"/>
            <c:spPr>
              <a:solidFill>
                <a:srgbClr val="FF0000"/>
              </a:solidFill>
              <a:ln>
                <a:noFill/>
              </a:ln>
              <a:effectLst/>
            </c:spPr>
            <c:extLst>
              <c:ext xmlns:c16="http://schemas.microsoft.com/office/drawing/2014/chart" uri="{C3380CC4-5D6E-409C-BE32-E72D297353CC}">
                <c16:uniqueId val="{00000005-DE79-4FF6-8E49-6BCE03D58950}"/>
              </c:ext>
            </c:extLst>
          </c:dPt>
          <c:dPt>
            <c:idx val="5"/>
            <c:invertIfNegative val="0"/>
            <c:bubble3D val="0"/>
            <c:spPr>
              <a:solidFill>
                <a:srgbClr val="FF0000"/>
              </a:solidFill>
              <a:ln>
                <a:noFill/>
              </a:ln>
              <a:effectLst/>
            </c:spPr>
            <c:extLst>
              <c:ext xmlns:c16="http://schemas.microsoft.com/office/drawing/2014/chart" uri="{C3380CC4-5D6E-409C-BE32-E72D297353CC}">
                <c16:uniqueId val="{00000007-DE79-4FF6-8E49-6BCE03D58950}"/>
              </c:ext>
            </c:extLst>
          </c:dPt>
          <c:dPt>
            <c:idx val="6"/>
            <c:invertIfNegative val="0"/>
            <c:bubble3D val="0"/>
            <c:spPr>
              <a:solidFill>
                <a:srgbClr val="FF0000"/>
              </a:solidFill>
              <a:ln>
                <a:noFill/>
              </a:ln>
              <a:effectLst/>
            </c:spPr>
            <c:extLst>
              <c:ext xmlns:c16="http://schemas.microsoft.com/office/drawing/2014/chart" uri="{C3380CC4-5D6E-409C-BE32-E72D297353CC}">
                <c16:uniqueId val="{00000009-DE79-4FF6-8E49-6BCE03D58950}"/>
              </c:ext>
            </c:extLst>
          </c:dPt>
          <c:dPt>
            <c:idx val="7"/>
            <c:invertIfNegative val="0"/>
            <c:bubble3D val="0"/>
            <c:spPr>
              <a:solidFill>
                <a:srgbClr val="FF0000"/>
              </a:solidFill>
              <a:ln>
                <a:noFill/>
              </a:ln>
              <a:effectLst/>
            </c:spPr>
            <c:extLst>
              <c:ext xmlns:c16="http://schemas.microsoft.com/office/drawing/2014/chart" uri="{C3380CC4-5D6E-409C-BE32-E72D297353CC}">
                <c16:uniqueId val="{0000000B-DE79-4FF6-8E49-6BCE03D58950}"/>
              </c:ext>
            </c:extLst>
          </c:dPt>
          <c:dPt>
            <c:idx val="8"/>
            <c:invertIfNegative val="0"/>
            <c:bubble3D val="0"/>
            <c:spPr>
              <a:solidFill>
                <a:srgbClr val="FF0000"/>
              </a:solidFill>
              <a:ln>
                <a:noFill/>
              </a:ln>
              <a:effectLst/>
            </c:spPr>
            <c:extLst>
              <c:ext xmlns:c16="http://schemas.microsoft.com/office/drawing/2014/chart" uri="{C3380CC4-5D6E-409C-BE32-E72D297353CC}">
                <c16:uniqueId val="{0000000D-DE79-4FF6-8E49-6BCE03D58950}"/>
              </c:ext>
            </c:extLst>
          </c:dPt>
          <c:dPt>
            <c:idx val="14"/>
            <c:invertIfNegative val="0"/>
            <c:bubble3D val="0"/>
            <c:spPr>
              <a:solidFill>
                <a:srgbClr val="FF0000"/>
              </a:solidFill>
              <a:ln>
                <a:noFill/>
              </a:ln>
              <a:effectLst/>
            </c:spPr>
            <c:extLst>
              <c:ext xmlns:c16="http://schemas.microsoft.com/office/drawing/2014/chart" uri="{C3380CC4-5D6E-409C-BE32-E72D297353CC}">
                <c16:uniqueId val="{0000000F-DE79-4FF6-8E49-6BCE03D58950}"/>
              </c:ext>
            </c:extLst>
          </c:dPt>
          <c:dPt>
            <c:idx val="16"/>
            <c:invertIfNegative val="0"/>
            <c:bubble3D val="0"/>
            <c:spPr>
              <a:solidFill>
                <a:srgbClr val="FF0000"/>
              </a:solidFill>
              <a:ln>
                <a:noFill/>
              </a:ln>
              <a:effectLst/>
            </c:spPr>
            <c:extLst>
              <c:ext xmlns:c16="http://schemas.microsoft.com/office/drawing/2014/chart" uri="{C3380CC4-5D6E-409C-BE32-E72D297353CC}">
                <c16:uniqueId val="{00000011-DE79-4FF6-8E49-6BCE03D58950}"/>
              </c:ext>
            </c:extLst>
          </c:dPt>
          <c:dPt>
            <c:idx val="17"/>
            <c:invertIfNegative val="0"/>
            <c:bubble3D val="0"/>
            <c:spPr>
              <a:solidFill>
                <a:srgbClr val="FF0000"/>
              </a:solidFill>
              <a:ln>
                <a:noFill/>
              </a:ln>
              <a:effectLst/>
            </c:spPr>
            <c:extLst>
              <c:ext xmlns:c16="http://schemas.microsoft.com/office/drawing/2014/chart" uri="{C3380CC4-5D6E-409C-BE32-E72D297353CC}">
                <c16:uniqueId val="{00000013-DE79-4FF6-8E49-6BCE03D58950}"/>
              </c:ext>
            </c:extLst>
          </c:dPt>
          <c:dPt>
            <c:idx val="19"/>
            <c:invertIfNegative val="0"/>
            <c:bubble3D val="0"/>
            <c:spPr>
              <a:solidFill>
                <a:srgbClr val="FF0000"/>
              </a:solidFill>
              <a:ln>
                <a:noFill/>
              </a:ln>
              <a:effectLst/>
            </c:spPr>
            <c:extLst>
              <c:ext xmlns:c16="http://schemas.microsoft.com/office/drawing/2014/chart" uri="{C3380CC4-5D6E-409C-BE32-E72D297353CC}">
                <c16:uniqueId val="{00000015-DE79-4FF6-8E49-6BCE03D58950}"/>
              </c:ext>
            </c:extLst>
          </c:dPt>
          <c:dPt>
            <c:idx val="23"/>
            <c:invertIfNegative val="0"/>
            <c:bubble3D val="0"/>
            <c:spPr>
              <a:solidFill>
                <a:srgbClr val="FF0000"/>
              </a:solidFill>
              <a:ln>
                <a:noFill/>
              </a:ln>
              <a:effectLst/>
            </c:spPr>
            <c:extLst>
              <c:ext xmlns:c16="http://schemas.microsoft.com/office/drawing/2014/chart" uri="{C3380CC4-5D6E-409C-BE32-E72D297353CC}">
                <c16:uniqueId val="{00000017-DE79-4FF6-8E49-6BCE03D58950}"/>
              </c:ext>
            </c:extLst>
          </c:dPt>
          <c:dPt>
            <c:idx val="25"/>
            <c:invertIfNegative val="0"/>
            <c:bubble3D val="0"/>
            <c:spPr>
              <a:solidFill>
                <a:srgbClr val="FF0000"/>
              </a:solidFill>
              <a:ln>
                <a:noFill/>
              </a:ln>
              <a:effectLst/>
            </c:spPr>
            <c:extLst>
              <c:ext xmlns:c16="http://schemas.microsoft.com/office/drawing/2014/chart" uri="{C3380CC4-5D6E-409C-BE32-E72D297353CC}">
                <c16:uniqueId val="{00000019-DE79-4FF6-8E49-6BCE03D58950}"/>
              </c:ext>
            </c:extLst>
          </c:dPt>
          <c:dPt>
            <c:idx val="28"/>
            <c:invertIfNegative val="0"/>
            <c:bubble3D val="0"/>
            <c:spPr>
              <a:solidFill>
                <a:srgbClr val="FF0000"/>
              </a:solidFill>
              <a:ln>
                <a:noFill/>
              </a:ln>
              <a:effectLst/>
            </c:spPr>
            <c:extLst>
              <c:ext xmlns:c16="http://schemas.microsoft.com/office/drawing/2014/chart" uri="{C3380CC4-5D6E-409C-BE32-E72D297353CC}">
                <c16:uniqueId val="{0000001B-DE79-4FF6-8E49-6BCE03D58950}"/>
              </c:ext>
            </c:extLst>
          </c:dPt>
          <c:dPt>
            <c:idx val="31"/>
            <c:invertIfNegative val="0"/>
            <c:bubble3D val="0"/>
            <c:spPr>
              <a:solidFill>
                <a:srgbClr val="FF0000"/>
              </a:solidFill>
              <a:ln>
                <a:noFill/>
              </a:ln>
              <a:effectLst/>
            </c:spPr>
            <c:extLst>
              <c:ext xmlns:c16="http://schemas.microsoft.com/office/drawing/2014/chart" uri="{C3380CC4-5D6E-409C-BE32-E72D297353CC}">
                <c16:uniqueId val="{0000001D-DE79-4FF6-8E49-6BCE03D58950}"/>
              </c:ext>
            </c:extLst>
          </c:dPt>
          <c:dPt>
            <c:idx val="32"/>
            <c:invertIfNegative val="0"/>
            <c:bubble3D val="0"/>
            <c:spPr>
              <a:solidFill>
                <a:srgbClr val="FF0000"/>
              </a:solidFill>
              <a:ln>
                <a:noFill/>
              </a:ln>
              <a:effectLst/>
            </c:spPr>
            <c:extLst>
              <c:ext xmlns:c16="http://schemas.microsoft.com/office/drawing/2014/chart" uri="{C3380CC4-5D6E-409C-BE32-E72D297353CC}">
                <c16:uniqueId val="{0000001F-DE79-4FF6-8E49-6BCE03D58950}"/>
              </c:ext>
            </c:extLst>
          </c:dPt>
          <c:dPt>
            <c:idx val="34"/>
            <c:invertIfNegative val="0"/>
            <c:bubble3D val="0"/>
            <c:spPr>
              <a:solidFill>
                <a:srgbClr val="FF0000"/>
              </a:solidFill>
              <a:ln>
                <a:noFill/>
              </a:ln>
              <a:effectLst/>
            </c:spPr>
            <c:extLst>
              <c:ext xmlns:c16="http://schemas.microsoft.com/office/drawing/2014/chart" uri="{C3380CC4-5D6E-409C-BE32-E72D297353CC}">
                <c16:uniqueId val="{00000021-DE79-4FF6-8E49-6BCE03D58950}"/>
              </c:ext>
            </c:extLst>
          </c:dPt>
          <c:dPt>
            <c:idx val="36"/>
            <c:invertIfNegative val="0"/>
            <c:bubble3D val="0"/>
            <c:spPr>
              <a:solidFill>
                <a:srgbClr val="FF0000"/>
              </a:solidFill>
              <a:ln>
                <a:noFill/>
              </a:ln>
              <a:effectLst/>
            </c:spPr>
            <c:extLst>
              <c:ext xmlns:c16="http://schemas.microsoft.com/office/drawing/2014/chart" uri="{C3380CC4-5D6E-409C-BE32-E72D297353CC}">
                <c16:uniqueId val="{00000023-DE79-4FF6-8E49-6BCE03D58950}"/>
              </c:ext>
            </c:extLst>
          </c:dPt>
          <c:dPt>
            <c:idx val="37"/>
            <c:invertIfNegative val="0"/>
            <c:bubble3D val="0"/>
            <c:spPr>
              <a:solidFill>
                <a:srgbClr val="FF0000"/>
              </a:solidFill>
              <a:ln>
                <a:noFill/>
              </a:ln>
              <a:effectLst/>
            </c:spPr>
            <c:extLst>
              <c:ext xmlns:c16="http://schemas.microsoft.com/office/drawing/2014/chart" uri="{C3380CC4-5D6E-409C-BE32-E72D297353CC}">
                <c16:uniqueId val="{00000025-DE79-4FF6-8E49-6BCE03D58950}"/>
              </c:ext>
            </c:extLst>
          </c:dPt>
          <c:dPt>
            <c:idx val="38"/>
            <c:invertIfNegative val="0"/>
            <c:bubble3D val="0"/>
            <c:spPr>
              <a:solidFill>
                <a:srgbClr val="FF0000"/>
              </a:solidFill>
              <a:ln>
                <a:noFill/>
              </a:ln>
              <a:effectLst/>
            </c:spPr>
            <c:extLst>
              <c:ext xmlns:c16="http://schemas.microsoft.com/office/drawing/2014/chart" uri="{C3380CC4-5D6E-409C-BE32-E72D297353CC}">
                <c16:uniqueId val="{00000027-DE79-4FF6-8E49-6BCE03D58950}"/>
              </c:ext>
            </c:extLst>
          </c:dPt>
          <c:dPt>
            <c:idx val="39"/>
            <c:invertIfNegative val="0"/>
            <c:bubble3D val="0"/>
            <c:spPr>
              <a:solidFill>
                <a:srgbClr val="FF0000"/>
              </a:solidFill>
              <a:ln>
                <a:noFill/>
              </a:ln>
              <a:effectLst/>
            </c:spPr>
            <c:extLst>
              <c:ext xmlns:c16="http://schemas.microsoft.com/office/drawing/2014/chart" uri="{C3380CC4-5D6E-409C-BE32-E72D297353CC}">
                <c16:uniqueId val="{00000029-DE79-4FF6-8E49-6BCE03D58950}"/>
              </c:ext>
            </c:extLst>
          </c:dPt>
          <c:dPt>
            <c:idx val="40"/>
            <c:invertIfNegative val="0"/>
            <c:bubble3D val="0"/>
            <c:spPr>
              <a:solidFill>
                <a:srgbClr val="FF0000"/>
              </a:solidFill>
              <a:ln>
                <a:noFill/>
              </a:ln>
              <a:effectLst/>
            </c:spPr>
            <c:extLst>
              <c:ext xmlns:c16="http://schemas.microsoft.com/office/drawing/2014/chart" uri="{C3380CC4-5D6E-409C-BE32-E72D297353CC}">
                <c16:uniqueId val="{0000002B-DE79-4FF6-8E49-6BCE03D58950}"/>
              </c:ext>
            </c:extLst>
          </c:dPt>
          <c:dPt>
            <c:idx val="44"/>
            <c:invertIfNegative val="0"/>
            <c:bubble3D val="0"/>
            <c:spPr>
              <a:solidFill>
                <a:srgbClr val="FF0000"/>
              </a:solidFill>
              <a:ln>
                <a:noFill/>
              </a:ln>
              <a:effectLst/>
            </c:spPr>
            <c:extLst>
              <c:ext xmlns:c16="http://schemas.microsoft.com/office/drawing/2014/chart" uri="{C3380CC4-5D6E-409C-BE32-E72D297353CC}">
                <c16:uniqueId val="{0000002D-DE79-4FF6-8E49-6BCE03D58950}"/>
              </c:ext>
            </c:extLst>
          </c:dPt>
          <c:dPt>
            <c:idx val="45"/>
            <c:invertIfNegative val="0"/>
            <c:bubble3D val="0"/>
            <c:spPr>
              <a:solidFill>
                <a:srgbClr val="FF0000"/>
              </a:solidFill>
              <a:ln>
                <a:noFill/>
              </a:ln>
              <a:effectLst/>
            </c:spPr>
            <c:extLst>
              <c:ext xmlns:c16="http://schemas.microsoft.com/office/drawing/2014/chart" uri="{C3380CC4-5D6E-409C-BE32-E72D297353CC}">
                <c16:uniqueId val="{0000002F-DE79-4FF6-8E49-6BCE03D58950}"/>
              </c:ext>
            </c:extLst>
          </c:dPt>
          <c:dPt>
            <c:idx val="47"/>
            <c:invertIfNegative val="0"/>
            <c:bubble3D val="0"/>
            <c:spPr>
              <a:solidFill>
                <a:srgbClr val="FF0000"/>
              </a:solidFill>
              <a:ln>
                <a:noFill/>
              </a:ln>
              <a:effectLst/>
            </c:spPr>
            <c:extLst>
              <c:ext xmlns:c16="http://schemas.microsoft.com/office/drawing/2014/chart" uri="{C3380CC4-5D6E-409C-BE32-E72D297353CC}">
                <c16:uniqueId val="{00000031-DE79-4FF6-8E49-6BCE03D58950}"/>
              </c:ext>
            </c:extLst>
          </c:dPt>
          <c:dPt>
            <c:idx val="49"/>
            <c:invertIfNegative val="0"/>
            <c:bubble3D val="0"/>
            <c:spPr>
              <a:solidFill>
                <a:srgbClr val="FF0000"/>
              </a:solidFill>
              <a:ln>
                <a:noFill/>
              </a:ln>
              <a:effectLst/>
            </c:spPr>
            <c:extLst>
              <c:ext xmlns:c16="http://schemas.microsoft.com/office/drawing/2014/chart" uri="{C3380CC4-5D6E-409C-BE32-E72D297353CC}">
                <c16:uniqueId val="{00000033-DE79-4FF6-8E49-6BCE03D58950}"/>
              </c:ext>
            </c:extLst>
          </c:dPt>
          <c:val>
            <c:numRef>
              <c:f>Sheet4!$B$1:$B$50</c:f>
              <c:numCache>
                <c:formatCode>General</c:formatCode>
                <c:ptCount val="50"/>
                <c:pt idx="0">
                  <c:v>5.1092940000000002</c:v>
                </c:pt>
                <c:pt idx="1">
                  <c:v>5.7209269999999997</c:v>
                </c:pt>
                <c:pt idx="2">
                  <c:v>3.0370710000000001</c:v>
                </c:pt>
                <c:pt idx="3">
                  <c:v>3.656234</c:v>
                </c:pt>
                <c:pt idx="4">
                  <c:v>7.0209390000000003</c:v>
                </c:pt>
                <c:pt idx="5">
                  <c:v>5.9996169999999998</c:v>
                </c:pt>
                <c:pt idx="6">
                  <c:v>12.516949</c:v>
                </c:pt>
                <c:pt idx="7">
                  <c:v>27.043329</c:v>
                </c:pt>
                <c:pt idx="8">
                  <c:v>7.8263040000000004</c:v>
                </c:pt>
                <c:pt idx="9">
                  <c:v>0.20134099999999999</c:v>
                </c:pt>
                <c:pt idx="10">
                  <c:v>3.670404</c:v>
                </c:pt>
                <c:pt idx="11">
                  <c:v>0.48794100000000001</c:v>
                </c:pt>
                <c:pt idx="12">
                  <c:v>0.72196499999999997</c:v>
                </c:pt>
                <c:pt idx="13">
                  <c:v>0.01</c:v>
                </c:pt>
                <c:pt idx="14">
                  <c:v>5.5106869999999999</c:v>
                </c:pt>
                <c:pt idx="15">
                  <c:v>0.75006099999999998</c:v>
                </c:pt>
                <c:pt idx="16">
                  <c:v>3.1372390000000001</c:v>
                </c:pt>
                <c:pt idx="17">
                  <c:v>4.610284</c:v>
                </c:pt>
                <c:pt idx="18">
                  <c:v>0.63067600000000001</c:v>
                </c:pt>
                <c:pt idx="19">
                  <c:v>10.278872</c:v>
                </c:pt>
                <c:pt idx="20">
                  <c:v>2.3450890000000002</c:v>
                </c:pt>
                <c:pt idx="21">
                  <c:v>2.8307370000000001</c:v>
                </c:pt>
                <c:pt idx="22">
                  <c:v>0.14680099999999999</c:v>
                </c:pt>
                <c:pt idx="23">
                  <c:v>17.68356</c:v>
                </c:pt>
                <c:pt idx="24">
                  <c:v>4.3735169999999997</c:v>
                </c:pt>
                <c:pt idx="25">
                  <c:v>6.0910479999999998</c:v>
                </c:pt>
                <c:pt idx="26">
                  <c:v>0.40364</c:v>
                </c:pt>
                <c:pt idx="27">
                  <c:v>0.68872800000000001</c:v>
                </c:pt>
                <c:pt idx="28">
                  <c:v>9.4631889999999999</c:v>
                </c:pt>
                <c:pt idx="29">
                  <c:v>1.312883</c:v>
                </c:pt>
                <c:pt idx="30">
                  <c:v>1.320759</c:v>
                </c:pt>
                <c:pt idx="31">
                  <c:v>14.459110000000001</c:v>
                </c:pt>
                <c:pt idx="32">
                  <c:v>6.4662040000000003</c:v>
                </c:pt>
                <c:pt idx="33">
                  <c:v>3.0243229999999999</c:v>
                </c:pt>
                <c:pt idx="34">
                  <c:v>6.2300319999999996</c:v>
                </c:pt>
                <c:pt idx="35">
                  <c:v>5.3146000000000004</c:v>
                </c:pt>
                <c:pt idx="36">
                  <c:v>13.67484</c:v>
                </c:pt>
                <c:pt idx="37">
                  <c:v>6.3873899999999999</c:v>
                </c:pt>
                <c:pt idx="38">
                  <c:v>14.467772</c:v>
                </c:pt>
                <c:pt idx="39">
                  <c:v>14.282807999999999</c:v>
                </c:pt>
                <c:pt idx="40">
                  <c:v>4.3997310000000001</c:v>
                </c:pt>
                <c:pt idx="41">
                  <c:v>1.4674499999999999</c:v>
                </c:pt>
                <c:pt idx="42">
                  <c:v>1.243978</c:v>
                </c:pt>
                <c:pt idx="43">
                  <c:v>0.32325199999999998</c:v>
                </c:pt>
                <c:pt idx="44">
                  <c:v>10.210637</c:v>
                </c:pt>
                <c:pt idx="45">
                  <c:v>6.4140829999999998</c:v>
                </c:pt>
                <c:pt idx="46">
                  <c:v>6.6702440000000003</c:v>
                </c:pt>
                <c:pt idx="47">
                  <c:v>4.9343839999999997</c:v>
                </c:pt>
                <c:pt idx="48">
                  <c:v>4.367076</c:v>
                </c:pt>
                <c:pt idx="49">
                  <c:v>17.417611000000001</c:v>
                </c:pt>
              </c:numCache>
            </c:numRef>
          </c:val>
          <c:extLst>
            <c:ext xmlns:c16="http://schemas.microsoft.com/office/drawing/2014/chart" uri="{C3380CC4-5D6E-409C-BE32-E72D297353CC}">
              <c16:uniqueId val="{00000034-DE79-4FF6-8E49-6BCE03D58950}"/>
            </c:ext>
          </c:extLst>
        </c:ser>
        <c:dLbls>
          <c:showLegendKey val="0"/>
          <c:showVal val="0"/>
          <c:showCatName val="0"/>
          <c:showSerName val="0"/>
          <c:showPercent val="0"/>
          <c:showBubbleSize val="0"/>
        </c:dLbls>
        <c:gapWidth val="150"/>
        <c:overlap val="100"/>
        <c:axId val="906920128"/>
        <c:axId val="906921376"/>
      </c:barChart>
      <c:catAx>
        <c:axId val="906920128"/>
        <c:scaling>
          <c:orientation val="minMax"/>
        </c:scaling>
        <c:delete val="0"/>
        <c:axPos val="b"/>
        <c:title>
          <c:tx>
            <c:rich>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r>
                  <a:rPr lang="zh-CN" altLang="zh-CN" sz="1800" b="1" i="0" baseline="0" dirty="0" smtClean="0">
                    <a:effectLst/>
                  </a:rPr>
                  <a:t>时间序列在</a:t>
                </a:r>
                <a:r>
                  <a:rPr lang="en-US" altLang="zh-CN" sz="1800" b="1" i="0" baseline="0" dirty="0" smtClean="0">
                    <a:effectLst/>
                  </a:rPr>
                  <a:t>D</a:t>
                </a:r>
                <a:r>
                  <a:rPr lang="zh-CN" altLang="zh-CN" sz="1800" b="1" i="0" baseline="0" dirty="0" smtClean="0">
                    <a:effectLst/>
                  </a:rPr>
                  <a:t>位置</a:t>
                </a:r>
                <a:endParaRPr lang="zh-CN" altLang="zh-CN" sz="1800" b="1" dirty="0">
                  <a:effectLst/>
                </a:endParaRPr>
              </a:p>
            </c:rich>
          </c:tx>
          <c:layout/>
          <c:overlay val="0"/>
          <c:spPr>
            <a:noFill/>
            <a:ln>
              <a:noFill/>
            </a:ln>
            <a:effectLst/>
          </c:spPr>
          <c:txPr>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6921376"/>
        <c:crosses val="autoZero"/>
        <c:auto val="1"/>
        <c:lblAlgn val="ctr"/>
        <c:lblOffset val="100"/>
        <c:noMultiLvlLbl val="0"/>
      </c:catAx>
      <c:valAx>
        <c:axId val="906921376"/>
        <c:scaling>
          <c:orientation val="minMax"/>
        </c:scaling>
        <c:delete val="0"/>
        <c:axPos val="l"/>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zh-CN" altLang="en-US" sz="1400" b="1" dirty="0" smtClean="0"/>
                  <a:t>距离</a:t>
                </a:r>
                <a:endParaRPr lang="zh-CN" altLang="en-US" sz="1400" b="1" dirty="0"/>
              </a:p>
            </c:rich>
          </c:tx>
          <c:layout/>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692012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S1</c:v>
          </c:tx>
          <c:spPr>
            <a:solidFill>
              <a:schemeClr val="accent1"/>
            </a:solidFill>
            <a:ln w="19050">
              <a:solidFill>
                <a:schemeClr val="accent1"/>
              </a:solidFill>
            </a:ln>
            <a:effectLst>
              <a:outerShdw blurRad="50800" dist="50800" dir="5400000" algn="ctr" rotWithShape="0">
                <a:schemeClr val="accent1"/>
              </a:outerShdw>
            </a:effectLst>
          </c:spPr>
          <c:invertIfNegative val="0"/>
          <c:val>
            <c:numRef>
              <c:f>Sheet5!$B$1:$B$50</c:f>
              <c:numCache>
                <c:formatCode>General</c:formatCode>
                <c:ptCount val="50"/>
                <c:pt idx="0">
                  <c:v>5.1092940000000002</c:v>
                </c:pt>
                <c:pt idx="1">
                  <c:v>5.7209269999999997</c:v>
                </c:pt>
                <c:pt idx="2">
                  <c:v>3.0370710000000001</c:v>
                </c:pt>
                <c:pt idx="3">
                  <c:v>3.656234</c:v>
                </c:pt>
                <c:pt idx="4">
                  <c:v>7.0209390000000003</c:v>
                </c:pt>
                <c:pt idx="5">
                  <c:v>5.9996169999999998</c:v>
                </c:pt>
                <c:pt idx="6">
                  <c:v>12.516949</c:v>
                </c:pt>
                <c:pt idx="7">
                  <c:v>27.043329</c:v>
                </c:pt>
                <c:pt idx="8">
                  <c:v>7.8263040000000004</c:v>
                </c:pt>
                <c:pt idx="9">
                  <c:v>0.20134099999999999</c:v>
                </c:pt>
                <c:pt idx="10">
                  <c:v>3.670404</c:v>
                </c:pt>
                <c:pt idx="11">
                  <c:v>0.48794100000000001</c:v>
                </c:pt>
                <c:pt idx="12">
                  <c:v>0.72196499999999997</c:v>
                </c:pt>
                <c:pt idx="13">
                  <c:v>0.01</c:v>
                </c:pt>
                <c:pt idx="14">
                  <c:v>5.5106869999999999</c:v>
                </c:pt>
                <c:pt idx="15">
                  <c:v>0.75006099999999998</c:v>
                </c:pt>
                <c:pt idx="16">
                  <c:v>3.1372390000000001</c:v>
                </c:pt>
                <c:pt idx="17">
                  <c:v>4.610284</c:v>
                </c:pt>
                <c:pt idx="18">
                  <c:v>0.63067600000000001</c:v>
                </c:pt>
                <c:pt idx="19">
                  <c:v>10.278872</c:v>
                </c:pt>
                <c:pt idx="20">
                  <c:v>2.3450890000000002</c:v>
                </c:pt>
                <c:pt idx="21">
                  <c:v>2.8307370000000001</c:v>
                </c:pt>
                <c:pt idx="22">
                  <c:v>0.14680099999999999</c:v>
                </c:pt>
                <c:pt idx="23">
                  <c:v>17.68356</c:v>
                </c:pt>
                <c:pt idx="24">
                  <c:v>4.3735169999999997</c:v>
                </c:pt>
                <c:pt idx="25">
                  <c:v>6.0910479999999998</c:v>
                </c:pt>
                <c:pt idx="26">
                  <c:v>0.40364</c:v>
                </c:pt>
                <c:pt idx="27">
                  <c:v>0.68872800000000001</c:v>
                </c:pt>
                <c:pt idx="28">
                  <c:v>9.4631889999999999</c:v>
                </c:pt>
                <c:pt idx="29">
                  <c:v>1.312883</c:v>
                </c:pt>
                <c:pt idx="30">
                  <c:v>1.320759</c:v>
                </c:pt>
                <c:pt idx="31">
                  <c:v>14.459110000000001</c:v>
                </c:pt>
                <c:pt idx="32">
                  <c:v>6.4662040000000003</c:v>
                </c:pt>
                <c:pt idx="33">
                  <c:v>3.0243229999999999</c:v>
                </c:pt>
                <c:pt idx="34">
                  <c:v>6.2300319999999996</c:v>
                </c:pt>
                <c:pt idx="35">
                  <c:v>5.3146000000000004</c:v>
                </c:pt>
                <c:pt idx="36">
                  <c:v>13.67484</c:v>
                </c:pt>
                <c:pt idx="37">
                  <c:v>6.3873899999999999</c:v>
                </c:pt>
                <c:pt idx="38">
                  <c:v>14.467772</c:v>
                </c:pt>
                <c:pt idx="39">
                  <c:v>14.282807999999999</c:v>
                </c:pt>
                <c:pt idx="40">
                  <c:v>4.3997310000000001</c:v>
                </c:pt>
                <c:pt idx="41">
                  <c:v>1.4674499999999999</c:v>
                </c:pt>
                <c:pt idx="42">
                  <c:v>1.243978</c:v>
                </c:pt>
                <c:pt idx="43">
                  <c:v>0.32325199999999998</c:v>
                </c:pt>
                <c:pt idx="44">
                  <c:v>10.210637</c:v>
                </c:pt>
                <c:pt idx="45">
                  <c:v>6.4140829999999998</c:v>
                </c:pt>
                <c:pt idx="46">
                  <c:v>6.6702440000000003</c:v>
                </c:pt>
                <c:pt idx="47">
                  <c:v>4.9343839999999997</c:v>
                </c:pt>
                <c:pt idx="48">
                  <c:v>4.367076</c:v>
                </c:pt>
                <c:pt idx="49">
                  <c:v>17.417611000000001</c:v>
                </c:pt>
              </c:numCache>
            </c:numRef>
          </c:val>
          <c:extLst>
            <c:ext xmlns:c16="http://schemas.microsoft.com/office/drawing/2014/chart" uri="{C3380CC4-5D6E-409C-BE32-E72D297353CC}">
              <c16:uniqueId val="{00000000-8A15-45C7-9B6C-07EAA656FA65}"/>
            </c:ext>
          </c:extLst>
        </c:ser>
        <c:ser>
          <c:idx val="1"/>
          <c:order val="1"/>
          <c:tx>
            <c:v>S2</c:v>
          </c:tx>
          <c:spPr>
            <a:solidFill>
              <a:schemeClr val="accent2"/>
            </a:solidFill>
            <a:ln w="19050">
              <a:solidFill>
                <a:schemeClr val="accent2"/>
              </a:solidFill>
            </a:ln>
            <a:effectLst/>
          </c:spPr>
          <c:invertIfNegative val="0"/>
          <c:val>
            <c:numRef>
              <c:f>Sheet5!$C$1:$C$50</c:f>
              <c:numCache>
                <c:formatCode>General</c:formatCode>
                <c:ptCount val="50"/>
                <c:pt idx="0">
                  <c:v>4.3749149999999997</c:v>
                </c:pt>
                <c:pt idx="1">
                  <c:v>5.1810859999999996</c:v>
                </c:pt>
                <c:pt idx="2">
                  <c:v>2.459892</c:v>
                </c:pt>
                <c:pt idx="3">
                  <c:v>2.9948769999999998</c:v>
                </c:pt>
                <c:pt idx="4">
                  <c:v>6.2236039999999999</c:v>
                </c:pt>
                <c:pt idx="5">
                  <c:v>5.4699910000000003</c:v>
                </c:pt>
                <c:pt idx="6">
                  <c:v>16.995054</c:v>
                </c:pt>
                <c:pt idx="7">
                  <c:v>31.191867999999999</c:v>
                </c:pt>
                <c:pt idx="8">
                  <c:v>7.8588529999999999</c:v>
                </c:pt>
                <c:pt idx="9">
                  <c:v>0.16813900000000001</c:v>
                </c:pt>
                <c:pt idx="10">
                  <c:v>3.0656750000000001</c:v>
                </c:pt>
                <c:pt idx="11">
                  <c:v>0.16705400000000001</c:v>
                </c:pt>
                <c:pt idx="12">
                  <c:v>0.82781899999999997</c:v>
                </c:pt>
                <c:pt idx="13">
                  <c:v>0.23539499999999999</c:v>
                </c:pt>
                <c:pt idx="14">
                  <c:v>5.0788869999999999</c:v>
                </c:pt>
                <c:pt idx="15">
                  <c:v>0.375361</c:v>
                </c:pt>
                <c:pt idx="16">
                  <c:v>2.5449410000000001</c:v>
                </c:pt>
                <c:pt idx="17">
                  <c:v>4.315976</c:v>
                </c:pt>
                <c:pt idx="18">
                  <c:v>0.34499999999999997</c:v>
                </c:pt>
                <c:pt idx="19">
                  <c:v>10.898493999999999</c:v>
                </c:pt>
                <c:pt idx="20">
                  <c:v>1.7646770000000001</c:v>
                </c:pt>
                <c:pt idx="21">
                  <c:v>2.8941560000000002</c:v>
                </c:pt>
                <c:pt idx="22">
                  <c:v>0</c:v>
                </c:pt>
                <c:pt idx="23">
                  <c:v>21.284272000000001</c:v>
                </c:pt>
                <c:pt idx="24">
                  <c:v>3.6897139999999999</c:v>
                </c:pt>
                <c:pt idx="25">
                  <c:v>5.9007589999999999</c:v>
                </c:pt>
                <c:pt idx="26">
                  <c:v>0.29328599999999999</c:v>
                </c:pt>
                <c:pt idx="27">
                  <c:v>0.31540699999999999</c:v>
                </c:pt>
                <c:pt idx="28">
                  <c:v>9.7876390000000004</c:v>
                </c:pt>
                <c:pt idx="29">
                  <c:v>1.809391</c:v>
                </c:pt>
                <c:pt idx="30">
                  <c:v>1.72712</c:v>
                </c:pt>
                <c:pt idx="31">
                  <c:v>18.755184</c:v>
                </c:pt>
                <c:pt idx="32">
                  <c:v>6.4413479999999996</c:v>
                </c:pt>
                <c:pt idx="33">
                  <c:v>2.4789599999999998</c:v>
                </c:pt>
                <c:pt idx="34">
                  <c:v>5.4778419999999999</c:v>
                </c:pt>
                <c:pt idx="35">
                  <c:v>4.6822379999999999</c:v>
                </c:pt>
                <c:pt idx="36">
                  <c:v>18.667795999999999</c:v>
                </c:pt>
                <c:pt idx="37">
                  <c:v>5.7347809999999999</c:v>
                </c:pt>
                <c:pt idx="38">
                  <c:v>18.079132000000001</c:v>
                </c:pt>
                <c:pt idx="39">
                  <c:v>19.145244000000002</c:v>
                </c:pt>
                <c:pt idx="40">
                  <c:v>3.7142179999999998</c:v>
                </c:pt>
                <c:pt idx="41">
                  <c:v>0.89088599999999996</c:v>
                </c:pt>
                <c:pt idx="42">
                  <c:v>1.403354</c:v>
                </c:pt>
                <c:pt idx="43">
                  <c:v>0.176541</c:v>
                </c:pt>
                <c:pt idx="44">
                  <c:v>10.660403000000001</c:v>
                </c:pt>
                <c:pt idx="45">
                  <c:v>5.7944339999999999</c:v>
                </c:pt>
                <c:pt idx="46">
                  <c:v>5.8535069999999996</c:v>
                </c:pt>
                <c:pt idx="47">
                  <c:v>4.2683229999999996</c:v>
                </c:pt>
                <c:pt idx="48">
                  <c:v>3.689025</c:v>
                </c:pt>
                <c:pt idx="49">
                  <c:v>21.926898999999999</c:v>
                </c:pt>
              </c:numCache>
            </c:numRef>
          </c:val>
          <c:extLst>
            <c:ext xmlns:c16="http://schemas.microsoft.com/office/drawing/2014/chart" uri="{C3380CC4-5D6E-409C-BE32-E72D297353CC}">
              <c16:uniqueId val="{00000001-8A15-45C7-9B6C-07EAA656FA65}"/>
            </c:ext>
          </c:extLst>
        </c:ser>
        <c:dLbls>
          <c:showLegendKey val="0"/>
          <c:showVal val="0"/>
          <c:showCatName val="0"/>
          <c:showSerName val="0"/>
          <c:showPercent val="0"/>
          <c:showBubbleSize val="0"/>
        </c:dLbls>
        <c:gapWidth val="219"/>
        <c:overlap val="-27"/>
        <c:axId val="1041139312"/>
        <c:axId val="1041148880"/>
      </c:barChart>
      <c:catAx>
        <c:axId val="104113931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zh-CN" altLang="en-US" sz="1200" b="1" dirty="0" smtClean="0"/>
                  <a:t>时间序列在</a:t>
                </a:r>
                <a:r>
                  <a:rPr lang="en-US" altLang="zh-CN" sz="1200" b="1" dirty="0" smtClean="0"/>
                  <a:t>D</a:t>
                </a:r>
                <a:r>
                  <a:rPr lang="zh-CN" altLang="en-US" sz="1200" b="1" dirty="0" smtClean="0"/>
                  <a:t>位置</a:t>
                </a:r>
                <a:endParaRPr lang="zh-CN" altLang="en-US" sz="1200" b="1" dirty="0"/>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zh-CN"/>
            </a:p>
          </c:txPr>
        </c:title>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41148880"/>
        <c:crosses val="autoZero"/>
        <c:auto val="1"/>
        <c:lblAlgn val="ctr"/>
        <c:lblOffset val="100"/>
        <c:noMultiLvlLbl val="0"/>
      </c:catAx>
      <c:valAx>
        <c:axId val="1041148880"/>
        <c:scaling>
          <c:orientation val="minMax"/>
        </c:scaling>
        <c:delete val="0"/>
        <c:axPos val="l"/>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zh-CN" altLang="en-US" sz="1100" b="1" dirty="0" smtClean="0"/>
                  <a:t>距离</a:t>
                </a:r>
                <a:endParaRPr lang="zh-CN" altLang="en-US" sz="1100" b="1" dirty="0"/>
              </a:p>
            </c:rich>
          </c:tx>
          <c:overlay val="0"/>
          <c:spPr>
            <a:noFill/>
            <a:ln>
              <a:noFill/>
            </a:ln>
            <a:effectLst/>
          </c:spPr>
          <c:txPr>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41139312"/>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Entry>
      <c:legendEntry>
        <c:idx val="1"/>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Entry>
      <c:layout>
        <c:manualLayout>
          <c:xMode val="edge"/>
          <c:yMode val="edge"/>
          <c:x val="0.69398086984093443"/>
          <c:y val="7.3737055595323356E-2"/>
          <c:w val="0.20670506790678009"/>
          <c:h val="0.1262629444046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drawing1.xml><?xml version="1.0" encoding="utf-8"?>
<c:userShapes xmlns:c="http://schemas.openxmlformats.org/drawingml/2006/chart">
  <cdr:relSizeAnchor xmlns:cdr="http://schemas.openxmlformats.org/drawingml/2006/chartDrawing">
    <cdr:from>
      <cdr:x>0.77552</cdr:x>
      <cdr:y>0.04149</cdr:y>
    </cdr:from>
    <cdr:to>
      <cdr:x>0.96679</cdr:x>
      <cdr:y>0.29461</cdr:y>
    </cdr:to>
    <cdr:sp macro="" textlink="">
      <cdr:nvSpPr>
        <cdr:cNvPr id="2" name="矩形 1"/>
        <cdr:cNvSpPr/>
      </cdr:nvSpPr>
      <cdr:spPr>
        <a:xfrm xmlns:a="http://schemas.openxmlformats.org/drawingml/2006/main">
          <a:off x="6005514" y="190501"/>
          <a:ext cx="1481136" cy="1162049"/>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userShapes>
</file>

<file path=ppt/drawings/drawing10.xml><?xml version="1.0" encoding="utf-8"?>
<c:userShapes xmlns:c="http://schemas.openxmlformats.org/drawingml/2006/chart">
  <cdr:relSizeAnchor xmlns:cdr="http://schemas.openxmlformats.org/drawingml/2006/chartDrawing">
    <cdr:from>
      <cdr:x>0.77552</cdr:x>
      <cdr:y>0.04149</cdr:y>
    </cdr:from>
    <cdr:to>
      <cdr:x>0.96679</cdr:x>
      <cdr:y>0.29461</cdr:y>
    </cdr:to>
    <cdr:sp macro="" textlink="">
      <cdr:nvSpPr>
        <cdr:cNvPr id="2" name="矩形 1"/>
        <cdr:cNvSpPr/>
      </cdr:nvSpPr>
      <cdr:spPr>
        <a:xfrm xmlns:a="http://schemas.openxmlformats.org/drawingml/2006/main">
          <a:off x="6005514" y="190501"/>
          <a:ext cx="1481136" cy="1162049"/>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userShapes>
</file>

<file path=ppt/drawings/drawing2.xml><?xml version="1.0" encoding="utf-8"?>
<c:userShapes xmlns:c="http://schemas.openxmlformats.org/drawingml/2006/chart">
  <cdr:relSizeAnchor xmlns:cdr="http://schemas.openxmlformats.org/drawingml/2006/chartDrawing">
    <cdr:from>
      <cdr:x>0.77552</cdr:x>
      <cdr:y>0.04149</cdr:y>
    </cdr:from>
    <cdr:to>
      <cdr:x>0.96679</cdr:x>
      <cdr:y>0.29461</cdr:y>
    </cdr:to>
    <cdr:sp macro="" textlink="">
      <cdr:nvSpPr>
        <cdr:cNvPr id="2" name="矩形 1"/>
        <cdr:cNvSpPr/>
      </cdr:nvSpPr>
      <cdr:spPr>
        <a:xfrm xmlns:a="http://schemas.openxmlformats.org/drawingml/2006/main">
          <a:off x="6005514" y="190501"/>
          <a:ext cx="1481136" cy="1162049"/>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854F61-81DA-4959-92BF-961E550B29E6}" type="datetimeFigureOut">
              <a:rPr lang="zh-CN" altLang="en-US" smtClean="0"/>
              <a:t>2018/6/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A8FF06-10CC-4711-BA32-C6121D50F864}" type="slidenum">
              <a:rPr lang="zh-CN" altLang="en-US" smtClean="0"/>
              <a:t>‹#›</a:t>
            </a:fld>
            <a:endParaRPr lang="zh-CN" altLang="en-US"/>
          </a:p>
        </p:txBody>
      </p:sp>
    </p:spTree>
    <p:extLst>
      <p:ext uri="{BB962C8B-B14F-4D97-AF65-F5344CB8AC3E}">
        <p14:creationId xmlns:p14="http://schemas.microsoft.com/office/powerpoint/2010/main" val="21093521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8FF06-10CC-4711-BA32-C6121D50F864}" type="slidenum">
              <a:rPr lang="zh-CN" altLang="en-US" smtClean="0"/>
              <a:t>1</a:t>
            </a:fld>
            <a:endParaRPr lang="zh-CN" altLang="en-US"/>
          </a:p>
        </p:txBody>
      </p:sp>
    </p:spTree>
    <p:extLst>
      <p:ext uri="{BB962C8B-B14F-4D97-AF65-F5344CB8AC3E}">
        <p14:creationId xmlns:p14="http://schemas.microsoft.com/office/powerpoint/2010/main" val="22077610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个是</a:t>
                </a:r>
                <a:r>
                  <a:rPr lang="en-US" altLang="zh-CN" dirty="0" err="1" smtClean="0"/>
                  <a:t>Shapelet</a:t>
                </a:r>
                <a:r>
                  <a:rPr lang="zh-CN" altLang="en-US" dirty="0" smtClean="0"/>
                  <a:t>并行的总体框架</a:t>
                </a:r>
                <a:r>
                  <a:rPr lang="en-US" altLang="zh-CN" dirty="0" smtClean="0"/>
                  <a:t>,</a:t>
                </a:r>
                <a:r>
                  <a:rPr lang="zh-CN" altLang="en-US" dirty="0" smtClean="0"/>
                  <a:t>整体符合是</a:t>
                </a:r>
                <a:r>
                  <a:rPr lang="en-US" altLang="zh-CN" dirty="0" smtClean="0"/>
                  <a:t>CPU</a:t>
                </a:r>
                <a:r>
                  <a:rPr lang="zh-CN" altLang="en-US" dirty="0" smtClean="0"/>
                  <a:t>负责调度</a:t>
                </a:r>
                <a:r>
                  <a:rPr lang="en-US" altLang="zh-CN" dirty="0" smtClean="0"/>
                  <a:t>,GPU</a:t>
                </a:r>
                <a:r>
                  <a:rPr lang="zh-CN" altLang="en-US" dirty="0" smtClean="0"/>
                  <a:t>负责数据计算</a:t>
                </a:r>
                <a:r>
                  <a:rPr lang="en-US" altLang="zh-CN" dirty="0" smtClean="0"/>
                  <a:t>;</a:t>
                </a:r>
                <a:r>
                  <a:rPr lang="zh-CN" altLang="en-US" dirty="0" smtClean="0"/>
                  <a:t>总体框架包括三个阶段</a:t>
                </a:r>
                <a:r>
                  <a:rPr lang="en-US" altLang="zh-CN" dirty="0" smtClean="0"/>
                  <a:t>:</a:t>
                </a:r>
                <a:r>
                  <a:rPr lang="zh-CN" altLang="en-US" dirty="0" smtClean="0"/>
                  <a:t>距离计算阶段、最佳分割点计算阶段、候选序列筛选阶段；</a:t>
                </a:r>
                <a:endParaRPr lang="en-US" altLang="zh-CN" dirty="0" smtClean="0"/>
              </a:p>
              <a:p>
                <a:r>
                  <a:rPr lang="zh-CN" altLang="en-US" dirty="0" smtClean="0"/>
                  <a:t>总体框架中包含</a:t>
                </a:r>
                <a:r>
                  <a:rPr lang="zh-CN" altLang="en-US" b="1" dirty="0" smtClean="0"/>
                  <a:t>六个模块</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latin typeface="TeXGyreTermes-Bold"/>
                  </a:rPr>
                  <a:t>w&gt;0</a:t>
                </a:r>
                <a:r>
                  <a:rPr lang="zh-CN" altLang="en-US" b="1" dirty="0" smtClean="0">
                    <a:latin typeface="STHeiti"/>
                  </a:rPr>
                  <a:t>距</a:t>
                </a:r>
                <a:r>
                  <a:rPr lang="zh-CN" altLang="en-US" b="1" dirty="0">
                    <a:latin typeface="STHeiti"/>
                  </a:rPr>
                  <a:t>离计算阶</a:t>
                </a:r>
                <a:r>
                  <a:rPr lang="zh-CN" altLang="en-US" b="1" dirty="0" smtClean="0">
                    <a:latin typeface="STHeiti"/>
                  </a:rPr>
                  <a:t>段</a:t>
                </a:r>
                <a:r>
                  <a:rPr lang="zh-CN" altLang="en-US" dirty="0" smtClean="0">
                    <a:latin typeface="STSong"/>
                  </a:rPr>
                  <a:t>：</a:t>
                </a:r>
                <a:r>
                  <a:rPr lang="zh-CN" altLang="en-US" dirty="0"/>
                  <a:t>并行计算候选序列</a:t>
                </a:r>
                <a14:m>
                  <m:oMath xmlns:m="http://schemas.openxmlformats.org/officeDocument/2006/math">
                    <m:r>
                      <a:rPr lang="en-US" altLang="zh-CN" i="1">
                        <a:latin typeface="Cambria Math" panose="02040503050406030204" pitchFamily="18" charset="0"/>
                      </a:rPr>
                      <m:t>𝑆</m:t>
                    </m:r>
                    <m:r>
                      <a:rPr lang="zh-CN" altLang="en-US" i="1">
                        <a:latin typeface="Cambria Math" panose="02040503050406030204" pitchFamily="18" charset="0"/>
                      </a:rPr>
                      <m:t>相对各</m:t>
                    </m:r>
                  </m:oMath>
                </a14:m>
                <a:r>
                  <a:rPr lang="zh-CN" altLang="en-US" dirty="0"/>
                  <a:t>时间序列的距离</a:t>
                </a:r>
                <a:r>
                  <a:rPr lang="en-US" altLang="zh-CN" dirty="0"/>
                  <a:t>,</a:t>
                </a:r>
                <a:r>
                  <a:rPr lang="zh-CN" altLang="en-US" dirty="0"/>
                  <a:t>以</a:t>
                </a:r>
                <a14:m>
                  <m:oMath xmlns:m="http://schemas.openxmlformats.org/officeDocument/2006/math">
                    <m:r>
                      <a:rPr lang="en-US" altLang="zh-CN" b="1" i="1">
                        <a:latin typeface="Cambria Math" panose="02040503050406030204" pitchFamily="18" charset="0"/>
                      </a:rPr>
                      <m:t>𝑫𝑻𝑾</m:t>
                    </m:r>
                    <m:r>
                      <a:rPr lang="en-US" altLang="zh-CN" b="1" i="1">
                        <a:latin typeface="Cambria Math" panose="02040503050406030204" pitchFamily="18" charset="0"/>
                      </a:rPr>
                      <m:t>(</m:t>
                    </m:r>
                    <m:r>
                      <a:rPr lang="en-US" altLang="zh-CN" b="1" i="1">
                        <a:latin typeface="Cambria Math" panose="02040503050406030204" pitchFamily="18" charset="0"/>
                      </a:rPr>
                      <m:t>𝑨</m:t>
                    </m:r>
                    <m:r>
                      <a:rPr lang="en-US" altLang="zh-CN" b="1" i="1">
                        <a:latin typeface="Cambria Math" panose="02040503050406030204" pitchFamily="18" charset="0"/>
                      </a:rPr>
                      <m:t>,</m:t>
                    </m:r>
                    <m:r>
                      <a:rPr lang="en-US" altLang="zh-CN" b="1" i="1">
                        <a:latin typeface="Cambria Math" panose="02040503050406030204" pitchFamily="18" charset="0"/>
                      </a:rPr>
                      <m:t>𝑩</m:t>
                    </m:r>
                    <m:r>
                      <a:rPr lang="en-US" altLang="zh-CN" b="1" i="1">
                        <a:latin typeface="Cambria Math" panose="02040503050406030204" pitchFamily="18" charset="0"/>
                      </a:rPr>
                      <m:t>,</m:t>
                    </m:r>
                    <m:r>
                      <a:rPr lang="en-US" altLang="zh-CN" b="1" i="1">
                        <a:latin typeface="Cambria Math" panose="02040503050406030204" pitchFamily="18" charset="0"/>
                      </a:rPr>
                      <m:t>𝒘</m:t>
                    </m:r>
                    <m:r>
                      <a:rPr lang="en-US" altLang="zh-CN" b="1" i="1">
                        <a:latin typeface="Cambria Math" panose="02040503050406030204" pitchFamily="18" charset="0"/>
                      </a:rPr>
                      <m:t>)</m:t>
                    </m:r>
                    <m:r>
                      <a:rPr lang="zh-CN" altLang="en-US" i="1">
                        <a:latin typeface="Cambria Math" panose="02040503050406030204" pitchFamily="18" charset="0"/>
                      </a:rPr>
                      <m:t>为</m:t>
                    </m:r>
                  </m:oMath>
                </a14:m>
                <a:r>
                  <a:rPr lang="zh-CN" altLang="en-US" dirty="0"/>
                  <a:t>距离</a:t>
                </a:r>
                <a:r>
                  <a:rPr lang="zh-CN" altLang="en-US" dirty="0" smtClean="0"/>
                  <a:t>度量；</a:t>
                </a:r>
                <a:r>
                  <a:rPr lang="en-US" altLang="zh-CN" b="1" dirty="0" smtClean="0">
                    <a:latin typeface="TeXGyreTermes-Bold"/>
                  </a:rPr>
                  <a:t>w=0</a:t>
                </a:r>
                <a:r>
                  <a:rPr lang="zh-CN" altLang="en-US" b="1" dirty="0" smtClean="0">
                    <a:latin typeface="STHeiti"/>
                  </a:rPr>
                  <a:t>距</a:t>
                </a:r>
                <a:r>
                  <a:rPr lang="zh-CN" altLang="en-US" b="1" dirty="0">
                    <a:latin typeface="STHeiti"/>
                  </a:rPr>
                  <a:t>离计算阶</a:t>
                </a:r>
                <a:r>
                  <a:rPr lang="zh-CN" altLang="en-US" b="1" dirty="0" smtClean="0">
                    <a:latin typeface="STHeiti"/>
                  </a:rPr>
                  <a:t>段</a:t>
                </a:r>
                <a:r>
                  <a:rPr lang="zh-CN" altLang="en-US" dirty="0" smtClean="0">
                    <a:latin typeface="STSong"/>
                  </a:rPr>
                  <a:t>：</a:t>
                </a:r>
                <a:r>
                  <a:rPr lang="zh-CN" altLang="en-US" dirty="0" smtClean="0"/>
                  <a:t>也是距离计算</a:t>
                </a:r>
                <a:r>
                  <a:rPr lang="en-US" altLang="zh-CN" dirty="0" smtClean="0"/>
                  <a:t>, </a:t>
                </a:r>
                <a:r>
                  <a:rPr lang="zh-CN" altLang="en-US" dirty="0" smtClean="0"/>
                  <a:t>以</a:t>
                </a:r>
                <a14:m>
                  <m:oMath xmlns:m="http://schemas.openxmlformats.org/officeDocument/2006/math">
                    <m:r>
                      <a:rPr lang="en-US" altLang="zh-CN" b="1" i="1" smtClean="0">
                        <a:latin typeface="Cambria Math" panose="02040503050406030204" pitchFamily="18" charset="0"/>
                      </a:rPr>
                      <m:t>𝑬</m:t>
                    </m:r>
                    <m:r>
                      <a:rPr lang="en-US" altLang="zh-CN" b="1" i="1">
                        <a:latin typeface="Cambria Math" panose="02040503050406030204" pitchFamily="18" charset="0"/>
                      </a:rPr>
                      <m:t>𝒖</m:t>
                    </m:r>
                    <m:r>
                      <a:rPr lang="en-US" altLang="zh-CN" b="1" i="1" smtClean="0">
                        <a:latin typeface="Cambria Math" panose="02040503050406030204" pitchFamily="18" charset="0"/>
                      </a:rPr>
                      <m:t>𝒄𝒍𝒊𝒅</m:t>
                    </m:r>
                    <m:r>
                      <a:rPr lang="en-US" altLang="zh-CN" b="1" i="1">
                        <a:latin typeface="Cambria Math" panose="02040503050406030204" pitchFamily="18" charset="0"/>
                      </a:rPr>
                      <m:t>(</m:t>
                    </m:r>
                    <m:r>
                      <a:rPr lang="en-US" altLang="zh-CN" b="1" i="1">
                        <a:latin typeface="Cambria Math" panose="02040503050406030204" pitchFamily="18" charset="0"/>
                      </a:rPr>
                      <m:t>𝑨</m:t>
                    </m:r>
                    <m:r>
                      <a:rPr lang="en-US" altLang="zh-CN" b="1" i="1">
                        <a:latin typeface="Cambria Math" panose="02040503050406030204" pitchFamily="18" charset="0"/>
                      </a:rPr>
                      <m:t>,</m:t>
                    </m:r>
                    <m:r>
                      <a:rPr lang="en-US" altLang="zh-CN" b="1" i="1">
                        <a:latin typeface="Cambria Math" panose="02040503050406030204" pitchFamily="18" charset="0"/>
                      </a:rPr>
                      <m:t>𝑩</m:t>
                    </m:r>
                    <m:r>
                      <a:rPr lang="en-US" altLang="zh-CN" b="1" i="1">
                        <a:latin typeface="Cambria Math" panose="02040503050406030204" pitchFamily="18" charset="0"/>
                      </a:rPr>
                      <m:t>)</m:t>
                    </m:r>
                    <m:r>
                      <a:rPr lang="zh-CN" altLang="en-US" i="1">
                        <a:latin typeface="Cambria Math" panose="02040503050406030204" pitchFamily="18" charset="0"/>
                      </a:rPr>
                      <m:t>为</m:t>
                    </m:r>
                  </m:oMath>
                </a14:m>
                <a:r>
                  <a:rPr lang="zh-CN" altLang="en-US" dirty="0"/>
                  <a:t>距离</a:t>
                </a:r>
                <a:r>
                  <a:rPr lang="zh-CN" altLang="en-US" dirty="0" smtClean="0"/>
                  <a:t>度量；</a:t>
                </a:r>
                <a:r>
                  <a:rPr lang="zh-CN" altLang="en-US" b="1" dirty="0" smtClean="0"/>
                  <a:t>上面这两个会根据</a:t>
                </a:r>
                <a:r>
                  <a:rPr lang="en-US" altLang="zh-CN" b="1" dirty="0" smtClean="0"/>
                  <a:t>w</a:t>
                </a:r>
                <a:r>
                  <a:rPr lang="zh-CN" altLang="en-US" b="1" dirty="0" smtClean="0"/>
                  <a:t>，</a:t>
                </a:r>
                <a:r>
                  <a:rPr lang="en-US" altLang="zh-CN" b="1" dirty="0" smtClean="0"/>
                  <a:t>L</a:t>
                </a:r>
                <a:r>
                  <a:rPr lang="zh-CN" altLang="en-US" b="1" dirty="0" smtClean="0"/>
                  <a:t>的不同进行路径的选择</a:t>
                </a:r>
                <a:endParaRPr lang="en-US" altLang="zh-CN"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latin typeface="STHeiti"/>
                  </a:rPr>
                  <a:t>全局内存</a:t>
                </a:r>
                <a:r>
                  <a:rPr lang="zh-CN" altLang="en-US" dirty="0" smtClean="0">
                    <a:latin typeface="STSong"/>
                  </a:rPr>
                  <a:t>：承担距离计算阶段和最佳分割点计算阶段的</a:t>
                </a:r>
                <a:r>
                  <a:rPr lang="zh-CN" altLang="en-US" b="1" dirty="0" smtClean="0">
                    <a:solidFill>
                      <a:srgbClr val="FF0000"/>
                    </a:solidFill>
                    <a:latin typeface="STSong"/>
                  </a:rPr>
                  <a:t>中间变量的存储媒介</a:t>
                </a:r>
                <a:endParaRPr lang="en-US" altLang="zh-CN" dirty="0" smtClean="0">
                  <a:latin typeface="STSong"/>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latin typeface="TeXGyreTermes-Bold"/>
                  </a:rPr>
                  <a:t>GPU</a:t>
                </a:r>
                <a:r>
                  <a:rPr lang="zh-CN" altLang="en-US" b="1" dirty="0" smtClean="0">
                    <a:latin typeface="TeXGyreTermes-Bold"/>
                  </a:rPr>
                  <a:t>计算最佳分割点</a:t>
                </a:r>
                <a:r>
                  <a:rPr lang="zh-CN" altLang="en-US" b="1" dirty="0" smtClean="0">
                    <a:latin typeface="STHeiti"/>
                  </a:rPr>
                  <a:t>阶段</a:t>
                </a:r>
                <a:r>
                  <a:rPr lang="zh-CN" altLang="en-US" dirty="0" smtClean="0">
                    <a:latin typeface="STSong"/>
                  </a:rPr>
                  <a:t>：根据距离计算的结果，计算每个候选</a:t>
                </a:r>
                <a14:m>
                  <m:oMath xmlns:m="http://schemas.openxmlformats.org/officeDocument/2006/math">
                    <m:r>
                      <a:rPr lang="zh-CN" altLang="en-US" i="1" dirty="0" smtClean="0">
                        <a:latin typeface="Cambria Math" panose="02040503050406030204" pitchFamily="18" charset="0"/>
                      </a:rPr>
                      <m:t>序列</m:t>
                    </m:r>
                    <m:r>
                      <a:rPr lang="en-US" altLang="zh-CN" i="1">
                        <a:latin typeface="Cambria Math" panose="02040503050406030204" pitchFamily="18" charset="0"/>
                      </a:rPr>
                      <m:t>𝑆</m:t>
                    </m:r>
                  </m:oMath>
                </a14:m>
                <a:r>
                  <a:rPr lang="zh-CN" altLang="en-US" dirty="0" smtClean="0"/>
                  <a:t>对应的</a:t>
                </a:r>
                <a:r>
                  <a:rPr lang="zh-CN" altLang="en-US" b="1" dirty="0" smtClean="0">
                    <a:solidFill>
                      <a:srgbClr val="FF0000"/>
                    </a:solidFill>
                  </a:rPr>
                  <a:t>最佳分割点</a:t>
                </a:r>
                <a14:m>
                  <m:oMath xmlns:m="http://schemas.openxmlformats.org/officeDocument/2006/math">
                    <m:sSub>
                      <m:sSubPr>
                        <m:ctrlPr>
                          <a:rPr lang="en-US" altLang="zh-CN" b="1" i="1" smtClean="0">
                            <a:solidFill>
                              <a:srgbClr val="FF0000"/>
                            </a:solidFill>
                            <a:latin typeface="Cambria Math" panose="02040503050406030204" pitchFamily="18" charset="0"/>
                          </a:rPr>
                        </m:ctrlPr>
                      </m:sSubPr>
                      <m:e>
                        <m:r>
                          <a:rPr lang="en-US" altLang="zh-CN" b="1" i="0" smtClean="0">
                            <a:solidFill>
                              <a:srgbClr val="FF0000"/>
                            </a:solidFill>
                            <a:latin typeface="Cambria Math" panose="02040503050406030204" pitchFamily="18" charset="0"/>
                          </a:rPr>
                          <m:t>𝐝</m:t>
                        </m:r>
                      </m:e>
                      <m:sub>
                        <m:r>
                          <a:rPr lang="en-US" altLang="zh-CN" b="1" i="0" smtClean="0">
                            <a:solidFill>
                              <a:srgbClr val="FF0000"/>
                            </a:solidFill>
                            <a:latin typeface="Cambria Math" panose="02040503050406030204" pitchFamily="18" charset="0"/>
                          </a:rPr>
                          <m:t>𝐨𝐬𝐩</m:t>
                        </m:r>
                        <m:r>
                          <a:rPr lang="en-US" altLang="zh-CN" b="1" i="0" smtClean="0">
                            <a:solidFill>
                              <a:srgbClr val="FF0000"/>
                            </a:solidFill>
                            <a:latin typeface="Cambria Math" panose="02040503050406030204" pitchFamily="18" charset="0"/>
                          </a:rPr>
                          <m:t>(</m:t>
                        </m:r>
                        <m:r>
                          <a:rPr lang="en-US" altLang="zh-CN" b="1" i="0" smtClean="0">
                            <a:solidFill>
                              <a:srgbClr val="FF0000"/>
                            </a:solidFill>
                            <a:latin typeface="Cambria Math" panose="02040503050406030204" pitchFamily="18" charset="0"/>
                          </a:rPr>
                          <m:t>𝐒</m:t>
                        </m:r>
                        <m:r>
                          <a:rPr lang="en-US" altLang="zh-CN" b="1" i="0" smtClean="0">
                            <a:solidFill>
                              <a:srgbClr val="FF0000"/>
                            </a:solidFill>
                            <a:latin typeface="Cambria Math" panose="02040503050406030204" pitchFamily="18" charset="0"/>
                          </a:rPr>
                          <m:t>)</m:t>
                        </m:r>
                      </m:sub>
                    </m:sSub>
                  </m:oMath>
                </a14:m>
                <a:r>
                  <a:rPr lang="zh-CN" altLang="en-US" b="1" dirty="0" smtClean="0"/>
                  <a:t>；</a:t>
                </a:r>
                <a:endParaRPr lang="en-US" altLang="zh-CN"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latin typeface="TeXGyreTermes-Bold"/>
                  </a:rPr>
                  <a:t>CPU</a:t>
                </a:r>
                <a:r>
                  <a:rPr lang="zh-CN" altLang="en-US" b="1" dirty="0" smtClean="0">
                    <a:latin typeface="TeXGyreTermes-Bold"/>
                  </a:rPr>
                  <a:t>计算最佳分割点</a:t>
                </a:r>
                <a:r>
                  <a:rPr lang="zh-CN" altLang="en-US" b="1" dirty="0" smtClean="0">
                    <a:latin typeface="STHeiti"/>
                  </a:rPr>
                  <a:t>阶段</a:t>
                </a:r>
                <a:r>
                  <a:rPr lang="zh-CN" altLang="en-US" dirty="0" smtClean="0">
                    <a:latin typeface="STSong"/>
                  </a:rPr>
                  <a:t>：算法同</a:t>
                </a:r>
                <a:r>
                  <a:rPr lang="en-US" altLang="zh-CN" b="1" dirty="0" smtClean="0">
                    <a:latin typeface="TeXGyreTermes-Bold"/>
                  </a:rPr>
                  <a:t>GPU</a:t>
                </a:r>
                <a:r>
                  <a:rPr lang="zh-CN" altLang="en-US" b="1" dirty="0" smtClean="0">
                    <a:latin typeface="TeXGyreTermes-Bold"/>
                  </a:rPr>
                  <a:t>计算最佳分割点</a:t>
                </a:r>
                <a:r>
                  <a:rPr lang="zh-CN" altLang="en-US" b="1" dirty="0" smtClean="0">
                    <a:latin typeface="STHeiti"/>
                  </a:rPr>
                  <a:t>阶段</a:t>
                </a:r>
                <a:r>
                  <a:rPr lang="zh-CN" altLang="en-US" dirty="0" smtClean="0"/>
                  <a:t>，在</a:t>
                </a:r>
                <a:r>
                  <a:rPr lang="en-US" altLang="zh-CN" dirty="0" smtClean="0"/>
                  <a:t>CPU</a:t>
                </a:r>
                <a:r>
                  <a:rPr lang="zh-CN" altLang="en-US" dirty="0" smtClean="0"/>
                  <a:t>上串行进行</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t>这两个部分会根据</a:t>
                </a:r>
                <a:r>
                  <a:rPr lang="en-US" altLang="zh-CN" b="1" dirty="0" smtClean="0"/>
                  <a:t>N</a:t>
                </a:r>
                <a:r>
                  <a:rPr lang="zh-CN" altLang="en-US" b="1" dirty="0" smtClean="0"/>
                  <a:t>的大小进行路径的选择</a:t>
                </a:r>
                <a:endParaRPr lang="en-US" altLang="zh-CN"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latin typeface="TeXGyreTermes-Bold"/>
                  </a:rPr>
                  <a:t>候选序列筛选阶段</a:t>
                </a:r>
                <a:r>
                  <a:rPr lang="zh-CN" altLang="en-US" dirty="0" smtClean="0">
                    <a:latin typeface="STSong"/>
                  </a:rPr>
                  <a:t>：</a:t>
                </a:r>
                <a:r>
                  <a:rPr lang="zh-CN" altLang="en-US" dirty="0" smtClean="0"/>
                  <a:t>并行分类能力最高的候选序列</a:t>
                </a:r>
                <a:endParaRPr lang="en-US" altLang="zh-CN" b="1"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STSong"/>
                  </a:rPr>
                  <a:t> </a:t>
                </a:r>
                <a:endParaRPr lang="zh-CN" altLang="en-US" dirty="0" smtClean="0"/>
              </a:p>
              <a:p>
                <a:endParaRPr lang="en-US" altLang="zh-CN" dirty="0" smtClean="0"/>
              </a:p>
            </p:txBody>
          </p:sp>
        </mc:Choice>
        <mc:Fallback xmlns="">
          <p:sp>
            <p:nvSpPr>
              <p:cNvPr id="3" name="备注占位符 2"/>
              <p:cNvSpPr>
                <a:spLocks noGrp="1"/>
              </p:cNvSpPr>
              <p:nvPr>
                <p:ph type="body" idx="1"/>
              </p:nvPr>
            </p:nvSpPr>
            <p:spPr/>
            <p:txBody>
              <a:bodyPr/>
              <a:lstStyle/>
              <a:p>
                <a:r>
                  <a:rPr lang="zh-CN" altLang="en-US" dirty="0" smtClean="0"/>
                  <a:t>前面背景部分提到</a:t>
                </a:r>
                <a:r>
                  <a:rPr lang="en-US" altLang="zh-CN" dirty="0" err="1" smtClean="0"/>
                  <a:t>Shapelet</a:t>
                </a:r>
                <a:r>
                  <a:rPr lang="zh-CN" altLang="en-US" dirty="0" smtClean="0"/>
                  <a:t>算法被分为三个阶段</a:t>
                </a:r>
                <a:r>
                  <a:rPr lang="en-US" altLang="zh-CN" dirty="0" smtClean="0"/>
                  <a:t>:</a:t>
                </a:r>
                <a:r>
                  <a:rPr lang="zh-CN" altLang="en-US" dirty="0" smtClean="0"/>
                  <a:t>距离计算阶段、最佳分割点计算阶段、候选序列筛选阶段；</a:t>
                </a:r>
                <a:endParaRPr lang="en-US" altLang="zh-CN" dirty="0" smtClean="0"/>
              </a:p>
              <a:p>
                <a:endParaRPr lang="en-US" altLang="zh-CN" dirty="0" smtClean="0"/>
              </a:p>
              <a:p>
                <a:r>
                  <a:rPr lang="zh-CN" altLang="en-US" dirty="0" smtClean="0"/>
                  <a:t>这个整体符合是</a:t>
                </a:r>
                <a:r>
                  <a:rPr lang="en-US" altLang="zh-CN" dirty="0" smtClean="0"/>
                  <a:t>CPU</a:t>
                </a:r>
                <a:r>
                  <a:rPr lang="zh-CN" altLang="en-US" dirty="0" smtClean="0"/>
                  <a:t>负责调度</a:t>
                </a:r>
                <a:r>
                  <a:rPr lang="en-US" altLang="zh-CN" dirty="0" smtClean="0"/>
                  <a:t>,GPU</a:t>
                </a:r>
                <a:r>
                  <a:rPr lang="zh-CN" altLang="en-US" dirty="0" smtClean="0"/>
                  <a:t>负责数据计算</a:t>
                </a:r>
                <a:r>
                  <a:rPr lang="en-US" altLang="zh-CN" dirty="0" smtClean="0"/>
                  <a:t>;</a:t>
                </a:r>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latin typeface="STHeiti"/>
                  </a:rPr>
                  <a:t>全局内存</a:t>
                </a:r>
                <a:r>
                  <a:rPr lang="zh-CN" altLang="en-US" dirty="0" smtClean="0">
                    <a:latin typeface="STSong"/>
                  </a:rPr>
                  <a:t>：承担距离计算阶段和最佳分割点计算阶段的</a:t>
                </a:r>
                <a:r>
                  <a:rPr lang="zh-CN" altLang="en-US" b="1" dirty="0" smtClean="0">
                    <a:solidFill>
                      <a:srgbClr val="FF0000"/>
                    </a:solidFill>
                    <a:latin typeface="STSong"/>
                  </a:rPr>
                  <a:t>中间媒介</a:t>
                </a:r>
                <a:r>
                  <a:rPr lang="zh-CN" altLang="en-US" dirty="0" smtClean="0">
                    <a:latin typeface="STSong"/>
                  </a:rPr>
                  <a:t>；</a:t>
                </a:r>
                <a:endParaRPr lang="en-US" altLang="zh-CN" dirty="0" smtClean="0">
                  <a:latin typeface="STSong"/>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latin typeface="TeXGyreTermes-Bold"/>
                  </a:rPr>
                  <a:t>w&gt;0</a:t>
                </a:r>
                <a:r>
                  <a:rPr lang="zh-CN" altLang="en-US" b="1" dirty="0" smtClean="0">
                    <a:latin typeface="STHeiti"/>
                  </a:rPr>
                  <a:t>距</a:t>
                </a:r>
                <a:r>
                  <a:rPr lang="zh-CN" altLang="en-US" b="1" dirty="0">
                    <a:latin typeface="STHeiti"/>
                  </a:rPr>
                  <a:t>离计算阶</a:t>
                </a:r>
                <a:r>
                  <a:rPr lang="zh-CN" altLang="en-US" b="1" dirty="0" smtClean="0">
                    <a:latin typeface="STHeiti"/>
                  </a:rPr>
                  <a:t>段</a:t>
                </a:r>
                <a:r>
                  <a:rPr lang="zh-CN" altLang="en-US" dirty="0" smtClean="0">
                    <a:latin typeface="STSong"/>
                  </a:rPr>
                  <a:t>：</a:t>
                </a:r>
                <a:r>
                  <a:rPr lang="zh-CN" altLang="en-US" dirty="0"/>
                  <a:t>并行计算候选序列</a:t>
                </a:r>
                <a:r>
                  <a:rPr lang="en-US" altLang="zh-CN" i="0">
                    <a:latin typeface="Cambria Math" panose="02040503050406030204" pitchFamily="18" charset="0"/>
                  </a:rPr>
                  <a:t>𝑆</a:t>
                </a:r>
                <a:r>
                  <a:rPr lang="zh-CN" altLang="en-US" i="0">
                    <a:latin typeface="Cambria Math" panose="02040503050406030204" pitchFamily="18" charset="0"/>
                  </a:rPr>
                  <a:t>相对各</a:t>
                </a:r>
                <a:r>
                  <a:rPr lang="zh-CN" altLang="en-US" dirty="0"/>
                  <a:t>时间序列的距离</a:t>
                </a:r>
                <a:r>
                  <a:rPr lang="en-US" altLang="zh-CN" dirty="0"/>
                  <a:t>,</a:t>
                </a:r>
                <a:r>
                  <a:rPr lang="zh-CN" altLang="en-US" dirty="0"/>
                  <a:t>以</a:t>
                </a:r>
                <a:r>
                  <a:rPr lang="en-US" altLang="zh-CN" b="1" i="0">
                    <a:latin typeface="Cambria Math" panose="02040503050406030204" pitchFamily="18" charset="0"/>
                  </a:rPr>
                  <a:t>𝑫𝑻𝑾(𝑨,𝑩,𝒘)</a:t>
                </a:r>
                <a:r>
                  <a:rPr lang="zh-CN" altLang="en-US" i="0">
                    <a:latin typeface="Cambria Math" panose="02040503050406030204" pitchFamily="18" charset="0"/>
                  </a:rPr>
                  <a:t>为</a:t>
                </a:r>
                <a:r>
                  <a:rPr lang="zh-CN" altLang="en-US" dirty="0"/>
                  <a:t>距离</a:t>
                </a:r>
                <a:r>
                  <a:rPr lang="zh-CN" altLang="en-US" dirty="0" smtClean="0"/>
                  <a:t>度量；</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latin typeface="TeXGyreTermes-Bold"/>
                  </a:rPr>
                  <a:t>W=0</a:t>
                </a:r>
                <a:r>
                  <a:rPr lang="zh-CN" altLang="en-US" b="1" dirty="0" smtClean="0">
                    <a:latin typeface="STHeiti"/>
                  </a:rPr>
                  <a:t>距</a:t>
                </a:r>
                <a:r>
                  <a:rPr lang="zh-CN" altLang="en-US" b="1" dirty="0">
                    <a:latin typeface="STHeiti"/>
                  </a:rPr>
                  <a:t>离计算阶</a:t>
                </a:r>
                <a:r>
                  <a:rPr lang="zh-CN" altLang="en-US" b="1" dirty="0" smtClean="0">
                    <a:latin typeface="STHeiti"/>
                  </a:rPr>
                  <a:t>段</a:t>
                </a:r>
                <a:r>
                  <a:rPr lang="zh-CN" altLang="en-US" dirty="0" smtClean="0">
                    <a:latin typeface="STSong"/>
                  </a:rPr>
                  <a:t>：</a:t>
                </a:r>
                <a:r>
                  <a:rPr lang="zh-CN" altLang="en-US" dirty="0"/>
                  <a:t>并行计算候选序列</a:t>
                </a:r>
                <a:r>
                  <a:rPr lang="en-US" altLang="zh-CN" i="0">
                    <a:latin typeface="Cambria Math" panose="02040503050406030204" pitchFamily="18" charset="0"/>
                  </a:rPr>
                  <a:t>𝑆</a:t>
                </a:r>
                <a:r>
                  <a:rPr lang="zh-CN" altLang="en-US" i="0">
                    <a:latin typeface="Cambria Math" panose="02040503050406030204" pitchFamily="18" charset="0"/>
                  </a:rPr>
                  <a:t>相对各</a:t>
                </a:r>
                <a:r>
                  <a:rPr lang="zh-CN" altLang="en-US" dirty="0"/>
                  <a:t>时间序列的距离</a:t>
                </a:r>
                <a:r>
                  <a:rPr lang="en-US" altLang="zh-CN" dirty="0"/>
                  <a:t>,</a:t>
                </a:r>
                <a:r>
                  <a:rPr lang="zh-CN" altLang="en-US" dirty="0"/>
                  <a:t>以</a:t>
                </a:r>
                <a:r>
                  <a:rPr lang="en-US" altLang="zh-CN" b="1" i="0" smtClean="0">
                    <a:latin typeface="Cambria Math" panose="02040503050406030204" pitchFamily="18" charset="0"/>
                  </a:rPr>
                  <a:t>𝑬</a:t>
                </a:r>
                <a:r>
                  <a:rPr lang="en-US" altLang="zh-CN" b="1" i="0">
                    <a:latin typeface="Cambria Math" panose="02040503050406030204" pitchFamily="18" charset="0"/>
                  </a:rPr>
                  <a:t>𝒖</a:t>
                </a:r>
                <a:r>
                  <a:rPr lang="en-US" altLang="zh-CN" b="1" i="0" smtClean="0">
                    <a:latin typeface="Cambria Math" panose="02040503050406030204" pitchFamily="18" charset="0"/>
                  </a:rPr>
                  <a:t>𝒄𝒍𝒊𝒅</a:t>
                </a:r>
                <a:r>
                  <a:rPr lang="en-US" altLang="zh-CN" b="1" i="0">
                    <a:latin typeface="Cambria Math" panose="02040503050406030204" pitchFamily="18" charset="0"/>
                  </a:rPr>
                  <a:t>(𝑨,𝑩)</a:t>
                </a:r>
                <a:r>
                  <a:rPr lang="zh-CN" altLang="en-US" i="0">
                    <a:latin typeface="Cambria Math" panose="02040503050406030204" pitchFamily="18" charset="0"/>
                  </a:rPr>
                  <a:t>为</a:t>
                </a:r>
                <a:r>
                  <a:rPr lang="zh-CN" altLang="en-US" dirty="0"/>
                  <a:t>距离</a:t>
                </a:r>
                <a:r>
                  <a:rPr lang="zh-CN" altLang="en-US" dirty="0" smtClean="0"/>
                  <a:t>度量；</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latin typeface="TeXGyreTermes-Bold"/>
                  </a:rPr>
                  <a:t>GPU</a:t>
                </a:r>
                <a:r>
                  <a:rPr lang="zh-CN" altLang="en-US" b="1" dirty="0" smtClean="0">
                    <a:latin typeface="TeXGyreTermes-Bold"/>
                  </a:rPr>
                  <a:t>计算最佳分割点</a:t>
                </a:r>
                <a:r>
                  <a:rPr lang="zh-CN" altLang="en-US" b="1" dirty="0" smtClean="0">
                    <a:latin typeface="STHeiti"/>
                  </a:rPr>
                  <a:t>阶段</a:t>
                </a:r>
                <a:r>
                  <a:rPr lang="zh-CN" altLang="en-US" dirty="0" smtClean="0">
                    <a:latin typeface="STSong"/>
                  </a:rPr>
                  <a:t>：</a:t>
                </a:r>
                <a:r>
                  <a:rPr lang="zh-CN" altLang="en-US" dirty="0"/>
                  <a:t>输入</a:t>
                </a:r>
                <a:r>
                  <a:rPr lang="en-US" altLang="zh-CN" b="0" i="0" smtClean="0">
                    <a:latin typeface="Cambria Math" panose="02040503050406030204" pitchFamily="18" charset="0"/>
                  </a:rPr>
                  <a:t>𝑆</a:t>
                </a:r>
                <a:r>
                  <a:rPr lang="zh-CN" altLang="en-US" i="0">
                    <a:latin typeface="Cambria Math" panose="02040503050406030204" pitchFamily="18" charset="0"/>
                  </a:rPr>
                  <a:t>相对</a:t>
                </a:r>
                <a:r>
                  <a:rPr lang="zh-CN" altLang="en-US" dirty="0" smtClean="0"/>
                  <a:t>时间序列的距离</a:t>
                </a:r>
                <a:r>
                  <a:rPr lang="en-US" altLang="zh-CN" dirty="0" smtClean="0"/>
                  <a:t>,</a:t>
                </a:r>
                <a:r>
                  <a:rPr lang="zh-CN" altLang="en-US" dirty="0" smtClean="0"/>
                  <a:t>并行计算出各个</a:t>
                </a:r>
                <a:r>
                  <a:rPr lang="en-US" altLang="zh-CN" i="0">
                    <a:latin typeface="Cambria Math" panose="02040503050406030204" pitchFamily="18" charset="0"/>
                  </a:rPr>
                  <a:t>𝑆</a:t>
                </a:r>
                <a:r>
                  <a:rPr lang="zh-CN" altLang="en-US" dirty="0" smtClean="0"/>
                  <a:t>对应的</a:t>
                </a:r>
                <a:r>
                  <a:rPr lang="zh-CN" altLang="en-US" b="1" dirty="0" smtClean="0">
                    <a:solidFill>
                      <a:srgbClr val="FF0000"/>
                    </a:solidFill>
                  </a:rPr>
                  <a:t>最佳分割点</a:t>
                </a:r>
                <a:r>
                  <a:rPr lang="en-US" altLang="zh-CN" b="1" i="0" smtClean="0">
                    <a:solidFill>
                      <a:srgbClr val="FF0000"/>
                    </a:solidFill>
                    <a:latin typeface="Cambria Math" panose="02040503050406030204" pitchFamily="18" charset="0"/>
                  </a:rPr>
                  <a:t>𝐝_(𝐨𝐬𝐩(𝐒))</a:t>
                </a:r>
                <a:r>
                  <a:rPr lang="zh-CN" altLang="en-US" b="1" dirty="0" smtClean="0"/>
                  <a:t>；</a:t>
                </a:r>
                <a:endParaRPr lang="en-US" altLang="zh-CN"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latin typeface="TeXGyreTermes-Bold"/>
                  </a:rPr>
                  <a:t>候选序列筛选阶段</a:t>
                </a:r>
                <a:r>
                  <a:rPr lang="zh-CN" altLang="en-US" dirty="0" smtClean="0">
                    <a:latin typeface="STSong"/>
                  </a:rPr>
                  <a:t>：</a:t>
                </a:r>
                <a:r>
                  <a:rPr lang="zh-CN" altLang="en-US" dirty="0" smtClean="0"/>
                  <a:t>并行选出具有最大信息增益的候选序列，是一个典型的</a:t>
                </a:r>
                <a:r>
                  <a:rPr lang="zh-CN" altLang="en-US" b="1" dirty="0" smtClean="0">
                    <a:solidFill>
                      <a:srgbClr val="FF0000"/>
                    </a:solidFill>
                  </a:rPr>
                  <a:t>归约过程</a:t>
                </a:r>
                <a:r>
                  <a:rPr lang="en-US" altLang="zh-CN" b="1" dirty="0" smtClean="0">
                    <a:solidFill>
                      <a:srgbClr val="FF0000"/>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latin typeface="TeXGyreTermes-Bold"/>
                  </a:rPr>
                  <a:t>CPU</a:t>
                </a:r>
                <a:r>
                  <a:rPr lang="zh-CN" altLang="en-US" b="1" dirty="0" smtClean="0">
                    <a:latin typeface="TeXGyreTermes-Bold"/>
                  </a:rPr>
                  <a:t>计算最佳分割点</a:t>
                </a:r>
                <a:r>
                  <a:rPr lang="zh-CN" altLang="en-US" b="1" dirty="0" smtClean="0">
                    <a:latin typeface="STHeiti"/>
                  </a:rPr>
                  <a:t>阶段</a:t>
                </a:r>
                <a:r>
                  <a:rPr lang="zh-CN" altLang="en-US" dirty="0" smtClean="0">
                    <a:latin typeface="STSong"/>
                  </a:rPr>
                  <a:t>：算法同</a:t>
                </a:r>
                <a:r>
                  <a:rPr lang="en-US" altLang="zh-CN" b="1" dirty="0" smtClean="0">
                    <a:latin typeface="TeXGyreTermes-Bold"/>
                  </a:rPr>
                  <a:t>GPU</a:t>
                </a:r>
                <a:r>
                  <a:rPr lang="zh-CN" altLang="en-US" b="1" dirty="0" smtClean="0">
                    <a:latin typeface="TeXGyreTermes-Bold"/>
                  </a:rPr>
                  <a:t>计算最佳分割点</a:t>
                </a:r>
                <a:r>
                  <a:rPr lang="zh-CN" altLang="en-US" b="1" dirty="0" smtClean="0">
                    <a:latin typeface="STHeiti"/>
                  </a:rPr>
                  <a:t>阶段</a:t>
                </a:r>
                <a:r>
                  <a:rPr lang="zh-CN" altLang="en-US" dirty="0" smtClean="0"/>
                  <a:t>，在</a:t>
                </a:r>
                <a:r>
                  <a:rPr lang="en-US" altLang="zh-CN" dirty="0" smtClean="0"/>
                  <a:t>CPU</a:t>
                </a:r>
                <a:r>
                  <a:rPr lang="zh-CN" altLang="en-US" dirty="0" smtClean="0"/>
                  <a:t>上串行进行</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STSong"/>
                  </a:rPr>
                  <a:t> </a:t>
                </a:r>
                <a:endParaRPr lang="zh-CN" altLang="en-US" dirty="0" smtClean="0"/>
              </a:p>
              <a:p>
                <a:endParaRPr lang="en-US" altLang="zh-CN" dirty="0" smtClean="0"/>
              </a:p>
            </p:txBody>
          </p:sp>
        </mc:Fallback>
      </mc:AlternateContent>
      <p:sp>
        <p:nvSpPr>
          <p:cNvPr id="4" name="灯片编号占位符 3"/>
          <p:cNvSpPr>
            <a:spLocks noGrp="1"/>
          </p:cNvSpPr>
          <p:nvPr>
            <p:ph type="sldNum" sz="quarter" idx="10"/>
          </p:nvPr>
        </p:nvSpPr>
        <p:spPr/>
        <p:txBody>
          <a:bodyPr/>
          <a:lstStyle/>
          <a:p>
            <a:fld id="{FEEB3709-D926-420C-B233-39C5616EAE8B}" type="slidenum">
              <a:rPr lang="zh-CN" altLang="en-US" smtClean="0"/>
              <a:t>11</a:t>
            </a:fld>
            <a:endParaRPr lang="zh-CN" altLang="en-US"/>
          </a:p>
        </p:txBody>
      </p:sp>
    </p:spTree>
    <p:extLst>
      <p:ext uri="{BB962C8B-B14F-4D97-AF65-F5344CB8AC3E}">
        <p14:creationId xmlns:p14="http://schemas.microsoft.com/office/powerpoint/2010/main" val="17689446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12</a:t>
            </a:fld>
            <a:endParaRPr lang="zh-CN" altLang="en-US"/>
          </a:p>
        </p:txBody>
      </p:sp>
    </p:spTree>
    <p:extLst>
      <p:ext uri="{BB962C8B-B14F-4D97-AF65-F5344CB8AC3E}">
        <p14:creationId xmlns:p14="http://schemas.microsoft.com/office/powerpoint/2010/main" val="28148760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总体方案中中六个模块</a:t>
            </a:r>
            <a:r>
              <a:rPr lang="en-US" altLang="zh-CN" dirty="0" smtClean="0"/>
              <a:t>:CPU</a:t>
            </a:r>
            <a:r>
              <a:rPr lang="zh-CN" altLang="en-US" dirty="0" smtClean="0"/>
              <a:t>计算最佳分割点和候选序列筛选阶段将不做介绍，因为</a:t>
            </a:r>
            <a:r>
              <a:rPr lang="en-US" altLang="zh-CN" dirty="0" smtClean="0"/>
              <a:t>CPU</a:t>
            </a:r>
            <a:r>
              <a:rPr lang="zh-CN" altLang="en-US" dirty="0" smtClean="0"/>
              <a:t>计算最佳分割点阶段的算法同</a:t>
            </a:r>
            <a:r>
              <a:rPr lang="en-US" altLang="zh-CN" dirty="0" smtClean="0"/>
              <a:t>GPU</a:t>
            </a:r>
            <a:r>
              <a:rPr lang="zh-CN" altLang="en-US" dirty="0" smtClean="0"/>
              <a:t>；</a:t>
            </a:r>
            <a:endParaRPr lang="en-US" altLang="zh-CN" dirty="0" smtClean="0"/>
          </a:p>
          <a:p>
            <a:r>
              <a:rPr lang="zh-CN" altLang="en-US" dirty="0" smtClean="0"/>
              <a:t>而候选序列筛选阶段是一个典型的规约过程，下面来看另外四个模块</a:t>
            </a:r>
            <a:r>
              <a:rPr lang="en-US" altLang="zh-CN" dirty="0" smtClean="0"/>
              <a:t>:</a:t>
            </a:r>
          </a:p>
          <a:p>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14</a:t>
            </a:fld>
            <a:endParaRPr lang="zh-CN" altLang="en-US"/>
          </a:p>
        </p:txBody>
      </p:sp>
    </p:spTree>
    <p:extLst>
      <p:ext uri="{BB962C8B-B14F-4D97-AF65-F5344CB8AC3E}">
        <p14:creationId xmlns:p14="http://schemas.microsoft.com/office/powerpoint/2010/main" val="13578723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F</a:t>
            </a:r>
            <a:r>
              <a:rPr lang="zh-CN" altLang="en-US" dirty="0" smtClean="0"/>
              <a:t>的空间复杂度比较高，我们将候选序列集分为多个子集，每次对于一个子集进行</a:t>
            </a:r>
            <a:r>
              <a:rPr lang="en-US" altLang="zh-CN" dirty="0" err="1" smtClean="0"/>
              <a:t>shapelet</a:t>
            </a:r>
            <a:r>
              <a:rPr lang="zh-CN" altLang="en-US" dirty="0" smtClean="0"/>
              <a:t>发现过程，然后以换入换出的方式完成整个候选序列集的计算</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a:t>
            </a:r>
            <a:r>
              <a:rPr lang="en-US" altLang="zh-CN" dirty="0" smtClean="0"/>
              <a:t>F</a:t>
            </a:r>
            <a:r>
              <a:rPr lang="zh-CN" altLang="en-US" dirty="0" smtClean="0"/>
              <a:t>存储上使用全局内存保证存储空间，并且使用合并内存访问和延时隐藏保证效率</a:t>
            </a:r>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15</a:t>
            </a:fld>
            <a:endParaRPr lang="zh-CN" altLang="en-US"/>
          </a:p>
        </p:txBody>
      </p:sp>
    </p:spTree>
    <p:extLst>
      <p:ext uri="{BB962C8B-B14F-4D97-AF65-F5344CB8AC3E}">
        <p14:creationId xmlns:p14="http://schemas.microsoft.com/office/powerpoint/2010/main" val="549686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dirty="0" smtClean="0"/>
                  <a:t>当</a:t>
                </a:r>
                <a:r>
                  <a:rPr lang="en-US" altLang="zh-CN" sz="1200" dirty="0" smtClean="0"/>
                  <a:t>w&gt;0</a:t>
                </a:r>
                <a:r>
                  <a:rPr lang="zh-CN" altLang="en-US" sz="1200" dirty="0" smtClean="0"/>
                  <a:t>或者</a:t>
                </a:r>
                <a:r>
                  <a:rPr lang="en-US" altLang="zh-CN" sz="1200" dirty="0" smtClean="0"/>
                  <a:t>L&gt;1024</a:t>
                </a:r>
                <a:r>
                  <a:rPr lang="zh-CN" altLang="en-US" sz="1200" dirty="0" smtClean="0"/>
                  <a:t>，距离计算执行</a:t>
                </a:r>
                <a:r>
                  <a:rPr lang="en-US" altLang="zh-CN" sz="1200" dirty="0" smtClean="0"/>
                  <a:t>w&gt;0</a:t>
                </a:r>
                <a:r>
                  <a:rPr lang="zh-CN" altLang="en-US" sz="1200" dirty="0" smtClean="0"/>
                  <a:t>距离计算阶段</a:t>
                </a:r>
                <a:endParaRPr lang="en-US" altLang="zh-CN" sz="1200" dirty="0" smtClean="0"/>
              </a:p>
              <a:p>
                <a:r>
                  <a:rPr lang="zh-CN" altLang="en-US" sz="1200" dirty="0" smtClean="0"/>
                  <a:t>在距离计算阶段，对于</a:t>
                </a:r>
                <a:r>
                  <a:rPr lang="zh-CN" altLang="en-US" sz="1200" b="1" dirty="0" smtClean="0">
                    <a:solidFill>
                      <a:srgbClr val="FF0000"/>
                    </a:solidFill>
                  </a:rPr>
                  <a:t>每个候选序列</a:t>
                </a:r>
                <a14:m>
                  <m:oMath xmlns:m="http://schemas.openxmlformats.org/officeDocument/2006/math">
                    <m:r>
                      <a:rPr lang="en-US" altLang="zh-CN" sz="1200" b="1" i="1" smtClean="0">
                        <a:solidFill>
                          <a:srgbClr val="FF0000"/>
                        </a:solidFill>
                        <a:latin typeface="Cambria Math" panose="02040503050406030204" pitchFamily="18" charset="0"/>
                      </a:rPr>
                      <m:t>𝑺</m:t>
                    </m:r>
                    <m:r>
                      <a:rPr lang="en-US" altLang="zh-CN" sz="1200" b="1" i="1" smtClean="0">
                        <a:solidFill>
                          <a:srgbClr val="FF0000"/>
                        </a:solidFill>
                        <a:latin typeface="Cambria Math" panose="02040503050406030204" pitchFamily="18" charset="0"/>
                      </a:rPr>
                      <m:t>=</m:t>
                    </m:r>
                    <m:sSubSup>
                      <m:sSubSupPr>
                        <m:ctrlPr>
                          <a:rPr lang="en-US" altLang="zh-CN" sz="1200" b="1" i="1" smtClean="0">
                            <a:solidFill>
                              <a:srgbClr val="FF0000"/>
                            </a:solidFill>
                            <a:latin typeface="Cambria Math" panose="02040503050406030204" pitchFamily="18" charset="0"/>
                          </a:rPr>
                        </m:ctrlPr>
                      </m:sSubSupPr>
                      <m:e>
                        <m:r>
                          <a:rPr lang="en-US" altLang="zh-CN" sz="1200" b="1" i="1" smtClean="0">
                            <a:solidFill>
                              <a:srgbClr val="FF0000"/>
                            </a:solidFill>
                            <a:latin typeface="Cambria Math" panose="02040503050406030204" pitchFamily="18" charset="0"/>
                          </a:rPr>
                          <m:t>𝑻</m:t>
                        </m:r>
                      </m:e>
                      <m:sub>
                        <m:r>
                          <a:rPr lang="en-US" altLang="zh-CN" sz="1200" b="1" i="1" smtClean="0">
                            <a:solidFill>
                              <a:srgbClr val="FF0000"/>
                            </a:solidFill>
                            <a:latin typeface="Cambria Math" panose="02040503050406030204" pitchFamily="18" charset="0"/>
                          </a:rPr>
                          <m:t>𝒊</m:t>
                        </m:r>
                        <m:r>
                          <a:rPr lang="en-US" altLang="zh-CN" sz="1200" b="1" i="1" smtClean="0">
                            <a:solidFill>
                              <a:srgbClr val="FF0000"/>
                            </a:solidFill>
                            <a:latin typeface="Cambria Math" panose="02040503050406030204" pitchFamily="18" charset="0"/>
                          </a:rPr>
                          <m:t>,</m:t>
                        </m:r>
                        <m:r>
                          <a:rPr lang="en-US" altLang="zh-CN" sz="1200" b="1" i="1" smtClean="0">
                            <a:solidFill>
                              <a:srgbClr val="FF0000"/>
                            </a:solidFill>
                            <a:latin typeface="Cambria Math" panose="02040503050406030204" pitchFamily="18" charset="0"/>
                          </a:rPr>
                          <m:t>𝒔</m:t>
                        </m:r>
                      </m:sub>
                      <m:sup>
                        <m:r>
                          <a:rPr lang="en-US" altLang="zh-CN" sz="1200" b="1" i="1" smtClean="0">
                            <a:solidFill>
                              <a:srgbClr val="FF0000"/>
                            </a:solidFill>
                            <a:latin typeface="Cambria Math" panose="02040503050406030204" pitchFamily="18" charset="0"/>
                          </a:rPr>
                          <m:t>𝒍𝒆𝒏</m:t>
                        </m:r>
                      </m:sup>
                    </m:sSubSup>
                  </m:oMath>
                </a14:m>
                <a:r>
                  <a:rPr lang="zh-CN" altLang="en-US" sz="1200" dirty="0" smtClean="0"/>
                  <a:t>需要计算其与所有时间序列的距离。</a:t>
                </a:r>
                <a:endParaRPr lang="en-US" altLang="zh-CN" dirty="0" smtClean="0"/>
              </a:p>
              <a:p>
                <a:r>
                  <a:rPr lang="zh-CN" altLang="en-US" sz="1200" b="1" dirty="0" smtClean="0">
                    <a:solidFill>
                      <a:srgbClr val="FF0000"/>
                    </a:solidFill>
                  </a:rPr>
                  <a:t>而对于整个距离计算阶段而言，每两个长度相等的子序列之间都存在距离计算，具体如右图</a:t>
                </a:r>
                <a:endParaRPr lang="en-US" altLang="zh-CN" sz="1200" b="1" dirty="0" smtClean="0">
                  <a:solidFill>
                    <a:srgbClr val="FF0000"/>
                  </a:solidFill>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使用</a:t>
                </a:r>
                <a:r>
                  <a:rPr lang="en-US" altLang="zh-CN" b="0" i="0" smtClean="0">
                    <a:latin typeface="Cambria Math" panose="02040503050406030204" pitchFamily="18" charset="0"/>
                  </a:rPr>
                  <a:t>𝐴_(1:𝑚)=𝑇_(𝑖,𝑠)^𝑙𝑒𝑛,𝐵_(1:𝑚)=𝑇_(𝑗,𝑝)^𝑙𝑒𝑛 (𝑚=𝑙𝑒𝑛)</a:t>
                </a:r>
                <a:r>
                  <a:rPr lang="zh-CN" altLang="en-US" i="0">
                    <a:latin typeface="Cambria Math" panose="02040503050406030204" pitchFamily="18" charset="0"/>
                  </a:rPr>
                  <a:t>讨论</a:t>
                </a:r>
                <a:r>
                  <a:rPr lang="zh-CN" altLang="en-US" dirty="0" smtClean="0"/>
                  <a:t>距离计算之间的关系</a:t>
                </a:r>
                <a:endParaRPr lang="zh-CN" altLang="en-US" dirty="0"/>
              </a:p>
              <a:p>
                <a:endParaRPr lang="zh-CN" altLang="en-US" dirty="0"/>
              </a:p>
            </p:txBody>
          </p:sp>
        </mc:Fallback>
      </mc:AlternateContent>
      <p:sp>
        <p:nvSpPr>
          <p:cNvPr id="4" name="灯片编号占位符 3"/>
          <p:cNvSpPr>
            <a:spLocks noGrp="1"/>
          </p:cNvSpPr>
          <p:nvPr>
            <p:ph type="sldNum" sz="quarter" idx="10"/>
          </p:nvPr>
        </p:nvSpPr>
        <p:spPr/>
        <p:txBody>
          <a:bodyPr/>
          <a:lstStyle/>
          <a:p>
            <a:fld id="{FEEB3709-D926-420C-B233-39C5616EAE8B}" type="slidenum">
              <a:rPr lang="zh-CN" altLang="en-US" smtClean="0"/>
              <a:t>16</a:t>
            </a:fld>
            <a:endParaRPr lang="zh-CN" altLang="en-US"/>
          </a:p>
        </p:txBody>
      </p:sp>
    </p:spTree>
    <p:extLst>
      <p:ext uri="{BB962C8B-B14F-4D97-AF65-F5344CB8AC3E}">
        <p14:creationId xmlns:p14="http://schemas.microsoft.com/office/powerpoint/2010/main" val="19486668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这一节从重复计算和依赖性两个方面讨论</a:t>
                </a:r>
                <a:r>
                  <a:rPr lang="en-US" altLang="zh-CN" dirty="0" smtClean="0"/>
                  <a:t>w&gt;0</a:t>
                </a:r>
                <a:r>
                  <a:rPr lang="zh-CN" altLang="en-US" dirty="0" smtClean="0"/>
                  <a:t>距离计算阶段是如何进行并行计算的？</a:t>
                </a:r>
                <a:endParaRPr lang="en-US" altLang="zh-CN" dirty="0" smtClean="0"/>
              </a:p>
              <a:p>
                <a:r>
                  <a:rPr lang="zh-CN" altLang="en-US" dirty="0" smtClean="0"/>
                  <a:t>首先使用</a:t>
                </a:r>
                <a:r>
                  <a:rPr lang="en-US" altLang="zh-CN" dirty="0" smtClean="0"/>
                  <a:t>A1:m</a:t>
                </a:r>
                <a:r>
                  <a:rPr lang="zh-CN" altLang="en-US" dirty="0" smtClean="0"/>
                  <a:t>和</a:t>
                </a:r>
                <a:r>
                  <a:rPr lang="en-US" altLang="zh-CN" dirty="0" smtClean="0"/>
                  <a:t>B1:m</a:t>
                </a:r>
                <a:r>
                  <a:rPr lang="zh-CN" altLang="en-US" dirty="0" smtClean="0"/>
                  <a:t>代替具有相同起点的一对子序列来讨论重复性</a:t>
                </a:r>
                <a:r>
                  <a:rPr lang="en-US" altLang="zh-CN" dirty="0" smtClean="0"/>
                  <a:t>,</a:t>
                </a:r>
                <a:r>
                  <a:rPr lang="zh-CN" altLang="en-US" dirty="0" smtClean="0"/>
                  <a:t>如右上蓝框部分，其中，红色部分子序列之间的距离可以在灰色部分子序列之间距离的基础上以</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O(w)</a:t>
                </a:r>
                <a:r>
                  <a:rPr lang="zh-CN" altLang="en-US" dirty="0" smtClean="0"/>
                  <a:t>的时间复杂度内更新完成。使用这种重用的策略之后，时间复杂度可以降低</a:t>
                </a:r>
                <a:r>
                  <a:rPr lang="en-US" altLang="zh-CN" dirty="0" smtClean="0"/>
                  <a:t>L</a:t>
                </a:r>
                <a:r>
                  <a:rPr lang="zh-CN" altLang="en-US" dirty="0" smtClean="0"/>
                  <a:t>倍。</a:t>
                </a:r>
                <a:endParaRPr lang="en-US" altLang="zh-CN" dirty="0" smtClean="0"/>
              </a:p>
              <a:p>
                <a:r>
                  <a:rPr lang="zh-CN" altLang="en-US" dirty="0" smtClean="0"/>
                  <a:t>而依赖性方面，将刚才更新过程进行放大，依赖关系如右图所示，</a:t>
                </a:r>
                <a:r>
                  <a:rPr lang="zh-CN" altLang="en-US" b="1" dirty="0" smtClean="0"/>
                  <a:t>更新方式将会由左边横平竖直的更新变成右边的斜对角交替更新</a:t>
                </a:r>
                <a:r>
                  <a:rPr lang="zh-CN" altLang="en-US" dirty="0" smtClean="0"/>
                  <a:t>，很大程度上简化计算，并使线程之间的依赖性大大降低。</a:t>
                </a:r>
                <a:endParaRPr lang="en-US" altLang="zh-CN" dirty="0" smtClean="0"/>
              </a:p>
            </p:txBody>
          </p:sp>
        </mc:Choice>
        <mc:Fallback xmlns="">
          <p:sp>
            <p:nvSpPr>
              <p:cNvPr id="3" name="备注占位符 2"/>
              <p:cNvSpPr>
                <a:spLocks noGrp="1"/>
              </p:cNvSpPr>
              <p:nvPr>
                <p:ph type="body" idx="1"/>
              </p:nvPr>
            </p:nvSpPr>
            <p:spPr/>
            <p:txBody>
              <a:bodyPr/>
              <a:lstStyle/>
              <a:p>
                <a:r>
                  <a:rPr lang="zh-CN" altLang="en-US" dirty="0" smtClean="0"/>
                  <a:t>这一节讨论如何对于</a:t>
                </a:r>
                <a:r>
                  <a:rPr lang="en-US" altLang="zh-CN" dirty="0" smtClean="0"/>
                  <a:t>w&gt;0</a:t>
                </a:r>
                <a:r>
                  <a:rPr lang="zh-CN" altLang="en-US" dirty="0" smtClean="0"/>
                  <a:t>距离计算如何进行并行计算的，主要从重复计算和依赖性</a:t>
                </a:r>
                <a:r>
                  <a:rPr lang="en-US" altLang="zh-CN" dirty="0" smtClean="0"/>
                  <a:t>(</a:t>
                </a:r>
                <a:r>
                  <a:rPr lang="zh-CN" altLang="en-US" dirty="0" smtClean="0"/>
                  <a:t>依靠这两个方面来组织并行线程的</a:t>
                </a:r>
                <a:r>
                  <a:rPr lang="en-US" altLang="zh-CN" dirty="0" smtClean="0"/>
                  <a:t>)</a:t>
                </a:r>
                <a:r>
                  <a:rPr lang="zh-CN" altLang="en-US" dirty="0" smtClean="0"/>
                  <a:t>两个方面进行</a:t>
                </a:r>
                <a:r>
                  <a:rPr lang="en-US" altLang="zh-CN" dirty="0" smtClean="0"/>
                  <a:t>:</a:t>
                </a:r>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上一节提到每两个长度相等的子序列都存在距离计算，通过令</a:t>
                </a:r>
                <a:r>
                  <a:rPr lang="en-US" altLang="zh-CN" i="0">
                    <a:latin typeface="Cambria Math" panose="02040503050406030204" pitchFamily="18" charset="0"/>
                  </a:rPr>
                  <a:t>𝐴</a:t>
                </a:r>
                <a:r>
                  <a:rPr lang="en-US" altLang="zh-CN" i="0" smtClean="0">
                    <a:latin typeface="Cambria Math" panose="02040503050406030204" pitchFamily="18" charset="0"/>
                  </a:rPr>
                  <a:t>_(</a:t>
                </a:r>
                <a:r>
                  <a:rPr lang="en-US" altLang="zh-CN" i="0">
                    <a:latin typeface="Cambria Math" panose="02040503050406030204" pitchFamily="18" charset="0"/>
                  </a:rPr>
                  <a:t>1:𝑚</a:t>
                </a:r>
                <a:r>
                  <a:rPr lang="en-US" altLang="zh-CN" i="0" smtClean="0">
                    <a:latin typeface="Cambria Math" panose="02040503050406030204" pitchFamily="18" charset="0"/>
                  </a:rPr>
                  <a:t>)</a:t>
                </a:r>
                <a:r>
                  <a:rPr lang="en-US" altLang="zh-CN" i="0">
                    <a:latin typeface="Cambria Math" panose="02040503050406030204" pitchFamily="18" charset="0"/>
                  </a:rPr>
                  <a:t>=𝑇_(𝑖,𝑠)^𝑙𝑒𝑛,𝐵_(1:𝑚)=𝑇_(𝑗,𝑝)^𝑙𝑒𝑛 (𝑚=𝑙𝑒𝑛)</a:t>
                </a:r>
                <a:r>
                  <a:rPr lang="en-US" altLang="zh-CN" b="0" i="0" smtClean="0">
                    <a:latin typeface="Cambria Math" panose="02040503050406030204" pitchFamily="18" charset="0"/>
                  </a:rPr>
                  <a:t>,w=4</a:t>
                </a:r>
                <a:r>
                  <a:rPr lang="zh-CN" altLang="en-US" b="0" i="0" smtClean="0">
                    <a:latin typeface="Cambria Math" panose="02040503050406030204" pitchFamily="18" charset="0"/>
                  </a:rPr>
                  <a:t>讨论</a:t>
                </a:r>
                <a:r>
                  <a:rPr lang="zh-CN" altLang="en-US" dirty="0" smtClean="0"/>
                  <a:t>重复性，红色部分可以在紫色部分的基础上</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使用</a:t>
                </a:r>
                <a:r>
                  <a:rPr lang="en-US" altLang="zh-CN" dirty="0" smtClean="0"/>
                  <a:t>O(w)</a:t>
                </a:r>
                <a:r>
                  <a:rPr lang="zh-CN" altLang="en-US" dirty="0" smtClean="0"/>
                  <a:t>的时间复杂度内更新完成</a:t>
                </a:r>
                <a:r>
                  <a:rPr lang="en-US" altLang="zh-CN" dirty="0" smtClean="0"/>
                  <a:t>,</a:t>
                </a:r>
                <a:r>
                  <a:rPr lang="zh-CN" altLang="en-US" dirty="0" smtClean="0"/>
                  <a:t>使用这种重用的策略之后，时间复杂度可以由</a:t>
                </a:r>
                <a:r>
                  <a:rPr lang="en-US" altLang="zh-CN" sz="1200" b="0" i="0" smtClean="0">
                    <a:latin typeface="Cambria Math" panose="02040503050406030204" pitchFamily="18" charset="0"/>
                  </a:rPr>
                  <a:t>𝑂(</a:t>
                </a:r>
                <a:r>
                  <a:rPr lang="en-US" altLang="zh-CN" sz="1200" i="0">
                    <a:latin typeface="Cambria Math" panose="02040503050406030204" pitchFamily="18" charset="0"/>
                  </a:rPr>
                  <a:t>w</a:t>
                </a:r>
                <a:r>
                  <a:rPr lang="en-US" altLang="zh-CN" sz="1200" b="0" i="0" smtClean="0">
                    <a:latin typeface="Cambria Math" panose="02040503050406030204" pitchFamily="18" charset="0"/>
                  </a:rPr>
                  <a:t>𝑁^2 𝐿^4)</a:t>
                </a:r>
                <a:r>
                  <a:rPr lang="zh-CN" altLang="en-US" sz="1200" dirty="0" smtClean="0"/>
                  <a:t>变为</a:t>
                </a:r>
                <a:r>
                  <a:rPr lang="en-US" altLang="zh-CN" sz="1200" i="0">
                    <a:latin typeface="Cambria Math" panose="02040503050406030204" pitchFamily="18" charset="0"/>
                  </a:rPr>
                  <a:t>𝑂(w𝑁^2 𝐿^</a:t>
                </a:r>
                <a:r>
                  <a:rPr lang="en-US" altLang="zh-CN" sz="1200" i="0" smtClean="0">
                    <a:latin typeface="Cambria Math" panose="02040503050406030204" pitchFamily="18" charset="0"/>
                  </a:rPr>
                  <a:t>3</a:t>
                </a:r>
                <a:r>
                  <a:rPr lang="en-US" altLang="zh-CN" sz="1200" i="0">
                    <a:latin typeface="Cambria Math" panose="02040503050406030204" pitchFamily="18" charset="0"/>
                  </a:rPr>
                  <a:t>)</a:t>
                </a: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en-US" altLang="zh-CN" dirty="0" smtClean="0"/>
              </a:p>
              <a:p>
                <a:r>
                  <a:rPr lang="zh-CN" altLang="en-US" dirty="0" smtClean="0"/>
                  <a:t>而依赖性方面，将刚才更新过程放大，依赖关系如右图所示，可以采用交替更新的方式，代价矩阵更新将会变为右边</a:t>
                </a:r>
                <a:r>
                  <a:rPr lang="en-US" altLang="zh-CN" dirty="0" smtClean="0"/>
                  <a:t>,</a:t>
                </a:r>
                <a:r>
                  <a:rPr lang="zh-CN" altLang="en-US" dirty="0" smtClean="0"/>
                  <a:t>会很大程度上简化计算，使线程之间的依赖性大大降低</a:t>
                </a:r>
                <a:endParaRPr lang="en-US" altLang="zh-CN" dirty="0" smtClean="0"/>
              </a:p>
            </p:txBody>
          </p:sp>
        </mc:Fallback>
      </mc:AlternateContent>
      <p:sp>
        <p:nvSpPr>
          <p:cNvPr id="4" name="灯片编号占位符 3"/>
          <p:cNvSpPr>
            <a:spLocks noGrp="1"/>
          </p:cNvSpPr>
          <p:nvPr>
            <p:ph type="sldNum" sz="quarter" idx="10"/>
          </p:nvPr>
        </p:nvSpPr>
        <p:spPr/>
        <p:txBody>
          <a:bodyPr/>
          <a:lstStyle/>
          <a:p>
            <a:fld id="{FEEB3709-D926-420C-B233-39C5616EAE8B}" type="slidenum">
              <a:rPr lang="zh-CN" altLang="en-US" smtClean="0"/>
              <a:t>17</a:t>
            </a:fld>
            <a:endParaRPr lang="zh-CN" altLang="en-US"/>
          </a:p>
        </p:txBody>
      </p:sp>
    </p:spTree>
    <p:extLst>
      <p:ext uri="{BB962C8B-B14F-4D97-AF65-F5344CB8AC3E}">
        <p14:creationId xmlns:p14="http://schemas.microsoft.com/office/powerpoint/2010/main" val="29587607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t>GPU</a:t>
            </a:r>
            <a:r>
              <a:rPr lang="zh-CN" altLang="en-US" b="1" dirty="0" smtClean="0"/>
              <a:t>是海量线程的并行工作</a:t>
            </a:r>
            <a:r>
              <a:rPr lang="en-US" altLang="zh-CN" b="1" dirty="0" smtClean="0"/>
              <a:t>,</a:t>
            </a:r>
            <a:r>
              <a:rPr lang="zh-CN" altLang="en-US" b="1" dirty="0" smtClean="0"/>
              <a:t>有了并行算法之后，我们对</a:t>
            </a:r>
            <a:r>
              <a:rPr lang="zh-CN" altLang="en-US" b="1" baseline="0" dirty="0" smtClean="0"/>
              <a:t>线程进行组织</a:t>
            </a:r>
            <a:r>
              <a:rPr lang="en-US" altLang="zh-CN" baseline="0" dirty="0" smtClean="0"/>
              <a:t>:</a:t>
            </a:r>
            <a:endParaRPr lang="en-US" altLang="zh-CN" dirty="0" smtClean="0"/>
          </a:p>
          <a:p>
            <a:r>
              <a:rPr lang="zh-CN" altLang="en-US" dirty="0" smtClean="0"/>
              <a:t>首先每个线程负责一组候选序列和几个时间序列的距离，这组候选序列具有相同的起点</a:t>
            </a:r>
            <a:r>
              <a:rPr lang="en-US" altLang="zh-CN" dirty="0" smtClean="0"/>
              <a:t>.</a:t>
            </a:r>
          </a:p>
          <a:p>
            <a:r>
              <a:rPr lang="zh-CN" altLang="en-US" dirty="0" smtClean="0"/>
              <a:t>多个线程再组成线程块负责这组候选序列和所有时间序列的距离</a:t>
            </a:r>
            <a:r>
              <a:rPr lang="en-US" altLang="zh-CN" dirty="0" smtClean="0"/>
              <a:t>;</a:t>
            </a:r>
          </a:p>
          <a:p>
            <a:r>
              <a:rPr lang="zh-CN" altLang="en-US" dirty="0" smtClean="0"/>
              <a:t>多个线程块组成计算网格负责整个距离计算</a:t>
            </a: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18</a:t>
            </a:fld>
            <a:endParaRPr lang="zh-CN" altLang="en-US"/>
          </a:p>
        </p:txBody>
      </p:sp>
    </p:spTree>
    <p:extLst>
      <p:ext uri="{BB962C8B-B14F-4D97-AF65-F5344CB8AC3E}">
        <p14:creationId xmlns:p14="http://schemas.microsoft.com/office/powerpoint/2010/main" val="25030986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PU</a:t>
            </a:r>
            <a:r>
              <a:rPr lang="zh-CN" altLang="en-US" dirty="0" smtClean="0"/>
              <a:t>很重要一点对于内存的操作</a:t>
            </a:r>
            <a:r>
              <a:rPr lang="en-US" altLang="zh-CN" dirty="0" smtClean="0"/>
              <a:t>,w&gt;0</a:t>
            </a:r>
            <a:r>
              <a:rPr lang="zh-CN" altLang="en-US" dirty="0" smtClean="0"/>
              <a:t>距离计算阶段使用合并内存访问和存储体冲突</a:t>
            </a:r>
            <a:r>
              <a:rPr lang="en-US" altLang="zh-CN" dirty="0" smtClean="0"/>
              <a:t>;</a:t>
            </a:r>
          </a:p>
          <a:p>
            <a:r>
              <a:rPr lang="zh-CN" altLang="en-US" dirty="0" smtClean="0"/>
              <a:t>合并内存访问</a:t>
            </a:r>
            <a:r>
              <a:rPr lang="en-US" altLang="zh-CN" dirty="0" smtClean="0"/>
              <a:t>:</a:t>
            </a:r>
            <a:r>
              <a:rPr lang="zh-CN" altLang="en-US" dirty="0" smtClean="0"/>
              <a:t>将</a:t>
            </a:r>
            <a:r>
              <a:rPr lang="zh-CN" altLang="en-US" dirty="0" smtClean="0"/>
              <a:t>线程束</a:t>
            </a:r>
            <a:r>
              <a:rPr lang="en-US" altLang="zh-CN" dirty="0" smtClean="0"/>
              <a:t>32</a:t>
            </a:r>
            <a:r>
              <a:rPr lang="zh-CN" altLang="en-US" dirty="0" smtClean="0"/>
              <a:t>个线程对于全局内存</a:t>
            </a:r>
            <a:r>
              <a:rPr lang="en-US" altLang="zh-CN" dirty="0" err="1" smtClean="0"/>
              <a:t>128B</a:t>
            </a:r>
            <a:r>
              <a:rPr lang="zh-CN" altLang="en-US" dirty="0" smtClean="0"/>
              <a:t>空间的访问合并成一个事物，距离计算阶段利用了这一点，同时进行候选序列和多个时间序列的距离计算</a:t>
            </a:r>
            <a:r>
              <a:rPr lang="zh-CN" altLang="en-US" dirty="0" smtClean="0"/>
              <a:t>，将其存储在</a:t>
            </a:r>
            <a:r>
              <a:rPr lang="en-US" altLang="zh-CN" dirty="0" smtClean="0"/>
              <a:t>F</a:t>
            </a:r>
            <a:r>
              <a:rPr lang="zh-CN" altLang="en-US" dirty="0" smtClean="0"/>
              <a:t>一段</a:t>
            </a:r>
            <a:r>
              <a:rPr lang="zh-CN" altLang="en-US" dirty="0" smtClean="0"/>
              <a:t>连续地址，可以大大提高访存效率</a:t>
            </a:r>
            <a:r>
              <a:rPr lang="en-US" altLang="zh-CN" dirty="0" smtClean="0"/>
              <a:t>.</a:t>
            </a:r>
          </a:p>
          <a:p>
            <a:r>
              <a:rPr lang="zh-CN" altLang="en-US" dirty="0" smtClean="0"/>
              <a:t>存储体冲突</a:t>
            </a:r>
            <a:r>
              <a:rPr lang="en-US" altLang="zh-CN" dirty="0" smtClean="0"/>
              <a:t>: </a:t>
            </a:r>
            <a:r>
              <a:rPr lang="zh-CN" altLang="en-US" dirty="0" smtClean="0"/>
              <a:t>并行依赖计算有可能存在存储体冲突，以单线程完成为例，每个线程需要</a:t>
            </a:r>
            <a:r>
              <a:rPr lang="en-US" altLang="zh-CN" dirty="0" smtClean="0"/>
              <a:t>O(</a:t>
            </a:r>
            <a:r>
              <a:rPr lang="en-US" altLang="zh-CN" dirty="0" err="1" smtClean="0"/>
              <a:t>2w+4</a:t>
            </a:r>
            <a:r>
              <a:rPr lang="en-US" altLang="zh-CN" dirty="0" smtClean="0"/>
              <a:t>)</a:t>
            </a:r>
            <a:r>
              <a:rPr lang="zh-CN" altLang="en-US" dirty="0" smtClean="0"/>
              <a:t>的空间，必然出现存储体冲突，需要使用避免存储体冲突的方法</a:t>
            </a:r>
            <a:r>
              <a:rPr lang="zh-CN" altLang="en-US" dirty="0" smtClean="0"/>
              <a:t>使多</a:t>
            </a:r>
            <a:r>
              <a:rPr lang="zh-CN" altLang="en-US" dirty="0" smtClean="0"/>
              <a:t>个</a:t>
            </a:r>
            <a:r>
              <a:rPr lang="zh-CN" altLang="en-US" dirty="0" smtClean="0"/>
              <a:t>线程同时访问共享内存不同</a:t>
            </a:r>
            <a:r>
              <a:rPr lang="zh-CN" altLang="en-US" dirty="0" smtClean="0"/>
              <a:t>的存储体。</a:t>
            </a: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19</a:t>
            </a:fld>
            <a:endParaRPr lang="zh-CN" altLang="en-US"/>
          </a:p>
        </p:txBody>
      </p:sp>
    </p:spTree>
    <p:extLst>
      <p:ext uri="{BB962C8B-B14F-4D97-AF65-F5344CB8AC3E}">
        <p14:creationId xmlns:p14="http://schemas.microsoft.com/office/powerpoint/2010/main" val="3156576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w=0</a:t>
                </a:r>
                <a:r>
                  <a:rPr lang="zh-CN" altLang="en-US" dirty="0" smtClean="0"/>
                  <a:t>距离计算阶段的算法和</a:t>
                </a:r>
                <a:r>
                  <a:rPr lang="en-US" altLang="zh-CN" dirty="0" smtClean="0"/>
                  <a:t>w&gt;0</a:t>
                </a:r>
                <a:r>
                  <a:rPr lang="zh-CN" altLang="en-US" dirty="0" smtClean="0"/>
                  <a:t>距离计算相似，都需要经过</a:t>
                </a:r>
                <a:r>
                  <a:rPr lang="zh-CN" altLang="en-US" b="1" dirty="0" smtClean="0"/>
                  <a:t>重复性和依赖性分析、线程组织等过程</a:t>
                </a:r>
                <a:r>
                  <a:rPr lang="zh-CN" altLang="en-US" dirty="0" smtClean="0"/>
                  <a:t>，能</a:t>
                </a:r>
                <a:r>
                  <a:rPr lang="zh-CN" altLang="en-US" dirty="0" smtClean="0"/>
                  <a:t>将时间复杂度降低</a:t>
                </a:r>
                <a:r>
                  <a:rPr lang="en-US" altLang="zh-CN" dirty="0" smtClean="0"/>
                  <a:t>L</a:t>
                </a:r>
                <a:r>
                  <a:rPr lang="zh-CN" altLang="en-US" dirty="0" smtClean="0"/>
                  <a:t>倍，具有一定相似性</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但是在线程依赖、组织方式等方面上有所不同。这里不再祥加叙述</a:t>
                </a:r>
                <a:endParaRPr lang="en-US" altLang="zh-CN" dirty="0" smtClean="0"/>
              </a:p>
            </p:txBody>
          </p:sp>
        </mc:Choice>
        <mc:Fallback xmlns="">
          <p:sp>
            <p:nvSpPr>
              <p:cNvPr id="3" name="备注占位符 2"/>
              <p:cNvSpPr>
                <a:spLocks noGrp="1"/>
              </p:cNvSpPr>
              <p:nvPr>
                <p:ph type="body" idx="1"/>
              </p:nvPr>
            </p:nvSpPr>
            <p:spPr/>
            <p:txBody>
              <a:bodyPr/>
              <a:lstStyle/>
              <a:p>
                <a:r>
                  <a:rPr lang="zh-CN" altLang="en-US" dirty="0" smtClean="0"/>
                  <a:t>前面主要介绍了</a:t>
                </a:r>
                <a:r>
                  <a:rPr lang="en-US" altLang="zh-CN" dirty="0" smtClean="0"/>
                  <a:t>w&gt;0</a:t>
                </a:r>
                <a:r>
                  <a:rPr lang="zh-CN" altLang="en-US" dirty="0" smtClean="0"/>
                  <a:t>距离计算阶段的算法和优化</a:t>
                </a:r>
                <a:r>
                  <a:rPr lang="en-US" altLang="zh-CN" dirty="0" smtClean="0"/>
                  <a:t>;</a:t>
                </a:r>
                <a:r>
                  <a:rPr lang="zh-CN" altLang="en-US" dirty="0" smtClean="0"/>
                  <a:t>这里介绍</a:t>
                </a:r>
                <a:r>
                  <a:rPr lang="en-US" altLang="zh-CN" dirty="0" smtClean="0"/>
                  <a:t>w=0</a:t>
                </a:r>
                <a:r>
                  <a:rPr lang="zh-CN" altLang="en-US" dirty="0" smtClean="0"/>
                  <a:t>距离计算阶段</a:t>
                </a:r>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一阶段同样采用了重用策略，具有一定相似性</a:t>
                </a:r>
                <a:r>
                  <a:rPr lang="zh-CN" altLang="en-US" dirty="0" smtClean="0"/>
                  <a:t>，但又不完全</a:t>
                </a:r>
                <a:r>
                  <a:rPr lang="zh-CN" altLang="en-US" dirty="0" smtClean="0"/>
                  <a:t>相同，将时间复杂度从</a:t>
                </a:r>
                <a:r>
                  <a:rPr lang="en-US" altLang="zh-CN" b="0" i="0" smtClean="0">
                    <a:latin typeface="Cambria Math" panose="02040503050406030204" pitchFamily="18" charset="0"/>
                  </a:rPr>
                  <a:t>𝑂(</a:t>
                </a:r>
                <a:r>
                  <a:rPr lang="en-US" altLang="zh-CN" b="0" i="0" smtClean="0">
                    <a:latin typeface="Cambria Math" panose="02040503050406030204" pitchFamily="18" charset="0"/>
                  </a:rPr>
                  <a:t>𝑁^2 𝐿^4)</a:t>
                </a:r>
                <a:r>
                  <a:rPr lang="zh-CN" altLang="en-US" dirty="0" smtClean="0"/>
                  <a:t>变为</a:t>
                </a:r>
                <a:r>
                  <a:rPr lang="en-US" altLang="zh-CN" i="0">
                    <a:latin typeface="Cambria Math" panose="02040503050406030204" pitchFamily="18" charset="0"/>
                  </a:rPr>
                  <a:t>𝑂(𝑁^2 𝐿^</a:t>
                </a:r>
                <a:r>
                  <a:rPr lang="en-US" altLang="zh-CN" i="0" smtClean="0">
                    <a:latin typeface="Cambria Math" panose="02040503050406030204" pitchFamily="18" charset="0"/>
                  </a:rPr>
                  <a:t>3</a:t>
                </a:r>
                <a:r>
                  <a:rPr lang="en-US" altLang="zh-CN" i="0">
                    <a:latin typeface="Cambria Math" panose="02040503050406030204" pitchFamily="18" charset="0"/>
                  </a:rPr>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并且在线程组织方式和</a:t>
                </a:r>
                <a:r>
                  <a:rPr lang="en-US" altLang="zh-CN" dirty="0" smtClean="0"/>
                  <a:t>w&gt;0</a:t>
                </a:r>
                <a:r>
                  <a:rPr lang="zh-CN" altLang="en-US" dirty="0" smtClean="0"/>
                  <a:t>距离计算阶段有所不同，这里不再详加叙述</a:t>
                </a:r>
                <a:endParaRPr lang="zh-CN" altLang="en-US" dirty="0"/>
              </a:p>
            </p:txBody>
          </p:sp>
        </mc:Fallback>
      </mc:AlternateContent>
      <p:sp>
        <p:nvSpPr>
          <p:cNvPr id="4" name="灯片编号占位符 3"/>
          <p:cNvSpPr>
            <a:spLocks noGrp="1"/>
          </p:cNvSpPr>
          <p:nvPr>
            <p:ph type="sldNum" sz="quarter" idx="10"/>
          </p:nvPr>
        </p:nvSpPr>
        <p:spPr/>
        <p:txBody>
          <a:bodyPr/>
          <a:lstStyle/>
          <a:p>
            <a:fld id="{FEEB3709-D926-420C-B233-39C5616EAE8B}" type="slidenum">
              <a:rPr lang="zh-CN" altLang="en-US" smtClean="0"/>
              <a:t>20</a:t>
            </a:fld>
            <a:endParaRPr lang="zh-CN" altLang="en-US"/>
          </a:p>
        </p:txBody>
      </p:sp>
    </p:spTree>
    <p:extLst>
      <p:ext uri="{BB962C8B-B14F-4D97-AF65-F5344CB8AC3E}">
        <p14:creationId xmlns:p14="http://schemas.microsoft.com/office/powerpoint/2010/main" val="1976097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a:t>
            </a:r>
            <a:r>
              <a:rPr lang="zh-CN" altLang="en-US" dirty="0" smtClean="0"/>
              <a:t>是多个候选序列对某个时间序列的距离向量 </a:t>
            </a:r>
            <a:r>
              <a:rPr lang="en-US" altLang="zh-CN" dirty="0" smtClean="0"/>
              <a:t>##</a:t>
            </a:r>
            <a:r>
              <a:rPr lang="zh-CN" altLang="en-US" dirty="0" smtClean="0"/>
              <a:t>，是线程块某个时间点的产物</a:t>
            </a:r>
            <a:r>
              <a:rPr lang="en-US" altLang="zh-CN" dirty="0" smtClean="0"/>
              <a:t>,</a:t>
            </a:r>
          </a:p>
          <a:p>
            <a:r>
              <a:rPr lang="en-US" altLang="zh-CN" dirty="0" smtClean="0"/>
              <a:t>F</a:t>
            </a:r>
            <a:r>
              <a:rPr lang="zh-CN" altLang="en-US" dirty="0" smtClean="0"/>
              <a:t>是下一阶段需要读入的距离向量，两者不可能同时存在于连续空间，</a:t>
            </a:r>
            <a:endParaRPr lang="en-US" altLang="zh-CN" dirty="0" smtClean="0"/>
          </a:p>
          <a:p>
            <a:r>
              <a:rPr lang="zh-CN" altLang="en-US" dirty="0" smtClean="0"/>
              <a:t>即不能同时使用合并内存访问，将会造成大量的访存延时</a:t>
            </a:r>
            <a:r>
              <a:rPr lang="en-US" altLang="zh-CN" dirty="0" smtClean="0"/>
              <a:t>.</a:t>
            </a:r>
          </a:p>
          <a:p>
            <a:r>
              <a:rPr lang="zh-CN" altLang="en-US" dirty="0" smtClean="0"/>
              <a:t>这里可以使用转置的方法使两个阶段能够同时进行合并内存访问来提高效率，</a:t>
            </a:r>
            <a:endParaRPr lang="en-US" altLang="zh-CN" dirty="0" smtClean="0"/>
          </a:p>
          <a:p>
            <a:r>
              <a:rPr lang="zh-CN" altLang="en-US" dirty="0" smtClean="0"/>
              <a:t>并且转置可以通过一定的方法可以达到全局内存拷贝的速度</a:t>
            </a:r>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21</a:t>
            </a:fld>
            <a:endParaRPr lang="zh-CN" altLang="en-US"/>
          </a:p>
        </p:txBody>
      </p:sp>
    </p:spTree>
    <p:extLst>
      <p:ext uri="{BB962C8B-B14F-4D97-AF65-F5344CB8AC3E}">
        <p14:creationId xmlns:p14="http://schemas.microsoft.com/office/powerpoint/2010/main" val="26896066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en-US" dirty="0"/>
              <a:t>字体：思源宋体</a:t>
            </a:r>
            <a:r>
              <a:rPr lang="en-US" altLang="zh-CN" dirty="0"/>
              <a:t>Heavy</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FEEB3709-D926-420C-B233-39C5616EAE8B}" type="slidenum">
              <a:rPr lang="zh-CN" altLang="en-US" smtClean="0"/>
              <a:t>2</a:t>
            </a:fld>
            <a:endParaRPr lang="zh-CN" altLang="en-US"/>
          </a:p>
        </p:txBody>
      </p:sp>
    </p:spTree>
    <p:extLst>
      <p:ext uri="{BB962C8B-B14F-4D97-AF65-F5344CB8AC3E}">
        <p14:creationId xmlns:p14="http://schemas.microsoft.com/office/powerpoint/2010/main" val="30111421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但是我们不能直接利用现成的矩阵转置并行算法，主要基于两个原因</a:t>
            </a:r>
            <a:r>
              <a:rPr lang="en-US" altLang="zh-CN" dirty="0" smtClean="0"/>
              <a:t>:</a:t>
            </a:r>
          </a:p>
          <a:p>
            <a:r>
              <a:rPr lang="en-US" altLang="zh-CN" dirty="0" smtClean="0"/>
              <a:t>1.</a:t>
            </a:r>
            <a:r>
              <a:rPr lang="zh-CN" altLang="en-US" dirty="0" smtClean="0"/>
              <a:t>每个线程块产生的矩阵大小不一致，要按统一的大小进行转置回造成计算资源浪费；</a:t>
            </a:r>
            <a:endParaRPr lang="en-US" altLang="zh-CN" dirty="0" smtClean="0"/>
          </a:p>
          <a:p>
            <a:r>
              <a:rPr lang="en-US" altLang="zh-CN" dirty="0" smtClean="0"/>
              <a:t>2.</a:t>
            </a:r>
            <a:r>
              <a:rPr lang="zh-CN" altLang="en-US" dirty="0" smtClean="0"/>
              <a:t>这里要求转置之后的矩阵是可以无缝连接起来，以便下一阶段使用</a:t>
            </a:r>
            <a:r>
              <a:rPr lang="en-US" altLang="zh-CN" dirty="0" smtClean="0"/>
              <a:t>,   </a:t>
            </a:r>
            <a:r>
              <a:rPr lang="zh-CN" altLang="en-US" dirty="0" smtClean="0"/>
              <a:t>同样也能提高效率；</a:t>
            </a:r>
            <a:endParaRPr lang="zh-CN" altLang="en-US" dirty="0"/>
          </a:p>
        </p:txBody>
      </p:sp>
      <p:sp>
        <p:nvSpPr>
          <p:cNvPr id="4" name="灯片编号占位符 3"/>
          <p:cNvSpPr>
            <a:spLocks noGrp="1"/>
          </p:cNvSpPr>
          <p:nvPr>
            <p:ph type="sldNum" sz="quarter" idx="10"/>
          </p:nvPr>
        </p:nvSpPr>
        <p:spPr/>
        <p:txBody>
          <a:bodyPr/>
          <a:lstStyle/>
          <a:p>
            <a:fld id="{FEEB3709-D926-420C-B233-39C5616EAE8B}" type="slidenum">
              <a:rPr lang="zh-CN" altLang="en-US" smtClean="0"/>
              <a:t>22</a:t>
            </a:fld>
            <a:endParaRPr lang="zh-CN" altLang="en-US"/>
          </a:p>
        </p:txBody>
      </p:sp>
    </p:spTree>
    <p:extLst>
      <p:ext uri="{BB962C8B-B14F-4D97-AF65-F5344CB8AC3E}">
        <p14:creationId xmlns:p14="http://schemas.microsoft.com/office/powerpoint/2010/main" val="14184903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是我们实现的矩阵转置，这里是暂存线程块产生的矩阵，这里是</a:t>
            </a:r>
            <a:r>
              <a:rPr lang="en-US" altLang="zh-CN" dirty="0" smtClean="0"/>
              <a:t>M</a:t>
            </a:r>
            <a:r>
              <a:rPr lang="zh-CN" altLang="en-US" dirty="0" smtClean="0"/>
              <a:t>*</a:t>
            </a:r>
            <a:r>
              <a:rPr lang="en-US" altLang="zh-CN" dirty="0" smtClean="0"/>
              <a:t>33</a:t>
            </a:r>
            <a:r>
              <a:rPr lang="zh-CN" altLang="en-US" dirty="0" smtClean="0"/>
              <a:t>的共享内存，这里是目标位置</a:t>
            </a:r>
            <a:r>
              <a:rPr lang="en-US" altLang="zh-CN" dirty="0" smtClean="0"/>
              <a:t>:</a:t>
            </a:r>
            <a:r>
              <a:rPr lang="zh-CN" altLang="en-US" dirty="0" smtClean="0"/>
              <a:t>我们这里的一行转到这里一列，然后填满矩阵之后，将共享内存一行转到目标位置中一段。</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经过了四次合并内存访问，其中一个箭头代表一次</a:t>
            </a:r>
            <a:r>
              <a:rPr lang="en-US" altLang="zh-CN" dirty="0" smtClean="0"/>
              <a:t>.</a:t>
            </a:r>
            <a:r>
              <a:rPr lang="zh-CN" altLang="en-US" dirty="0" smtClean="0"/>
              <a:t> 这里使用共享内存需要避免存储体冲突，这里需要计算目标所在偏移和大小来保证无缝连接</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理论上这个应该是全局内存之间拷贝速度的</a:t>
            </a:r>
            <a:r>
              <a:rPr lang="en-US" altLang="zh-CN" dirty="0" smtClean="0"/>
              <a:t>2</a:t>
            </a:r>
            <a:r>
              <a:rPr lang="zh-CN" altLang="en-US" dirty="0" smtClean="0"/>
              <a:t>倍，而不是原始的</a:t>
            </a:r>
            <a:r>
              <a:rPr lang="en-US" altLang="zh-CN" dirty="0" smtClean="0"/>
              <a:t>32</a:t>
            </a:r>
            <a:r>
              <a:rPr lang="zh-CN" altLang="en-US" dirty="0" smtClean="0"/>
              <a:t>倍</a:t>
            </a:r>
            <a:r>
              <a:rPr lang="en-US" altLang="zh-CN" dirty="0" smtClean="0"/>
              <a:t>.</a:t>
            </a:r>
          </a:p>
        </p:txBody>
      </p:sp>
      <p:sp>
        <p:nvSpPr>
          <p:cNvPr id="4" name="灯片编号占位符 3"/>
          <p:cNvSpPr>
            <a:spLocks noGrp="1"/>
          </p:cNvSpPr>
          <p:nvPr>
            <p:ph type="sldNum" sz="quarter" idx="10"/>
          </p:nvPr>
        </p:nvSpPr>
        <p:spPr/>
        <p:txBody>
          <a:bodyPr/>
          <a:lstStyle/>
          <a:p>
            <a:fld id="{FEEB3709-D926-420C-B233-39C5616EAE8B}" type="slidenum">
              <a:rPr lang="zh-CN" altLang="en-US" smtClean="0"/>
              <a:t>23</a:t>
            </a:fld>
            <a:endParaRPr lang="zh-CN" altLang="en-US"/>
          </a:p>
        </p:txBody>
      </p:sp>
    </p:spTree>
    <p:extLst>
      <p:ext uri="{BB962C8B-B14F-4D97-AF65-F5344CB8AC3E}">
        <p14:creationId xmlns:p14="http://schemas.microsoft.com/office/powerpoint/2010/main" val="29362960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佳分割点的时间复杂度为</a:t>
            </a:r>
            <a:r>
              <a:rPr lang="en-US" altLang="zh-CN" dirty="0" smtClean="0"/>
              <a:t>O(N\</a:t>
            </a:r>
            <a:r>
              <a:rPr lang="en-US" altLang="zh-CN" dirty="0" err="1" smtClean="0"/>
              <a:t>logN</a:t>
            </a:r>
            <a:r>
              <a:rPr lang="en-US" altLang="zh-CN" dirty="0" smtClean="0"/>
              <a:t>)</a:t>
            </a:r>
            <a:r>
              <a:rPr lang="zh-CN" altLang="en-US" dirty="0" smtClean="0"/>
              <a:t>，总的时间复杂度为</a:t>
            </a:r>
            <a:r>
              <a:rPr lang="en-US" altLang="zh-CN" dirty="0" smtClean="0"/>
              <a:t>O(N^2L^2\</a:t>
            </a:r>
            <a:r>
              <a:rPr lang="en-US" altLang="zh-CN" dirty="0" err="1" smtClean="0"/>
              <a:t>logN</a:t>
            </a:r>
            <a:r>
              <a:rPr lang="en-US" altLang="zh-CN" dirty="0" smtClean="0"/>
              <a:t>)</a:t>
            </a:r>
            <a:r>
              <a:rPr lang="zh-CN" altLang="en-US" dirty="0" smtClean="0"/>
              <a:t>，当</a:t>
            </a:r>
            <a:r>
              <a:rPr lang="en-US" altLang="zh-CN" dirty="0" smtClean="0"/>
              <a:t>N</a:t>
            </a:r>
            <a:r>
              <a:rPr lang="zh-CN" altLang="en-US" dirty="0" smtClean="0"/>
              <a:t>很大时，最佳分割点计算有可能成为瓶颈阶段</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需要找的是阈值，按照距离将</a:t>
            </a:r>
            <a:r>
              <a:rPr lang="en-US" altLang="zh-CN" dirty="0" smtClean="0"/>
              <a:t>A</a:t>
            </a:r>
            <a:r>
              <a:rPr lang="zh-CN" altLang="en-US" dirty="0" smtClean="0"/>
              <a:t>、</a:t>
            </a:r>
            <a:r>
              <a:rPr lang="en-US" altLang="zh-CN" dirty="0" smtClean="0"/>
              <a:t>B</a:t>
            </a:r>
            <a:r>
              <a:rPr lang="zh-CN" altLang="en-US" dirty="0" smtClean="0"/>
              <a:t>分开，并不是对距离进行排序</a:t>
            </a:r>
            <a:r>
              <a:rPr lang="en-US" altLang="zh-CN" dirty="0" smtClean="0"/>
              <a:t>.</a:t>
            </a:r>
            <a:r>
              <a:rPr lang="zh-CN" altLang="en-US" dirty="0" smtClean="0"/>
              <a:t>这里设计一种启发式的算法使时间复杂度从</a:t>
            </a:r>
            <a:r>
              <a:rPr lang="en-US" altLang="zh-CN" dirty="0" smtClean="0"/>
              <a:t>O(</a:t>
            </a:r>
            <a:r>
              <a:rPr lang="en-US" altLang="zh-CN" dirty="0" err="1" smtClean="0"/>
              <a:t>Nlog</a:t>
            </a:r>
            <a:r>
              <a:rPr lang="en-US" altLang="zh-CN" dirty="0" smtClean="0"/>
              <a:t>(N))</a:t>
            </a:r>
            <a:r>
              <a:rPr lang="zh-CN" altLang="en-US" dirty="0" smtClean="0"/>
              <a:t>降到</a:t>
            </a:r>
            <a:r>
              <a:rPr lang="en-US" altLang="zh-CN" dirty="0" smtClean="0"/>
              <a:t>O(N</a:t>
            </a:r>
            <a:r>
              <a:rPr lang="zh-CN" altLang="en-US" dirty="0" smtClean="0"/>
              <a:t>）</a:t>
            </a:r>
            <a:r>
              <a:rPr lang="en-US" altLang="zh-CN" dirty="0" smtClean="0"/>
              <a:t>,</a:t>
            </a:r>
            <a:r>
              <a:rPr lang="zh-CN" altLang="en-US" dirty="0" smtClean="0"/>
              <a:t>前提是能够保证准确率</a:t>
            </a:r>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24</a:t>
            </a:fld>
            <a:endParaRPr lang="zh-CN" altLang="en-US"/>
          </a:p>
        </p:txBody>
      </p:sp>
    </p:spTree>
    <p:extLst>
      <p:ext uri="{BB962C8B-B14F-4D97-AF65-F5344CB8AC3E}">
        <p14:creationId xmlns:p14="http://schemas.microsoft.com/office/powerpoint/2010/main" val="25687033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B3709-D926-420C-B233-39C5616EAE8B}" type="slidenum">
              <a:rPr lang="zh-CN" altLang="en-US" smtClean="0"/>
              <a:t>25</a:t>
            </a:fld>
            <a:endParaRPr lang="zh-CN" altLang="en-US"/>
          </a:p>
        </p:txBody>
      </p:sp>
    </p:spTree>
    <p:extLst>
      <p:ext uri="{BB962C8B-B14F-4D97-AF65-F5344CB8AC3E}">
        <p14:creationId xmlns:p14="http://schemas.microsoft.com/office/powerpoint/2010/main" val="7193465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1,S2</a:t>
            </a:r>
            <a:r>
              <a:rPr lang="zh-CN" altLang="en-US" dirty="0" smtClean="0"/>
              <a:t>是两个具有高分类能力的候选序列，两者距离计算的结果具有很高的相似性，搜索路线和计算的分割点位置是可能一致的</a:t>
            </a:r>
            <a:r>
              <a:rPr lang="en-US" altLang="zh-CN" dirty="0" smtClean="0"/>
              <a:t>,</a:t>
            </a:r>
            <a:r>
              <a:rPr lang="zh-CN" altLang="en-US" dirty="0" smtClean="0"/>
              <a:t>如红色分割线</a:t>
            </a:r>
            <a:r>
              <a:rPr lang="en-US" altLang="zh-CN" dirty="0" smtClean="0"/>
              <a:t>;</a:t>
            </a:r>
          </a:p>
          <a:p>
            <a:r>
              <a:rPr lang="zh-CN" altLang="en-US" dirty="0" smtClean="0"/>
              <a:t>利用相似性这一点，我们对距离进行随机排列</a:t>
            </a:r>
            <a:r>
              <a:rPr lang="en-US" altLang="zh-CN" dirty="0" smtClean="0"/>
              <a:t>,  </a:t>
            </a:r>
            <a:r>
              <a:rPr lang="zh-CN" altLang="en-US" dirty="0" smtClean="0"/>
              <a:t>然后再进行搜索，这样相似的候选序列会有不同的搜索路线和结果，如绿色分割线，其中一条更容易逼近最优分割</a:t>
            </a:r>
            <a:r>
              <a:rPr lang="en-US" altLang="zh-CN" dirty="0" smtClean="0"/>
              <a:t>.</a:t>
            </a:r>
          </a:p>
        </p:txBody>
      </p:sp>
      <p:sp>
        <p:nvSpPr>
          <p:cNvPr id="4" name="灯片编号占位符 3"/>
          <p:cNvSpPr>
            <a:spLocks noGrp="1"/>
          </p:cNvSpPr>
          <p:nvPr>
            <p:ph type="sldNum" sz="quarter" idx="10"/>
          </p:nvPr>
        </p:nvSpPr>
        <p:spPr/>
        <p:txBody>
          <a:bodyPr/>
          <a:lstStyle/>
          <a:p>
            <a:fld id="{FEEB3709-D926-420C-B233-39C5616EAE8B}" type="slidenum">
              <a:rPr lang="zh-CN" altLang="en-US" smtClean="0"/>
              <a:t>26</a:t>
            </a:fld>
            <a:endParaRPr lang="zh-CN" altLang="en-US"/>
          </a:p>
        </p:txBody>
      </p:sp>
    </p:spTree>
    <p:extLst>
      <p:ext uri="{BB962C8B-B14F-4D97-AF65-F5344CB8AC3E}">
        <p14:creationId xmlns:p14="http://schemas.microsoft.com/office/powerpoint/2010/main" val="33930669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主要使用</a:t>
            </a:r>
            <a:r>
              <a:rPr lang="en-US" altLang="zh-CN" dirty="0" err="1" smtClean="0"/>
              <a:t>UCR</a:t>
            </a:r>
            <a:r>
              <a:rPr lang="zh-CN" altLang="en-US" dirty="0" smtClean="0"/>
              <a:t>标准数据集中二分类数据集</a:t>
            </a:r>
            <a:r>
              <a:rPr lang="en-US" altLang="zh-CN" dirty="0" smtClean="0"/>
              <a:t>,</a:t>
            </a:r>
            <a:r>
              <a:rPr lang="zh-CN" altLang="en-US" dirty="0" smtClean="0"/>
              <a:t>我们主要关注准确率和时间</a:t>
            </a:r>
            <a:r>
              <a:rPr lang="en-US" altLang="zh-CN" dirty="0" smtClean="0"/>
              <a:t>,</a:t>
            </a:r>
            <a:r>
              <a:rPr lang="zh-CN" altLang="en-US" dirty="0" smtClean="0"/>
              <a:t>实验部分做了以下工作</a:t>
            </a: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28</a:t>
            </a:fld>
            <a:endParaRPr lang="zh-CN" altLang="en-US"/>
          </a:p>
        </p:txBody>
      </p:sp>
    </p:spTree>
    <p:extLst>
      <p:ext uri="{BB962C8B-B14F-4D97-AF65-F5344CB8AC3E}">
        <p14:creationId xmlns:p14="http://schemas.microsoft.com/office/powerpoint/2010/main" val="41658832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代差不大</a:t>
            </a:r>
            <a:r>
              <a:rPr lang="en-US" altLang="zh-CN" dirty="0" smtClean="0"/>
              <a:t>,</a:t>
            </a:r>
            <a:r>
              <a:rPr lang="zh-CN" altLang="en-US" dirty="0" smtClean="0"/>
              <a:t>主要看算法线程之间的依赖</a:t>
            </a:r>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29</a:t>
            </a:fld>
            <a:endParaRPr lang="zh-CN" altLang="en-US"/>
          </a:p>
        </p:txBody>
      </p:sp>
    </p:spTree>
    <p:extLst>
      <p:ext uri="{BB962C8B-B14F-4D97-AF65-F5344CB8AC3E}">
        <p14:creationId xmlns:p14="http://schemas.microsoft.com/office/powerpoint/2010/main" val="40992665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a:t>
            </a:r>
            <a:r>
              <a:rPr lang="zh-CN" altLang="en-US" dirty="0" smtClean="0"/>
              <a:t>从</a:t>
            </a:r>
            <a:r>
              <a:rPr lang="en-US" altLang="zh-CN" dirty="0" smtClean="0"/>
              <a:t>0</a:t>
            </a:r>
            <a:r>
              <a:rPr lang="zh-CN" altLang="en-US" dirty="0" smtClean="0"/>
              <a:t>开始增大的时候</a:t>
            </a:r>
            <a:r>
              <a:rPr lang="en-US" altLang="zh-CN" dirty="0" smtClean="0"/>
              <a:t>,</a:t>
            </a:r>
            <a:r>
              <a:rPr lang="zh-CN" altLang="en-US" dirty="0" smtClean="0"/>
              <a:t>采用</a:t>
            </a:r>
            <a:r>
              <a:rPr lang="en-US" altLang="zh-CN" dirty="0" smtClean="0"/>
              <a:t>DTW</a:t>
            </a:r>
            <a:r>
              <a:rPr lang="zh-CN" altLang="en-US" dirty="0" smtClean="0"/>
              <a:t>距离，比精度提高，颜色强调，变好的，别提时间了</a:t>
            </a:r>
            <a:endParaRPr lang="zh-CN" altLang="en-US" dirty="0"/>
          </a:p>
        </p:txBody>
      </p:sp>
      <p:sp>
        <p:nvSpPr>
          <p:cNvPr id="4" name="灯片编号占位符 3"/>
          <p:cNvSpPr>
            <a:spLocks noGrp="1"/>
          </p:cNvSpPr>
          <p:nvPr>
            <p:ph type="sldNum" sz="quarter" idx="10"/>
          </p:nvPr>
        </p:nvSpPr>
        <p:spPr/>
        <p:txBody>
          <a:bodyPr/>
          <a:lstStyle/>
          <a:p>
            <a:fld id="{FEEB3709-D926-420C-B233-39C5616EAE8B}" type="slidenum">
              <a:rPr lang="zh-CN" altLang="en-US" smtClean="0"/>
              <a:t>30</a:t>
            </a:fld>
            <a:endParaRPr lang="zh-CN" altLang="en-US"/>
          </a:p>
        </p:txBody>
      </p:sp>
    </p:spTree>
    <p:extLst>
      <p:ext uri="{BB962C8B-B14F-4D97-AF65-F5344CB8AC3E}">
        <p14:creationId xmlns:p14="http://schemas.microsoft.com/office/powerpoint/2010/main" val="8595843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B3709-D926-420C-B233-39C5616EAE8B}" type="slidenum">
              <a:rPr lang="zh-CN" altLang="en-US" smtClean="0"/>
              <a:t>31</a:t>
            </a:fld>
            <a:endParaRPr lang="zh-CN" altLang="en-US"/>
          </a:p>
        </p:txBody>
      </p:sp>
    </p:spTree>
    <p:extLst>
      <p:ext uri="{BB962C8B-B14F-4D97-AF65-F5344CB8AC3E}">
        <p14:creationId xmlns:p14="http://schemas.microsoft.com/office/powerpoint/2010/main" val="24604896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B3709-D926-420C-B233-39C5616EAE8B}" type="slidenum">
              <a:rPr lang="zh-CN" altLang="en-US" smtClean="0"/>
              <a:t>32</a:t>
            </a:fld>
            <a:endParaRPr lang="zh-CN" altLang="en-US"/>
          </a:p>
        </p:txBody>
      </p:sp>
    </p:spTree>
    <p:extLst>
      <p:ext uri="{BB962C8B-B14F-4D97-AF65-F5344CB8AC3E}">
        <p14:creationId xmlns:p14="http://schemas.microsoft.com/office/powerpoint/2010/main" val="1658597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8FF06-10CC-4711-BA32-C6121D50F864}" type="slidenum">
              <a:rPr lang="zh-CN" altLang="en-US" smtClean="0"/>
              <a:t>3</a:t>
            </a:fld>
            <a:endParaRPr lang="zh-CN" altLang="en-US"/>
          </a:p>
        </p:txBody>
      </p:sp>
    </p:spTree>
    <p:extLst>
      <p:ext uri="{BB962C8B-B14F-4D97-AF65-F5344CB8AC3E}">
        <p14:creationId xmlns:p14="http://schemas.microsoft.com/office/powerpoint/2010/main" val="6987636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EB3709-D926-420C-B233-39C5616EAE8B}" type="slidenum">
              <a:rPr lang="zh-CN" altLang="en-US" smtClean="0"/>
              <a:t>33</a:t>
            </a:fld>
            <a:endParaRPr lang="zh-CN" altLang="en-US"/>
          </a:p>
        </p:txBody>
      </p:sp>
    </p:spTree>
    <p:extLst>
      <p:ext uri="{BB962C8B-B14F-4D97-AF65-F5344CB8AC3E}">
        <p14:creationId xmlns:p14="http://schemas.microsoft.com/office/powerpoint/2010/main" val="25163214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本文工作进行总结</a:t>
            </a:r>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34</a:t>
            </a:fld>
            <a:endParaRPr lang="zh-CN" altLang="en-US"/>
          </a:p>
        </p:txBody>
      </p:sp>
    </p:spTree>
    <p:extLst>
      <p:ext uri="{BB962C8B-B14F-4D97-AF65-F5344CB8AC3E}">
        <p14:creationId xmlns:p14="http://schemas.microsoft.com/office/powerpoint/2010/main" val="40194875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8FF06-10CC-4711-BA32-C6121D50F864}" type="slidenum">
              <a:rPr lang="zh-CN" altLang="en-US" smtClean="0"/>
              <a:t>35</a:t>
            </a:fld>
            <a:endParaRPr lang="zh-CN" altLang="en-US"/>
          </a:p>
        </p:txBody>
      </p:sp>
    </p:spTree>
    <p:extLst>
      <p:ext uri="{BB962C8B-B14F-4D97-AF65-F5344CB8AC3E}">
        <p14:creationId xmlns:p14="http://schemas.microsoft.com/office/powerpoint/2010/main" val="2754749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latin typeface="黑体" panose="02010609060101010101" pitchFamily="49" charset="-122"/>
                <a:ea typeface="黑体" panose="02010609060101010101" pitchFamily="49" charset="-122"/>
              </a:rPr>
              <a:t>时间序列是反应</a:t>
            </a:r>
            <a:r>
              <a:rPr lang="zh-CN" altLang="en-US" sz="1200" b="0" dirty="0" smtClean="0">
                <a:latin typeface="黑体" panose="02010609060101010101" pitchFamily="49" charset="-122"/>
                <a:ea typeface="黑体" panose="02010609060101010101" pitchFamily="49" charset="-122"/>
              </a:rPr>
              <a:t>工程系统和自然界</a:t>
            </a:r>
            <a:r>
              <a:rPr lang="zh-CN" altLang="en-US" sz="1200" b="1" dirty="0" smtClean="0">
                <a:latin typeface="黑体" panose="02010609060101010101" pitchFamily="49" charset="-122"/>
                <a:ea typeface="黑体" panose="02010609060101010101" pitchFamily="49" charset="-122"/>
              </a:rPr>
              <a:t>连续状态变化</a:t>
            </a:r>
            <a:r>
              <a:rPr lang="zh-CN" altLang="en-US" sz="1200" b="0" dirty="0" smtClean="0">
                <a:latin typeface="黑体" panose="02010609060101010101" pitchFamily="49" charset="-122"/>
                <a:ea typeface="黑体" panose="02010609060101010101" pitchFamily="49" charset="-122"/>
              </a:rPr>
              <a:t>的表达形式</a:t>
            </a:r>
            <a:r>
              <a:rPr lang="zh-CN" altLang="en-US" sz="1200" b="0" dirty="0" smtClean="0">
                <a:latin typeface="黑体" panose="02010609060101010101" pitchFamily="49" charset="-122"/>
                <a:ea typeface="黑体" panose="02010609060101010101" pitchFamily="49" charset="-122"/>
              </a:rPr>
              <a:t>，并且</a:t>
            </a:r>
            <a:r>
              <a:rPr lang="zh-CN" altLang="en-US" sz="1200" b="1" dirty="0" smtClean="0">
                <a:latin typeface="黑体" panose="02010609060101010101" pitchFamily="49" charset="-122"/>
                <a:ea typeface="黑体" panose="02010609060101010101" pitchFamily="49" charset="-122"/>
              </a:rPr>
              <a:t>时间序列的占比</a:t>
            </a:r>
            <a:r>
              <a:rPr lang="zh-CN" altLang="en-US" sz="1200" b="0" dirty="0" smtClean="0">
                <a:latin typeface="黑体" panose="02010609060101010101" pitchFamily="49" charset="-122"/>
                <a:ea typeface="黑体" panose="02010609060101010101" pitchFamily="49" charset="-122"/>
              </a:rPr>
              <a:t>越来越高，需要对于时间序列进行分析来挖掘其中的知识和信息</a:t>
            </a:r>
            <a:endParaRPr lang="en-US" altLang="zh-CN" sz="1200" b="0" dirty="0" smtClean="0">
              <a:latin typeface="黑体" panose="02010609060101010101" pitchFamily="49" charset="-122"/>
              <a:ea typeface="黑体" panose="02010609060101010101" pitchFamily="49" charset="-122"/>
            </a:endParaRPr>
          </a:p>
          <a:p>
            <a:endParaRPr lang="zh-CN" altLang="en-US" sz="1200" b="1"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FEEB3709-D926-420C-B233-39C5616EAE8B}" type="slidenum">
              <a:rPr lang="zh-CN" altLang="en-US" smtClean="0"/>
              <a:t>4</a:t>
            </a:fld>
            <a:endParaRPr lang="zh-CN" altLang="en-US"/>
          </a:p>
        </p:txBody>
      </p:sp>
    </p:spTree>
    <p:extLst>
      <p:ext uri="{BB962C8B-B14F-4D97-AF65-F5344CB8AC3E}">
        <p14:creationId xmlns:p14="http://schemas.microsoft.com/office/powerpoint/2010/main" val="2600230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时间序列分析有一类问题，依赖</a:t>
                </a:r>
                <a:r>
                  <a:rPr lang="zh-CN" altLang="en-US" b="1" dirty="0" smtClean="0"/>
                  <a:t>某种现象或模式</a:t>
                </a:r>
                <a:r>
                  <a:rPr lang="zh-CN" altLang="en-US" dirty="0" smtClean="0"/>
                  <a:t>是否存在作为特征进行分类</a:t>
                </a:r>
                <a:r>
                  <a:rPr lang="zh-CN" altLang="en-US" dirty="0" smtClean="0"/>
                  <a:t>，如图心电图数据及其特征，</a:t>
                </a:r>
                <a:r>
                  <a:rPr lang="en-US" altLang="zh-CN" dirty="0" err="1" smtClean="0"/>
                  <a:t>shapelet</a:t>
                </a:r>
                <a:r>
                  <a:rPr lang="zh-CN" altLang="en-US" dirty="0" smtClean="0"/>
                  <a:t>是</a:t>
                </a:r>
                <a:r>
                  <a:rPr lang="zh-CN" altLang="en-US" b="1" dirty="0" smtClean="0"/>
                  <a:t>很好地处理这样的特征提取并具有很高的分类</a:t>
                </a:r>
                <a:r>
                  <a:rPr lang="zh-CN" altLang="en-US" b="1" dirty="0" smtClean="0"/>
                  <a:t>能力</a:t>
                </a:r>
                <a:r>
                  <a:rPr lang="zh-CN" altLang="en-US" b="0" dirty="0" smtClean="0"/>
                  <a:t>。</a:t>
                </a:r>
                <a:endParaRPr lang="en-US" altLang="zh-CN"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Shapelet</a:t>
                </a:r>
                <a:r>
                  <a:rPr lang="zh-CN" altLang="en-US" dirty="0" smtClean="0"/>
                  <a:t>适用于高精度分类，易解释，可以为其他模型提供特征，能够用于时间序列压缩</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不足之处：</a:t>
                </a:r>
                <a:r>
                  <a:rPr lang="en-US" altLang="zh-CN" dirty="0" err="1" smtClean="0"/>
                  <a:t>Shapelet</a:t>
                </a:r>
                <a:r>
                  <a:rPr lang="zh-CN" altLang="en-US" dirty="0" smtClean="0"/>
                  <a:t>发现过程很消耗时间</a:t>
                </a:r>
                <a:r>
                  <a:rPr lang="en-US" altLang="zh-CN" dirty="0" smtClean="0"/>
                  <a:t>,</a:t>
                </a:r>
                <a:r>
                  <a:rPr lang="zh-CN" altLang="en-US" dirty="0" smtClean="0"/>
                  <a:t>时间复杂度为</a:t>
                </a:r>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𝐿</m:t>
                        </m:r>
                      </m:e>
                      <m:sup>
                        <m:r>
                          <a:rPr lang="en-US" altLang="zh-CN" b="0" i="1" smtClean="0">
                            <a:latin typeface="Cambria Math" panose="02040503050406030204" pitchFamily="18" charset="0"/>
                          </a:rPr>
                          <m:t>4</m:t>
                        </m:r>
                      </m:sup>
                    </m:sSup>
                    <m:r>
                      <a:rPr lang="en-US" altLang="zh-CN" b="0" i="1" smtClean="0">
                        <a:latin typeface="Cambria Math" panose="02040503050406030204" pitchFamily="18" charset="0"/>
                      </a:rPr>
                      <m:t>)</m:t>
                    </m:r>
                  </m:oMath>
                </a14:m>
                <a:r>
                  <a:rPr lang="en-US" altLang="zh-CN" dirty="0" smtClean="0"/>
                  <a:t>, </a:t>
                </a:r>
                <a:r>
                  <a:rPr lang="zh-CN" altLang="en-US" dirty="0" smtClean="0"/>
                  <a:t>不能处理大数据集；</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与</a:t>
                </a:r>
                <a:r>
                  <a:rPr lang="en-US" altLang="zh-CN" dirty="0" err="1" smtClean="0"/>
                  <a:t>DNN</a:t>
                </a:r>
                <a:r>
                  <a:rPr lang="zh-CN" altLang="en-US" dirty="0" smtClean="0"/>
                  <a:t>有相似之处：都是关于特征的，</a:t>
                </a:r>
                <a:r>
                  <a:rPr lang="en-US" altLang="zh-CN" dirty="0" err="1" smtClean="0"/>
                  <a:t>Shapelet</a:t>
                </a:r>
                <a:r>
                  <a:rPr lang="zh-CN" altLang="en-US" dirty="0" smtClean="0"/>
                  <a:t>比较实用长尾分布，而且具有明显特征的数据</a:t>
                </a:r>
                <a:r>
                  <a:rPr lang="en-US" altLang="zh-CN" dirty="0" smtClean="0"/>
                  <a:t>, </a:t>
                </a:r>
                <a:r>
                  <a:rPr lang="zh-CN" altLang="en-US" dirty="0" smtClean="0"/>
                  <a:t>是值得研究的</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时间序列分析有一类问题，依赖特征提取来判别某种现象或症状是否存在，</a:t>
                </a:r>
                <a:r>
                  <a:rPr lang="en-US" altLang="zh-CN" dirty="0" err="1" smtClean="0"/>
                  <a:t>shapelet</a:t>
                </a:r>
                <a:r>
                  <a:rPr lang="zh-CN" altLang="en-US" dirty="0" smtClean="0"/>
                  <a:t>是很好地处理这样的特征提取并有很高的分类能力，像下图医疗数据正常与缺血，制造业的发动机噪声数据监测某种故障是否存在</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其</a:t>
                </a:r>
                <a:r>
                  <a:rPr lang="zh-CN" altLang="en-US" dirty="0" smtClean="0"/>
                  <a:t>优点是具有高准确率、易解释性</a:t>
                </a:r>
                <a:r>
                  <a:rPr lang="en-US" altLang="zh-CN" dirty="0" smtClean="0"/>
                  <a:t>;  </a:t>
                </a:r>
                <a:r>
                  <a:rPr lang="zh-CN" altLang="en-US" dirty="0" smtClean="0"/>
                  <a:t>能够指导其他模型，可以用于时间序列压缩</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不足之处：</a:t>
                </a:r>
                <a:r>
                  <a:rPr lang="en-US" altLang="zh-CN" dirty="0" err="1" smtClean="0"/>
                  <a:t>Shapelet</a:t>
                </a:r>
                <a:r>
                  <a:rPr lang="zh-CN" altLang="en-US" dirty="0" smtClean="0"/>
                  <a:t>发现过程很消耗</a:t>
                </a:r>
                <a:r>
                  <a:rPr lang="zh-CN" altLang="en-US" dirty="0" smtClean="0"/>
                  <a:t>时间</a:t>
                </a:r>
                <a:r>
                  <a:rPr lang="en-US" altLang="zh-CN" dirty="0" smtClean="0"/>
                  <a:t>,</a:t>
                </a:r>
                <a:r>
                  <a:rPr lang="zh-CN" altLang="en-US" dirty="0" smtClean="0"/>
                  <a:t>时间复杂度为</a:t>
                </a:r>
                <a:r>
                  <a:rPr lang="en-US" altLang="zh-CN" b="0" i="0" smtClean="0">
                    <a:latin typeface="Cambria Math" panose="02040503050406030204" pitchFamily="18" charset="0"/>
                  </a:rPr>
                  <a:t>𝑂(𝑁^2 𝐿^4)</a:t>
                </a:r>
                <a:r>
                  <a:rPr lang="en-US" altLang="zh-CN" dirty="0" smtClean="0"/>
                  <a:t>,</a:t>
                </a:r>
                <a:r>
                  <a:rPr lang="zh-CN" altLang="en-US" dirty="0" smtClean="0"/>
                  <a:t>并且对于大的数据集无能为力</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与</a:t>
                </a:r>
                <a:r>
                  <a:rPr lang="en-US" altLang="zh-CN" dirty="0" err="1" smtClean="0"/>
                  <a:t>DNN</a:t>
                </a:r>
                <a:r>
                  <a:rPr lang="zh-CN" altLang="en-US" dirty="0" smtClean="0"/>
                  <a:t>有相似之处：都是关于特征的，</a:t>
                </a:r>
                <a:r>
                  <a:rPr lang="en-US" altLang="zh-CN" dirty="0" err="1" smtClean="0"/>
                  <a:t>Shapelet</a:t>
                </a:r>
                <a:r>
                  <a:rPr lang="zh-CN" altLang="en-US" dirty="0" smtClean="0"/>
                  <a:t>比较实用长尾分布，而且具有明显特征的数据</a:t>
                </a:r>
                <a:r>
                  <a:rPr lang="en-US" altLang="zh-CN" dirty="0" smtClean="0"/>
                  <a:t>,</a:t>
                </a:r>
                <a:r>
                  <a:rPr lang="zh-CN" altLang="en-US" dirty="0" smtClean="0"/>
                  <a:t>是值得研究的</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mc:Fallback>
      </mc:AlternateContent>
      <p:sp>
        <p:nvSpPr>
          <p:cNvPr id="4" name="灯片编号占位符 3"/>
          <p:cNvSpPr>
            <a:spLocks noGrp="1"/>
          </p:cNvSpPr>
          <p:nvPr>
            <p:ph type="sldNum" sz="quarter" idx="10"/>
          </p:nvPr>
        </p:nvSpPr>
        <p:spPr/>
        <p:txBody>
          <a:bodyPr/>
          <a:lstStyle/>
          <a:p>
            <a:fld id="{FEEB3709-D926-420C-B233-39C5616EAE8B}" type="slidenum">
              <a:rPr lang="zh-CN" altLang="en-US" smtClean="0"/>
              <a:t>5</a:t>
            </a:fld>
            <a:endParaRPr lang="zh-CN" altLang="en-US"/>
          </a:p>
        </p:txBody>
      </p:sp>
    </p:spTree>
    <p:extLst>
      <p:ext uri="{BB962C8B-B14F-4D97-AF65-F5344CB8AC3E}">
        <p14:creationId xmlns:p14="http://schemas.microsoft.com/office/powerpoint/2010/main" val="24670039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Shapelet</a:t>
            </a:r>
            <a:r>
              <a:rPr lang="zh-CN" altLang="en-US" dirty="0" smtClean="0"/>
              <a:t>具有高准确率、易解释性等优点，因此</a:t>
            </a:r>
            <a:r>
              <a:rPr lang="en-US" altLang="zh-CN" dirty="0" err="1" smtClean="0"/>
              <a:t>Shapelet</a:t>
            </a:r>
            <a:r>
              <a:rPr lang="zh-CN" altLang="en-US" dirty="0" smtClean="0"/>
              <a:t>耗时问题上有很多优化工作</a:t>
            </a:r>
            <a:r>
              <a:rPr lang="en-US" altLang="zh-CN" dirty="0" smtClean="0"/>
              <a:t>;</a:t>
            </a:r>
          </a:p>
          <a:p>
            <a:r>
              <a:rPr lang="zh-CN" altLang="en-US" dirty="0" smtClean="0"/>
              <a:t>优化工作可以分为四个方面</a:t>
            </a:r>
            <a:r>
              <a:rPr lang="en-US" altLang="zh-CN" dirty="0" smtClean="0"/>
              <a:t>:   </a:t>
            </a:r>
            <a:r>
              <a:rPr lang="zh-CN" altLang="en-US" dirty="0" smtClean="0"/>
              <a:t>基于剪枝、基于学习、基于降维、基于并行</a:t>
            </a:r>
            <a:r>
              <a:rPr lang="en-US" altLang="zh-CN" dirty="0" smtClean="0"/>
              <a:t>.</a:t>
            </a:r>
          </a:p>
          <a:p>
            <a:r>
              <a:rPr lang="zh-CN" altLang="en-US" dirty="0" smtClean="0"/>
              <a:t>虽然经过这么多优化，耗时问题仍然是一个难题。</a:t>
            </a: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6</a:t>
            </a:fld>
            <a:endParaRPr lang="zh-CN" altLang="en-US"/>
          </a:p>
        </p:txBody>
      </p:sp>
    </p:spTree>
    <p:extLst>
      <p:ext uri="{BB962C8B-B14F-4D97-AF65-F5344CB8AC3E}">
        <p14:creationId xmlns:p14="http://schemas.microsoft.com/office/powerpoint/2010/main" val="13444094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dirty="0" smtClean="0"/>
                  <a:t>D</a:t>
                </a:r>
                <a:r>
                  <a:rPr lang="zh-CN" altLang="en-US" dirty="0" smtClean="0"/>
                  <a:t>是时间序数据集</a:t>
                </a:r>
                <a:r>
                  <a:rPr lang="en-US" altLang="zh-CN" dirty="0" smtClean="0"/>
                  <a:t>,</a:t>
                </a:r>
                <a:r>
                  <a:rPr lang="zh-CN" altLang="en-US" dirty="0" smtClean="0"/>
                  <a:t>大小为</a:t>
                </a:r>
                <a:r>
                  <a:rPr lang="en-US" altLang="zh-CN" dirty="0" smtClean="0"/>
                  <a:t>N</a:t>
                </a:r>
                <a:r>
                  <a:rPr lang="zh-CN" altLang="en-US" dirty="0" smtClean="0"/>
                  <a:t>，对</a:t>
                </a:r>
                <a:r>
                  <a:rPr lang="en-US" altLang="zh-CN" dirty="0" smtClean="0"/>
                  <a:t>D</a:t>
                </a:r>
                <a:r>
                  <a:rPr lang="zh-CN" altLang="en-US" dirty="0" smtClean="0"/>
                  <a:t>中所有子序列进行枚举作为候选序列集</a:t>
                </a:r>
                <a:r>
                  <a:rPr lang="en-US" altLang="zh-CN" dirty="0" err="1" smtClean="0"/>
                  <a:t>SubSet</a:t>
                </a:r>
                <a:r>
                  <a:rPr lang="en-US" altLang="zh-CN" dirty="0" smtClean="0"/>
                  <a:t>(D)</a:t>
                </a:r>
              </a:p>
              <a:p>
                <a:r>
                  <a:rPr lang="zh-CN" altLang="en-US" dirty="0" smtClean="0"/>
                  <a:t>对于每个候选序列</a:t>
                </a:r>
                <a:r>
                  <a:rPr lang="en-US" altLang="zh-CN" dirty="0" smtClean="0"/>
                  <a:t>S</a:t>
                </a:r>
                <a:r>
                  <a:rPr lang="zh-CN" altLang="en-US" dirty="0" smtClean="0"/>
                  <a:t>会经过</a:t>
                </a:r>
                <a:r>
                  <a:rPr lang="en-US" altLang="zh-CN" dirty="0" err="1" smtClean="0"/>
                  <a:t>Shapelet</a:t>
                </a:r>
                <a:r>
                  <a:rPr lang="zh-CN" altLang="en-US" dirty="0" smtClean="0"/>
                  <a:t>发现的三个阶段</a:t>
                </a:r>
                <a:r>
                  <a:rPr lang="en-US" altLang="zh-CN" dirty="0" smtClean="0"/>
                  <a:t>:</a:t>
                </a:r>
              </a:p>
              <a:p>
                <a:r>
                  <a:rPr lang="en-US" altLang="zh-CN" dirty="0" smtClean="0"/>
                  <a:t>1.</a:t>
                </a:r>
                <a:r>
                  <a:rPr lang="zh-CN" altLang="en-US" dirty="0" smtClean="0"/>
                  <a:t>距离计算阶段：首先计算每个候选序列与时间序列的距离    </a:t>
                </a:r>
                <a:r>
                  <a:rPr lang="en-US" altLang="zh-CN" dirty="0" smtClean="0"/>
                  <a:t>(</a:t>
                </a:r>
                <a:r>
                  <a:rPr lang="zh-CN" altLang="en-US" dirty="0" smtClean="0"/>
                  <a:t>具体是通过滑动窗口的方式进行的</a:t>
                </a:r>
                <a:r>
                  <a:rPr lang="en-US" altLang="zh-CN" dirty="0" smtClean="0"/>
                  <a:t>)</a:t>
                </a:r>
                <a:r>
                  <a:rPr lang="zh-CN" altLang="en-US" dirty="0" smtClean="0"/>
                  <a:t>；</a:t>
                </a:r>
                <a:endParaRPr lang="en-US" altLang="zh-CN" dirty="0" smtClean="0"/>
              </a:p>
              <a:p>
                <a:r>
                  <a:rPr lang="en-US" altLang="zh-CN" dirty="0" smtClean="0"/>
                  <a:t>2.</a:t>
                </a:r>
                <a:r>
                  <a:rPr lang="zh-CN" altLang="en-US" dirty="0" smtClean="0"/>
                  <a:t>最佳分割点结算阶段：根据上一步计算的距离，寻找一个阈值和候选序列共同作为特征，使对</a:t>
                </a:r>
                <a:r>
                  <a:rPr lang="en-US" altLang="zh-CN" dirty="0" smtClean="0"/>
                  <a:t>D</a:t>
                </a:r>
                <a:r>
                  <a:rPr lang="zh-CN" altLang="en-US" dirty="0" smtClean="0"/>
                  <a:t>的分类能力最强，这里使用信息增益，其中这个阈值就是最佳分割点</a:t>
                </a:r>
                <a:endParaRPr lang="en-US" altLang="zh-CN" dirty="0" smtClean="0"/>
              </a:p>
              <a:p>
                <a:r>
                  <a:rPr lang="en-US" altLang="zh-CN" dirty="0" smtClean="0"/>
                  <a:t>3.</a:t>
                </a:r>
                <a:r>
                  <a:rPr lang="zh-CN" altLang="en-US" dirty="0" smtClean="0"/>
                  <a:t>候选序列筛选阶段：筛选出最具分类能力的候选序列，这里同样使用信息增益</a:t>
                </a:r>
                <a:r>
                  <a:rPr lang="en-US" altLang="zh-CN" dirty="0" smtClean="0"/>
                  <a:t>;</a:t>
                </a:r>
              </a:p>
              <a:p>
                <a:r>
                  <a:rPr lang="zh-CN" altLang="en-US" dirty="0" smtClean="0"/>
                  <a:t>总的时间复杂度为</a:t>
                </a:r>
                <a14:m>
                  <m:oMath xmlns:m="http://schemas.openxmlformats.org/officeDocument/2006/math">
                    <m:r>
                      <a:rPr lang="en-US" altLang="zh-CN" sz="1200" b="1" i="1" smtClean="0">
                        <a:solidFill>
                          <a:srgbClr val="FF0000"/>
                        </a:solidFill>
                        <a:latin typeface="Cambria Math" panose="02040503050406030204" pitchFamily="18" charset="0"/>
                      </a:rPr>
                      <m:t>𝑶</m:t>
                    </m:r>
                    <m:d>
                      <m:dPr>
                        <m:ctrlPr>
                          <a:rPr lang="en-US" altLang="zh-CN" sz="1200" b="1" i="1" smtClean="0">
                            <a:solidFill>
                              <a:srgbClr val="FF0000"/>
                            </a:solidFill>
                            <a:latin typeface="Cambria Math" panose="02040503050406030204" pitchFamily="18" charset="0"/>
                          </a:rPr>
                        </m:ctrlPr>
                      </m:dPr>
                      <m:e>
                        <m:sSup>
                          <m:sSupPr>
                            <m:ctrlPr>
                              <a:rPr lang="en-US" altLang="zh-CN" sz="1200" b="1" i="1" smtClean="0">
                                <a:solidFill>
                                  <a:srgbClr val="FF0000"/>
                                </a:solidFill>
                                <a:latin typeface="Cambria Math" panose="02040503050406030204" pitchFamily="18" charset="0"/>
                              </a:rPr>
                            </m:ctrlPr>
                          </m:sSupPr>
                          <m:e>
                            <m:r>
                              <a:rPr lang="en-US" altLang="zh-CN" sz="1200" b="1" i="1" smtClean="0">
                                <a:solidFill>
                                  <a:srgbClr val="FF0000"/>
                                </a:solidFill>
                                <a:latin typeface="Cambria Math" panose="02040503050406030204" pitchFamily="18" charset="0"/>
                              </a:rPr>
                              <m:t>𝑵</m:t>
                            </m:r>
                          </m:e>
                          <m:sup>
                            <m:r>
                              <a:rPr lang="en-US" altLang="zh-CN" sz="1200" b="1" i="1" smtClean="0">
                                <a:solidFill>
                                  <a:srgbClr val="FF0000"/>
                                </a:solidFill>
                                <a:latin typeface="Cambria Math" panose="02040503050406030204" pitchFamily="18" charset="0"/>
                              </a:rPr>
                              <m:t>𝟐</m:t>
                            </m:r>
                          </m:sup>
                        </m:sSup>
                        <m:sSup>
                          <m:sSupPr>
                            <m:ctrlPr>
                              <a:rPr lang="en-US" altLang="zh-CN" sz="1200" b="1" i="1" smtClean="0">
                                <a:solidFill>
                                  <a:srgbClr val="FF0000"/>
                                </a:solidFill>
                                <a:latin typeface="Cambria Math" panose="02040503050406030204" pitchFamily="18" charset="0"/>
                              </a:rPr>
                            </m:ctrlPr>
                          </m:sSupPr>
                          <m:e>
                            <m:r>
                              <a:rPr lang="en-US" altLang="zh-CN" sz="1200" b="1" i="1" smtClean="0">
                                <a:solidFill>
                                  <a:srgbClr val="FF0000"/>
                                </a:solidFill>
                                <a:latin typeface="Cambria Math" panose="02040503050406030204" pitchFamily="18" charset="0"/>
                              </a:rPr>
                              <m:t>𝑳</m:t>
                            </m:r>
                          </m:e>
                          <m:sup>
                            <m:r>
                              <a:rPr lang="en-US" altLang="zh-CN" sz="1200" b="1" i="1" smtClean="0">
                                <a:solidFill>
                                  <a:srgbClr val="FF0000"/>
                                </a:solidFill>
                                <a:latin typeface="Cambria Math" panose="02040503050406030204" pitchFamily="18" charset="0"/>
                              </a:rPr>
                              <m:t>𝟒</m:t>
                            </m:r>
                          </m:sup>
                        </m:sSup>
                      </m:e>
                    </m:d>
                  </m:oMath>
                </a14:m>
                <a:endParaRPr lang="en-US" altLang="zh-CN" dirty="0" smtClean="0"/>
              </a:p>
            </p:txBody>
          </p:sp>
        </mc:Choice>
        <mc:Fallback xmlns="">
          <p:sp>
            <p:nvSpPr>
              <p:cNvPr id="3" name="备注占位符 2"/>
              <p:cNvSpPr>
                <a:spLocks noGrp="1"/>
              </p:cNvSpPr>
              <p:nvPr>
                <p:ph type="body" idx="1"/>
              </p:nvPr>
            </p:nvSpPr>
            <p:spPr/>
            <p:txBody>
              <a:bodyPr/>
              <a:lstStyle/>
              <a:p>
                <a:r>
                  <a:rPr lang="en-US" altLang="zh-CN" dirty="0" smtClean="0"/>
                  <a:t>D</a:t>
                </a:r>
                <a:r>
                  <a:rPr lang="zh-CN" altLang="en-US" dirty="0" smtClean="0"/>
                  <a:t>是时间序数据集</a:t>
                </a:r>
                <a:r>
                  <a:rPr lang="en-US" altLang="zh-CN" dirty="0" smtClean="0"/>
                  <a:t>,</a:t>
                </a:r>
                <a:r>
                  <a:rPr lang="zh-CN" altLang="en-US" dirty="0" smtClean="0"/>
                  <a:t>大小为</a:t>
                </a:r>
                <a:r>
                  <a:rPr lang="en-US" altLang="zh-CN" dirty="0" smtClean="0"/>
                  <a:t>N</a:t>
                </a:r>
                <a:r>
                  <a:rPr lang="zh-CN" altLang="en-US" dirty="0" smtClean="0"/>
                  <a:t>，对</a:t>
                </a:r>
                <a:r>
                  <a:rPr lang="en-US" altLang="zh-CN" dirty="0" smtClean="0"/>
                  <a:t>D</a:t>
                </a:r>
                <a:r>
                  <a:rPr lang="zh-CN" altLang="en-US" dirty="0" smtClean="0"/>
                  <a:t>中所有子序列进行枚举作为候选序列集</a:t>
                </a:r>
                <a:r>
                  <a:rPr lang="en-US" altLang="zh-CN" dirty="0" err="1" smtClean="0"/>
                  <a:t>SubSet</a:t>
                </a:r>
                <a:r>
                  <a:rPr lang="en-US" altLang="zh-CN" dirty="0" smtClean="0"/>
                  <a:t>(D)</a:t>
                </a:r>
              </a:p>
              <a:p>
                <a:r>
                  <a:rPr lang="zh-CN" altLang="en-US" dirty="0" smtClean="0"/>
                  <a:t>对于每个候选序列</a:t>
                </a:r>
                <a:r>
                  <a:rPr lang="en-US" altLang="zh-CN" dirty="0" smtClean="0"/>
                  <a:t>S</a:t>
                </a:r>
                <a:r>
                  <a:rPr lang="zh-CN" altLang="en-US" dirty="0" smtClean="0"/>
                  <a:t>会经过</a:t>
                </a:r>
                <a:r>
                  <a:rPr lang="en-US" altLang="zh-CN" dirty="0" err="1" smtClean="0"/>
                  <a:t>Shapelet</a:t>
                </a:r>
                <a:r>
                  <a:rPr lang="zh-CN" altLang="en-US" dirty="0" smtClean="0"/>
                  <a:t>发现的三个阶段</a:t>
                </a:r>
                <a:r>
                  <a:rPr lang="en-US" altLang="zh-CN" dirty="0" smtClean="0"/>
                  <a:t>:</a:t>
                </a:r>
              </a:p>
              <a:p>
                <a:r>
                  <a:rPr lang="en-US" altLang="zh-CN" dirty="0" smtClean="0"/>
                  <a:t>1.</a:t>
                </a:r>
                <a:r>
                  <a:rPr lang="zh-CN" altLang="en-US" dirty="0" smtClean="0"/>
                  <a:t>距离计算阶段：首先计算每个候选序列与时间序列的距离    </a:t>
                </a:r>
                <a:r>
                  <a:rPr lang="en-US" altLang="zh-CN" dirty="0" smtClean="0"/>
                  <a:t>(</a:t>
                </a:r>
                <a:r>
                  <a:rPr lang="zh-CN" altLang="en-US" dirty="0" smtClean="0"/>
                  <a:t>具体是通过滑动窗口的方式进行的</a:t>
                </a:r>
                <a:r>
                  <a:rPr lang="en-US" altLang="zh-CN" dirty="0" smtClean="0"/>
                  <a:t>)</a:t>
                </a:r>
                <a:r>
                  <a:rPr lang="zh-CN" altLang="en-US" dirty="0" smtClean="0"/>
                  <a:t>；</a:t>
                </a:r>
                <a:endParaRPr lang="en-US" altLang="zh-CN" dirty="0" smtClean="0"/>
              </a:p>
              <a:p>
                <a:r>
                  <a:rPr lang="en-US" altLang="zh-CN" dirty="0" smtClean="0"/>
                  <a:t>2.</a:t>
                </a:r>
                <a:r>
                  <a:rPr lang="zh-CN" altLang="en-US" dirty="0" smtClean="0"/>
                  <a:t>最佳分割点结算阶段：根据上一步计算的距离，寻找一个阈值和候选序列共同作为特征，对</a:t>
                </a:r>
                <a:r>
                  <a:rPr lang="en-US" altLang="zh-CN" dirty="0" smtClean="0"/>
                  <a:t>D</a:t>
                </a:r>
                <a:r>
                  <a:rPr lang="zh-CN" altLang="en-US" dirty="0" smtClean="0"/>
                  <a:t>进行分类，选出分类能力最高的阈值，这里使用信息增益，而这个阈值就是最佳分割点</a:t>
                </a:r>
                <a:endParaRPr lang="en-US" altLang="zh-CN" dirty="0" smtClean="0"/>
              </a:p>
              <a:p>
                <a:r>
                  <a:rPr lang="en-US" altLang="zh-CN" dirty="0" smtClean="0"/>
                  <a:t>3.</a:t>
                </a:r>
                <a:r>
                  <a:rPr lang="zh-CN" altLang="en-US" dirty="0" smtClean="0"/>
                  <a:t>候选序列筛选阶段：筛选出最具分类能力的候选序列，这里同样使用信息增益</a:t>
                </a:r>
                <a:r>
                  <a:rPr lang="en-US" altLang="zh-CN" dirty="0" smtClean="0"/>
                  <a:t>;</a:t>
                </a:r>
              </a:p>
              <a:p>
                <a:r>
                  <a:rPr lang="zh-CN" altLang="en-US" dirty="0" smtClean="0"/>
                  <a:t>总的时间复杂度</a:t>
                </a:r>
                <a:r>
                  <a:rPr lang="zh-CN" altLang="en-US" dirty="0" smtClean="0"/>
                  <a:t>为</a:t>
                </a:r>
                <a:r>
                  <a:rPr lang="en-US" altLang="zh-CN" sz="1200" b="1" i="0" smtClean="0">
                    <a:solidFill>
                      <a:srgbClr val="FF0000"/>
                    </a:solidFill>
                    <a:latin typeface="Cambria Math" panose="02040503050406030204" pitchFamily="18" charset="0"/>
                  </a:rPr>
                  <a:t>𝑶</a:t>
                </a:r>
                <a:r>
                  <a:rPr lang="en-US" altLang="zh-CN" sz="1200" b="1" i="0" smtClean="0">
                    <a:solidFill>
                      <a:srgbClr val="FF0000"/>
                    </a:solidFill>
                    <a:latin typeface="Cambria Math" panose="02040503050406030204" pitchFamily="18" charset="0"/>
                  </a:rPr>
                  <a:t>(𝑵^𝟐 𝑳^𝟒 )</a:t>
                </a:r>
                <a:endParaRPr lang="en-US" altLang="zh-CN" dirty="0" smtClean="0"/>
              </a:p>
            </p:txBody>
          </p:sp>
        </mc:Fallback>
      </mc:AlternateContent>
      <p:sp>
        <p:nvSpPr>
          <p:cNvPr id="4" name="灯片编号占位符 3"/>
          <p:cNvSpPr>
            <a:spLocks noGrp="1"/>
          </p:cNvSpPr>
          <p:nvPr>
            <p:ph type="sldNum" sz="quarter" idx="10"/>
          </p:nvPr>
        </p:nvSpPr>
        <p:spPr/>
        <p:txBody>
          <a:bodyPr/>
          <a:lstStyle/>
          <a:p>
            <a:fld id="{FEEB3709-D926-420C-B233-39C5616EAE8B}" type="slidenum">
              <a:rPr lang="zh-CN" altLang="en-US" smtClean="0"/>
              <a:t>7</a:t>
            </a:fld>
            <a:endParaRPr lang="zh-CN" altLang="en-US"/>
          </a:p>
        </p:txBody>
      </p:sp>
    </p:spTree>
    <p:extLst>
      <p:ext uri="{BB962C8B-B14F-4D97-AF65-F5344CB8AC3E}">
        <p14:creationId xmlns:p14="http://schemas.microsoft.com/office/powerpoint/2010/main" val="1400585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传统的</a:t>
            </a:r>
            <a:r>
              <a:rPr lang="en-US" altLang="zh-CN" dirty="0" err="1" smtClean="0"/>
              <a:t>Shapelet</a:t>
            </a:r>
            <a:r>
              <a:rPr lang="zh-CN" altLang="en-US" dirty="0" smtClean="0"/>
              <a:t>采用欧氏距离</a:t>
            </a:r>
            <a:r>
              <a:rPr lang="en-US" altLang="zh-CN" dirty="0" smtClean="0"/>
              <a:t>;</a:t>
            </a:r>
          </a:p>
          <a:p>
            <a:r>
              <a:rPr lang="zh-CN" altLang="en-US" dirty="0" smtClean="0"/>
              <a:t>最终选择限制区域的</a:t>
            </a:r>
            <a:r>
              <a:rPr lang="en-US" altLang="zh-CN" dirty="0" err="1" smtClean="0"/>
              <a:t>DTW</a:t>
            </a:r>
            <a:r>
              <a:rPr lang="en-US" altLang="zh-CN" dirty="0" smtClean="0"/>
              <a:t>(</a:t>
            </a:r>
            <a:r>
              <a:rPr lang="en-US" altLang="zh-CN" dirty="0" err="1" smtClean="0"/>
              <a:t>A,B,w</a:t>
            </a:r>
            <a:r>
              <a:rPr lang="en-US" altLang="zh-CN" dirty="0" smtClean="0"/>
              <a:t>)</a:t>
            </a:r>
            <a:r>
              <a:rPr lang="zh-CN" altLang="en-US" dirty="0" smtClean="0"/>
              <a:t>距离，如右图，上面是</a:t>
            </a:r>
            <a:r>
              <a:rPr lang="en-US" altLang="zh-CN" dirty="0" err="1" smtClean="0"/>
              <a:t>dtw</a:t>
            </a:r>
            <a:r>
              <a:rPr lang="zh-CN" altLang="en-US" dirty="0" smtClean="0"/>
              <a:t>距离扭曲匹配规整的过程，下面是对于规整路径限制区域，，</a:t>
            </a:r>
            <a:r>
              <a:rPr lang="en-US" altLang="zh-CN" dirty="0" smtClean="0"/>
              <a:t>w</a:t>
            </a:r>
            <a:r>
              <a:rPr lang="zh-CN" altLang="en-US" dirty="0" smtClean="0"/>
              <a:t>是限制区域大小的参数，同时也能够控制扭曲匹配程度</a:t>
            </a:r>
            <a:r>
              <a:rPr lang="en-US" altLang="zh-CN" dirty="0" smtClean="0"/>
              <a:t>.</a:t>
            </a:r>
          </a:p>
          <a:p>
            <a:r>
              <a:rPr lang="en-US" altLang="zh-CN" dirty="0" smtClean="0"/>
              <a:t>DTW</a:t>
            </a:r>
            <a:r>
              <a:rPr lang="zh-CN" altLang="en-US" dirty="0" smtClean="0"/>
              <a:t>距离具有以下优点：</a:t>
            </a:r>
            <a:r>
              <a:rPr lang="en-US" altLang="zh-CN" dirty="0" smtClean="0"/>
              <a:t>1.</a:t>
            </a:r>
            <a:r>
              <a:rPr lang="zh-CN" altLang="en-US" dirty="0" smtClean="0"/>
              <a:t>允许一定扭曲匹配；</a:t>
            </a:r>
            <a:r>
              <a:rPr lang="en-US" altLang="zh-CN" dirty="0" smtClean="0"/>
              <a:t>2.</a:t>
            </a:r>
            <a:r>
              <a:rPr lang="zh-CN" altLang="en-US" dirty="0" smtClean="0"/>
              <a:t>当</a:t>
            </a:r>
            <a:r>
              <a:rPr lang="en-US" altLang="zh-CN" dirty="0" smtClean="0"/>
              <a:t>w</a:t>
            </a:r>
            <a:r>
              <a:rPr lang="zh-CN" altLang="en-US" dirty="0" smtClean="0"/>
              <a:t>很小时，线性时间复杂度</a:t>
            </a:r>
            <a:r>
              <a:rPr lang="en-US" altLang="zh-CN" dirty="0" smtClean="0"/>
              <a:t>;3.</a:t>
            </a:r>
            <a:r>
              <a:rPr lang="zh-CN" altLang="en-US" dirty="0" smtClean="0"/>
              <a:t>在</a:t>
            </a:r>
            <a:r>
              <a:rPr lang="en-US" altLang="zh-CN" dirty="0" smtClean="0"/>
              <a:t>w=0</a:t>
            </a:r>
            <a:r>
              <a:rPr lang="zh-CN" altLang="en-US" dirty="0" smtClean="0"/>
              <a:t>时使用其等价方案</a:t>
            </a:r>
            <a:r>
              <a:rPr lang="en-US" altLang="zh-CN" dirty="0" smtClean="0"/>
              <a:t>Euclid(</a:t>
            </a:r>
            <a:r>
              <a:rPr lang="en-US" altLang="zh-CN" dirty="0" err="1" smtClean="0"/>
              <a:t>A,B</a:t>
            </a:r>
            <a:r>
              <a:rPr lang="en-US" altLang="zh-CN" dirty="0" smtClean="0"/>
              <a:t>)</a:t>
            </a:r>
            <a:r>
              <a:rPr lang="zh-CN" altLang="en-US" dirty="0" smtClean="0"/>
              <a:t>，希望获得更高的准确率</a:t>
            </a:r>
            <a:endParaRPr lang="en-US" altLang="zh-CN" dirty="0" smtClean="0"/>
          </a:p>
        </p:txBody>
      </p:sp>
      <p:sp>
        <p:nvSpPr>
          <p:cNvPr id="4" name="灯片编号占位符 3"/>
          <p:cNvSpPr>
            <a:spLocks noGrp="1"/>
          </p:cNvSpPr>
          <p:nvPr>
            <p:ph type="sldNum" sz="quarter" idx="10"/>
          </p:nvPr>
        </p:nvSpPr>
        <p:spPr/>
        <p:txBody>
          <a:bodyPr/>
          <a:lstStyle/>
          <a:p>
            <a:fld id="{FEEB3709-D926-420C-B233-39C5616EAE8B}" type="slidenum">
              <a:rPr lang="zh-CN" altLang="en-US" smtClean="0"/>
              <a:t>8</a:t>
            </a:fld>
            <a:endParaRPr lang="zh-CN" altLang="en-US"/>
          </a:p>
        </p:txBody>
      </p:sp>
    </p:spTree>
    <p:extLst>
      <p:ext uri="{BB962C8B-B14F-4D97-AF65-F5344CB8AC3E}">
        <p14:creationId xmlns:p14="http://schemas.microsoft.com/office/powerpoint/2010/main" val="31381195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因为</a:t>
            </a:r>
            <a:r>
              <a:rPr lang="en-US" altLang="zh-CN" dirty="0" err="1" smtClean="0"/>
              <a:t>Shapelet</a:t>
            </a:r>
            <a:r>
              <a:rPr lang="zh-CN" altLang="en-US" dirty="0" smtClean="0"/>
              <a:t>发现过程耗时，已经有研究这发现可以</a:t>
            </a:r>
            <a:r>
              <a:rPr lang="zh-CN" altLang="en-US" dirty="0" smtClean="0"/>
              <a:t>用图形处理器</a:t>
            </a:r>
            <a:r>
              <a:rPr lang="en-US" altLang="zh-CN" dirty="0" smtClean="0"/>
              <a:t>GPU</a:t>
            </a:r>
            <a:r>
              <a:rPr lang="zh-CN" altLang="en-US" dirty="0" smtClean="0"/>
              <a:t>加速</a:t>
            </a:r>
            <a:r>
              <a:rPr lang="en-US" altLang="zh-CN" dirty="0" smtClean="0"/>
              <a:t>, GPU</a:t>
            </a:r>
            <a:r>
              <a:rPr lang="zh-CN" altLang="en-US" dirty="0" smtClean="0"/>
              <a:t>是一种多核处理器，能够很好的处理数据并行</a:t>
            </a:r>
            <a:r>
              <a:rPr lang="en-US" altLang="zh-CN" dirty="0" smtClean="0"/>
              <a:t>;   </a:t>
            </a:r>
            <a:r>
              <a:rPr lang="zh-CN" altLang="en-US" dirty="0" smtClean="0"/>
              <a:t>并且广泛地应用于深度学习。</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利用</a:t>
            </a:r>
            <a:r>
              <a:rPr lang="en-US" altLang="zh-CN" dirty="0" smtClean="0"/>
              <a:t>GPU</a:t>
            </a:r>
            <a:r>
              <a:rPr lang="zh-CN" altLang="en-US" dirty="0" smtClean="0"/>
              <a:t>对于</a:t>
            </a:r>
            <a:r>
              <a:rPr lang="en-US" altLang="zh-CN" dirty="0" err="1" smtClean="0"/>
              <a:t>Shapelet</a:t>
            </a:r>
            <a:r>
              <a:rPr lang="zh-CN" altLang="en-US" dirty="0" smtClean="0"/>
              <a:t>的发现过程进行加速</a:t>
            </a:r>
            <a:r>
              <a:rPr lang="en-US" altLang="zh-CN" dirty="0" smtClean="0"/>
              <a:t>,</a:t>
            </a:r>
            <a:r>
              <a:rPr lang="zh-CN" altLang="en-US" dirty="0" smtClean="0"/>
              <a:t>相比于</a:t>
            </a:r>
            <a:r>
              <a:rPr lang="en-US" altLang="zh-CN" dirty="0" smtClean="0"/>
              <a:t>CPU</a:t>
            </a:r>
            <a:r>
              <a:rPr lang="zh-CN" altLang="en-US" dirty="0" smtClean="0"/>
              <a:t>而言，</a:t>
            </a:r>
            <a:r>
              <a:rPr lang="en-US" altLang="zh-CN" dirty="0" smtClean="0"/>
              <a:t>GPU</a:t>
            </a:r>
            <a:r>
              <a:rPr lang="zh-CN" altLang="en-US" dirty="0" smtClean="0"/>
              <a:t>编程更为复杂</a:t>
            </a:r>
            <a:r>
              <a:rPr lang="en-US" altLang="zh-CN" dirty="0" smtClean="0"/>
              <a:t>.</a:t>
            </a:r>
            <a:r>
              <a:rPr lang="zh-CN" altLang="en-US" dirty="0" smtClean="0"/>
              <a:t>内存访问、线程通信、各种</a:t>
            </a:r>
            <a:r>
              <a:rPr lang="en-US" altLang="zh-CN" dirty="0" smtClean="0"/>
              <a:t>CUDA</a:t>
            </a:r>
            <a:r>
              <a:rPr lang="zh-CN" altLang="en-US" dirty="0" smtClean="0"/>
              <a:t>优化都需要程序员来设计完成</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需要</a:t>
            </a:r>
            <a:r>
              <a:rPr lang="en-US" altLang="zh-CN" dirty="0" smtClean="0"/>
              <a:t>CPU</a:t>
            </a:r>
            <a:r>
              <a:rPr lang="zh-CN" altLang="en-US" dirty="0" smtClean="0"/>
              <a:t>和</a:t>
            </a:r>
            <a:r>
              <a:rPr lang="en-US" altLang="zh-CN" dirty="0" smtClean="0"/>
              <a:t>GPU</a:t>
            </a:r>
            <a:r>
              <a:rPr lang="zh-CN" altLang="en-US" dirty="0" smtClean="0"/>
              <a:t>联合编译</a:t>
            </a:r>
            <a:r>
              <a:rPr lang="en-US" altLang="zh-CN" dirty="0" smtClean="0"/>
              <a:t>.</a:t>
            </a:r>
          </a:p>
        </p:txBody>
      </p:sp>
      <p:sp>
        <p:nvSpPr>
          <p:cNvPr id="4" name="灯片编号占位符 3"/>
          <p:cNvSpPr>
            <a:spLocks noGrp="1"/>
          </p:cNvSpPr>
          <p:nvPr>
            <p:ph type="sldNum" sz="quarter" idx="10"/>
          </p:nvPr>
        </p:nvSpPr>
        <p:spPr/>
        <p:txBody>
          <a:bodyPr/>
          <a:lstStyle/>
          <a:p>
            <a:fld id="{FEEB3709-D926-420C-B233-39C5616EAE8B}" type="slidenum">
              <a:rPr lang="zh-CN" altLang="en-US" smtClean="0"/>
              <a:t>9</a:t>
            </a:fld>
            <a:endParaRPr lang="zh-CN" altLang="en-US"/>
          </a:p>
        </p:txBody>
      </p:sp>
    </p:spTree>
    <p:extLst>
      <p:ext uri="{BB962C8B-B14F-4D97-AF65-F5344CB8AC3E}">
        <p14:creationId xmlns:p14="http://schemas.microsoft.com/office/powerpoint/2010/main" val="2402062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F45F4D6A-0544-4044-932E-910AC1F1FAC0}" type="datetime1">
              <a:rPr lang="zh-CN" altLang="en-US" smtClean="0"/>
              <a:t>2018/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35393290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45C4F9-BB5E-42E1-B404-6117D43D5EAC}" type="datetime1">
              <a:rPr lang="zh-CN" altLang="en-US" smtClean="0"/>
              <a:t>2018/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28664093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F99D470-A3C5-4387-80C2-F85D11EA7050}" type="datetime1">
              <a:rPr lang="zh-CN" altLang="en-US" smtClean="0"/>
              <a:t>2018/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46635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1C9390D-37EC-4464-A11E-BEDAB7AF3CD7}" type="datetime1">
              <a:rPr lang="zh-CN" altLang="en-US" smtClean="0"/>
              <a:t>2018/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201189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47CB39CC-2B8F-424C-B66C-31EC4574B1EE}" type="datetime1">
              <a:rPr lang="zh-CN" altLang="en-US" smtClean="0"/>
              <a:t>2018/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22263648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D9D833C-4919-4CA0-AF7F-00E16163C541}" type="datetime1">
              <a:rPr lang="zh-CN" altLang="en-US" smtClean="0"/>
              <a:t>2018/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1526250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A028F6E-1578-495A-8781-31FF20C02C00}" type="datetime1">
              <a:rPr lang="zh-CN" altLang="en-US" smtClean="0"/>
              <a:t>2018/6/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1529409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9E7BCEF-BC04-4DEC-889A-CDDFD6DF4901}" type="datetime1">
              <a:rPr lang="zh-CN" altLang="en-US" smtClean="0"/>
              <a:t>2018/6/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38205129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20524A9-D528-42E7-B5B2-6CA72624BAF2}" type="datetime1">
              <a:rPr lang="zh-CN" altLang="en-US" smtClean="0"/>
              <a:t>2018/6/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18338702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85FE1FA2-AF9F-49A9-B4F6-E6E2CA9DD4A7}" type="datetime1">
              <a:rPr lang="zh-CN" altLang="en-US" smtClean="0"/>
              <a:t>2018/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3967392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CFC7FC-9057-431C-A41F-40C519ACBF5B}" type="datetime1">
              <a:rPr lang="zh-CN" altLang="en-US" smtClean="0"/>
              <a:t>2018/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5342153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63343D-61C7-48C2-A868-5CBB847DFC6D}" type="datetime1">
              <a:rPr lang="zh-CN" altLang="en-US" smtClean="0"/>
              <a:t>2018/6/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7F8417-DCAA-42B5-8C17-07AA6704EBF6}" type="slidenum">
              <a:rPr lang="zh-CN" altLang="en-US" smtClean="0"/>
              <a:t>‹#›</a:t>
            </a:fld>
            <a:endParaRPr lang="zh-CN" altLang="en-US"/>
          </a:p>
        </p:txBody>
      </p:sp>
    </p:spTree>
    <p:extLst>
      <p:ext uri="{BB962C8B-B14F-4D97-AF65-F5344CB8AC3E}">
        <p14:creationId xmlns:p14="http://schemas.microsoft.com/office/powerpoint/2010/main" val="8103693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3" Type="http://schemas.openxmlformats.org/officeDocument/2006/relationships/image" Target="../media/image130.png"/><Relationship Id="rId18" Type="http://schemas.openxmlformats.org/officeDocument/2006/relationships/image" Target="../media/image610.png"/><Relationship Id="rId21" Type="http://schemas.openxmlformats.org/officeDocument/2006/relationships/image" Target="../media/image910.png"/><Relationship Id="rId7" Type="http://schemas.openxmlformats.org/officeDocument/2006/relationships/image" Target="../media/image710.png"/><Relationship Id="rId17" Type="http://schemas.openxmlformats.org/officeDocument/2006/relationships/image" Target="../media/image511.png"/><Relationship Id="rId25" Type="http://schemas.openxmlformats.org/officeDocument/2006/relationships/image" Target="../media/image241.png"/><Relationship Id="rId2" Type="http://schemas.openxmlformats.org/officeDocument/2006/relationships/notesSlide" Target="../notesSlides/notesSlide10.xml"/><Relationship Id="rId16" Type="http://schemas.openxmlformats.org/officeDocument/2006/relationships/image" Target="../media/image410.png"/><Relationship Id="rId20" Type="http://schemas.openxmlformats.org/officeDocument/2006/relationships/image" Target="../media/image810.png"/><Relationship Id="rId1" Type="http://schemas.openxmlformats.org/officeDocument/2006/relationships/slideLayout" Target="../slideLayouts/slideLayout7.xml"/><Relationship Id="rId24" Type="http://schemas.openxmlformats.org/officeDocument/2006/relationships/image" Target="../media/image31.png"/><Relationship Id="rId15" Type="http://schemas.openxmlformats.org/officeDocument/2006/relationships/image" Target="../media/image310.png"/><Relationship Id="rId23" Type="http://schemas.openxmlformats.org/officeDocument/2006/relationships/image" Target="../media/image301.png"/><Relationship Id="rId19" Type="http://schemas.openxmlformats.org/officeDocument/2006/relationships/image" Target="../media/image230.png"/><Relationship Id="rId14" Type="http://schemas.openxmlformats.org/officeDocument/2006/relationships/image" Target="../media/image210.png"/><Relationship Id="rId22" Type="http://schemas.openxmlformats.org/officeDocument/2006/relationships/image" Target="../media/image1011.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3" Type="http://schemas.openxmlformats.org/officeDocument/2006/relationships/image" Target="../media/image130.png"/><Relationship Id="rId18" Type="http://schemas.openxmlformats.org/officeDocument/2006/relationships/image" Target="../media/image610.png"/><Relationship Id="rId21" Type="http://schemas.openxmlformats.org/officeDocument/2006/relationships/image" Target="../media/image1011.png"/><Relationship Id="rId7" Type="http://schemas.openxmlformats.org/officeDocument/2006/relationships/image" Target="../media/image710.png"/><Relationship Id="rId17" Type="http://schemas.openxmlformats.org/officeDocument/2006/relationships/image" Target="../media/image511.png"/><Relationship Id="rId2" Type="http://schemas.openxmlformats.org/officeDocument/2006/relationships/notesSlide" Target="../notesSlides/notesSlide12.xml"/><Relationship Id="rId16" Type="http://schemas.openxmlformats.org/officeDocument/2006/relationships/image" Target="../media/image410.png"/><Relationship Id="rId20" Type="http://schemas.openxmlformats.org/officeDocument/2006/relationships/image" Target="../media/image910.png"/><Relationship Id="rId1" Type="http://schemas.openxmlformats.org/officeDocument/2006/relationships/slideLayout" Target="../slideLayouts/slideLayout7.xml"/><Relationship Id="rId15" Type="http://schemas.openxmlformats.org/officeDocument/2006/relationships/image" Target="../media/image310.png"/><Relationship Id="rId23" Type="http://schemas.openxmlformats.org/officeDocument/2006/relationships/image" Target="../media/image31.png"/><Relationship Id="rId19" Type="http://schemas.openxmlformats.org/officeDocument/2006/relationships/image" Target="../media/image810.png"/><Relationship Id="rId14" Type="http://schemas.openxmlformats.org/officeDocument/2006/relationships/image" Target="../media/image210.png"/><Relationship Id="rId22" Type="http://schemas.openxmlformats.org/officeDocument/2006/relationships/image" Target="../media/image301.png"/></Relationships>
</file>

<file path=ppt/slides/_rels/slide15.xml.rels><?xml version="1.0" encoding="UTF-8" standalone="yes"?>
<Relationships xmlns="http://schemas.openxmlformats.org/package/2006/relationships"><Relationship Id="rId8" Type="http://schemas.openxmlformats.org/officeDocument/2006/relationships/image" Target="../media/image25.png"/><Relationship Id="rId7" Type="http://schemas.openxmlformats.org/officeDocument/2006/relationships/image" Target="../media/image231.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20.png"/><Relationship Id="rId9" Type="http://schemas.openxmlformats.org/officeDocument/2006/relationships/image" Target="../media/image24.png"/></Relationships>
</file>

<file path=ppt/slides/_rels/slide1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4.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6.wmf"/><Relationship Id="rId4" Type="http://schemas.openxmlformats.org/officeDocument/2006/relationships/oleObject" Target="../embeddings/oleObject5.bin"/><Relationship Id="rId9" Type="http://schemas.openxmlformats.org/officeDocument/2006/relationships/image" Target="../media/image24.png"/></Relationships>
</file>

<file path=ppt/slides/_rels/slide17.xml.rels><?xml version="1.0" encoding="UTF-8" standalone="yes"?>
<Relationships xmlns="http://schemas.openxmlformats.org/package/2006/relationships"><Relationship Id="rId8" Type="http://schemas.openxmlformats.org/officeDocument/2006/relationships/image" Target="../media/image311.png"/><Relationship Id="rId13" Type="http://schemas.openxmlformats.org/officeDocument/2006/relationships/image" Target="../media/image361.png"/><Relationship Id="rId3" Type="http://schemas.openxmlformats.org/officeDocument/2006/relationships/image" Target="../media/image260.png"/><Relationship Id="rId7" Type="http://schemas.openxmlformats.org/officeDocument/2006/relationships/image" Target="../media/image300.png"/><Relationship Id="rId12" Type="http://schemas.openxmlformats.org/officeDocument/2006/relationships/image" Target="../media/image35.png"/><Relationship Id="rId2" Type="http://schemas.openxmlformats.org/officeDocument/2006/relationships/notesSlide" Target="../notesSlides/notesSlide15.xml"/><Relationship Id="rId16"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290.png"/><Relationship Id="rId11" Type="http://schemas.openxmlformats.org/officeDocument/2006/relationships/image" Target="../media/image340.png"/><Relationship Id="rId5" Type="http://schemas.openxmlformats.org/officeDocument/2006/relationships/image" Target="../media/image280.png"/><Relationship Id="rId15" Type="http://schemas.openxmlformats.org/officeDocument/2006/relationships/image" Target="../media/image38.png"/><Relationship Id="rId10" Type="http://schemas.openxmlformats.org/officeDocument/2006/relationships/image" Target="../media/image330.png"/><Relationship Id="rId4" Type="http://schemas.openxmlformats.org/officeDocument/2006/relationships/image" Target="../media/image270.png"/><Relationship Id="rId9" Type="http://schemas.openxmlformats.org/officeDocument/2006/relationships/image" Target="../media/image320.png"/><Relationship Id="rId14" Type="http://schemas.openxmlformats.org/officeDocument/2006/relationships/image" Target="../media/image370.png"/></Relationships>
</file>

<file path=ppt/slides/_rels/slide18.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45.png"/><Relationship Id="rId7" Type="http://schemas.openxmlformats.org/officeDocument/2006/relationships/image" Target="../media/image48.png"/><Relationship Id="rId12"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7.xml"/><Relationship Id="rId11" Type="http://schemas.openxmlformats.org/officeDocument/2006/relationships/image" Target="../media/image43.png"/><Relationship Id="rId10" Type="http://schemas.openxmlformats.org/officeDocument/2006/relationships/image" Target="../media/image41.png"/><Relationship Id="rId9" Type="http://schemas.openxmlformats.org/officeDocument/2006/relationships/image" Target="../media/image50.png"/><Relationship Id="rId14" Type="http://schemas.openxmlformats.org/officeDocument/2006/relationships/image" Target="../media/image46.png"/></Relationships>
</file>

<file path=ppt/slides/_rels/slide19.xml.rels><?xml version="1.0" encoding="UTF-8" standalone="yes"?>
<Relationships xmlns="http://schemas.openxmlformats.org/package/2006/relationships"><Relationship Id="rId8" Type="http://schemas.openxmlformats.org/officeDocument/2006/relationships/image" Target="../media/image510.png"/><Relationship Id="rId13" Type="http://schemas.openxmlformats.org/officeDocument/2006/relationships/image" Target="../media/image56.png"/><Relationship Id="rId18" Type="http://schemas.openxmlformats.org/officeDocument/2006/relationships/image" Target="../media/image40.png"/><Relationship Id="rId3" Type="http://schemas.openxmlformats.org/officeDocument/2006/relationships/image" Target="../media/image28.png"/><Relationship Id="rId7" Type="http://schemas.openxmlformats.org/officeDocument/2006/relationships/image" Target="../media/image500.png"/><Relationship Id="rId12" Type="http://schemas.openxmlformats.org/officeDocument/2006/relationships/image" Target="../media/image55.png"/><Relationship Id="rId17" Type="http://schemas.openxmlformats.org/officeDocument/2006/relationships/image" Target="../media/image39.png"/><Relationship Id="rId2" Type="http://schemas.openxmlformats.org/officeDocument/2006/relationships/notesSlide" Target="../notesSlides/notesSlide17.xml"/><Relationship Id="rId16" Type="http://schemas.openxmlformats.org/officeDocument/2006/relationships/image" Target="../media/image36.png"/><Relationship Id="rId20" Type="http://schemas.openxmlformats.org/officeDocument/2006/relationships/image" Target="../media/image62.png"/><Relationship Id="rId1" Type="http://schemas.openxmlformats.org/officeDocument/2006/relationships/slideLayout" Target="../slideLayouts/slideLayout7.xml"/><Relationship Id="rId11" Type="http://schemas.openxmlformats.org/officeDocument/2006/relationships/image" Target="../media/image54.png"/><Relationship Id="rId15" Type="http://schemas.openxmlformats.org/officeDocument/2006/relationships/image" Target="../media/image58.png"/><Relationship Id="rId10" Type="http://schemas.openxmlformats.org/officeDocument/2006/relationships/image" Target="../media/image530.png"/><Relationship Id="rId19" Type="http://schemas.openxmlformats.org/officeDocument/2006/relationships/image" Target="../media/image61.png"/><Relationship Id="rId9" Type="http://schemas.openxmlformats.org/officeDocument/2006/relationships/image" Target="../media/image521.png"/><Relationship Id="rId14" Type="http://schemas.openxmlformats.org/officeDocument/2006/relationships/image" Target="../media/image57.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82.png"/><Relationship Id="rId18" Type="http://schemas.openxmlformats.org/officeDocument/2006/relationships/image" Target="../media/image87.png"/><Relationship Id="rId3" Type="http://schemas.openxmlformats.org/officeDocument/2006/relationships/notesSlide" Target="../notesSlides/notesSlide18.xml"/><Relationship Id="rId21" Type="http://schemas.openxmlformats.org/officeDocument/2006/relationships/oleObject" Target="../embeddings/oleObject7.bin"/><Relationship Id="rId7" Type="http://schemas.openxmlformats.org/officeDocument/2006/relationships/image" Target="../media/image69.png"/><Relationship Id="rId12" Type="http://schemas.openxmlformats.org/officeDocument/2006/relationships/image" Target="../media/image81.png"/><Relationship Id="rId17" Type="http://schemas.openxmlformats.org/officeDocument/2006/relationships/image" Target="../media/image86.png"/><Relationship Id="rId2" Type="http://schemas.openxmlformats.org/officeDocument/2006/relationships/slideLayout" Target="../slideLayouts/slideLayout7.xml"/><Relationship Id="rId16" Type="http://schemas.openxmlformats.org/officeDocument/2006/relationships/image" Target="../media/image85.png"/><Relationship Id="rId20" Type="http://schemas.openxmlformats.org/officeDocument/2006/relationships/image" Target="../media/image89.png"/><Relationship Id="rId1" Type="http://schemas.openxmlformats.org/officeDocument/2006/relationships/vmlDrawing" Target="../drawings/vmlDrawing3.vml"/><Relationship Id="rId6" Type="http://schemas.openxmlformats.org/officeDocument/2006/relationships/image" Target="../media/image68.png"/><Relationship Id="rId11" Type="http://schemas.openxmlformats.org/officeDocument/2006/relationships/image" Target="../media/image80.png"/><Relationship Id="rId24" Type="http://schemas.openxmlformats.org/officeDocument/2006/relationships/image" Target="../media/image51.png"/><Relationship Id="rId5" Type="http://schemas.openxmlformats.org/officeDocument/2006/relationships/image" Target="../media/image67.png"/><Relationship Id="rId15" Type="http://schemas.openxmlformats.org/officeDocument/2006/relationships/image" Target="../media/image84.png"/><Relationship Id="rId23" Type="http://schemas.openxmlformats.org/officeDocument/2006/relationships/image" Target="../media/image90.png"/><Relationship Id="rId10" Type="http://schemas.openxmlformats.org/officeDocument/2006/relationships/image" Target="../media/image79.png"/><Relationship Id="rId19" Type="http://schemas.openxmlformats.org/officeDocument/2006/relationships/image" Target="../media/image88.png"/><Relationship Id="rId4" Type="http://schemas.openxmlformats.org/officeDocument/2006/relationships/image" Target="../media/image66.png"/><Relationship Id="rId9" Type="http://schemas.openxmlformats.org/officeDocument/2006/relationships/image" Target="../media/image78.png"/><Relationship Id="rId14" Type="http://schemas.openxmlformats.org/officeDocument/2006/relationships/image" Target="../media/image83.png"/><Relationship Id="rId22" Type="http://schemas.openxmlformats.org/officeDocument/2006/relationships/image" Target="../media/image29.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8.bin"/><Relationship Id="rId3" Type="http://schemas.openxmlformats.org/officeDocument/2006/relationships/notesSlide" Target="../notesSlides/notesSlide19.xml"/><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2.png"/><Relationship Id="rId11" Type="http://schemas.openxmlformats.org/officeDocument/2006/relationships/oleObject" Target="../embeddings/oleObject8.bin"/><Relationship Id="rId5" Type="http://schemas.openxmlformats.org/officeDocument/2006/relationships/image" Target="../media/image65.png"/><Relationship Id="rId15" Type="http://schemas.openxmlformats.org/officeDocument/2006/relationships/image" Target="../media/image24.png"/><Relationship Id="rId10" Type="http://schemas.openxmlformats.org/officeDocument/2006/relationships/image" Target="../media/image73.png"/><Relationship Id="rId4" Type="http://schemas.openxmlformats.org/officeDocument/2006/relationships/image" Target="../media/image53.png"/><Relationship Id="rId9" Type="http://schemas.openxmlformats.org/officeDocument/2006/relationships/image" Target="../media/image72.png"/><Relationship Id="rId14" Type="http://schemas.openxmlformats.org/officeDocument/2006/relationships/image" Target="../media/image30.wmf"/></Relationships>
</file>

<file path=ppt/slides/_rels/slide22.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7.png"/><Relationship Id="rId3" Type="http://schemas.openxmlformats.org/officeDocument/2006/relationships/image" Target="../media/image74.png"/><Relationship Id="rId7" Type="http://schemas.openxmlformats.org/officeDocument/2006/relationships/image" Target="../media/image91.png"/><Relationship Id="rId12" Type="http://schemas.openxmlformats.org/officeDocument/2006/relationships/image" Target="../media/image96.png"/><Relationship Id="rId2" Type="http://schemas.openxmlformats.org/officeDocument/2006/relationships/notesSlide" Target="../notesSlides/notesSlide20.xml"/><Relationship Id="rId16" Type="http://schemas.openxmlformats.org/officeDocument/2006/relationships/image" Target="../media/image100.png"/><Relationship Id="rId1" Type="http://schemas.openxmlformats.org/officeDocument/2006/relationships/slideLayout" Target="../slideLayouts/slideLayout7.xml"/><Relationship Id="rId11" Type="http://schemas.openxmlformats.org/officeDocument/2006/relationships/image" Target="../media/image95.png"/><Relationship Id="rId5" Type="http://schemas.openxmlformats.org/officeDocument/2006/relationships/image" Target="../media/image76.png"/><Relationship Id="rId15" Type="http://schemas.openxmlformats.org/officeDocument/2006/relationships/image" Target="../media/image99.png"/><Relationship Id="rId4" Type="http://schemas.openxmlformats.org/officeDocument/2006/relationships/image" Target="../media/image75.png"/><Relationship Id="rId9" Type="http://schemas.openxmlformats.org/officeDocument/2006/relationships/image" Target="../media/image93.png"/><Relationship Id="rId14" Type="http://schemas.openxmlformats.org/officeDocument/2006/relationships/image" Target="../media/image98.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00.png"/><Relationship Id="rId3" Type="http://schemas.openxmlformats.org/officeDocument/2006/relationships/chart" Target="../charts/chart1.xml"/><Relationship Id="rId7" Type="http://schemas.openxmlformats.org/officeDocument/2006/relationships/image" Target="../media/image371.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chart" Target="../charts/chart10.xml"/><Relationship Id="rId9" Type="http://schemas.openxmlformats.org/officeDocument/2006/relationships/image" Target="../media/image52.png"/></Relationships>
</file>

<file path=ppt/slides/_rels/slide25.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chart" Target="../charts/chart2.xml"/><Relationship Id="rId7" Type="http://schemas.openxmlformats.org/officeDocument/2006/relationships/image" Target="../media/image1010.png"/><Relationship Id="rId12"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970.png"/><Relationship Id="rId11" Type="http://schemas.openxmlformats.org/officeDocument/2006/relationships/image" Target="../media/image106.png"/><Relationship Id="rId5" Type="http://schemas.openxmlformats.org/officeDocument/2006/relationships/image" Target="../media/image960.png"/><Relationship Id="rId10" Type="http://schemas.openxmlformats.org/officeDocument/2006/relationships/image" Target="../media/image105.png"/><Relationship Id="rId9" Type="http://schemas.openxmlformats.org/officeDocument/2006/relationships/image" Target="../media/image104.png"/></Relationships>
</file>

<file path=ppt/slides/_rels/slide2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0.png"/><Relationship Id="rId5" Type="http://schemas.openxmlformats.org/officeDocument/2006/relationships/image" Target="../media/image14.png"/><Relationship Id="rId4" Type="http://schemas.openxmlformats.org/officeDocument/2006/relationships/image" Target="../media/image11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6.wmf"/><Relationship Id="rId18" Type="http://schemas.openxmlformats.org/officeDocument/2006/relationships/image" Target="../media/image250.png"/><Relationship Id="rId3" Type="http://schemas.openxmlformats.org/officeDocument/2006/relationships/notesSlide" Target="../notesSlides/notesSlide8.xml"/><Relationship Id="rId7" Type="http://schemas.openxmlformats.org/officeDocument/2006/relationships/image" Target="../media/image108.png"/><Relationship Id="rId12" Type="http://schemas.openxmlformats.org/officeDocument/2006/relationships/oleObject" Target="../embeddings/oleObject3.bin"/><Relationship Id="rId17" Type="http://schemas.openxmlformats.org/officeDocument/2006/relationships/image" Target="../media/image240.png"/><Relationship Id="rId2" Type="http://schemas.openxmlformats.org/officeDocument/2006/relationships/slideLayout" Target="../slideLayouts/slideLayout7.xml"/><Relationship Id="rId16" Type="http://schemas.openxmlformats.org/officeDocument/2006/relationships/image" Target="../media/image29.png"/><Relationship Id="rId1" Type="http://schemas.openxmlformats.org/officeDocument/2006/relationships/vmlDrawing" Target="../drawings/vmlDrawing1.vml"/><Relationship Id="rId6" Type="http://schemas.openxmlformats.org/officeDocument/2006/relationships/image" Target="../media/image107.png"/><Relationship Id="rId11" Type="http://schemas.openxmlformats.org/officeDocument/2006/relationships/image" Target="../media/image15.wmf"/><Relationship Id="rId15"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image" Target="../media/image18.png"/><Relationship Id="rId9" Type="http://schemas.openxmlformats.org/officeDocument/2006/relationships/image" Target="../media/image14.wmf"/><Relationship Id="rId1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D05C7DF-9AE3-4BB1-A714-28A935520535}"/>
              </a:ext>
            </a:extLst>
          </p:cNvPr>
          <p:cNvPicPr>
            <a:picLocks noChangeAspect="1"/>
          </p:cNvPicPr>
          <p:nvPr/>
        </p:nvPicPr>
        <p:blipFill rotWithShape="1">
          <a:blip r:embed="rId3"/>
          <a:srcRect t="9928" r="12833" b="2906"/>
          <a:stretch/>
        </p:blipFill>
        <p:spPr>
          <a:xfrm>
            <a:off x="0" y="0"/>
            <a:ext cx="12192000" cy="6858000"/>
          </a:xfrm>
          <a:prstGeom prst="rect">
            <a:avLst/>
          </a:prstGeom>
        </p:spPr>
      </p:pic>
      <p:sp>
        <p:nvSpPr>
          <p:cNvPr id="24" name="矩形 23">
            <a:extLst>
              <a:ext uri="{FF2B5EF4-FFF2-40B4-BE49-F238E27FC236}">
                <a16:creationId xmlns:a16="http://schemas.microsoft.com/office/drawing/2014/main" id="{89596FFD-83A1-451B-AE67-98E017F3D827}"/>
              </a:ext>
            </a:extLst>
          </p:cNvPr>
          <p:cNvSpPr/>
          <p:nvPr/>
        </p:nvSpPr>
        <p:spPr>
          <a:xfrm>
            <a:off x="0" y="0"/>
            <a:ext cx="12192000" cy="6858000"/>
          </a:xfrm>
          <a:prstGeom prst="rect">
            <a:avLst/>
          </a:prstGeom>
          <a:gradFill>
            <a:gsLst>
              <a:gs pos="100000">
                <a:srgbClr val="7F2C8B">
                  <a:alpha val="19000"/>
                </a:srgbClr>
              </a:gs>
              <a:gs pos="44000">
                <a:srgbClr val="7F2C8B">
                  <a:alpha val="97000"/>
                </a:srgbClr>
              </a:gs>
              <a:gs pos="88000">
                <a:srgbClr val="7F2C8B">
                  <a:alpha val="6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dirty="0">
              <a:solidFill>
                <a:prstClr val="white"/>
              </a:solidFill>
            </a:endParaRPr>
          </a:p>
        </p:txBody>
      </p:sp>
      <p:grpSp>
        <p:nvGrpSpPr>
          <p:cNvPr id="3" name="组合 2">
            <a:extLst>
              <a:ext uri="{FF2B5EF4-FFF2-40B4-BE49-F238E27FC236}">
                <a16:creationId xmlns:a16="http://schemas.microsoft.com/office/drawing/2014/main" id="{5C9D57DB-2C64-438A-B0E3-9B1337295C8F}"/>
              </a:ext>
            </a:extLst>
          </p:cNvPr>
          <p:cNvGrpSpPr/>
          <p:nvPr/>
        </p:nvGrpSpPr>
        <p:grpSpPr>
          <a:xfrm>
            <a:off x="199550" y="254780"/>
            <a:ext cx="1964241" cy="646331"/>
            <a:chOff x="517402" y="522044"/>
            <a:chExt cx="10938235" cy="3707055"/>
          </a:xfrm>
        </p:grpSpPr>
        <p:sp>
          <p:nvSpPr>
            <p:cNvPr id="4" name="Freeform 5">
              <a:extLst>
                <a:ext uri="{FF2B5EF4-FFF2-40B4-BE49-F238E27FC236}">
                  <a16:creationId xmlns:a16="http://schemas.microsoft.com/office/drawing/2014/main" id="{0771BCFA-3DB6-4785-B32A-FB6EB73DD242}"/>
                </a:ext>
              </a:extLst>
            </p:cNvPr>
            <p:cNvSpPr>
              <a:spLocks noEditPoints="1"/>
            </p:cNvSpPr>
            <p:nvPr/>
          </p:nvSpPr>
          <p:spPr bwMode="auto">
            <a:xfrm>
              <a:off x="517402" y="522044"/>
              <a:ext cx="3696295" cy="3707055"/>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5" name="Freeform 6">
              <a:extLst>
                <a:ext uri="{FF2B5EF4-FFF2-40B4-BE49-F238E27FC236}">
                  <a16:creationId xmlns:a16="http://schemas.microsoft.com/office/drawing/2014/main" id="{14E0CFAD-50DC-4A9C-B341-EBD434A3346D}"/>
                </a:ext>
              </a:extLst>
            </p:cNvPr>
            <p:cNvSpPr>
              <a:spLocks noEditPoints="1"/>
            </p:cNvSpPr>
            <p:nvPr/>
          </p:nvSpPr>
          <p:spPr bwMode="auto">
            <a:xfrm>
              <a:off x="5034199" y="661933"/>
              <a:ext cx="6421438" cy="2208631"/>
            </a:xfrm>
            <a:custGeom>
              <a:avLst/>
              <a:gdLst>
                <a:gd name="T0" fmla="*/ 18 w 1381"/>
                <a:gd name="T1" fmla="*/ 76 h 473"/>
                <a:gd name="T2" fmla="*/ 233 w 1381"/>
                <a:gd name="T3" fmla="*/ 28 h 473"/>
                <a:gd name="T4" fmla="*/ 67 w 1381"/>
                <a:gd name="T5" fmla="*/ 244 h 473"/>
                <a:gd name="T6" fmla="*/ 18 w 1381"/>
                <a:gd name="T7" fmla="*/ 446 h 473"/>
                <a:gd name="T8" fmla="*/ 132 w 1381"/>
                <a:gd name="T9" fmla="*/ 196 h 473"/>
                <a:gd name="T10" fmla="*/ 174 w 1381"/>
                <a:gd name="T11" fmla="*/ 243 h 473"/>
                <a:gd name="T12" fmla="*/ 164 w 1381"/>
                <a:gd name="T13" fmla="*/ 413 h 473"/>
                <a:gd name="T14" fmla="*/ 218 w 1381"/>
                <a:gd name="T15" fmla="*/ 351 h 473"/>
                <a:gd name="T16" fmla="*/ 218 w 1381"/>
                <a:gd name="T17" fmla="*/ 408 h 473"/>
                <a:gd name="T18" fmla="*/ 255 w 1381"/>
                <a:gd name="T19" fmla="*/ 235 h 473"/>
                <a:gd name="T20" fmla="*/ 225 w 1381"/>
                <a:gd name="T21" fmla="*/ 202 h 473"/>
                <a:gd name="T22" fmla="*/ 275 w 1381"/>
                <a:gd name="T23" fmla="*/ 23 h 473"/>
                <a:gd name="T24" fmla="*/ 225 w 1381"/>
                <a:gd name="T25" fmla="*/ 322 h 473"/>
                <a:gd name="T26" fmla="*/ 229 w 1381"/>
                <a:gd name="T27" fmla="*/ 263 h 473"/>
                <a:gd name="T28" fmla="*/ 663 w 1381"/>
                <a:gd name="T29" fmla="*/ 49 h 473"/>
                <a:gd name="T30" fmla="*/ 620 w 1381"/>
                <a:gd name="T31" fmla="*/ 47 h 473"/>
                <a:gd name="T32" fmla="*/ 523 w 1381"/>
                <a:gd name="T33" fmla="*/ 93 h 473"/>
                <a:gd name="T34" fmla="*/ 436 w 1381"/>
                <a:gd name="T35" fmla="*/ 159 h 473"/>
                <a:gd name="T36" fmla="*/ 555 w 1381"/>
                <a:gd name="T37" fmla="*/ 126 h 473"/>
                <a:gd name="T38" fmla="*/ 482 w 1381"/>
                <a:gd name="T39" fmla="*/ 235 h 473"/>
                <a:gd name="T40" fmla="*/ 488 w 1381"/>
                <a:gd name="T41" fmla="*/ 274 h 473"/>
                <a:gd name="T42" fmla="*/ 514 w 1381"/>
                <a:gd name="T43" fmla="*/ 290 h 473"/>
                <a:gd name="T44" fmla="*/ 475 w 1381"/>
                <a:gd name="T45" fmla="*/ 359 h 473"/>
                <a:gd name="T46" fmla="*/ 509 w 1381"/>
                <a:gd name="T47" fmla="*/ 380 h 473"/>
                <a:gd name="T48" fmla="*/ 537 w 1381"/>
                <a:gd name="T49" fmla="*/ 446 h 473"/>
                <a:gd name="T50" fmla="*/ 629 w 1381"/>
                <a:gd name="T51" fmla="*/ 327 h 473"/>
                <a:gd name="T52" fmla="*/ 644 w 1381"/>
                <a:gd name="T53" fmla="*/ 240 h 473"/>
                <a:gd name="T54" fmla="*/ 592 w 1381"/>
                <a:gd name="T55" fmla="*/ 238 h 473"/>
                <a:gd name="T56" fmla="*/ 566 w 1381"/>
                <a:gd name="T57" fmla="*/ 154 h 473"/>
                <a:gd name="T58" fmla="*/ 686 w 1381"/>
                <a:gd name="T59" fmla="*/ 48 h 473"/>
                <a:gd name="T60" fmla="*/ 565 w 1381"/>
                <a:gd name="T61" fmla="*/ 320 h 473"/>
                <a:gd name="T62" fmla="*/ 579 w 1381"/>
                <a:gd name="T63" fmla="*/ 190 h 473"/>
                <a:gd name="T64" fmla="*/ 558 w 1381"/>
                <a:gd name="T65" fmla="*/ 233 h 473"/>
                <a:gd name="T66" fmla="*/ 947 w 1381"/>
                <a:gd name="T67" fmla="*/ 191 h 473"/>
                <a:gd name="T68" fmla="*/ 920 w 1381"/>
                <a:gd name="T69" fmla="*/ 93 h 473"/>
                <a:gd name="T70" fmla="*/ 800 w 1381"/>
                <a:gd name="T71" fmla="*/ 275 h 473"/>
                <a:gd name="T72" fmla="*/ 854 w 1381"/>
                <a:gd name="T73" fmla="*/ 368 h 473"/>
                <a:gd name="T74" fmla="*/ 928 w 1381"/>
                <a:gd name="T75" fmla="*/ 324 h 473"/>
                <a:gd name="T76" fmla="*/ 1016 w 1381"/>
                <a:gd name="T77" fmla="*/ 378 h 473"/>
                <a:gd name="T78" fmla="*/ 1171 w 1381"/>
                <a:gd name="T79" fmla="*/ 214 h 473"/>
                <a:gd name="T80" fmla="*/ 1167 w 1381"/>
                <a:gd name="T81" fmla="*/ 188 h 473"/>
                <a:gd name="T82" fmla="*/ 1291 w 1381"/>
                <a:gd name="T83" fmla="*/ 102 h 473"/>
                <a:gd name="T84" fmla="*/ 1311 w 1381"/>
                <a:gd name="T85" fmla="*/ 3 h 473"/>
                <a:gd name="T86" fmla="*/ 1267 w 1381"/>
                <a:gd name="T87" fmla="*/ 117 h 473"/>
                <a:gd name="T88" fmla="*/ 1180 w 1381"/>
                <a:gd name="T89" fmla="*/ 229 h 473"/>
                <a:gd name="T90" fmla="*/ 1228 w 1381"/>
                <a:gd name="T91" fmla="*/ 222 h 473"/>
                <a:gd name="T92" fmla="*/ 1251 w 1381"/>
                <a:gd name="T93" fmla="*/ 248 h 473"/>
                <a:gd name="T94" fmla="*/ 1374 w 1381"/>
                <a:gd name="T95" fmla="*/ 168 h 473"/>
                <a:gd name="T96" fmla="*/ 1263 w 1381"/>
                <a:gd name="T97" fmla="*/ 194 h 473"/>
                <a:gd name="T98" fmla="*/ 1301 w 1381"/>
                <a:gd name="T99" fmla="*/ 252 h 473"/>
                <a:gd name="T100" fmla="*/ 1247 w 1381"/>
                <a:gd name="T101" fmla="*/ 312 h 473"/>
                <a:gd name="T102" fmla="*/ 1291 w 1381"/>
                <a:gd name="T103" fmla="*/ 306 h 473"/>
                <a:gd name="T104" fmla="*/ 1291 w 1381"/>
                <a:gd name="T105" fmla="*/ 281 h 473"/>
                <a:gd name="T106" fmla="*/ 1291 w 1381"/>
                <a:gd name="T107" fmla="*/ 281 h 473"/>
                <a:gd name="T108" fmla="*/ 1153 w 1381"/>
                <a:gd name="T109" fmla="*/ 393 h 473"/>
                <a:gd name="T110" fmla="*/ 1196 w 1381"/>
                <a:gd name="T111" fmla="*/ 434 h 473"/>
                <a:gd name="T112" fmla="*/ 1263 w 1381"/>
                <a:gd name="T113" fmla="*/ 468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381" h="473">
                  <a:moveTo>
                    <a:pt x="39" y="109"/>
                  </a:moveTo>
                  <a:cubicBezTo>
                    <a:pt x="56" y="113"/>
                    <a:pt x="68" y="100"/>
                    <a:pt x="68" y="100"/>
                  </a:cubicBezTo>
                  <a:cubicBezTo>
                    <a:pt x="77" y="83"/>
                    <a:pt x="59" y="72"/>
                    <a:pt x="59" y="72"/>
                  </a:cubicBezTo>
                  <a:cubicBezTo>
                    <a:pt x="45" y="63"/>
                    <a:pt x="20" y="66"/>
                    <a:pt x="20" y="66"/>
                  </a:cubicBezTo>
                  <a:cubicBezTo>
                    <a:pt x="18" y="68"/>
                    <a:pt x="18" y="76"/>
                    <a:pt x="18" y="76"/>
                  </a:cubicBezTo>
                  <a:cubicBezTo>
                    <a:pt x="23" y="103"/>
                    <a:pt x="39" y="109"/>
                    <a:pt x="39" y="109"/>
                  </a:cubicBezTo>
                  <a:close/>
                  <a:moveTo>
                    <a:pt x="275" y="23"/>
                  </a:moveTo>
                  <a:cubicBezTo>
                    <a:pt x="263" y="22"/>
                    <a:pt x="265" y="9"/>
                    <a:pt x="265" y="9"/>
                  </a:cubicBezTo>
                  <a:cubicBezTo>
                    <a:pt x="262" y="0"/>
                    <a:pt x="246" y="3"/>
                    <a:pt x="246" y="3"/>
                  </a:cubicBezTo>
                  <a:cubicBezTo>
                    <a:pt x="240" y="6"/>
                    <a:pt x="233" y="28"/>
                    <a:pt x="233" y="28"/>
                  </a:cubicBezTo>
                  <a:cubicBezTo>
                    <a:pt x="230" y="41"/>
                    <a:pt x="205" y="108"/>
                    <a:pt x="205" y="108"/>
                  </a:cubicBezTo>
                  <a:cubicBezTo>
                    <a:pt x="198" y="117"/>
                    <a:pt x="137" y="145"/>
                    <a:pt x="137" y="145"/>
                  </a:cubicBezTo>
                  <a:cubicBezTo>
                    <a:pt x="78" y="177"/>
                    <a:pt x="74" y="210"/>
                    <a:pt x="74" y="210"/>
                  </a:cubicBezTo>
                  <a:cubicBezTo>
                    <a:pt x="75" y="240"/>
                    <a:pt x="67" y="255"/>
                    <a:pt x="67" y="255"/>
                  </a:cubicBezTo>
                  <a:cubicBezTo>
                    <a:pt x="67" y="244"/>
                    <a:pt x="67" y="244"/>
                    <a:pt x="67" y="244"/>
                  </a:cubicBezTo>
                  <a:cubicBezTo>
                    <a:pt x="68" y="222"/>
                    <a:pt x="53" y="216"/>
                    <a:pt x="53" y="216"/>
                  </a:cubicBezTo>
                  <a:cubicBezTo>
                    <a:pt x="48" y="182"/>
                    <a:pt x="36" y="179"/>
                    <a:pt x="36" y="179"/>
                  </a:cubicBezTo>
                  <a:cubicBezTo>
                    <a:pt x="0" y="188"/>
                    <a:pt x="12" y="251"/>
                    <a:pt x="12" y="259"/>
                  </a:cubicBezTo>
                  <a:cubicBezTo>
                    <a:pt x="12" y="268"/>
                    <a:pt x="12" y="342"/>
                    <a:pt x="12" y="342"/>
                  </a:cubicBezTo>
                  <a:cubicBezTo>
                    <a:pt x="12" y="404"/>
                    <a:pt x="18" y="446"/>
                    <a:pt x="18" y="446"/>
                  </a:cubicBezTo>
                  <a:cubicBezTo>
                    <a:pt x="20" y="451"/>
                    <a:pt x="44" y="463"/>
                    <a:pt x="44" y="463"/>
                  </a:cubicBezTo>
                  <a:cubicBezTo>
                    <a:pt x="66" y="465"/>
                    <a:pt x="62" y="435"/>
                    <a:pt x="62" y="435"/>
                  </a:cubicBezTo>
                  <a:cubicBezTo>
                    <a:pt x="62" y="396"/>
                    <a:pt x="75" y="348"/>
                    <a:pt x="75" y="348"/>
                  </a:cubicBezTo>
                  <a:cubicBezTo>
                    <a:pt x="90" y="294"/>
                    <a:pt x="92" y="246"/>
                    <a:pt x="92" y="246"/>
                  </a:cubicBezTo>
                  <a:cubicBezTo>
                    <a:pt x="85" y="205"/>
                    <a:pt x="132" y="196"/>
                    <a:pt x="132" y="196"/>
                  </a:cubicBezTo>
                  <a:cubicBezTo>
                    <a:pt x="139" y="191"/>
                    <a:pt x="190" y="148"/>
                    <a:pt x="190" y="148"/>
                  </a:cubicBezTo>
                  <a:cubicBezTo>
                    <a:pt x="197" y="143"/>
                    <a:pt x="197" y="145"/>
                    <a:pt x="197" y="145"/>
                  </a:cubicBezTo>
                  <a:cubicBezTo>
                    <a:pt x="199" y="151"/>
                    <a:pt x="191" y="166"/>
                    <a:pt x="191" y="166"/>
                  </a:cubicBezTo>
                  <a:cubicBezTo>
                    <a:pt x="186" y="174"/>
                    <a:pt x="185" y="180"/>
                    <a:pt x="187" y="180"/>
                  </a:cubicBezTo>
                  <a:cubicBezTo>
                    <a:pt x="194" y="221"/>
                    <a:pt x="174" y="243"/>
                    <a:pt x="174" y="243"/>
                  </a:cubicBezTo>
                  <a:cubicBezTo>
                    <a:pt x="165" y="251"/>
                    <a:pt x="168" y="258"/>
                    <a:pt x="168" y="258"/>
                  </a:cubicBezTo>
                  <a:cubicBezTo>
                    <a:pt x="172" y="271"/>
                    <a:pt x="199" y="261"/>
                    <a:pt x="199" y="261"/>
                  </a:cubicBezTo>
                  <a:cubicBezTo>
                    <a:pt x="209" y="259"/>
                    <a:pt x="203" y="266"/>
                    <a:pt x="203" y="266"/>
                  </a:cubicBezTo>
                  <a:cubicBezTo>
                    <a:pt x="194" y="280"/>
                    <a:pt x="183" y="332"/>
                    <a:pt x="183" y="332"/>
                  </a:cubicBezTo>
                  <a:cubicBezTo>
                    <a:pt x="175" y="355"/>
                    <a:pt x="164" y="413"/>
                    <a:pt x="164" y="413"/>
                  </a:cubicBezTo>
                  <a:cubicBezTo>
                    <a:pt x="162" y="440"/>
                    <a:pt x="173" y="440"/>
                    <a:pt x="173" y="440"/>
                  </a:cubicBezTo>
                  <a:cubicBezTo>
                    <a:pt x="201" y="440"/>
                    <a:pt x="199" y="387"/>
                    <a:pt x="199" y="387"/>
                  </a:cubicBezTo>
                  <a:cubicBezTo>
                    <a:pt x="199" y="380"/>
                    <a:pt x="205" y="349"/>
                    <a:pt x="205" y="349"/>
                  </a:cubicBezTo>
                  <a:cubicBezTo>
                    <a:pt x="207" y="343"/>
                    <a:pt x="212" y="345"/>
                    <a:pt x="212" y="345"/>
                  </a:cubicBezTo>
                  <a:cubicBezTo>
                    <a:pt x="212" y="345"/>
                    <a:pt x="214" y="350"/>
                    <a:pt x="218" y="351"/>
                  </a:cubicBezTo>
                  <a:cubicBezTo>
                    <a:pt x="222" y="352"/>
                    <a:pt x="226" y="352"/>
                    <a:pt x="229" y="356"/>
                  </a:cubicBezTo>
                  <a:cubicBezTo>
                    <a:pt x="231" y="361"/>
                    <a:pt x="231" y="378"/>
                    <a:pt x="231" y="378"/>
                  </a:cubicBezTo>
                  <a:cubicBezTo>
                    <a:pt x="233" y="390"/>
                    <a:pt x="230" y="390"/>
                    <a:pt x="230" y="390"/>
                  </a:cubicBezTo>
                  <a:cubicBezTo>
                    <a:pt x="226" y="391"/>
                    <a:pt x="213" y="386"/>
                    <a:pt x="213" y="386"/>
                  </a:cubicBezTo>
                  <a:cubicBezTo>
                    <a:pt x="213" y="392"/>
                    <a:pt x="218" y="408"/>
                    <a:pt x="218" y="408"/>
                  </a:cubicBezTo>
                  <a:cubicBezTo>
                    <a:pt x="228" y="436"/>
                    <a:pt x="244" y="432"/>
                    <a:pt x="244" y="432"/>
                  </a:cubicBezTo>
                  <a:cubicBezTo>
                    <a:pt x="267" y="431"/>
                    <a:pt x="267" y="412"/>
                    <a:pt x="267" y="412"/>
                  </a:cubicBezTo>
                  <a:cubicBezTo>
                    <a:pt x="263" y="386"/>
                    <a:pt x="262" y="354"/>
                    <a:pt x="262" y="354"/>
                  </a:cubicBezTo>
                  <a:cubicBezTo>
                    <a:pt x="258" y="299"/>
                    <a:pt x="265" y="250"/>
                    <a:pt x="265" y="250"/>
                  </a:cubicBezTo>
                  <a:cubicBezTo>
                    <a:pt x="265" y="240"/>
                    <a:pt x="255" y="235"/>
                    <a:pt x="255" y="235"/>
                  </a:cubicBezTo>
                  <a:cubicBezTo>
                    <a:pt x="250" y="229"/>
                    <a:pt x="252" y="226"/>
                    <a:pt x="252" y="226"/>
                  </a:cubicBezTo>
                  <a:cubicBezTo>
                    <a:pt x="253" y="221"/>
                    <a:pt x="273" y="199"/>
                    <a:pt x="273" y="199"/>
                  </a:cubicBezTo>
                  <a:cubicBezTo>
                    <a:pt x="281" y="189"/>
                    <a:pt x="270" y="181"/>
                    <a:pt x="270" y="181"/>
                  </a:cubicBezTo>
                  <a:cubicBezTo>
                    <a:pt x="249" y="181"/>
                    <a:pt x="235" y="199"/>
                    <a:pt x="235" y="199"/>
                  </a:cubicBezTo>
                  <a:cubicBezTo>
                    <a:pt x="229" y="205"/>
                    <a:pt x="225" y="202"/>
                    <a:pt x="225" y="202"/>
                  </a:cubicBezTo>
                  <a:cubicBezTo>
                    <a:pt x="224" y="189"/>
                    <a:pt x="253" y="150"/>
                    <a:pt x="253" y="150"/>
                  </a:cubicBezTo>
                  <a:cubicBezTo>
                    <a:pt x="250" y="112"/>
                    <a:pt x="251" y="111"/>
                    <a:pt x="251" y="111"/>
                  </a:cubicBezTo>
                  <a:cubicBezTo>
                    <a:pt x="258" y="99"/>
                    <a:pt x="300" y="71"/>
                    <a:pt x="300" y="71"/>
                  </a:cubicBezTo>
                  <a:cubicBezTo>
                    <a:pt x="310" y="62"/>
                    <a:pt x="313" y="53"/>
                    <a:pt x="313" y="53"/>
                  </a:cubicBezTo>
                  <a:cubicBezTo>
                    <a:pt x="305" y="32"/>
                    <a:pt x="275" y="23"/>
                    <a:pt x="275" y="23"/>
                  </a:cubicBezTo>
                  <a:close/>
                  <a:moveTo>
                    <a:pt x="225" y="322"/>
                  </a:moveTo>
                  <a:cubicBezTo>
                    <a:pt x="225" y="322"/>
                    <a:pt x="218" y="321"/>
                    <a:pt x="220" y="308"/>
                  </a:cubicBezTo>
                  <a:cubicBezTo>
                    <a:pt x="220" y="308"/>
                    <a:pt x="220" y="304"/>
                    <a:pt x="226" y="305"/>
                  </a:cubicBezTo>
                  <a:cubicBezTo>
                    <a:pt x="226" y="305"/>
                    <a:pt x="228" y="307"/>
                    <a:pt x="228" y="313"/>
                  </a:cubicBezTo>
                  <a:cubicBezTo>
                    <a:pt x="228" y="313"/>
                    <a:pt x="230" y="323"/>
                    <a:pt x="225" y="322"/>
                  </a:cubicBezTo>
                  <a:close/>
                  <a:moveTo>
                    <a:pt x="229" y="263"/>
                  </a:moveTo>
                  <a:cubicBezTo>
                    <a:pt x="229" y="263"/>
                    <a:pt x="235" y="261"/>
                    <a:pt x="234" y="270"/>
                  </a:cubicBezTo>
                  <a:cubicBezTo>
                    <a:pt x="234" y="270"/>
                    <a:pt x="234" y="277"/>
                    <a:pt x="230" y="277"/>
                  </a:cubicBezTo>
                  <a:cubicBezTo>
                    <a:pt x="230" y="277"/>
                    <a:pt x="224" y="279"/>
                    <a:pt x="225" y="268"/>
                  </a:cubicBezTo>
                  <a:cubicBezTo>
                    <a:pt x="225" y="268"/>
                    <a:pt x="226" y="264"/>
                    <a:pt x="229" y="263"/>
                  </a:cubicBezTo>
                  <a:close/>
                  <a:moveTo>
                    <a:pt x="271" y="54"/>
                  </a:moveTo>
                  <a:cubicBezTo>
                    <a:pt x="271" y="54"/>
                    <a:pt x="265" y="60"/>
                    <a:pt x="263" y="52"/>
                  </a:cubicBezTo>
                  <a:cubicBezTo>
                    <a:pt x="263" y="52"/>
                    <a:pt x="261" y="43"/>
                    <a:pt x="265" y="36"/>
                  </a:cubicBezTo>
                  <a:cubicBezTo>
                    <a:pt x="265" y="36"/>
                    <a:pt x="275" y="40"/>
                    <a:pt x="271" y="54"/>
                  </a:cubicBezTo>
                  <a:close/>
                  <a:moveTo>
                    <a:pt x="663" y="49"/>
                  </a:moveTo>
                  <a:cubicBezTo>
                    <a:pt x="659" y="58"/>
                    <a:pt x="654" y="53"/>
                    <a:pt x="654" y="53"/>
                  </a:cubicBezTo>
                  <a:cubicBezTo>
                    <a:pt x="650" y="47"/>
                    <a:pt x="662" y="33"/>
                    <a:pt x="662" y="33"/>
                  </a:cubicBezTo>
                  <a:cubicBezTo>
                    <a:pt x="665" y="26"/>
                    <a:pt x="661" y="21"/>
                    <a:pt x="661" y="21"/>
                  </a:cubicBezTo>
                  <a:cubicBezTo>
                    <a:pt x="653" y="11"/>
                    <a:pt x="640" y="22"/>
                    <a:pt x="640" y="22"/>
                  </a:cubicBezTo>
                  <a:cubicBezTo>
                    <a:pt x="640" y="22"/>
                    <a:pt x="621" y="44"/>
                    <a:pt x="620" y="47"/>
                  </a:cubicBezTo>
                  <a:cubicBezTo>
                    <a:pt x="619" y="50"/>
                    <a:pt x="598" y="75"/>
                    <a:pt x="594" y="80"/>
                  </a:cubicBezTo>
                  <a:cubicBezTo>
                    <a:pt x="592" y="88"/>
                    <a:pt x="578" y="94"/>
                    <a:pt x="578" y="94"/>
                  </a:cubicBezTo>
                  <a:cubicBezTo>
                    <a:pt x="543" y="108"/>
                    <a:pt x="543" y="108"/>
                    <a:pt x="543" y="108"/>
                  </a:cubicBezTo>
                  <a:cubicBezTo>
                    <a:pt x="529" y="111"/>
                    <a:pt x="529" y="106"/>
                    <a:pt x="529" y="106"/>
                  </a:cubicBezTo>
                  <a:cubicBezTo>
                    <a:pt x="523" y="93"/>
                    <a:pt x="523" y="93"/>
                    <a:pt x="523" y="93"/>
                  </a:cubicBezTo>
                  <a:cubicBezTo>
                    <a:pt x="518" y="79"/>
                    <a:pt x="509" y="74"/>
                    <a:pt x="509" y="74"/>
                  </a:cubicBezTo>
                  <a:cubicBezTo>
                    <a:pt x="499" y="67"/>
                    <a:pt x="501" y="78"/>
                    <a:pt x="501" y="78"/>
                  </a:cubicBezTo>
                  <a:cubicBezTo>
                    <a:pt x="501" y="87"/>
                    <a:pt x="501" y="104"/>
                    <a:pt x="501" y="104"/>
                  </a:cubicBezTo>
                  <a:cubicBezTo>
                    <a:pt x="501" y="132"/>
                    <a:pt x="487" y="135"/>
                    <a:pt x="484" y="136"/>
                  </a:cubicBezTo>
                  <a:cubicBezTo>
                    <a:pt x="481" y="138"/>
                    <a:pt x="436" y="159"/>
                    <a:pt x="436" y="159"/>
                  </a:cubicBezTo>
                  <a:cubicBezTo>
                    <a:pt x="431" y="160"/>
                    <a:pt x="430" y="163"/>
                    <a:pt x="430" y="163"/>
                  </a:cubicBezTo>
                  <a:cubicBezTo>
                    <a:pt x="437" y="186"/>
                    <a:pt x="485" y="159"/>
                    <a:pt x="485" y="159"/>
                  </a:cubicBezTo>
                  <a:cubicBezTo>
                    <a:pt x="505" y="164"/>
                    <a:pt x="511" y="159"/>
                    <a:pt x="511" y="159"/>
                  </a:cubicBezTo>
                  <a:cubicBezTo>
                    <a:pt x="515" y="157"/>
                    <a:pt x="546" y="127"/>
                    <a:pt x="546" y="127"/>
                  </a:cubicBezTo>
                  <a:cubicBezTo>
                    <a:pt x="554" y="121"/>
                    <a:pt x="555" y="126"/>
                    <a:pt x="555" y="126"/>
                  </a:cubicBezTo>
                  <a:cubicBezTo>
                    <a:pt x="555" y="138"/>
                    <a:pt x="538" y="145"/>
                    <a:pt x="538" y="145"/>
                  </a:cubicBezTo>
                  <a:cubicBezTo>
                    <a:pt x="529" y="149"/>
                    <a:pt x="527" y="162"/>
                    <a:pt x="527" y="162"/>
                  </a:cubicBezTo>
                  <a:cubicBezTo>
                    <a:pt x="525" y="169"/>
                    <a:pt x="521" y="206"/>
                    <a:pt x="521" y="206"/>
                  </a:cubicBezTo>
                  <a:cubicBezTo>
                    <a:pt x="517" y="231"/>
                    <a:pt x="499" y="236"/>
                    <a:pt x="499" y="236"/>
                  </a:cubicBezTo>
                  <a:cubicBezTo>
                    <a:pt x="489" y="241"/>
                    <a:pt x="482" y="235"/>
                    <a:pt x="482" y="235"/>
                  </a:cubicBezTo>
                  <a:cubicBezTo>
                    <a:pt x="468" y="235"/>
                    <a:pt x="463" y="264"/>
                    <a:pt x="463" y="264"/>
                  </a:cubicBezTo>
                  <a:cubicBezTo>
                    <a:pt x="459" y="269"/>
                    <a:pt x="430" y="283"/>
                    <a:pt x="430" y="283"/>
                  </a:cubicBezTo>
                  <a:cubicBezTo>
                    <a:pt x="424" y="286"/>
                    <a:pt x="425" y="294"/>
                    <a:pt x="425" y="294"/>
                  </a:cubicBezTo>
                  <a:cubicBezTo>
                    <a:pt x="439" y="299"/>
                    <a:pt x="458" y="288"/>
                    <a:pt x="458" y="288"/>
                  </a:cubicBezTo>
                  <a:cubicBezTo>
                    <a:pt x="464" y="283"/>
                    <a:pt x="488" y="274"/>
                    <a:pt x="488" y="274"/>
                  </a:cubicBezTo>
                  <a:cubicBezTo>
                    <a:pt x="493" y="273"/>
                    <a:pt x="515" y="251"/>
                    <a:pt x="515" y="251"/>
                  </a:cubicBezTo>
                  <a:cubicBezTo>
                    <a:pt x="522" y="246"/>
                    <a:pt x="525" y="248"/>
                    <a:pt x="525" y="248"/>
                  </a:cubicBezTo>
                  <a:cubicBezTo>
                    <a:pt x="529" y="251"/>
                    <a:pt x="525" y="273"/>
                    <a:pt x="525" y="273"/>
                  </a:cubicBezTo>
                  <a:cubicBezTo>
                    <a:pt x="525" y="278"/>
                    <a:pt x="512" y="283"/>
                    <a:pt x="512" y="283"/>
                  </a:cubicBezTo>
                  <a:cubicBezTo>
                    <a:pt x="509" y="289"/>
                    <a:pt x="514" y="290"/>
                    <a:pt x="514" y="290"/>
                  </a:cubicBezTo>
                  <a:cubicBezTo>
                    <a:pt x="521" y="291"/>
                    <a:pt x="519" y="296"/>
                    <a:pt x="519" y="296"/>
                  </a:cubicBezTo>
                  <a:cubicBezTo>
                    <a:pt x="515" y="305"/>
                    <a:pt x="498" y="321"/>
                    <a:pt x="498" y="321"/>
                  </a:cubicBezTo>
                  <a:cubicBezTo>
                    <a:pt x="485" y="335"/>
                    <a:pt x="442" y="359"/>
                    <a:pt x="442" y="359"/>
                  </a:cubicBezTo>
                  <a:cubicBezTo>
                    <a:pt x="430" y="364"/>
                    <a:pt x="432" y="366"/>
                    <a:pt x="432" y="366"/>
                  </a:cubicBezTo>
                  <a:cubicBezTo>
                    <a:pt x="453" y="381"/>
                    <a:pt x="475" y="359"/>
                    <a:pt x="475" y="359"/>
                  </a:cubicBezTo>
                  <a:cubicBezTo>
                    <a:pt x="492" y="344"/>
                    <a:pt x="516" y="329"/>
                    <a:pt x="516" y="329"/>
                  </a:cubicBezTo>
                  <a:cubicBezTo>
                    <a:pt x="528" y="322"/>
                    <a:pt x="527" y="333"/>
                    <a:pt x="527" y="333"/>
                  </a:cubicBezTo>
                  <a:cubicBezTo>
                    <a:pt x="529" y="349"/>
                    <a:pt x="528" y="363"/>
                    <a:pt x="528" y="363"/>
                  </a:cubicBezTo>
                  <a:cubicBezTo>
                    <a:pt x="528" y="373"/>
                    <a:pt x="525" y="375"/>
                    <a:pt x="525" y="375"/>
                  </a:cubicBezTo>
                  <a:cubicBezTo>
                    <a:pt x="522" y="377"/>
                    <a:pt x="509" y="380"/>
                    <a:pt x="509" y="380"/>
                  </a:cubicBezTo>
                  <a:cubicBezTo>
                    <a:pt x="504" y="381"/>
                    <a:pt x="509" y="392"/>
                    <a:pt x="509" y="392"/>
                  </a:cubicBezTo>
                  <a:cubicBezTo>
                    <a:pt x="510" y="398"/>
                    <a:pt x="524" y="396"/>
                    <a:pt x="524" y="396"/>
                  </a:cubicBezTo>
                  <a:cubicBezTo>
                    <a:pt x="527" y="396"/>
                    <a:pt x="529" y="398"/>
                    <a:pt x="529" y="398"/>
                  </a:cubicBezTo>
                  <a:cubicBezTo>
                    <a:pt x="530" y="414"/>
                    <a:pt x="530" y="414"/>
                    <a:pt x="530" y="414"/>
                  </a:cubicBezTo>
                  <a:cubicBezTo>
                    <a:pt x="531" y="434"/>
                    <a:pt x="537" y="446"/>
                    <a:pt x="537" y="446"/>
                  </a:cubicBezTo>
                  <a:cubicBezTo>
                    <a:pt x="544" y="464"/>
                    <a:pt x="549" y="464"/>
                    <a:pt x="549" y="464"/>
                  </a:cubicBezTo>
                  <a:cubicBezTo>
                    <a:pt x="561" y="462"/>
                    <a:pt x="558" y="418"/>
                    <a:pt x="558" y="418"/>
                  </a:cubicBezTo>
                  <a:cubicBezTo>
                    <a:pt x="557" y="401"/>
                    <a:pt x="561" y="379"/>
                    <a:pt x="561" y="379"/>
                  </a:cubicBezTo>
                  <a:cubicBezTo>
                    <a:pt x="563" y="379"/>
                    <a:pt x="594" y="358"/>
                    <a:pt x="594" y="358"/>
                  </a:cubicBezTo>
                  <a:cubicBezTo>
                    <a:pt x="603" y="351"/>
                    <a:pt x="629" y="327"/>
                    <a:pt x="629" y="327"/>
                  </a:cubicBezTo>
                  <a:cubicBezTo>
                    <a:pt x="635" y="318"/>
                    <a:pt x="628" y="314"/>
                    <a:pt x="624" y="314"/>
                  </a:cubicBezTo>
                  <a:cubicBezTo>
                    <a:pt x="620" y="313"/>
                    <a:pt x="608" y="306"/>
                    <a:pt x="608" y="306"/>
                  </a:cubicBezTo>
                  <a:cubicBezTo>
                    <a:pt x="602" y="303"/>
                    <a:pt x="606" y="289"/>
                    <a:pt x="606" y="289"/>
                  </a:cubicBezTo>
                  <a:cubicBezTo>
                    <a:pt x="607" y="278"/>
                    <a:pt x="640" y="255"/>
                    <a:pt x="640" y="255"/>
                  </a:cubicBezTo>
                  <a:cubicBezTo>
                    <a:pt x="649" y="249"/>
                    <a:pt x="644" y="240"/>
                    <a:pt x="644" y="240"/>
                  </a:cubicBezTo>
                  <a:cubicBezTo>
                    <a:pt x="637" y="232"/>
                    <a:pt x="626" y="237"/>
                    <a:pt x="622" y="239"/>
                  </a:cubicBezTo>
                  <a:cubicBezTo>
                    <a:pt x="618" y="241"/>
                    <a:pt x="597" y="252"/>
                    <a:pt x="597" y="252"/>
                  </a:cubicBezTo>
                  <a:cubicBezTo>
                    <a:pt x="587" y="257"/>
                    <a:pt x="575" y="261"/>
                    <a:pt x="575" y="261"/>
                  </a:cubicBezTo>
                  <a:cubicBezTo>
                    <a:pt x="568" y="261"/>
                    <a:pt x="572" y="257"/>
                    <a:pt x="572" y="257"/>
                  </a:cubicBezTo>
                  <a:cubicBezTo>
                    <a:pt x="575" y="254"/>
                    <a:pt x="592" y="238"/>
                    <a:pt x="592" y="238"/>
                  </a:cubicBezTo>
                  <a:cubicBezTo>
                    <a:pt x="592" y="238"/>
                    <a:pt x="619" y="203"/>
                    <a:pt x="624" y="198"/>
                  </a:cubicBezTo>
                  <a:cubicBezTo>
                    <a:pt x="628" y="193"/>
                    <a:pt x="650" y="167"/>
                    <a:pt x="650" y="167"/>
                  </a:cubicBezTo>
                  <a:cubicBezTo>
                    <a:pt x="652" y="140"/>
                    <a:pt x="633" y="137"/>
                    <a:pt x="633" y="137"/>
                  </a:cubicBezTo>
                  <a:cubicBezTo>
                    <a:pt x="612" y="131"/>
                    <a:pt x="575" y="156"/>
                    <a:pt x="575" y="156"/>
                  </a:cubicBezTo>
                  <a:cubicBezTo>
                    <a:pt x="565" y="160"/>
                    <a:pt x="566" y="154"/>
                    <a:pt x="566" y="154"/>
                  </a:cubicBezTo>
                  <a:cubicBezTo>
                    <a:pt x="567" y="143"/>
                    <a:pt x="599" y="109"/>
                    <a:pt x="599" y="109"/>
                  </a:cubicBezTo>
                  <a:cubicBezTo>
                    <a:pt x="599" y="109"/>
                    <a:pt x="603" y="106"/>
                    <a:pt x="605" y="106"/>
                  </a:cubicBezTo>
                  <a:cubicBezTo>
                    <a:pt x="607" y="106"/>
                    <a:pt x="659" y="77"/>
                    <a:pt x="662" y="77"/>
                  </a:cubicBezTo>
                  <a:cubicBezTo>
                    <a:pt x="665" y="77"/>
                    <a:pt x="684" y="67"/>
                    <a:pt x="684" y="67"/>
                  </a:cubicBezTo>
                  <a:cubicBezTo>
                    <a:pt x="697" y="58"/>
                    <a:pt x="686" y="48"/>
                    <a:pt x="686" y="48"/>
                  </a:cubicBezTo>
                  <a:cubicBezTo>
                    <a:pt x="674" y="36"/>
                    <a:pt x="663" y="49"/>
                    <a:pt x="663" y="49"/>
                  </a:cubicBezTo>
                  <a:close/>
                  <a:moveTo>
                    <a:pt x="590" y="319"/>
                  </a:moveTo>
                  <a:cubicBezTo>
                    <a:pt x="590" y="319"/>
                    <a:pt x="597" y="338"/>
                    <a:pt x="582" y="344"/>
                  </a:cubicBezTo>
                  <a:cubicBezTo>
                    <a:pt x="582" y="344"/>
                    <a:pt x="564" y="357"/>
                    <a:pt x="561" y="351"/>
                  </a:cubicBezTo>
                  <a:cubicBezTo>
                    <a:pt x="561" y="351"/>
                    <a:pt x="558" y="334"/>
                    <a:pt x="565" y="320"/>
                  </a:cubicBezTo>
                  <a:cubicBezTo>
                    <a:pt x="565" y="320"/>
                    <a:pt x="584" y="306"/>
                    <a:pt x="590" y="319"/>
                  </a:cubicBezTo>
                  <a:close/>
                  <a:moveTo>
                    <a:pt x="576" y="177"/>
                  </a:moveTo>
                  <a:cubicBezTo>
                    <a:pt x="576" y="177"/>
                    <a:pt x="592" y="165"/>
                    <a:pt x="598" y="162"/>
                  </a:cubicBezTo>
                  <a:cubicBezTo>
                    <a:pt x="604" y="158"/>
                    <a:pt x="610" y="159"/>
                    <a:pt x="608" y="163"/>
                  </a:cubicBezTo>
                  <a:cubicBezTo>
                    <a:pt x="608" y="163"/>
                    <a:pt x="588" y="187"/>
                    <a:pt x="579" y="190"/>
                  </a:cubicBezTo>
                  <a:cubicBezTo>
                    <a:pt x="579" y="190"/>
                    <a:pt x="573" y="201"/>
                    <a:pt x="567" y="195"/>
                  </a:cubicBezTo>
                  <a:cubicBezTo>
                    <a:pt x="567" y="195"/>
                    <a:pt x="566" y="183"/>
                    <a:pt x="576" y="177"/>
                  </a:cubicBezTo>
                  <a:close/>
                  <a:moveTo>
                    <a:pt x="575" y="219"/>
                  </a:moveTo>
                  <a:cubicBezTo>
                    <a:pt x="575" y="225"/>
                    <a:pt x="570" y="231"/>
                    <a:pt x="564" y="234"/>
                  </a:cubicBezTo>
                  <a:cubicBezTo>
                    <a:pt x="564" y="234"/>
                    <a:pt x="561" y="237"/>
                    <a:pt x="558" y="233"/>
                  </a:cubicBezTo>
                  <a:cubicBezTo>
                    <a:pt x="556" y="232"/>
                    <a:pt x="559" y="226"/>
                    <a:pt x="564" y="222"/>
                  </a:cubicBezTo>
                  <a:cubicBezTo>
                    <a:pt x="569" y="217"/>
                    <a:pt x="575" y="212"/>
                    <a:pt x="575" y="219"/>
                  </a:cubicBezTo>
                  <a:close/>
                  <a:moveTo>
                    <a:pt x="975" y="202"/>
                  </a:moveTo>
                  <a:cubicBezTo>
                    <a:pt x="987" y="177"/>
                    <a:pt x="961" y="171"/>
                    <a:pt x="961" y="171"/>
                  </a:cubicBezTo>
                  <a:cubicBezTo>
                    <a:pt x="950" y="167"/>
                    <a:pt x="947" y="191"/>
                    <a:pt x="947" y="191"/>
                  </a:cubicBezTo>
                  <a:cubicBezTo>
                    <a:pt x="944" y="204"/>
                    <a:pt x="929" y="207"/>
                    <a:pt x="929" y="207"/>
                  </a:cubicBezTo>
                  <a:cubicBezTo>
                    <a:pt x="922" y="208"/>
                    <a:pt x="930" y="179"/>
                    <a:pt x="930" y="179"/>
                  </a:cubicBezTo>
                  <a:cubicBezTo>
                    <a:pt x="937" y="146"/>
                    <a:pt x="939" y="102"/>
                    <a:pt x="941" y="102"/>
                  </a:cubicBezTo>
                  <a:cubicBezTo>
                    <a:pt x="941" y="91"/>
                    <a:pt x="931" y="88"/>
                    <a:pt x="931" y="88"/>
                  </a:cubicBezTo>
                  <a:cubicBezTo>
                    <a:pt x="921" y="84"/>
                    <a:pt x="920" y="93"/>
                    <a:pt x="920" y="93"/>
                  </a:cubicBezTo>
                  <a:cubicBezTo>
                    <a:pt x="909" y="135"/>
                    <a:pt x="909" y="135"/>
                    <a:pt x="909" y="135"/>
                  </a:cubicBezTo>
                  <a:cubicBezTo>
                    <a:pt x="898" y="179"/>
                    <a:pt x="898" y="179"/>
                    <a:pt x="898" y="179"/>
                  </a:cubicBezTo>
                  <a:cubicBezTo>
                    <a:pt x="884" y="229"/>
                    <a:pt x="884" y="229"/>
                    <a:pt x="884" y="229"/>
                  </a:cubicBezTo>
                  <a:cubicBezTo>
                    <a:pt x="872" y="252"/>
                    <a:pt x="821" y="265"/>
                    <a:pt x="821" y="265"/>
                  </a:cubicBezTo>
                  <a:cubicBezTo>
                    <a:pt x="804" y="268"/>
                    <a:pt x="800" y="275"/>
                    <a:pt x="800" y="275"/>
                  </a:cubicBezTo>
                  <a:cubicBezTo>
                    <a:pt x="806" y="306"/>
                    <a:pt x="866" y="286"/>
                    <a:pt x="868" y="286"/>
                  </a:cubicBezTo>
                  <a:cubicBezTo>
                    <a:pt x="867" y="303"/>
                    <a:pt x="848" y="338"/>
                    <a:pt x="848" y="338"/>
                  </a:cubicBezTo>
                  <a:cubicBezTo>
                    <a:pt x="833" y="381"/>
                    <a:pt x="774" y="414"/>
                    <a:pt x="774" y="414"/>
                  </a:cubicBezTo>
                  <a:cubicBezTo>
                    <a:pt x="766" y="419"/>
                    <a:pt x="767" y="423"/>
                    <a:pt x="767" y="423"/>
                  </a:cubicBezTo>
                  <a:cubicBezTo>
                    <a:pt x="803" y="425"/>
                    <a:pt x="854" y="368"/>
                    <a:pt x="854" y="368"/>
                  </a:cubicBezTo>
                  <a:cubicBezTo>
                    <a:pt x="889" y="330"/>
                    <a:pt x="907" y="263"/>
                    <a:pt x="907" y="263"/>
                  </a:cubicBezTo>
                  <a:cubicBezTo>
                    <a:pt x="957" y="240"/>
                    <a:pt x="975" y="202"/>
                    <a:pt x="975" y="202"/>
                  </a:cubicBezTo>
                  <a:close/>
                  <a:moveTo>
                    <a:pt x="973" y="365"/>
                  </a:moveTo>
                  <a:cubicBezTo>
                    <a:pt x="935" y="343"/>
                    <a:pt x="933" y="328"/>
                    <a:pt x="928" y="324"/>
                  </a:cubicBezTo>
                  <a:cubicBezTo>
                    <a:pt x="928" y="324"/>
                    <a:pt x="928" y="324"/>
                    <a:pt x="928" y="324"/>
                  </a:cubicBezTo>
                  <a:cubicBezTo>
                    <a:pt x="923" y="319"/>
                    <a:pt x="911" y="321"/>
                    <a:pt x="911" y="321"/>
                  </a:cubicBezTo>
                  <a:cubicBezTo>
                    <a:pt x="911" y="326"/>
                    <a:pt x="918" y="352"/>
                    <a:pt x="918" y="352"/>
                  </a:cubicBezTo>
                  <a:cubicBezTo>
                    <a:pt x="931" y="389"/>
                    <a:pt x="954" y="404"/>
                    <a:pt x="954" y="404"/>
                  </a:cubicBezTo>
                  <a:cubicBezTo>
                    <a:pt x="968" y="415"/>
                    <a:pt x="989" y="402"/>
                    <a:pt x="989" y="402"/>
                  </a:cubicBezTo>
                  <a:cubicBezTo>
                    <a:pt x="1003" y="398"/>
                    <a:pt x="1016" y="378"/>
                    <a:pt x="1016" y="378"/>
                  </a:cubicBezTo>
                  <a:cubicBezTo>
                    <a:pt x="989" y="374"/>
                    <a:pt x="989" y="374"/>
                    <a:pt x="989" y="374"/>
                  </a:cubicBezTo>
                  <a:cubicBezTo>
                    <a:pt x="984" y="374"/>
                    <a:pt x="973" y="365"/>
                    <a:pt x="973" y="365"/>
                  </a:cubicBezTo>
                  <a:close/>
                  <a:moveTo>
                    <a:pt x="1167" y="188"/>
                  </a:moveTo>
                  <a:cubicBezTo>
                    <a:pt x="1170" y="193"/>
                    <a:pt x="1166" y="204"/>
                    <a:pt x="1166" y="204"/>
                  </a:cubicBezTo>
                  <a:cubicBezTo>
                    <a:pt x="1166" y="215"/>
                    <a:pt x="1171" y="214"/>
                    <a:pt x="1171" y="214"/>
                  </a:cubicBezTo>
                  <a:cubicBezTo>
                    <a:pt x="1194" y="209"/>
                    <a:pt x="1197" y="193"/>
                    <a:pt x="1197" y="186"/>
                  </a:cubicBezTo>
                  <a:cubicBezTo>
                    <a:pt x="1197" y="179"/>
                    <a:pt x="1189" y="175"/>
                    <a:pt x="1185" y="173"/>
                  </a:cubicBezTo>
                  <a:cubicBezTo>
                    <a:pt x="1180" y="171"/>
                    <a:pt x="1152" y="142"/>
                    <a:pt x="1152" y="142"/>
                  </a:cubicBezTo>
                  <a:cubicBezTo>
                    <a:pt x="1150" y="140"/>
                    <a:pt x="1146" y="140"/>
                    <a:pt x="1146" y="140"/>
                  </a:cubicBezTo>
                  <a:cubicBezTo>
                    <a:pt x="1137" y="167"/>
                    <a:pt x="1164" y="183"/>
                    <a:pt x="1167" y="188"/>
                  </a:cubicBezTo>
                  <a:close/>
                  <a:moveTo>
                    <a:pt x="1379" y="146"/>
                  </a:moveTo>
                  <a:cubicBezTo>
                    <a:pt x="1359" y="130"/>
                    <a:pt x="1307" y="145"/>
                    <a:pt x="1307" y="145"/>
                  </a:cubicBezTo>
                  <a:cubicBezTo>
                    <a:pt x="1295" y="149"/>
                    <a:pt x="1302" y="135"/>
                    <a:pt x="1302" y="135"/>
                  </a:cubicBezTo>
                  <a:cubicBezTo>
                    <a:pt x="1308" y="128"/>
                    <a:pt x="1309" y="115"/>
                    <a:pt x="1309" y="115"/>
                  </a:cubicBezTo>
                  <a:cubicBezTo>
                    <a:pt x="1310" y="102"/>
                    <a:pt x="1291" y="102"/>
                    <a:pt x="1291" y="102"/>
                  </a:cubicBezTo>
                  <a:cubicBezTo>
                    <a:pt x="1280" y="101"/>
                    <a:pt x="1285" y="92"/>
                    <a:pt x="1285" y="92"/>
                  </a:cubicBezTo>
                  <a:cubicBezTo>
                    <a:pt x="1293" y="93"/>
                    <a:pt x="1304" y="75"/>
                    <a:pt x="1304" y="75"/>
                  </a:cubicBezTo>
                  <a:cubicBezTo>
                    <a:pt x="1311" y="63"/>
                    <a:pt x="1332" y="46"/>
                    <a:pt x="1332" y="46"/>
                  </a:cubicBezTo>
                  <a:cubicBezTo>
                    <a:pt x="1345" y="34"/>
                    <a:pt x="1344" y="17"/>
                    <a:pt x="1344" y="17"/>
                  </a:cubicBezTo>
                  <a:cubicBezTo>
                    <a:pt x="1339" y="4"/>
                    <a:pt x="1311" y="3"/>
                    <a:pt x="1311" y="3"/>
                  </a:cubicBezTo>
                  <a:cubicBezTo>
                    <a:pt x="1301" y="3"/>
                    <a:pt x="1302" y="21"/>
                    <a:pt x="1302" y="21"/>
                  </a:cubicBezTo>
                  <a:cubicBezTo>
                    <a:pt x="1302" y="32"/>
                    <a:pt x="1293" y="46"/>
                    <a:pt x="1293" y="46"/>
                  </a:cubicBezTo>
                  <a:cubicBezTo>
                    <a:pt x="1277" y="79"/>
                    <a:pt x="1238" y="105"/>
                    <a:pt x="1238" y="105"/>
                  </a:cubicBezTo>
                  <a:cubicBezTo>
                    <a:pt x="1229" y="108"/>
                    <a:pt x="1234" y="119"/>
                    <a:pt x="1234" y="119"/>
                  </a:cubicBezTo>
                  <a:cubicBezTo>
                    <a:pt x="1240" y="126"/>
                    <a:pt x="1267" y="117"/>
                    <a:pt x="1267" y="117"/>
                  </a:cubicBezTo>
                  <a:cubicBezTo>
                    <a:pt x="1267" y="117"/>
                    <a:pt x="1258" y="148"/>
                    <a:pt x="1256" y="155"/>
                  </a:cubicBezTo>
                  <a:cubicBezTo>
                    <a:pt x="1253" y="163"/>
                    <a:pt x="1240" y="182"/>
                    <a:pt x="1236" y="183"/>
                  </a:cubicBezTo>
                  <a:cubicBezTo>
                    <a:pt x="1233" y="183"/>
                    <a:pt x="1230" y="184"/>
                    <a:pt x="1224" y="184"/>
                  </a:cubicBezTo>
                  <a:cubicBezTo>
                    <a:pt x="1217" y="184"/>
                    <a:pt x="1214" y="199"/>
                    <a:pt x="1214" y="199"/>
                  </a:cubicBezTo>
                  <a:cubicBezTo>
                    <a:pt x="1180" y="229"/>
                    <a:pt x="1180" y="229"/>
                    <a:pt x="1180" y="229"/>
                  </a:cubicBezTo>
                  <a:cubicBezTo>
                    <a:pt x="1170" y="241"/>
                    <a:pt x="1155" y="239"/>
                    <a:pt x="1155" y="239"/>
                  </a:cubicBezTo>
                  <a:cubicBezTo>
                    <a:pt x="1143" y="238"/>
                    <a:pt x="1124" y="230"/>
                    <a:pt x="1124" y="230"/>
                  </a:cubicBezTo>
                  <a:cubicBezTo>
                    <a:pt x="1127" y="282"/>
                    <a:pt x="1169" y="280"/>
                    <a:pt x="1169" y="280"/>
                  </a:cubicBezTo>
                  <a:cubicBezTo>
                    <a:pt x="1173" y="280"/>
                    <a:pt x="1177" y="252"/>
                    <a:pt x="1177" y="252"/>
                  </a:cubicBezTo>
                  <a:cubicBezTo>
                    <a:pt x="1183" y="242"/>
                    <a:pt x="1228" y="222"/>
                    <a:pt x="1228" y="222"/>
                  </a:cubicBezTo>
                  <a:cubicBezTo>
                    <a:pt x="1256" y="212"/>
                    <a:pt x="1260" y="221"/>
                    <a:pt x="1260" y="221"/>
                  </a:cubicBezTo>
                  <a:cubicBezTo>
                    <a:pt x="1260" y="221"/>
                    <a:pt x="1260" y="224"/>
                    <a:pt x="1257" y="227"/>
                  </a:cubicBezTo>
                  <a:cubicBezTo>
                    <a:pt x="1254" y="231"/>
                    <a:pt x="1243" y="241"/>
                    <a:pt x="1238" y="245"/>
                  </a:cubicBezTo>
                  <a:cubicBezTo>
                    <a:pt x="1233" y="248"/>
                    <a:pt x="1228" y="249"/>
                    <a:pt x="1233" y="253"/>
                  </a:cubicBezTo>
                  <a:cubicBezTo>
                    <a:pt x="1237" y="258"/>
                    <a:pt x="1244" y="250"/>
                    <a:pt x="1251" y="248"/>
                  </a:cubicBezTo>
                  <a:cubicBezTo>
                    <a:pt x="1257" y="245"/>
                    <a:pt x="1267" y="237"/>
                    <a:pt x="1272" y="234"/>
                  </a:cubicBezTo>
                  <a:cubicBezTo>
                    <a:pt x="1276" y="232"/>
                    <a:pt x="1292" y="226"/>
                    <a:pt x="1302" y="223"/>
                  </a:cubicBezTo>
                  <a:cubicBezTo>
                    <a:pt x="1312" y="220"/>
                    <a:pt x="1316" y="218"/>
                    <a:pt x="1322" y="217"/>
                  </a:cubicBezTo>
                  <a:cubicBezTo>
                    <a:pt x="1327" y="217"/>
                    <a:pt x="1327" y="214"/>
                    <a:pt x="1332" y="209"/>
                  </a:cubicBezTo>
                  <a:cubicBezTo>
                    <a:pt x="1337" y="204"/>
                    <a:pt x="1374" y="168"/>
                    <a:pt x="1374" y="168"/>
                  </a:cubicBezTo>
                  <a:cubicBezTo>
                    <a:pt x="1381" y="161"/>
                    <a:pt x="1379" y="146"/>
                    <a:pt x="1379" y="146"/>
                  </a:cubicBezTo>
                  <a:close/>
                  <a:moveTo>
                    <a:pt x="1326" y="182"/>
                  </a:moveTo>
                  <a:cubicBezTo>
                    <a:pt x="1326" y="182"/>
                    <a:pt x="1310" y="195"/>
                    <a:pt x="1296" y="188"/>
                  </a:cubicBezTo>
                  <a:cubicBezTo>
                    <a:pt x="1296" y="188"/>
                    <a:pt x="1283" y="183"/>
                    <a:pt x="1272" y="193"/>
                  </a:cubicBezTo>
                  <a:cubicBezTo>
                    <a:pt x="1272" y="193"/>
                    <a:pt x="1263" y="201"/>
                    <a:pt x="1263" y="194"/>
                  </a:cubicBezTo>
                  <a:cubicBezTo>
                    <a:pt x="1263" y="194"/>
                    <a:pt x="1264" y="174"/>
                    <a:pt x="1291" y="163"/>
                  </a:cubicBezTo>
                  <a:cubicBezTo>
                    <a:pt x="1291" y="163"/>
                    <a:pt x="1324" y="149"/>
                    <a:pt x="1341" y="157"/>
                  </a:cubicBezTo>
                  <a:cubicBezTo>
                    <a:pt x="1341" y="157"/>
                    <a:pt x="1334" y="175"/>
                    <a:pt x="1326" y="182"/>
                  </a:cubicBezTo>
                  <a:close/>
                  <a:moveTo>
                    <a:pt x="1310" y="246"/>
                  </a:moveTo>
                  <a:cubicBezTo>
                    <a:pt x="1301" y="252"/>
                    <a:pt x="1301" y="252"/>
                    <a:pt x="1301" y="252"/>
                  </a:cubicBezTo>
                  <a:cubicBezTo>
                    <a:pt x="1251" y="277"/>
                    <a:pt x="1251" y="277"/>
                    <a:pt x="1251" y="277"/>
                  </a:cubicBezTo>
                  <a:cubicBezTo>
                    <a:pt x="1171" y="318"/>
                    <a:pt x="1171" y="318"/>
                    <a:pt x="1171" y="318"/>
                  </a:cubicBezTo>
                  <a:cubicBezTo>
                    <a:pt x="1168" y="331"/>
                    <a:pt x="1186" y="329"/>
                    <a:pt x="1193" y="329"/>
                  </a:cubicBezTo>
                  <a:cubicBezTo>
                    <a:pt x="1200" y="329"/>
                    <a:pt x="1217" y="327"/>
                    <a:pt x="1217" y="327"/>
                  </a:cubicBezTo>
                  <a:cubicBezTo>
                    <a:pt x="1243" y="308"/>
                    <a:pt x="1247" y="312"/>
                    <a:pt x="1247" y="312"/>
                  </a:cubicBezTo>
                  <a:cubicBezTo>
                    <a:pt x="1248" y="316"/>
                    <a:pt x="1248" y="315"/>
                    <a:pt x="1242" y="319"/>
                  </a:cubicBezTo>
                  <a:cubicBezTo>
                    <a:pt x="1236" y="324"/>
                    <a:pt x="1226" y="343"/>
                    <a:pt x="1226" y="343"/>
                  </a:cubicBezTo>
                  <a:cubicBezTo>
                    <a:pt x="1226" y="353"/>
                    <a:pt x="1239" y="342"/>
                    <a:pt x="1241" y="340"/>
                  </a:cubicBezTo>
                  <a:cubicBezTo>
                    <a:pt x="1243" y="337"/>
                    <a:pt x="1259" y="330"/>
                    <a:pt x="1262" y="324"/>
                  </a:cubicBezTo>
                  <a:cubicBezTo>
                    <a:pt x="1266" y="317"/>
                    <a:pt x="1285" y="310"/>
                    <a:pt x="1291" y="306"/>
                  </a:cubicBezTo>
                  <a:cubicBezTo>
                    <a:pt x="1298" y="302"/>
                    <a:pt x="1308" y="295"/>
                    <a:pt x="1308" y="295"/>
                  </a:cubicBezTo>
                  <a:cubicBezTo>
                    <a:pt x="1320" y="275"/>
                    <a:pt x="1345" y="261"/>
                    <a:pt x="1345" y="261"/>
                  </a:cubicBezTo>
                  <a:cubicBezTo>
                    <a:pt x="1350" y="258"/>
                    <a:pt x="1340" y="247"/>
                    <a:pt x="1340" y="247"/>
                  </a:cubicBezTo>
                  <a:cubicBezTo>
                    <a:pt x="1333" y="241"/>
                    <a:pt x="1310" y="246"/>
                    <a:pt x="1310" y="246"/>
                  </a:cubicBezTo>
                  <a:close/>
                  <a:moveTo>
                    <a:pt x="1291" y="281"/>
                  </a:moveTo>
                  <a:cubicBezTo>
                    <a:pt x="1291" y="281"/>
                    <a:pt x="1274" y="294"/>
                    <a:pt x="1273" y="294"/>
                  </a:cubicBezTo>
                  <a:cubicBezTo>
                    <a:pt x="1271" y="295"/>
                    <a:pt x="1265" y="305"/>
                    <a:pt x="1259" y="300"/>
                  </a:cubicBezTo>
                  <a:cubicBezTo>
                    <a:pt x="1259" y="300"/>
                    <a:pt x="1261" y="288"/>
                    <a:pt x="1283" y="276"/>
                  </a:cubicBezTo>
                  <a:cubicBezTo>
                    <a:pt x="1283" y="276"/>
                    <a:pt x="1291" y="269"/>
                    <a:pt x="1294" y="271"/>
                  </a:cubicBezTo>
                  <a:cubicBezTo>
                    <a:pt x="1294" y="272"/>
                    <a:pt x="1298" y="274"/>
                    <a:pt x="1291" y="281"/>
                  </a:cubicBezTo>
                  <a:close/>
                  <a:moveTo>
                    <a:pt x="1299" y="353"/>
                  </a:moveTo>
                  <a:cubicBezTo>
                    <a:pt x="1296" y="353"/>
                    <a:pt x="1272" y="356"/>
                    <a:pt x="1262" y="357"/>
                  </a:cubicBezTo>
                  <a:cubicBezTo>
                    <a:pt x="1253" y="357"/>
                    <a:pt x="1231" y="355"/>
                    <a:pt x="1231" y="355"/>
                  </a:cubicBezTo>
                  <a:cubicBezTo>
                    <a:pt x="1227" y="365"/>
                    <a:pt x="1227" y="365"/>
                    <a:pt x="1227" y="365"/>
                  </a:cubicBezTo>
                  <a:cubicBezTo>
                    <a:pt x="1186" y="376"/>
                    <a:pt x="1153" y="393"/>
                    <a:pt x="1153" y="393"/>
                  </a:cubicBezTo>
                  <a:cubicBezTo>
                    <a:pt x="1151" y="417"/>
                    <a:pt x="1187" y="417"/>
                    <a:pt x="1187" y="417"/>
                  </a:cubicBezTo>
                  <a:cubicBezTo>
                    <a:pt x="1197" y="417"/>
                    <a:pt x="1218" y="408"/>
                    <a:pt x="1218" y="408"/>
                  </a:cubicBezTo>
                  <a:cubicBezTo>
                    <a:pt x="1228" y="399"/>
                    <a:pt x="1241" y="400"/>
                    <a:pt x="1241" y="400"/>
                  </a:cubicBezTo>
                  <a:cubicBezTo>
                    <a:pt x="1252" y="421"/>
                    <a:pt x="1243" y="442"/>
                    <a:pt x="1243" y="442"/>
                  </a:cubicBezTo>
                  <a:cubicBezTo>
                    <a:pt x="1235" y="444"/>
                    <a:pt x="1206" y="434"/>
                    <a:pt x="1196" y="434"/>
                  </a:cubicBezTo>
                  <a:cubicBezTo>
                    <a:pt x="1186" y="434"/>
                    <a:pt x="1180" y="434"/>
                    <a:pt x="1180" y="434"/>
                  </a:cubicBezTo>
                  <a:cubicBezTo>
                    <a:pt x="1180" y="434"/>
                    <a:pt x="1183" y="444"/>
                    <a:pt x="1191" y="448"/>
                  </a:cubicBezTo>
                  <a:cubicBezTo>
                    <a:pt x="1198" y="452"/>
                    <a:pt x="1201" y="454"/>
                    <a:pt x="1208" y="459"/>
                  </a:cubicBezTo>
                  <a:cubicBezTo>
                    <a:pt x="1214" y="465"/>
                    <a:pt x="1252" y="473"/>
                    <a:pt x="1252" y="473"/>
                  </a:cubicBezTo>
                  <a:cubicBezTo>
                    <a:pt x="1253" y="469"/>
                    <a:pt x="1263" y="468"/>
                    <a:pt x="1263" y="468"/>
                  </a:cubicBezTo>
                  <a:cubicBezTo>
                    <a:pt x="1285" y="452"/>
                    <a:pt x="1276" y="418"/>
                    <a:pt x="1276" y="418"/>
                  </a:cubicBezTo>
                  <a:cubicBezTo>
                    <a:pt x="1270" y="408"/>
                    <a:pt x="1275" y="399"/>
                    <a:pt x="1275" y="399"/>
                  </a:cubicBezTo>
                  <a:cubicBezTo>
                    <a:pt x="1298" y="392"/>
                    <a:pt x="1312" y="374"/>
                    <a:pt x="1312" y="374"/>
                  </a:cubicBezTo>
                  <a:cubicBezTo>
                    <a:pt x="1326" y="361"/>
                    <a:pt x="1302" y="354"/>
                    <a:pt x="1299" y="353"/>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6" name="Freeform 7">
              <a:extLst>
                <a:ext uri="{FF2B5EF4-FFF2-40B4-BE49-F238E27FC236}">
                  <a16:creationId xmlns:a16="http://schemas.microsoft.com/office/drawing/2014/main" id="{ED0D91A3-423F-4AC4-BDB8-3E7D0B8FBE9E}"/>
                </a:ext>
              </a:extLst>
            </p:cNvPr>
            <p:cNvSpPr>
              <a:spLocks/>
            </p:cNvSpPr>
            <p:nvPr/>
          </p:nvSpPr>
          <p:spPr bwMode="auto">
            <a:xfrm>
              <a:off x="4915831" y="3247188"/>
              <a:ext cx="411595" cy="481541"/>
            </a:xfrm>
            <a:custGeom>
              <a:avLst/>
              <a:gdLst>
                <a:gd name="T0" fmla="*/ 64 w 153"/>
                <a:gd name="T1" fmla="*/ 21 h 179"/>
                <a:gd name="T2" fmla="*/ 64 w 153"/>
                <a:gd name="T3" fmla="*/ 179 h 179"/>
                <a:gd name="T4" fmla="*/ 89 w 153"/>
                <a:gd name="T5" fmla="*/ 179 h 179"/>
                <a:gd name="T6" fmla="*/ 89 w 153"/>
                <a:gd name="T7" fmla="*/ 21 h 179"/>
                <a:gd name="T8" fmla="*/ 153 w 153"/>
                <a:gd name="T9" fmla="*/ 21 h 179"/>
                <a:gd name="T10" fmla="*/ 153 w 153"/>
                <a:gd name="T11" fmla="*/ 0 h 179"/>
                <a:gd name="T12" fmla="*/ 0 w 153"/>
                <a:gd name="T13" fmla="*/ 0 h 179"/>
                <a:gd name="T14" fmla="*/ 0 w 153"/>
                <a:gd name="T15" fmla="*/ 21 h 179"/>
                <a:gd name="T16" fmla="*/ 64 w 153"/>
                <a:gd name="T17" fmla="*/ 21 h 179"/>
                <a:gd name="T18" fmla="*/ 64 w 153"/>
                <a:gd name="T19" fmla="*/ 2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79">
                  <a:moveTo>
                    <a:pt x="64" y="21"/>
                  </a:moveTo>
                  <a:lnTo>
                    <a:pt x="64" y="179"/>
                  </a:lnTo>
                  <a:lnTo>
                    <a:pt x="89" y="179"/>
                  </a:lnTo>
                  <a:lnTo>
                    <a:pt x="89" y="21"/>
                  </a:lnTo>
                  <a:lnTo>
                    <a:pt x="153" y="21"/>
                  </a:lnTo>
                  <a:lnTo>
                    <a:pt x="153" y="0"/>
                  </a:lnTo>
                  <a:lnTo>
                    <a:pt x="0" y="0"/>
                  </a:lnTo>
                  <a:lnTo>
                    <a:pt x="0" y="21"/>
                  </a:lnTo>
                  <a:lnTo>
                    <a:pt x="64" y="21"/>
                  </a:lnTo>
                  <a:lnTo>
                    <a:pt x="64" y="21"/>
                  </a:ln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7" name="Freeform 8">
              <a:extLst>
                <a:ext uri="{FF2B5EF4-FFF2-40B4-BE49-F238E27FC236}">
                  <a16:creationId xmlns:a16="http://schemas.microsoft.com/office/drawing/2014/main" id="{72DB405F-EC41-4CB1-A68E-187268D2B709}"/>
                </a:ext>
              </a:extLst>
            </p:cNvPr>
            <p:cNvSpPr>
              <a:spLocks/>
            </p:cNvSpPr>
            <p:nvPr/>
          </p:nvSpPr>
          <p:spPr bwMode="auto">
            <a:xfrm>
              <a:off x="5316668" y="3365555"/>
              <a:ext cx="303989" cy="368554"/>
            </a:xfrm>
            <a:custGeom>
              <a:avLst/>
              <a:gdLst>
                <a:gd name="T0" fmla="*/ 32 w 65"/>
                <a:gd name="T1" fmla="*/ 0 h 79"/>
                <a:gd name="T2" fmla="*/ 2 w 65"/>
                <a:gd name="T3" fmla="*/ 25 h 79"/>
                <a:gd name="T4" fmla="*/ 21 w 65"/>
                <a:gd name="T5" fmla="*/ 43 h 79"/>
                <a:gd name="T6" fmla="*/ 37 w 65"/>
                <a:gd name="T7" fmla="*/ 47 h 79"/>
                <a:gd name="T8" fmla="*/ 52 w 65"/>
                <a:gd name="T9" fmla="*/ 57 h 79"/>
                <a:gd name="T10" fmla="*/ 34 w 65"/>
                <a:gd name="T11" fmla="*/ 70 h 79"/>
                <a:gd name="T12" fmla="*/ 12 w 65"/>
                <a:gd name="T13" fmla="*/ 54 h 79"/>
                <a:gd name="T14" fmla="*/ 0 w 65"/>
                <a:gd name="T15" fmla="*/ 54 h 79"/>
                <a:gd name="T16" fmla="*/ 34 w 65"/>
                <a:gd name="T17" fmla="*/ 79 h 79"/>
                <a:gd name="T18" fmla="*/ 65 w 65"/>
                <a:gd name="T19" fmla="*/ 56 h 79"/>
                <a:gd name="T20" fmla="*/ 43 w 65"/>
                <a:gd name="T21" fmla="*/ 35 h 79"/>
                <a:gd name="T22" fmla="*/ 29 w 65"/>
                <a:gd name="T23" fmla="*/ 32 h 79"/>
                <a:gd name="T24" fmla="*/ 15 w 65"/>
                <a:gd name="T25" fmla="*/ 22 h 79"/>
                <a:gd name="T26" fmla="*/ 31 w 65"/>
                <a:gd name="T27" fmla="*/ 12 h 79"/>
                <a:gd name="T28" fmla="*/ 50 w 65"/>
                <a:gd name="T29" fmla="*/ 25 h 79"/>
                <a:gd name="T30" fmla="*/ 63 w 65"/>
                <a:gd name="T31" fmla="*/ 25 h 79"/>
                <a:gd name="T32" fmla="*/ 32 w 65"/>
                <a:gd name="T33" fmla="*/ 0 h 79"/>
                <a:gd name="T34" fmla="*/ 32 w 65"/>
                <a:gd name="T3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5" h="79">
                  <a:moveTo>
                    <a:pt x="32" y="0"/>
                  </a:moveTo>
                  <a:cubicBezTo>
                    <a:pt x="13" y="1"/>
                    <a:pt x="3" y="10"/>
                    <a:pt x="2" y="25"/>
                  </a:cubicBezTo>
                  <a:cubicBezTo>
                    <a:pt x="2" y="34"/>
                    <a:pt x="8" y="40"/>
                    <a:pt x="21" y="43"/>
                  </a:cubicBezTo>
                  <a:cubicBezTo>
                    <a:pt x="37" y="47"/>
                    <a:pt x="37" y="47"/>
                    <a:pt x="37" y="47"/>
                  </a:cubicBezTo>
                  <a:cubicBezTo>
                    <a:pt x="48" y="49"/>
                    <a:pt x="53" y="53"/>
                    <a:pt x="52" y="57"/>
                  </a:cubicBezTo>
                  <a:cubicBezTo>
                    <a:pt x="52" y="65"/>
                    <a:pt x="46" y="69"/>
                    <a:pt x="34" y="70"/>
                  </a:cubicBezTo>
                  <a:cubicBezTo>
                    <a:pt x="20" y="70"/>
                    <a:pt x="13" y="64"/>
                    <a:pt x="12" y="54"/>
                  </a:cubicBezTo>
                  <a:cubicBezTo>
                    <a:pt x="0" y="54"/>
                    <a:pt x="0" y="54"/>
                    <a:pt x="0" y="54"/>
                  </a:cubicBezTo>
                  <a:cubicBezTo>
                    <a:pt x="0" y="71"/>
                    <a:pt x="12" y="79"/>
                    <a:pt x="34" y="79"/>
                  </a:cubicBezTo>
                  <a:cubicBezTo>
                    <a:pt x="54" y="79"/>
                    <a:pt x="64" y="71"/>
                    <a:pt x="65" y="56"/>
                  </a:cubicBezTo>
                  <a:cubicBezTo>
                    <a:pt x="65" y="45"/>
                    <a:pt x="58" y="39"/>
                    <a:pt x="43" y="35"/>
                  </a:cubicBezTo>
                  <a:cubicBezTo>
                    <a:pt x="29" y="32"/>
                    <a:pt x="29" y="32"/>
                    <a:pt x="29" y="32"/>
                  </a:cubicBezTo>
                  <a:cubicBezTo>
                    <a:pt x="19" y="31"/>
                    <a:pt x="14" y="27"/>
                    <a:pt x="15" y="22"/>
                  </a:cubicBezTo>
                  <a:cubicBezTo>
                    <a:pt x="16" y="16"/>
                    <a:pt x="21" y="12"/>
                    <a:pt x="31" y="12"/>
                  </a:cubicBezTo>
                  <a:cubicBezTo>
                    <a:pt x="43" y="12"/>
                    <a:pt x="50" y="16"/>
                    <a:pt x="50" y="25"/>
                  </a:cubicBezTo>
                  <a:cubicBezTo>
                    <a:pt x="63" y="25"/>
                    <a:pt x="63" y="25"/>
                    <a:pt x="63" y="25"/>
                  </a:cubicBezTo>
                  <a:cubicBezTo>
                    <a:pt x="62" y="9"/>
                    <a:pt x="51" y="1"/>
                    <a:pt x="32" y="0"/>
                  </a:cubicBezTo>
                  <a:cubicBezTo>
                    <a:pt x="32" y="0"/>
                    <a:pt x="32" y="0"/>
                    <a:pt x="32" y="0"/>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8" name="Freeform 9">
              <a:extLst>
                <a:ext uri="{FF2B5EF4-FFF2-40B4-BE49-F238E27FC236}">
                  <a16:creationId xmlns:a16="http://schemas.microsoft.com/office/drawing/2014/main" id="{22959529-51E1-49FF-9A58-D77DF29BBC64}"/>
                </a:ext>
              </a:extLst>
            </p:cNvPr>
            <p:cNvSpPr>
              <a:spLocks noEditPoints="1"/>
            </p:cNvSpPr>
            <p:nvPr/>
          </p:nvSpPr>
          <p:spPr bwMode="auto">
            <a:xfrm>
              <a:off x="5698672" y="3247188"/>
              <a:ext cx="59184" cy="481541"/>
            </a:xfrm>
            <a:custGeom>
              <a:avLst/>
              <a:gdLst>
                <a:gd name="T0" fmla="*/ 0 w 22"/>
                <a:gd name="T1" fmla="*/ 49 h 179"/>
                <a:gd name="T2" fmla="*/ 0 w 22"/>
                <a:gd name="T3" fmla="*/ 179 h 179"/>
                <a:gd name="T4" fmla="*/ 22 w 22"/>
                <a:gd name="T5" fmla="*/ 179 h 179"/>
                <a:gd name="T6" fmla="*/ 22 w 22"/>
                <a:gd name="T7" fmla="*/ 49 h 179"/>
                <a:gd name="T8" fmla="*/ 0 w 22"/>
                <a:gd name="T9" fmla="*/ 49 h 179"/>
                <a:gd name="T10" fmla="*/ 0 w 22"/>
                <a:gd name="T11" fmla="*/ 49 h 179"/>
                <a:gd name="T12" fmla="*/ 22 w 22"/>
                <a:gd name="T13" fmla="*/ 0 h 179"/>
                <a:gd name="T14" fmla="*/ 0 w 22"/>
                <a:gd name="T15" fmla="*/ 0 h 179"/>
                <a:gd name="T16" fmla="*/ 0 w 22"/>
                <a:gd name="T17" fmla="*/ 25 h 179"/>
                <a:gd name="T18" fmla="*/ 22 w 22"/>
                <a:gd name="T19" fmla="*/ 25 h 179"/>
                <a:gd name="T20" fmla="*/ 22 w 22"/>
                <a:gd name="T21" fmla="*/ 0 h 179"/>
                <a:gd name="T22" fmla="*/ 22 w 22"/>
                <a:gd name="T23" fmla="*/ 0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 h="179">
                  <a:moveTo>
                    <a:pt x="0" y="49"/>
                  </a:moveTo>
                  <a:lnTo>
                    <a:pt x="0" y="179"/>
                  </a:lnTo>
                  <a:lnTo>
                    <a:pt x="22" y="179"/>
                  </a:lnTo>
                  <a:lnTo>
                    <a:pt x="22" y="49"/>
                  </a:lnTo>
                  <a:lnTo>
                    <a:pt x="0" y="49"/>
                  </a:lnTo>
                  <a:lnTo>
                    <a:pt x="0" y="49"/>
                  </a:lnTo>
                  <a:close/>
                  <a:moveTo>
                    <a:pt x="22" y="0"/>
                  </a:moveTo>
                  <a:lnTo>
                    <a:pt x="0" y="0"/>
                  </a:lnTo>
                  <a:lnTo>
                    <a:pt x="0" y="25"/>
                  </a:lnTo>
                  <a:lnTo>
                    <a:pt x="22" y="25"/>
                  </a:lnTo>
                  <a:lnTo>
                    <a:pt x="22" y="0"/>
                  </a:lnTo>
                  <a:lnTo>
                    <a:pt x="22" y="0"/>
                  </a:ln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9" name="Freeform 10">
              <a:extLst>
                <a:ext uri="{FF2B5EF4-FFF2-40B4-BE49-F238E27FC236}">
                  <a16:creationId xmlns:a16="http://schemas.microsoft.com/office/drawing/2014/main" id="{A59393F6-C6EB-4F92-9D5C-CF8C09E9AFED}"/>
                </a:ext>
              </a:extLst>
            </p:cNvPr>
            <p:cNvSpPr>
              <a:spLocks/>
            </p:cNvSpPr>
            <p:nvPr/>
          </p:nvSpPr>
          <p:spPr bwMode="auto">
            <a:xfrm>
              <a:off x="5860082" y="3365555"/>
              <a:ext cx="303989" cy="363174"/>
            </a:xfrm>
            <a:custGeom>
              <a:avLst/>
              <a:gdLst>
                <a:gd name="T0" fmla="*/ 38 w 65"/>
                <a:gd name="T1" fmla="*/ 0 h 78"/>
                <a:gd name="T2" fmla="*/ 13 w 65"/>
                <a:gd name="T3" fmla="*/ 13 h 78"/>
                <a:gd name="T4" fmla="*/ 13 w 65"/>
                <a:gd name="T5" fmla="*/ 3 h 78"/>
                <a:gd name="T6" fmla="*/ 0 w 65"/>
                <a:gd name="T7" fmla="*/ 3 h 78"/>
                <a:gd name="T8" fmla="*/ 0 w 65"/>
                <a:gd name="T9" fmla="*/ 78 h 78"/>
                <a:gd name="T10" fmla="*/ 14 w 65"/>
                <a:gd name="T11" fmla="*/ 78 h 78"/>
                <a:gd name="T12" fmla="*/ 14 w 65"/>
                <a:gd name="T13" fmla="*/ 37 h 78"/>
                <a:gd name="T14" fmla="*/ 35 w 65"/>
                <a:gd name="T15" fmla="*/ 12 h 78"/>
                <a:gd name="T16" fmla="*/ 52 w 65"/>
                <a:gd name="T17" fmla="*/ 32 h 78"/>
                <a:gd name="T18" fmla="*/ 52 w 65"/>
                <a:gd name="T19" fmla="*/ 78 h 78"/>
                <a:gd name="T20" fmla="*/ 65 w 65"/>
                <a:gd name="T21" fmla="*/ 78 h 78"/>
                <a:gd name="T22" fmla="*/ 65 w 65"/>
                <a:gd name="T23" fmla="*/ 27 h 78"/>
                <a:gd name="T24" fmla="*/ 38 w 65"/>
                <a:gd name="T25" fmla="*/ 0 h 78"/>
                <a:gd name="T26" fmla="*/ 38 w 65"/>
                <a:gd name="T2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5" h="78">
                  <a:moveTo>
                    <a:pt x="38" y="0"/>
                  </a:moveTo>
                  <a:cubicBezTo>
                    <a:pt x="28" y="0"/>
                    <a:pt x="20" y="5"/>
                    <a:pt x="13" y="13"/>
                  </a:cubicBezTo>
                  <a:cubicBezTo>
                    <a:pt x="13" y="3"/>
                    <a:pt x="13" y="3"/>
                    <a:pt x="13" y="3"/>
                  </a:cubicBezTo>
                  <a:cubicBezTo>
                    <a:pt x="0" y="3"/>
                    <a:pt x="0" y="3"/>
                    <a:pt x="0" y="3"/>
                  </a:cubicBezTo>
                  <a:cubicBezTo>
                    <a:pt x="0" y="78"/>
                    <a:pt x="0" y="78"/>
                    <a:pt x="0" y="78"/>
                  </a:cubicBezTo>
                  <a:cubicBezTo>
                    <a:pt x="14" y="78"/>
                    <a:pt x="14" y="78"/>
                    <a:pt x="14" y="78"/>
                  </a:cubicBezTo>
                  <a:cubicBezTo>
                    <a:pt x="14" y="37"/>
                    <a:pt x="14" y="37"/>
                    <a:pt x="14" y="37"/>
                  </a:cubicBezTo>
                  <a:cubicBezTo>
                    <a:pt x="14" y="21"/>
                    <a:pt x="21" y="13"/>
                    <a:pt x="35" y="12"/>
                  </a:cubicBezTo>
                  <a:cubicBezTo>
                    <a:pt x="47" y="11"/>
                    <a:pt x="53" y="18"/>
                    <a:pt x="52" y="32"/>
                  </a:cubicBezTo>
                  <a:cubicBezTo>
                    <a:pt x="52" y="78"/>
                    <a:pt x="52" y="78"/>
                    <a:pt x="52" y="78"/>
                  </a:cubicBezTo>
                  <a:cubicBezTo>
                    <a:pt x="65" y="78"/>
                    <a:pt x="65" y="78"/>
                    <a:pt x="65" y="78"/>
                  </a:cubicBezTo>
                  <a:cubicBezTo>
                    <a:pt x="65" y="27"/>
                    <a:pt x="65" y="27"/>
                    <a:pt x="65" y="27"/>
                  </a:cubicBezTo>
                  <a:cubicBezTo>
                    <a:pt x="65" y="10"/>
                    <a:pt x="55" y="1"/>
                    <a:pt x="38" y="0"/>
                  </a:cubicBezTo>
                  <a:cubicBezTo>
                    <a:pt x="38" y="0"/>
                    <a:pt x="38" y="0"/>
                    <a:pt x="38" y="0"/>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0" name="Freeform 11">
              <a:extLst>
                <a:ext uri="{FF2B5EF4-FFF2-40B4-BE49-F238E27FC236}">
                  <a16:creationId xmlns:a16="http://schemas.microsoft.com/office/drawing/2014/main" id="{212979BD-868B-4C25-AC29-4E63F35E445A}"/>
                </a:ext>
              </a:extLst>
            </p:cNvPr>
            <p:cNvSpPr>
              <a:spLocks noEditPoints="1"/>
            </p:cNvSpPr>
            <p:nvPr/>
          </p:nvSpPr>
          <p:spPr bwMode="auto">
            <a:xfrm>
              <a:off x="6252847" y="3365555"/>
              <a:ext cx="325510" cy="508443"/>
            </a:xfrm>
            <a:custGeom>
              <a:avLst/>
              <a:gdLst>
                <a:gd name="T0" fmla="*/ 36 w 70"/>
                <a:gd name="T1" fmla="*/ 12 h 109"/>
                <a:gd name="T2" fmla="*/ 57 w 70"/>
                <a:gd name="T3" fmla="*/ 44 h 109"/>
                <a:gd name="T4" fmla="*/ 36 w 70"/>
                <a:gd name="T5" fmla="*/ 70 h 109"/>
                <a:gd name="T6" fmla="*/ 14 w 70"/>
                <a:gd name="T7" fmla="*/ 40 h 109"/>
                <a:gd name="T8" fmla="*/ 36 w 70"/>
                <a:gd name="T9" fmla="*/ 12 h 109"/>
                <a:gd name="T10" fmla="*/ 36 w 70"/>
                <a:gd name="T11" fmla="*/ 12 h 109"/>
                <a:gd name="T12" fmla="*/ 57 w 70"/>
                <a:gd name="T13" fmla="*/ 3 h 109"/>
                <a:gd name="T14" fmla="*/ 57 w 70"/>
                <a:gd name="T15" fmla="*/ 13 h 109"/>
                <a:gd name="T16" fmla="*/ 33 w 70"/>
                <a:gd name="T17" fmla="*/ 0 h 109"/>
                <a:gd name="T18" fmla="*/ 0 w 70"/>
                <a:gd name="T19" fmla="*/ 38 h 109"/>
                <a:gd name="T20" fmla="*/ 35 w 70"/>
                <a:gd name="T21" fmla="*/ 79 h 109"/>
                <a:gd name="T22" fmla="*/ 56 w 70"/>
                <a:gd name="T23" fmla="*/ 70 h 109"/>
                <a:gd name="T24" fmla="*/ 56 w 70"/>
                <a:gd name="T25" fmla="*/ 70 h 109"/>
                <a:gd name="T26" fmla="*/ 56 w 70"/>
                <a:gd name="T27" fmla="*/ 73 h 109"/>
                <a:gd name="T28" fmla="*/ 34 w 70"/>
                <a:gd name="T29" fmla="*/ 98 h 109"/>
                <a:gd name="T30" fmla="*/ 16 w 70"/>
                <a:gd name="T31" fmla="*/ 86 h 109"/>
                <a:gd name="T32" fmla="*/ 2 w 70"/>
                <a:gd name="T33" fmla="*/ 86 h 109"/>
                <a:gd name="T34" fmla="*/ 33 w 70"/>
                <a:gd name="T35" fmla="*/ 109 h 109"/>
                <a:gd name="T36" fmla="*/ 70 w 70"/>
                <a:gd name="T37" fmla="*/ 72 h 109"/>
                <a:gd name="T38" fmla="*/ 70 w 70"/>
                <a:gd name="T39" fmla="*/ 3 h 109"/>
                <a:gd name="T40" fmla="*/ 57 w 70"/>
                <a:gd name="T41" fmla="*/ 3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0" h="109">
                  <a:moveTo>
                    <a:pt x="36" y="12"/>
                  </a:moveTo>
                  <a:cubicBezTo>
                    <a:pt x="50" y="12"/>
                    <a:pt x="57" y="23"/>
                    <a:pt x="57" y="44"/>
                  </a:cubicBezTo>
                  <a:cubicBezTo>
                    <a:pt x="57" y="60"/>
                    <a:pt x="50" y="69"/>
                    <a:pt x="36" y="70"/>
                  </a:cubicBezTo>
                  <a:cubicBezTo>
                    <a:pt x="22" y="69"/>
                    <a:pt x="15" y="60"/>
                    <a:pt x="14" y="40"/>
                  </a:cubicBezTo>
                  <a:cubicBezTo>
                    <a:pt x="14" y="22"/>
                    <a:pt x="21" y="12"/>
                    <a:pt x="36" y="12"/>
                  </a:cubicBezTo>
                  <a:cubicBezTo>
                    <a:pt x="36" y="12"/>
                    <a:pt x="36" y="12"/>
                    <a:pt x="36" y="12"/>
                  </a:cubicBezTo>
                  <a:close/>
                  <a:moveTo>
                    <a:pt x="57" y="3"/>
                  </a:moveTo>
                  <a:cubicBezTo>
                    <a:pt x="57" y="13"/>
                    <a:pt x="57" y="13"/>
                    <a:pt x="57" y="13"/>
                  </a:cubicBezTo>
                  <a:cubicBezTo>
                    <a:pt x="51" y="5"/>
                    <a:pt x="43" y="0"/>
                    <a:pt x="33" y="0"/>
                  </a:cubicBezTo>
                  <a:cubicBezTo>
                    <a:pt x="12" y="1"/>
                    <a:pt x="1" y="14"/>
                    <a:pt x="0" y="38"/>
                  </a:cubicBezTo>
                  <a:cubicBezTo>
                    <a:pt x="1" y="65"/>
                    <a:pt x="13" y="79"/>
                    <a:pt x="35" y="79"/>
                  </a:cubicBezTo>
                  <a:cubicBezTo>
                    <a:pt x="45" y="79"/>
                    <a:pt x="52" y="76"/>
                    <a:pt x="56" y="70"/>
                  </a:cubicBezTo>
                  <a:cubicBezTo>
                    <a:pt x="56" y="70"/>
                    <a:pt x="56" y="70"/>
                    <a:pt x="56" y="70"/>
                  </a:cubicBezTo>
                  <a:cubicBezTo>
                    <a:pt x="56" y="73"/>
                    <a:pt x="56" y="73"/>
                    <a:pt x="56" y="73"/>
                  </a:cubicBezTo>
                  <a:cubicBezTo>
                    <a:pt x="57" y="90"/>
                    <a:pt x="50" y="98"/>
                    <a:pt x="34" y="98"/>
                  </a:cubicBezTo>
                  <a:cubicBezTo>
                    <a:pt x="24" y="98"/>
                    <a:pt x="18" y="94"/>
                    <a:pt x="16" y="86"/>
                  </a:cubicBezTo>
                  <a:cubicBezTo>
                    <a:pt x="2" y="86"/>
                    <a:pt x="2" y="86"/>
                    <a:pt x="2" y="86"/>
                  </a:cubicBezTo>
                  <a:cubicBezTo>
                    <a:pt x="4" y="101"/>
                    <a:pt x="15" y="109"/>
                    <a:pt x="33" y="109"/>
                  </a:cubicBezTo>
                  <a:cubicBezTo>
                    <a:pt x="58" y="109"/>
                    <a:pt x="70" y="96"/>
                    <a:pt x="70" y="72"/>
                  </a:cubicBezTo>
                  <a:cubicBezTo>
                    <a:pt x="70" y="3"/>
                    <a:pt x="70" y="3"/>
                    <a:pt x="70" y="3"/>
                  </a:cubicBezTo>
                  <a:cubicBezTo>
                    <a:pt x="57" y="3"/>
                    <a:pt x="57" y="3"/>
                    <a:pt x="57" y="3"/>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1" name="Freeform 12">
              <a:extLst>
                <a:ext uri="{FF2B5EF4-FFF2-40B4-BE49-F238E27FC236}">
                  <a16:creationId xmlns:a16="http://schemas.microsoft.com/office/drawing/2014/main" id="{1EE6C6CC-3926-45F0-85FE-7F4B32B4E607}"/>
                </a:ext>
              </a:extLst>
            </p:cNvPr>
            <p:cNvSpPr>
              <a:spLocks/>
            </p:cNvSpPr>
            <p:nvPr/>
          </p:nvSpPr>
          <p:spPr bwMode="auto">
            <a:xfrm>
              <a:off x="6680584" y="3247188"/>
              <a:ext cx="301299" cy="481541"/>
            </a:xfrm>
            <a:custGeom>
              <a:avLst/>
              <a:gdLst>
                <a:gd name="T0" fmla="*/ 38 w 65"/>
                <a:gd name="T1" fmla="*/ 25 h 103"/>
                <a:gd name="T2" fmla="*/ 14 w 65"/>
                <a:gd name="T3" fmla="*/ 38 h 103"/>
                <a:gd name="T4" fmla="*/ 14 w 65"/>
                <a:gd name="T5" fmla="*/ 38 h 103"/>
                <a:gd name="T6" fmla="*/ 14 w 65"/>
                <a:gd name="T7" fmla="*/ 0 h 103"/>
                <a:gd name="T8" fmla="*/ 0 w 65"/>
                <a:gd name="T9" fmla="*/ 0 h 103"/>
                <a:gd name="T10" fmla="*/ 0 w 65"/>
                <a:gd name="T11" fmla="*/ 103 h 103"/>
                <a:gd name="T12" fmla="*/ 14 w 65"/>
                <a:gd name="T13" fmla="*/ 103 h 103"/>
                <a:gd name="T14" fmla="*/ 14 w 65"/>
                <a:gd name="T15" fmla="*/ 62 h 103"/>
                <a:gd name="T16" fmla="*/ 36 w 65"/>
                <a:gd name="T17" fmla="*/ 37 h 103"/>
                <a:gd name="T18" fmla="*/ 52 w 65"/>
                <a:gd name="T19" fmla="*/ 54 h 103"/>
                <a:gd name="T20" fmla="*/ 52 w 65"/>
                <a:gd name="T21" fmla="*/ 103 h 103"/>
                <a:gd name="T22" fmla="*/ 65 w 65"/>
                <a:gd name="T23" fmla="*/ 103 h 103"/>
                <a:gd name="T24" fmla="*/ 65 w 65"/>
                <a:gd name="T25" fmla="*/ 52 h 103"/>
                <a:gd name="T26" fmla="*/ 38 w 65"/>
                <a:gd name="T27" fmla="*/ 25 h 103"/>
                <a:gd name="T28" fmla="*/ 38 w 65"/>
                <a:gd name="T29" fmla="*/ 2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103">
                  <a:moveTo>
                    <a:pt x="38" y="25"/>
                  </a:moveTo>
                  <a:cubicBezTo>
                    <a:pt x="28" y="25"/>
                    <a:pt x="21" y="29"/>
                    <a:pt x="14" y="38"/>
                  </a:cubicBezTo>
                  <a:cubicBezTo>
                    <a:pt x="14" y="38"/>
                    <a:pt x="14" y="38"/>
                    <a:pt x="14" y="38"/>
                  </a:cubicBezTo>
                  <a:cubicBezTo>
                    <a:pt x="14" y="0"/>
                    <a:pt x="14" y="0"/>
                    <a:pt x="14" y="0"/>
                  </a:cubicBezTo>
                  <a:cubicBezTo>
                    <a:pt x="0" y="0"/>
                    <a:pt x="0" y="0"/>
                    <a:pt x="0" y="0"/>
                  </a:cubicBezTo>
                  <a:cubicBezTo>
                    <a:pt x="0" y="103"/>
                    <a:pt x="0" y="103"/>
                    <a:pt x="0" y="103"/>
                  </a:cubicBezTo>
                  <a:cubicBezTo>
                    <a:pt x="14" y="103"/>
                    <a:pt x="14" y="103"/>
                    <a:pt x="14" y="103"/>
                  </a:cubicBezTo>
                  <a:cubicBezTo>
                    <a:pt x="14" y="62"/>
                    <a:pt x="14" y="62"/>
                    <a:pt x="14" y="62"/>
                  </a:cubicBezTo>
                  <a:cubicBezTo>
                    <a:pt x="14" y="46"/>
                    <a:pt x="22" y="38"/>
                    <a:pt x="36" y="37"/>
                  </a:cubicBezTo>
                  <a:cubicBezTo>
                    <a:pt x="47" y="37"/>
                    <a:pt x="52" y="42"/>
                    <a:pt x="52" y="54"/>
                  </a:cubicBezTo>
                  <a:cubicBezTo>
                    <a:pt x="52" y="103"/>
                    <a:pt x="52" y="103"/>
                    <a:pt x="52" y="103"/>
                  </a:cubicBezTo>
                  <a:cubicBezTo>
                    <a:pt x="65" y="103"/>
                    <a:pt x="65" y="103"/>
                    <a:pt x="65" y="103"/>
                  </a:cubicBezTo>
                  <a:cubicBezTo>
                    <a:pt x="65" y="52"/>
                    <a:pt x="65" y="52"/>
                    <a:pt x="65" y="52"/>
                  </a:cubicBezTo>
                  <a:cubicBezTo>
                    <a:pt x="65" y="35"/>
                    <a:pt x="55" y="26"/>
                    <a:pt x="38" y="25"/>
                  </a:cubicBezTo>
                  <a:cubicBezTo>
                    <a:pt x="38" y="25"/>
                    <a:pt x="38" y="25"/>
                    <a:pt x="38" y="25"/>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2" name="Freeform 13">
              <a:extLst>
                <a:ext uri="{FF2B5EF4-FFF2-40B4-BE49-F238E27FC236}">
                  <a16:creationId xmlns:a16="http://schemas.microsoft.com/office/drawing/2014/main" id="{D3DEA485-E02B-41B3-B00F-C4B6328869BA}"/>
                </a:ext>
              </a:extLst>
            </p:cNvPr>
            <p:cNvSpPr>
              <a:spLocks/>
            </p:cNvSpPr>
            <p:nvPr/>
          </p:nvSpPr>
          <p:spPr bwMode="auto">
            <a:xfrm>
              <a:off x="7078729" y="3379005"/>
              <a:ext cx="298608" cy="360483"/>
            </a:xfrm>
            <a:custGeom>
              <a:avLst/>
              <a:gdLst>
                <a:gd name="T0" fmla="*/ 64 w 64"/>
                <a:gd name="T1" fmla="*/ 0 h 77"/>
                <a:gd name="T2" fmla="*/ 51 w 64"/>
                <a:gd name="T3" fmla="*/ 0 h 77"/>
                <a:gd name="T4" fmla="*/ 51 w 64"/>
                <a:gd name="T5" fmla="*/ 41 h 77"/>
                <a:gd name="T6" fmla="*/ 29 w 64"/>
                <a:gd name="T7" fmla="*/ 67 h 77"/>
                <a:gd name="T8" fmla="*/ 13 w 64"/>
                <a:gd name="T9" fmla="*/ 50 h 77"/>
                <a:gd name="T10" fmla="*/ 13 w 64"/>
                <a:gd name="T11" fmla="*/ 0 h 77"/>
                <a:gd name="T12" fmla="*/ 0 w 64"/>
                <a:gd name="T13" fmla="*/ 0 h 77"/>
                <a:gd name="T14" fmla="*/ 0 w 64"/>
                <a:gd name="T15" fmla="*/ 54 h 77"/>
                <a:gd name="T16" fmla="*/ 25 w 64"/>
                <a:gd name="T17" fmla="*/ 76 h 77"/>
                <a:gd name="T18" fmla="*/ 51 w 64"/>
                <a:gd name="T19" fmla="*/ 64 h 77"/>
                <a:gd name="T20" fmla="*/ 51 w 64"/>
                <a:gd name="T21" fmla="*/ 64 h 77"/>
                <a:gd name="T22" fmla="*/ 51 w 64"/>
                <a:gd name="T23" fmla="*/ 75 h 77"/>
                <a:gd name="T24" fmla="*/ 64 w 64"/>
                <a:gd name="T25" fmla="*/ 75 h 77"/>
                <a:gd name="T26" fmla="*/ 64 w 64"/>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 h="77">
                  <a:moveTo>
                    <a:pt x="64" y="0"/>
                  </a:moveTo>
                  <a:cubicBezTo>
                    <a:pt x="51" y="0"/>
                    <a:pt x="51" y="0"/>
                    <a:pt x="51" y="0"/>
                  </a:cubicBezTo>
                  <a:cubicBezTo>
                    <a:pt x="51" y="41"/>
                    <a:pt x="51" y="41"/>
                    <a:pt x="51" y="41"/>
                  </a:cubicBezTo>
                  <a:cubicBezTo>
                    <a:pt x="49" y="58"/>
                    <a:pt x="42" y="66"/>
                    <a:pt x="29" y="67"/>
                  </a:cubicBezTo>
                  <a:cubicBezTo>
                    <a:pt x="18" y="67"/>
                    <a:pt x="13" y="61"/>
                    <a:pt x="13" y="50"/>
                  </a:cubicBezTo>
                  <a:cubicBezTo>
                    <a:pt x="13" y="0"/>
                    <a:pt x="13" y="0"/>
                    <a:pt x="13" y="0"/>
                  </a:cubicBezTo>
                  <a:cubicBezTo>
                    <a:pt x="0" y="0"/>
                    <a:pt x="0" y="0"/>
                    <a:pt x="0" y="0"/>
                  </a:cubicBezTo>
                  <a:cubicBezTo>
                    <a:pt x="0" y="54"/>
                    <a:pt x="0" y="54"/>
                    <a:pt x="0" y="54"/>
                  </a:cubicBezTo>
                  <a:cubicBezTo>
                    <a:pt x="0" y="68"/>
                    <a:pt x="9" y="76"/>
                    <a:pt x="25" y="76"/>
                  </a:cubicBezTo>
                  <a:cubicBezTo>
                    <a:pt x="37" y="77"/>
                    <a:pt x="45" y="73"/>
                    <a:pt x="51" y="64"/>
                  </a:cubicBezTo>
                  <a:cubicBezTo>
                    <a:pt x="51" y="64"/>
                    <a:pt x="51" y="64"/>
                    <a:pt x="51" y="64"/>
                  </a:cubicBezTo>
                  <a:cubicBezTo>
                    <a:pt x="51" y="75"/>
                    <a:pt x="51" y="75"/>
                    <a:pt x="51" y="75"/>
                  </a:cubicBezTo>
                  <a:cubicBezTo>
                    <a:pt x="64" y="75"/>
                    <a:pt x="64" y="75"/>
                    <a:pt x="64" y="75"/>
                  </a:cubicBezTo>
                  <a:cubicBezTo>
                    <a:pt x="64" y="0"/>
                    <a:pt x="64" y="0"/>
                    <a:pt x="64" y="0"/>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3" name="Freeform 14">
              <a:extLst>
                <a:ext uri="{FF2B5EF4-FFF2-40B4-BE49-F238E27FC236}">
                  <a16:creationId xmlns:a16="http://schemas.microsoft.com/office/drawing/2014/main" id="{599B9436-32F2-4CDA-888B-6BF8D2FE459F}"/>
                </a:ext>
              </a:extLst>
            </p:cNvPr>
            <p:cNvSpPr>
              <a:spLocks noEditPoints="1"/>
            </p:cNvSpPr>
            <p:nvPr/>
          </p:nvSpPr>
          <p:spPr bwMode="auto">
            <a:xfrm>
              <a:off x="7466114" y="3365555"/>
              <a:ext cx="349722" cy="368554"/>
            </a:xfrm>
            <a:custGeom>
              <a:avLst/>
              <a:gdLst>
                <a:gd name="T0" fmla="*/ 34 w 75"/>
                <a:gd name="T1" fmla="*/ 11 h 79"/>
                <a:gd name="T2" fmla="*/ 53 w 75"/>
                <a:gd name="T3" fmla="*/ 23 h 79"/>
                <a:gd name="T4" fmla="*/ 46 w 75"/>
                <a:gd name="T5" fmla="*/ 32 h 79"/>
                <a:gd name="T6" fmla="*/ 24 w 75"/>
                <a:gd name="T7" fmla="*/ 35 h 79"/>
                <a:gd name="T8" fmla="*/ 0 w 75"/>
                <a:gd name="T9" fmla="*/ 58 h 79"/>
                <a:gd name="T10" fmla="*/ 25 w 75"/>
                <a:gd name="T11" fmla="*/ 79 h 79"/>
                <a:gd name="T12" fmla="*/ 54 w 75"/>
                <a:gd name="T13" fmla="*/ 68 h 79"/>
                <a:gd name="T14" fmla="*/ 67 w 75"/>
                <a:gd name="T15" fmla="*/ 79 h 79"/>
                <a:gd name="T16" fmla="*/ 72 w 75"/>
                <a:gd name="T17" fmla="*/ 78 h 79"/>
                <a:gd name="T18" fmla="*/ 75 w 75"/>
                <a:gd name="T19" fmla="*/ 78 h 79"/>
                <a:gd name="T20" fmla="*/ 75 w 75"/>
                <a:gd name="T21" fmla="*/ 69 h 79"/>
                <a:gd name="T22" fmla="*/ 72 w 75"/>
                <a:gd name="T23" fmla="*/ 70 h 79"/>
                <a:gd name="T24" fmla="*/ 70 w 75"/>
                <a:gd name="T25" fmla="*/ 70 h 79"/>
                <a:gd name="T26" fmla="*/ 66 w 75"/>
                <a:gd name="T27" fmla="*/ 65 h 79"/>
                <a:gd name="T28" fmla="*/ 66 w 75"/>
                <a:gd name="T29" fmla="*/ 22 h 79"/>
                <a:gd name="T30" fmla="*/ 37 w 75"/>
                <a:gd name="T31" fmla="*/ 0 h 79"/>
                <a:gd name="T32" fmla="*/ 4 w 75"/>
                <a:gd name="T33" fmla="*/ 26 h 79"/>
                <a:gd name="T34" fmla="*/ 16 w 75"/>
                <a:gd name="T35" fmla="*/ 26 h 79"/>
                <a:gd name="T36" fmla="*/ 34 w 75"/>
                <a:gd name="T37" fmla="*/ 11 h 79"/>
                <a:gd name="T38" fmla="*/ 34 w 75"/>
                <a:gd name="T39" fmla="*/ 11 h 79"/>
                <a:gd name="T40" fmla="*/ 28 w 75"/>
                <a:gd name="T41" fmla="*/ 70 h 79"/>
                <a:gd name="T42" fmla="*/ 14 w 75"/>
                <a:gd name="T43" fmla="*/ 57 h 79"/>
                <a:gd name="T44" fmla="*/ 31 w 75"/>
                <a:gd name="T45" fmla="*/ 45 h 79"/>
                <a:gd name="T46" fmla="*/ 53 w 75"/>
                <a:gd name="T47" fmla="*/ 40 h 79"/>
                <a:gd name="T48" fmla="*/ 53 w 75"/>
                <a:gd name="T49" fmla="*/ 52 h 79"/>
                <a:gd name="T50" fmla="*/ 28 w 75"/>
                <a:gd name="T51" fmla="*/ 70 h 79"/>
                <a:gd name="T52" fmla="*/ 28 w 75"/>
                <a:gd name="T53" fmla="*/ 7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5" h="79">
                  <a:moveTo>
                    <a:pt x="34" y="11"/>
                  </a:moveTo>
                  <a:cubicBezTo>
                    <a:pt x="47" y="11"/>
                    <a:pt x="53" y="15"/>
                    <a:pt x="53" y="23"/>
                  </a:cubicBezTo>
                  <a:cubicBezTo>
                    <a:pt x="53" y="29"/>
                    <a:pt x="51" y="32"/>
                    <a:pt x="46" y="32"/>
                  </a:cubicBezTo>
                  <a:cubicBezTo>
                    <a:pt x="24" y="35"/>
                    <a:pt x="24" y="35"/>
                    <a:pt x="24" y="35"/>
                  </a:cubicBezTo>
                  <a:cubicBezTo>
                    <a:pt x="8" y="37"/>
                    <a:pt x="0" y="45"/>
                    <a:pt x="0" y="58"/>
                  </a:cubicBezTo>
                  <a:cubicBezTo>
                    <a:pt x="1" y="72"/>
                    <a:pt x="9" y="79"/>
                    <a:pt x="25" y="79"/>
                  </a:cubicBezTo>
                  <a:cubicBezTo>
                    <a:pt x="36" y="79"/>
                    <a:pt x="46" y="76"/>
                    <a:pt x="54" y="68"/>
                  </a:cubicBezTo>
                  <a:cubicBezTo>
                    <a:pt x="53" y="75"/>
                    <a:pt x="58" y="79"/>
                    <a:pt x="67" y="79"/>
                  </a:cubicBezTo>
                  <a:cubicBezTo>
                    <a:pt x="69" y="79"/>
                    <a:pt x="70" y="79"/>
                    <a:pt x="72" y="78"/>
                  </a:cubicBezTo>
                  <a:cubicBezTo>
                    <a:pt x="73" y="78"/>
                    <a:pt x="74" y="78"/>
                    <a:pt x="75" y="78"/>
                  </a:cubicBezTo>
                  <a:cubicBezTo>
                    <a:pt x="75" y="69"/>
                    <a:pt x="75" y="69"/>
                    <a:pt x="75" y="69"/>
                  </a:cubicBezTo>
                  <a:cubicBezTo>
                    <a:pt x="74" y="69"/>
                    <a:pt x="73" y="69"/>
                    <a:pt x="72" y="70"/>
                  </a:cubicBezTo>
                  <a:cubicBezTo>
                    <a:pt x="71" y="70"/>
                    <a:pt x="71" y="70"/>
                    <a:pt x="70" y="70"/>
                  </a:cubicBezTo>
                  <a:cubicBezTo>
                    <a:pt x="67" y="70"/>
                    <a:pt x="66" y="68"/>
                    <a:pt x="66" y="65"/>
                  </a:cubicBezTo>
                  <a:cubicBezTo>
                    <a:pt x="66" y="22"/>
                    <a:pt x="66" y="22"/>
                    <a:pt x="66" y="22"/>
                  </a:cubicBezTo>
                  <a:cubicBezTo>
                    <a:pt x="65" y="8"/>
                    <a:pt x="56" y="1"/>
                    <a:pt x="37" y="0"/>
                  </a:cubicBezTo>
                  <a:cubicBezTo>
                    <a:pt x="15" y="0"/>
                    <a:pt x="4" y="9"/>
                    <a:pt x="4" y="26"/>
                  </a:cubicBezTo>
                  <a:cubicBezTo>
                    <a:pt x="16" y="26"/>
                    <a:pt x="16" y="26"/>
                    <a:pt x="16" y="26"/>
                  </a:cubicBezTo>
                  <a:cubicBezTo>
                    <a:pt x="17" y="16"/>
                    <a:pt x="23" y="11"/>
                    <a:pt x="34" y="11"/>
                  </a:cubicBezTo>
                  <a:cubicBezTo>
                    <a:pt x="34" y="11"/>
                    <a:pt x="34" y="11"/>
                    <a:pt x="34" y="11"/>
                  </a:cubicBezTo>
                  <a:close/>
                  <a:moveTo>
                    <a:pt x="28" y="70"/>
                  </a:moveTo>
                  <a:cubicBezTo>
                    <a:pt x="19" y="70"/>
                    <a:pt x="14" y="65"/>
                    <a:pt x="14" y="57"/>
                  </a:cubicBezTo>
                  <a:cubicBezTo>
                    <a:pt x="14" y="50"/>
                    <a:pt x="20" y="46"/>
                    <a:pt x="31" y="45"/>
                  </a:cubicBezTo>
                  <a:cubicBezTo>
                    <a:pt x="42" y="43"/>
                    <a:pt x="49" y="42"/>
                    <a:pt x="53" y="40"/>
                  </a:cubicBezTo>
                  <a:cubicBezTo>
                    <a:pt x="53" y="52"/>
                    <a:pt x="53" y="52"/>
                    <a:pt x="53" y="52"/>
                  </a:cubicBezTo>
                  <a:cubicBezTo>
                    <a:pt x="51" y="63"/>
                    <a:pt x="43" y="69"/>
                    <a:pt x="28" y="70"/>
                  </a:cubicBezTo>
                  <a:cubicBezTo>
                    <a:pt x="28" y="70"/>
                    <a:pt x="28" y="70"/>
                    <a:pt x="28" y="70"/>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4" name="Freeform 15">
              <a:extLst>
                <a:ext uri="{FF2B5EF4-FFF2-40B4-BE49-F238E27FC236}">
                  <a16:creationId xmlns:a16="http://schemas.microsoft.com/office/drawing/2014/main" id="{0AC37963-BCDC-4252-90B8-2F3019D9C9DD}"/>
                </a:ext>
              </a:extLst>
            </p:cNvPr>
            <p:cNvSpPr>
              <a:spLocks/>
            </p:cNvSpPr>
            <p:nvPr/>
          </p:nvSpPr>
          <p:spPr bwMode="auto">
            <a:xfrm>
              <a:off x="8187080" y="3247188"/>
              <a:ext cx="400835" cy="492302"/>
            </a:xfrm>
            <a:custGeom>
              <a:avLst/>
              <a:gdLst>
                <a:gd name="T0" fmla="*/ 71 w 86"/>
                <a:gd name="T1" fmla="*/ 65 h 105"/>
                <a:gd name="T2" fmla="*/ 42 w 86"/>
                <a:gd name="T3" fmla="*/ 94 h 105"/>
                <a:gd name="T4" fmla="*/ 15 w 86"/>
                <a:gd name="T5" fmla="*/ 65 h 105"/>
                <a:gd name="T6" fmla="*/ 15 w 86"/>
                <a:gd name="T7" fmla="*/ 0 h 105"/>
                <a:gd name="T8" fmla="*/ 0 w 86"/>
                <a:gd name="T9" fmla="*/ 0 h 105"/>
                <a:gd name="T10" fmla="*/ 0 w 86"/>
                <a:gd name="T11" fmla="*/ 69 h 105"/>
                <a:gd name="T12" fmla="*/ 41 w 86"/>
                <a:gd name="T13" fmla="*/ 105 h 105"/>
                <a:gd name="T14" fmla="*/ 86 w 86"/>
                <a:gd name="T15" fmla="*/ 66 h 105"/>
                <a:gd name="T16" fmla="*/ 86 w 86"/>
                <a:gd name="T17" fmla="*/ 0 h 105"/>
                <a:gd name="T18" fmla="*/ 71 w 86"/>
                <a:gd name="T19" fmla="*/ 0 h 105"/>
                <a:gd name="T20" fmla="*/ 71 w 86"/>
                <a:gd name="T21" fmla="*/ 6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6" h="105">
                  <a:moveTo>
                    <a:pt x="71" y="65"/>
                  </a:moveTo>
                  <a:cubicBezTo>
                    <a:pt x="71" y="84"/>
                    <a:pt x="61" y="93"/>
                    <a:pt x="42" y="94"/>
                  </a:cubicBezTo>
                  <a:cubicBezTo>
                    <a:pt x="24" y="93"/>
                    <a:pt x="15" y="84"/>
                    <a:pt x="15" y="65"/>
                  </a:cubicBezTo>
                  <a:cubicBezTo>
                    <a:pt x="15" y="0"/>
                    <a:pt x="15" y="0"/>
                    <a:pt x="15" y="0"/>
                  </a:cubicBezTo>
                  <a:cubicBezTo>
                    <a:pt x="0" y="0"/>
                    <a:pt x="0" y="0"/>
                    <a:pt x="0" y="0"/>
                  </a:cubicBezTo>
                  <a:cubicBezTo>
                    <a:pt x="0" y="69"/>
                    <a:pt x="0" y="69"/>
                    <a:pt x="0" y="69"/>
                  </a:cubicBezTo>
                  <a:cubicBezTo>
                    <a:pt x="1" y="92"/>
                    <a:pt x="15" y="104"/>
                    <a:pt x="41" y="105"/>
                  </a:cubicBezTo>
                  <a:cubicBezTo>
                    <a:pt x="70" y="104"/>
                    <a:pt x="85" y="91"/>
                    <a:pt x="86" y="66"/>
                  </a:cubicBezTo>
                  <a:cubicBezTo>
                    <a:pt x="86" y="0"/>
                    <a:pt x="86" y="0"/>
                    <a:pt x="86" y="0"/>
                  </a:cubicBezTo>
                  <a:cubicBezTo>
                    <a:pt x="71" y="0"/>
                    <a:pt x="71" y="0"/>
                    <a:pt x="71" y="0"/>
                  </a:cubicBezTo>
                  <a:cubicBezTo>
                    <a:pt x="71" y="65"/>
                    <a:pt x="71" y="65"/>
                    <a:pt x="71" y="65"/>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5" name="Freeform 16">
              <a:extLst>
                <a:ext uri="{FF2B5EF4-FFF2-40B4-BE49-F238E27FC236}">
                  <a16:creationId xmlns:a16="http://schemas.microsoft.com/office/drawing/2014/main" id="{AE062094-A475-486A-BE7A-1EB6C831C5FC}"/>
                </a:ext>
              </a:extLst>
            </p:cNvPr>
            <p:cNvSpPr>
              <a:spLocks/>
            </p:cNvSpPr>
            <p:nvPr/>
          </p:nvSpPr>
          <p:spPr bwMode="auto">
            <a:xfrm>
              <a:off x="8684762" y="3365555"/>
              <a:ext cx="301299" cy="363174"/>
            </a:xfrm>
            <a:custGeom>
              <a:avLst/>
              <a:gdLst>
                <a:gd name="T0" fmla="*/ 38 w 65"/>
                <a:gd name="T1" fmla="*/ 0 h 78"/>
                <a:gd name="T2" fmla="*/ 13 w 65"/>
                <a:gd name="T3" fmla="*/ 13 h 78"/>
                <a:gd name="T4" fmla="*/ 13 w 65"/>
                <a:gd name="T5" fmla="*/ 3 h 78"/>
                <a:gd name="T6" fmla="*/ 0 w 65"/>
                <a:gd name="T7" fmla="*/ 3 h 78"/>
                <a:gd name="T8" fmla="*/ 0 w 65"/>
                <a:gd name="T9" fmla="*/ 78 h 78"/>
                <a:gd name="T10" fmla="*/ 14 w 65"/>
                <a:gd name="T11" fmla="*/ 78 h 78"/>
                <a:gd name="T12" fmla="*/ 14 w 65"/>
                <a:gd name="T13" fmla="*/ 37 h 78"/>
                <a:gd name="T14" fmla="*/ 35 w 65"/>
                <a:gd name="T15" fmla="*/ 12 h 78"/>
                <a:gd name="T16" fmla="*/ 52 w 65"/>
                <a:gd name="T17" fmla="*/ 32 h 78"/>
                <a:gd name="T18" fmla="*/ 52 w 65"/>
                <a:gd name="T19" fmla="*/ 78 h 78"/>
                <a:gd name="T20" fmla="*/ 65 w 65"/>
                <a:gd name="T21" fmla="*/ 78 h 78"/>
                <a:gd name="T22" fmla="*/ 65 w 65"/>
                <a:gd name="T23" fmla="*/ 27 h 78"/>
                <a:gd name="T24" fmla="*/ 38 w 65"/>
                <a:gd name="T25" fmla="*/ 0 h 78"/>
                <a:gd name="T26" fmla="*/ 38 w 65"/>
                <a:gd name="T2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5" h="78">
                  <a:moveTo>
                    <a:pt x="38" y="0"/>
                  </a:moveTo>
                  <a:cubicBezTo>
                    <a:pt x="28" y="0"/>
                    <a:pt x="20" y="5"/>
                    <a:pt x="13" y="13"/>
                  </a:cubicBezTo>
                  <a:cubicBezTo>
                    <a:pt x="13" y="3"/>
                    <a:pt x="13" y="3"/>
                    <a:pt x="13" y="3"/>
                  </a:cubicBezTo>
                  <a:cubicBezTo>
                    <a:pt x="0" y="3"/>
                    <a:pt x="0" y="3"/>
                    <a:pt x="0" y="3"/>
                  </a:cubicBezTo>
                  <a:cubicBezTo>
                    <a:pt x="0" y="78"/>
                    <a:pt x="0" y="78"/>
                    <a:pt x="0" y="78"/>
                  </a:cubicBezTo>
                  <a:cubicBezTo>
                    <a:pt x="14" y="78"/>
                    <a:pt x="14" y="78"/>
                    <a:pt x="14" y="78"/>
                  </a:cubicBezTo>
                  <a:cubicBezTo>
                    <a:pt x="14" y="37"/>
                    <a:pt x="14" y="37"/>
                    <a:pt x="14" y="37"/>
                  </a:cubicBezTo>
                  <a:cubicBezTo>
                    <a:pt x="14" y="21"/>
                    <a:pt x="21" y="13"/>
                    <a:pt x="35" y="12"/>
                  </a:cubicBezTo>
                  <a:cubicBezTo>
                    <a:pt x="47" y="11"/>
                    <a:pt x="53" y="18"/>
                    <a:pt x="52" y="32"/>
                  </a:cubicBezTo>
                  <a:cubicBezTo>
                    <a:pt x="52" y="78"/>
                    <a:pt x="52" y="78"/>
                    <a:pt x="52" y="78"/>
                  </a:cubicBezTo>
                  <a:cubicBezTo>
                    <a:pt x="65" y="78"/>
                    <a:pt x="65" y="78"/>
                    <a:pt x="65" y="78"/>
                  </a:cubicBezTo>
                  <a:cubicBezTo>
                    <a:pt x="65" y="27"/>
                    <a:pt x="65" y="27"/>
                    <a:pt x="65" y="27"/>
                  </a:cubicBezTo>
                  <a:cubicBezTo>
                    <a:pt x="65" y="10"/>
                    <a:pt x="56" y="1"/>
                    <a:pt x="38" y="0"/>
                  </a:cubicBezTo>
                  <a:cubicBezTo>
                    <a:pt x="38" y="0"/>
                    <a:pt x="38" y="0"/>
                    <a:pt x="38" y="0"/>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6" name="Freeform 17">
              <a:extLst>
                <a:ext uri="{FF2B5EF4-FFF2-40B4-BE49-F238E27FC236}">
                  <a16:creationId xmlns:a16="http://schemas.microsoft.com/office/drawing/2014/main" id="{EDDC2DD2-E9B8-43CB-943A-3736A6DA596D}"/>
                </a:ext>
              </a:extLst>
            </p:cNvPr>
            <p:cNvSpPr>
              <a:spLocks noEditPoints="1"/>
            </p:cNvSpPr>
            <p:nvPr/>
          </p:nvSpPr>
          <p:spPr bwMode="auto">
            <a:xfrm>
              <a:off x="9107118" y="3247188"/>
              <a:ext cx="64564" cy="481541"/>
            </a:xfrm>
            <a:custGeom>
              <a:avLst/>
              <a:gdLst>
                <a:gd name="T0" fmla="*/ 0 w 24"/>
                <a:gd name="T1" fmla="*/ 49 h 179"/>
                <a:gd name="T2" fmla="*/ 0 w 24"/>
                <a:gd name="T3" fmla="*/ 179 h 179"/>
                <a:gd name="T4" fmla="*/ 24 w 24"/>
                <a:gd name="T5" fmla="*/ 179 h 179"/>
                <a:gd name="T6" fmla="*/ 24 w 24"/>
                <a:gd name="T7" fmla="*/ 49 h 179"/>
                <a:gd name="T8" fmla="*/ 0 w 24"/>
                <a:gd name="T9" fmla="*/ 49 h 179"/>
                <a:gd name="T10" fmla="*/ 0 w 24"/>
                <a:gd name="T11" fmla="*/ 49 h 179"/>
                <a:gd name="T12" fmla="*/ 24 w 24"/>
                <a:gd name="T13" fmla="*/ 0 h 179"/>
                <a:gd name="T14" fmla="*/ 0 w 24"/>
                <a:gd name="T15" fmla="*/ 0 h 179"/>
                <a:gd name="T16" fmla="*/ 0 w 24"/>
                <a:gd name="T17" fmla="*/ 25 h 179"/>
                <a:gd name="T18" fmla="*/ 24 w 24"/>
                <a:gd name="T19" fmla="*/ 25 h 179"/>
                <a:gd name="T20" fmla="*/ 24 w 24"/>
                <a:gd name="T21" fmla="*/ 0 h 179"/>
                <a:gd name="T22" fmla="*/ 24 w 24"/>
                <a:gd name="T23" fmla="*/ 0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79">
                  <a:moveTo>
                    <a:pt x="0" y="49"/>
                  </a:moveTo>
                  <a:lnTo>
                    <a:pt x="0" y="179"/>
                  </a:lnTo>
                  <a:lnTo>
                    <a:pt x="24" y="179"/>
                  </a:lnTo>
                  <a:lnTo>
                    <a:pt x="24" y="49"/>
                  </a:lnTo>
                  <a:lnTo>
                    <a:pt x="0" y="49"/>
                  </a:lnTo>
                  <a:lnTo>
                    <a:pt x="0" y="49"/>
                  </a:lnTo>
                  <a:close/>
                  <a:moveTo>
                    <a:pt x="24" y="0"/>
                  </a:moveTo>
                  <a:lnTo>
                    <a:pt x="0" y="0"/>
                  </a:lnTo>
                  <a:lnTo>
                    <a:pt x="0" y="25"/>
                  </a:lnTo>
                  <a:lnTo>
                    <a:pt x="24" y="25"/>
                  </a:lnTo>
                  <a:lnTo>
                    <a:pt x="24" y="0"/>
                  </a:lnTo>
                  <a:lnTo>
                    <a:pt x="24" y="0"/>
                  </a:ln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7" name="Freeform 18">
              <a:extLst>
                <a:ext uri="{FF2B5EF4-FFF2-40B4-BE49-F238E27FC236}">
                  <a16:creationId xmlns:a16="http://schemas.microsoft.com/office/drawing/2014/main" id="{CB608ACF-2B0F-46A3-AC36-F066828D334C}"/>
                </a:ext>
              </a:extLst>
            </p:cNvPr>
            <p:cNvSpPr>
              <a:spLocks/>
            </p:cNvSpPr>
            <p:nvPr/>
          </p:nvSpPr>
          <p:spPr bwMode="auto">
            <a:xfrm>
              <a:off x="9257768" y="3379005"/>
              <a:ext cx="338962" cy="349722"/>
            </a:xfrm>
            <a:custGeom>
              <a:avLst/>
              <a:gdLst>
                <a:gd name="T0" fmla="*/ 60 w 126"/>
                <a:gd name="T1" fmla="*/ 108 h 130"/>
                <a:gd name="T2" fmla="*/ 25 w 126"/>
                <a:gd name="T3" fmla="*/ 0 h 130"/>
                <a:gd name="T4" fmla="*/ 0 w 126"/>
                <a:gd name="T5" fmla="*/ 0 h 130"/>
                <a:gd name="T6" fmla="*/ 50 w 126"/>
                <a:gd name="T7" fmla="*/ 130 h 130"/>
                <a:gd name="T8" fmla="*/ 74 w 126"/>
                <a:gd name="T9" fmla="*/ 130 h 130"/>
                <a:gd name="T10" fmla="*/ 126 w 126"/>
                <a:gd name="T11" fmla="*/ 0 h 130"/>
                <a:gd name="T12" fmla="*/ 100 w 126"/>
                <a:gd name="T13" fmla="*/ 0 h 130"/>
                <a:gd name="T14" fmla="*/ 62 w 126"/>
                <a:gd name="T15" fmla="*/ 108 h 130"/>
                <a:gd name="T16" fmla="*/ 60 w 126"/>
                <a:gd name="T17" fmla="*/ 108 h 130"/>
                <a:gd name="T18" fmla="*/ 60 w 126"/>
                <a:gd name="T19" fmla="*/ 108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6" h="130">
                  <a:moveTo>
                    <a:pt x="60" y="108"/>
                  </a:moveTo>
                  <a:lnTo>
                    <a:pt x="25" y="0"/>
                  </a:lnTo>
                  <a:lnTo>
                    <a:pt x="0" y="0"/>
                  </a:lnTo>
                  <a:lnTo>
                    <a:pt x="50" y="130"/>
                  </a:lnTo>
                  <a:lnTo>
                    <a:pt x="74" y="130"/>
                  </a:lnTo>
                  <a:lnTo>
                    <a:pt x="126" y="0"/>
                  </a:lnTo>
                  <a:lnTo>
                    <a:pt x="100" y="0"/>
                  </a:lnTo>
                  <a:lnTo>
                    <a:pt x="62" y="108"/>
                  </a:lnTo>
                  <a:lnTo>
                    <a:pt x="60" y="108"/>
                  </a:lnTo>
                  <a:lnTo>
                    <a:pt x="60" y="108"/>
                  </a:ln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8" name="Freeform 19">
              <a:extLst>
                <a:ext uri="{FF2B5EF4-FFF2-40B4-BE49-F238E27FC236}">
                  <a16:creationId xmlns:a16="http://schemas.microsoft.com/office/drawing/2014/main" id="{A3987403-1541-48CD-9FB8-054B9D6B4E6E}"/>
                </a:ext>
              </a:extLst>
            </p:cNvPr>
            <p:cNvSpPr>
              <a:spLocks noEditPoints="1"/>
            </p:cNvSpPr>
            <p:nvPr/>
          </p:nvSpPr>
          <p:spPr bwMode="auto">
            <a:xfrm>
              <a:off x="9642463" y="3365555"/>
              <a:ext cx="338962" cy="368554"/>
            </a:xfrm>
            <a:custGeom>
              <a:avLst/>
              <a:gdLst>
                <a:gd name="T0" fmla="*/ 38 w 73"/>
                <a:gd name="T1" fmla="*/ 70 h 79"/>
                <a:gd name="T2" fmla="*/ 15 w 73"/>
                <a:gd name="T3" fmla="*/ 45 h 79"/>
                <a:gd name="T4" fmla="*/ 73 w 73"/>
                <a:gd name="T5" fmla="*/ 45 h 79"/>
                <a:gd name="T6" fmla="*/ 38 w 73"/>
                <a:gd name="T7" fmla="*/ 0 h 79"/>
                <a:gd name="T8" fmla="*/ 0 w 73"/>
                <a:gd name="T9" fmla="*/ 43 h 79"/>
                <a:gd name="T10" fmla="*/ 36 w 73"/>
                <a:gd name="T11" fmla="*/ 79 h 79"/>
                <a:gd name="T12" fmla="*/ 57 w 73"/>
                <a:gd name="T13" fmla="*/ 75 h 79"/>
                <a:gd name="T14" fmla="*/ 72 w 73"/>
                <a:gd name="T15" fmla="*/ 54 h 79"/>
                <a:gd name="T16" fmla="*/ 59 w 73"/>
                <a:gd name="T17" fmla="*/ 54 h 79"/>
                <a:gd name="T18" fmla="*/ 38 w 73"/>
                <a:gd name="T19" fmla="*/ 70 h 79"/>
                <a:gd name="T20" fmla="*/ 38 w 73"/>
                <a:gd name="T21" fmla="*/ 70 h 79"/>
                <a:gd name="T22" fmla="*/ 37 w 73"/>
                <a:gd name="T23" fmla="*/ 12 h 79"/>
                <a:gd name="T24" fmla="*/ 59 w 73"/>
                <a:gd name="T25" fmla="*/ 35 h 79"/>
                <a:gd name="T26" fmla="*/ 15 w 73"/>
                <a:gd name="T27" fmla="*/ 35 h 79"/>
                <a:gd name="T28" fmla="*/ 37 w 73"/>
                <a:gd name="T29" fmla="*/ 12 h 79"/>
                <a:gd name="T30" fmla="*/ 37 w 73"/>
                <a:gd name="T31" fmla="*/ 12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3" h="79">
                  <a:moveTo>
                    <a:pt x="38" y="70"/>
                  </a:moveTo>
                  <a:cubicBezTo>
                    <a:pt x="22" y="70"/>
                    <a:pt x="15" y="61"/>
                    <a:pt x="15" y="45"/>
                  </a:cubicBezTo>
                  <a:cubicBezTo>
                    <a:pt x="73" y="45"/>
                    <a:pt x="73" y="45"/>
                    <a:pt x="73" y="45"/>
                  </a:cubicBezTo>
                  <a:cubicBezTo>
                    <a:pt x="72" y="16"/>
                    <a:pt x="61" y="1"/>
                    <a:pt x="38" y="0"/>
                  </a:cubicBezTo>
                  <a:cubicBezTo>
                    <a:pt x="14" y="1"/>
                    <a:pt x="1" y="15"/>
                    <a:pt x="0" y="43"/>
                  </a:cubicBezTo>
                  <a:cubicBezTo>
                    <a:pt x="2" y="66"/>
                    <a:pt x="13" y="79"/>
                    <a:pt x="36" y="79"/>
                  </a:cubicBezTo>
                  <a:cubicBezTo>
                    <a:pt x="46" y="79"/>
                    <a:pt x="53" y="78"/>
                    <a:pt x="57" y="75"/>
                  </a:cubicBezTo>
                  <a:cubicBezTo>
                    <a:pt x="65" y="70"/>
                    <a:pt x="70" y="63"/>
                    <a:pt x="72" y="54"/>
                  </a:cubicBezTo>
                  <a:cubicBezTo>
                    <a:pt x="59" y="54"/>
                    <a:pt x="59" y="54"/>
                    <a:pt x="59" y="54"/>
                  </a:cubicBezTo>
                  <a:cubicBezTo>
                    <a:pt x="56" y="64"/>
                    <a:pt x="49" y="69"/>
                    <a:pt x="38" y="70"/>
                  </a:cubicBezTo>
                  <a:cubicBezTo>
                    <a:pt x="38" y="70"/>
                    <a:pt x="38" y="70"/>
                    <a:pt x="38" y="70"/>
                  </a:cubicBezTo>
                  <a:close/>
                  <a:moveTo>
                    <a:pt x="37" y="12"/>
                  </a:moveTo>
                  <a:cubicBezTo>
                    <a:pt x="50" y="12"/>
                    <a:pt x="58" y="20"/>
                    <a:pt x="59" y="35"/>
                  </a:cubicBezTo>
                  <a:cubicBezTo>
                    <a:pt x="15" y="35"/>
                    <a:pt x="15" y="35"/>
                    <a:pt x="15" y="35"/>
                  </a:cubicBezTo>
                  <a:cubicBezTo>
                    <a:pt x="16" y="21"/>
                    <a:pt x="23" y="13"/>
                    <a:pt x="37" y="12"/>
                  </a:cubicBezTo>
                  <a:cubicBezTo>
                    <a:pt x="37" y="12"/>
                    <a:pt x="37" y="12"/>
                    <a:pt x="37" y="12"/>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Freeform 20">
              <a:extLst>
                <a:ext uri="{FF2B5EF4-FFF2-40B4-BE49-F238E27FC236}">
                  <a16:creationId xmlns:a16="http://schemas.microsoft.com/office/drawing/2014/main" id="{6D795DAC-326D-4BF7-9363-BDBCC887D8B6}"/>
                </a:ext>
              </a:extLst>
            </p:cNvPr>
            <p:cNvSpPr>
              <a:spLocks/>
            </p:cNvSpPr>
            <p:nvPr/>
          </p:nvSpPr>
          <p:spPr bwMode="auto">
            <a:xfrm>
              <a:off x="10075580" y="3365555"/>
              <a:ext cx="180241" cy="363174"/>
            </a:xfrm>
            <a:custGeom>
              <a:avLst/>
              <a:gdLst>
                <a:gd name="T0" fmla="*/ 34 w 39"/>
                <a:gd name="T1" fmla="*/ 14 h 78"/>
                <a:gd name="T2" fmla="*/ 39 w 39"/>
                <a:gd name="T3" fmla="*/ 14 h 78"/>
                <a:gd name="T4" fmla="*/ 39 w 39"/>
                <a:gd name="T5" fmla="*/ 1 h 78"/>
                <a:gd name="T6" fmla="*/ 38 w 39"/>
                <a:gd name="T7" fmla="*/ 1 h 78"/>
                <a:gd name="T8" fmla="*/ 36 w 39"/>
                <a:gd name="T9" fmla="*/ 0 h 78"/>
                <a:gd name="T10" fmla="*/ 13 w 39"/>
                <a:gd name="T11" fmla="*/ 16 h 78"/>
                <a:gd name="T12" fmla="*/ 13 w 39"/>
                <a:gd name="T13" fmla="*/ 3 h 78"/>
                <a:gd name="T14" fmla="*/ 0 w 39"/>
                <a:gd name="T15" fmla="*/ 3 h 78"/>
                <a:gd name="T16" fmla="*/ 0 w 39"/>
                <a:gd name="T17" fmla="*/ 78 h 78"/>
                <a:gd name="T18" fmla="*/ 14 w 39"/>
                <a:gd name="T19" fmla="*/ 78 h 78"/>
                <a:gd name="T20" fmla="*/ 14 w 39"/>
                <a:gd name="T21" fmla="*/ 34 h 78"/>
                <a:gd name="T22" fmla="*/ 34 w 39"/>
                <a:gd name="T23" fmla="*/ 14 h 78"/>
                <a:gd name="T24" fmla="*/ 34 w 39"/>
                <a:gd name="T25" fmla="*/ 14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78">
                  <a:moveTo>
                    <a:pt x="34" y="14"/>
                  </a:moveTo>
                  <a:cubicBezTo>
                    <a:pt x="39" y="14"/>
                    <a:pt x="39" y="14"/>
                    <a:pt x="39" y="14"/>
                  </a:cubicBezTo>
                  <a:cubicBezTo>
                    <a:pt x="39" y="1"/>
                    <a:pt x="39" y="1"/>
                    <a:pt x="39" y="1"/>
                  </a:cubicBezTo>
                  <a:cubicBezTo>
                    <a:pt x="39" y="1"/>
                    <a:pt x="38" y="1"/>
                    <a:pt x="38" y="1"/>
                  </a:cubicBezTo>
                  <a:cubicBezTo>
                    <a:pt x="37" y="1"/>
                    <a:pt x="36" y="0"/>
                    <a:pt x="36" y="0"/>
                  </a:cubicBezTo>
                  <a:cubicBezTo>
                    <a:pt x="27" y="0"/>
                    <a:pt x="19" y="5"/>
                    <a:pt x="13" y="16"/>
                  </a:cubicBezTo>
                  <a:cubicBezTo>
                    <a:pt x="13" y="3"/>
                    <a:pt x="13" y="3"/>
                    <a:pt x="13" y="3"/>
                  </a:cubicBezTo>
                  <a:cubicBezTo>
                    <a:pt x="0" y="3"/>
                    <a:pt x="0" y="3"/>
                    <a:pt x="0" y="3"/>
                  </a:cubicBezTo>
                  <a:cubicBezTo>
                    <a:pt x="0" y="78"/>
                    <a:pt x="0" y="78"/>
                    <a:pt x="0" y="78"/>
                  </a:cubicBezTo>
                  <a:cubicBezTo>
                    <a:pt x="14" y="78"/>
                    <a:pt x="14" y="78"/>
                    <a:pt x="14" y="78"/>
                  </a:cubicBezTo>
                  <a:cubicBezTo>
                    <a:pt x="14" y="34"/>
                    <a:pt x="14" y="34"/>
                    <a:pt x="14" y="34"/>
                  </a:cubicBezTo>
                  <a:cubicBezTo>
                    <a:pt x="14" y="22"/>
                    <a:pt x="21" y="15"/>
                    <a:pt x="34" y="14"/>
                  </a:cubicBezTo>
                  <a:cubicBezTo>
                    <a:pt x="34" y="14"/>
                    <a:pt x="34" y="14"/>
                    <a:pt x="34" y="14"/>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20" name="Freeform 21">
              <a:extLst>
                <a:ext uri="{FF2B5EF4-FFF2-40B4-BE49-F238E27FC236}">
                  <a16:creationId xmlns:a16="http://schemas.microsoft.com/office/drawing/2014/main" id="{2DB98C79-384B-476A-BE93-5BB599E3A6B1}"/>
                </a:ext>
              </a:extLst>
            </p:cNvPr>
            <p:cNvSpPr>
              <a:spLocks/>
            </p:cNvSpPr>
            <p:nvPr/>
          </p:nvSpPr>
          <p:spPr bwMode="auto">
            <a:xfrm>
              <a:off x="10288104" y="3365555"/>
              <a:ext cx="306680" cy="368554"/>
            </a:xfrm>
            <a:custGeom>
              <a:avLst/>
              <a:gdLst>
                <a:gd name="T0" fmla="*/ 33 w 66"/>
                <a:gd name="T1" fmla="*/ 0 h 79"/>
                <a:gd name="T2" fmla="*/ 3 w 66"/>
                <a:gd name="T3" fmla="*/ 25 h 79"/>
                <a:gd name="T4" fmla="*/ 21 w 66"/>
                <a:gd name="T5" fmla="*/ 43 h 79"/>
                <a:gd name="T6" fmla="*/ 37 w 66"/>
                <a:gd name="T7" fmla="*/ 47 h 79"/>
                <a:gd name="T8" fmla="*/ 53 w 66"/>
                <a:gd name="T9" fmla="*/ 57 h 79"/>
                <a:gd name="T10" fmla="*/ 35 w 66"/>
                <a:gd name="T11" fmla="*/ 70 h 79"/>
                <a:gd name="T12" fmla="*/ 13 w 66"/>
                <a:gd name="T13" fmla="*/ 54 h 79"/>
                <a:gd name="T14" fmla="*/ 0 w 66"/>
                <a:gd name="T15" fmla="*/ 54 h 79"/>
                <a:gd name="T16" fmla="*/ 35 w 66"/>
                <a:gd name="T17" fmla="*/ 79 h 79"/>
                <a:gd name="T18" fmla="*/ 66 w 66"/>
                <a:gd name="T19" fmla="*/ 56 h 79"/>
                <a:gd name="T20" fmla="*/ 44 w 66"/>
                <a:gd name="T21" fmla="*/ 35 h 79"/>
                <a:gd name="T22" fmla="*/ 30 w 66"/>
                <a:gd name="T23" fmla="*/ 32 h 79"/>
                <a:gd name="T24" fmla="*/ 16 w 66"/>
                <a:gd name="T25" fmla="*/ 22 h 79"/>
                <a:gd name="T26" fmla="*/ 31 w 66"/>
                <a:gd name="T27" fmla="*/ 12 h 79"/>
                <a:gd name="T28" fmla="*/ 50 w 66"/>
                <a:gd name="T29" fmla="*/ 25 h 79"/>
                <a:gd name="T30" fmla="*/ 63 w 66"/>
                <a:gd name="T31" fmla="*/ 25 h 79"/>
                <a:gd name="T32" fmla="*/ 33 w 66"/>
                <a:gd name="T33" fmla="*/ 0 h 79"/>
                <a:gd name="T34" fmla="*/ 33 w 66"/>
                <a:gd name="T3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6" h="79">
                  <a:moveTo>
                    <a:pt x="33" y="0"/>
                  </a:moveTo>
                  <a:cubicBezTo>
                    <a:pt x="14" y="1"/>
                    <a:pt x="4" y="10"/>
                    <a:pt x="3" y="25"/>
                  </a:cubicBezTo>
                  <a:cubicBezTo>
                    <a:pt x="3" y="34"/>
                    <a:pt x="9" y="40"/>
                    <a:pt x="21" y="43"/>
                  </a:cubicBezTo>
                  <a:cubicBezTo>
                    <a:pt x="37" y="47"/>
                    <a:pt x="37" y="47"/>
                    <a:pt x="37" y="47"/>
                  </a:cubicBezTo>
                  <a:cubicBezTo>
                    <a:pt x="48" y="49"/>
                    <a:pt x="53" y="53"/>
                    <a:pt x="53" y="57"/>
                  </a:cubicBezTo>
                  <a:cubicBezTo>
                    <a:pt x="52" y="65"/>
                    <a:pt x="46" y="69"/>
                    <a:pt x="35" y="70"/>
                  </a:cubicBezTo>
                  <a:cubicBezTo>
                    <a:pt x="21" y="70"/>
                    <a:pt x="14" y="64"/>
                    <a:pt x="13" y="54"/>
                  </a:cubicBezTo>
                  <a:cubicBezTo>
                    <a:pt x="0" y="54"/>
                    <a:pt x="0" y="54"/>
                    <a:pt x="0" y="54"/>
                  </a:cubicBezTo>
                  <a:cubicBezTo>
                    <a:pt x="1" y="71"/>
                    <a:pt x="12" y="79"/>
                    <a:pt x="35" y="79"/>
                  </a:cubicBezTo>
                  <a:cubicBezTo>
                    <a:pt x="55" y="79"/>
                    <a:pt x="65" y="71"/>
                    <a:pt x="66" y="56"/>
                  </a:cubicBezTo>
                  <a:cubicBezTo>
                    <a:pt x="66" y="45"/>
                    <a:pt x="59" y="39"/>
                    <a:pt x="44" y="35"/>
                  </a:cubicBezTo>
                  <a:cubicBezTo>
                    <a:pt x="30" y="32"/>
                    <a:pt x="30" y="32"/>
                    <a:pt x="30" y="32"/>
                  </a:cubicBezTo>
                  <a:cubicBezTo>
                    <a:pt x="20" y="31"/>
                    <a:pt x="15" y="27"/>
                    <a:pt x="16" y="22"/>
                  </a:cubicBezTo>
                  <a:cubicBezTo>
                    <a:pt x="16" y="16"/>
                    <a:pt x="21" y="12"/>
                    <a:pt x="31" y="12"/>
                  </a:cubicBezTo>
                  <a:cubicBezTo>
                    <a:pt x="44" y="12"/>
                    <a:pt x="50" y="16"/>
                    <a:pt x="50" y="25"/>
                  </a:cubicBezTo>
                  <a:cubicBezTo>
                    <a:pt x="63" y="25"/>
                    <a:pt x="63" y="25"/>
                    <a:pt x="63" y="25"/>
                  </a:cubicBezTo>
                  <a:cubicBezTo>
                    <a:pt x="62" y="9"/>
                    <a:pt x="52" y="1"/>
                    <a:pt x="33" y="0"/>
                  </a:cubicBezTo>
                  <a:cubicBezTo>
                    <a:pt x="33" y="0"/>
                    <a:pt x="33" y="0"/>
                    <a:pt x="33" y="0"/>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21" name="Freeform 22">
              <a:extLst>
                <a:ext uri="{FF2B5EF4-FFF2-40B4-BE49-F238E27FC236}">
                  <a16:creationId xmlns:a16="http://schemas.microsoft.com/office/drawing/2014/main" id="{63CF3E3F-39C8-4533-9487-6AA55421CD1D}"/>
                </a:ext>
              </a:extLst>
            </p:cNvPr>
            <p:cNvSpPr>
              <a:spLocks noEditPoints="1"/>
            </p:cNvSpPr>
            <p:nvPr/>
          </p:nvSpPr>
          <p:spPr bwMode="auto">
            <a:xfrm>
              <a:off x="10694319" y="3247188"/>
              <a:ext cx="59184" cy="481541"/>
            </a:xfrm>
            <a:custGeom>
              <a:avLst/>
              <a:gdLst>
                <a:gd name="T0" fmla="*/ 0 w 22"/>
                <a:gd name="T1" fmla="*/ 49 h 179"/>
                <a:gd name="T2" fmla="*/ 0 w 22"/>
                <a:gd name="T3" fmla="*/ 179 h 179"/>
                <a:gd name="T4" fmla="*/ 22 w 22"/>
                <a:gd name="T5" fmla="*/ 179 h 179"/>
                <a:gd name="T6" fmla="*/ 22 w 22"/>
                <a:gd name="T7" fmla="*/ 49 h 179"/>
                <a:gd name="T8" fmla="*/ 0 w 22"/>
                <a:gd name="T9" fmla="*/ 49 h 179"/>
                <a:gd name="T10" fmla="*/ 0 w 22"/>
                <a:gd name="T11" fmla="*/ 49 h 179"/>
                <a:gd name="T12" fmla="*/ 22 w 22"/>
                <a:gd name="T13" fmla="*/ 0 h 179"/>
                <a:gd name="T14" fmla="*/ 0 w 22"/>
                <a:gd name="T15" fmla="*/ 0 h 179"/>
                <a:gd name="T16" fmla="*/ 0 w 22"/>
                <a:gd name="T17" fmla="*/ 25 h 179"/>
                <a:gd name="T18" fmla="*/ 22 w 22"/>
                <a:gd name="T19" fmla="*/ 25 h 179"/>
                <a:gd name="T20" fmla="*/ 22 w 22"/>
                <a:gd name="T21" fmla="*/ 0 h 179"/>
                <a:gd name="T22" fmla="*/ 22 w 22"/>
                <a:gd name="T23" fmla="*/ 0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 h="179">
                  <a:moveTo>
                    <a:pt x="0" y="49"/>
                  </a:moveTo>
                  <a:lnTo>
                    <a:pt x="0" y="179"/>
                  </a:lnTo>
                  <a:lnTo>
                    <a:pt x="22" y="179"/>
                  </a:lnTo>
                  <a:lnTo>
                    <a:pt x="22" y="49"/>
                  </a:lnTo>
                  <a:lnTo>
                    <a:pt x="0" y="49"/>
                  </a:lnTo>
                  <a:lnTo>
                    <a:pt x="0" y="49"/>
                  </a:lnTo>
                  <a:close/>
                  <a:moveTo>
                    <a:pt x="22" y="0"/>
                  </a:moveTo>
                  <a:lnTo>
                    <a:pt x="0" y="0"/>
                  </a:lnTo>
                  <a:lnTo>
                    <a:pt x="0" y="25"/>
                  </a:lnTo>
                  <a:lnTo>
                    <a:pt x="22" y="25"/>
                  </a:lnTo>
                  <a:lnTo>
                    <a:pt x="22" y="0"/>
                  </a:lnTo>
                  <a:lnTo>
                    <a:pt x="22" y="0"/>
                  </a:ln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22" name="Freeform 23">
              <a:extLst>
                <a:ext uri="{FF2B5EF4-FFF2-40B4-BE49-F238E27FC236}">
                  <a16:creationId xmlns:a16="http://schemas.microsoft.com/office/drawing/2014/main" id="{617E3D2F-9DA4-49CF-AF8F-FD506AE058F5}"/>
                </a:ext>
              </a:extLst>
            </p:cNvPr>
            <p:cNvSpPr>
              <a:spLocks/>
            </p:cNvSpPr>
            <p:nvPr/>
          </p:nvSpPr>
          <p:spPr bwMode="auto">
            <a:xfrm>
              <a:off x="10853040" y="3282159"/>
              <a:ext cx="169480" cy="446568"/>
            </a:xfrm>
            <a:custGeom>
              <a:avLst/>
              <a:gdLst>
                <a:gd name="T0" fmla="*/ 37 w 37"/>
                <a:gd name="T1" fmla="*/ 21 h 96"/>
                <a:gd name="T2" fmla="*/ 24 w 37"/>
                <a:gd name="T3" fmla="*/ 21 h 96"/>
                <a:gd name="T4" fmla="*/ 24 w 37"/>
                <a:gd name="T5" fmla="*/ 0 h 96"/>
                <a:gd name="T6" fmla="*/ 11 w 37"/>
                <a:gd name="T7" fmla="*/ 0 h 96"/>
                <a:gd name="T8" fmla="*/ 11 w 37"/>
                <a:gd name="T9" fmla="*/ 21 h 96"/>
                <a:gd name="T10" fmla="*/ 0 w 37"/>
                <a:gd name="T11" fmla="*/ 21 h 96"/>
                <a:gd name="T12" fmla="*/ 0 w 37"/>
                <a:gd name="T13" fmla="*/ 31 h 96"/>
                <a:gd name="T14" fmla="*/ 11 w 37"/>
                <a:gd name="T15" fmla="*/ 31 h 96"/>
                <a:gd name="T16" fmla="*/ 11 w 37"/>
                <a:gd name="T17" fmla="*/ 81 h 96"/>
                <a:gd name="T18" fmla="*/ 27 w 37"/>
                <a:gd name="T19" fmla="*/ 96 h 96"/>
                <a:gd name="T20" fmla="*/ 29 w 37"/>
                <a:gd name="T21" fmla="*/ 96 h 96"/>
                <a:gd name="T22" fmla="*/ 37 w 37"/>
                <a:gd name="T23" fmla="*/ 96 h 96"/>
                <a:gd name="T24" fmla="*/ 37 w 37"/>
                <a:gd name="T25" fmla="*/ 87 h 96"/>
                <a:gd name="T26" fmla="*/ 32 w 37"/>
                <a:gd name="T27" fmla="*/ 87 h 96"/>
                <a:gd name="T28" fmla="*/ 24 w 37"/>
                <a:gd name="T29" fmla="*/ 80 h 96"/>
                <a:gd name="T30" fmla="*/ 24 w 37"/>
                <a:gd name="T31" fmla="*/ 31 h 96"/>
                <a:gd name="T32" fmla="*/ 37 w 37"/>
                <a:gd name="T33" fmla="*/ 31 h 96"/>
                <a:gd name="T34" fmla="*/ 37 w 37"/>
                <a:gd name="T35" fmla="*/ 2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7" h="96">
                  <a:moveTo>
                    <a:pt x="37" y="21"/>
                  </a:moveTo>
                  <a:cubicBezTo>
                    <a:pt x="24" y="21"/>
                    <a:pt x="24" y="21"/>
                    <a:pt x="24" y="21"/>
                  </a:cubicBezTo>
                  <a:cubicBezTo>
                    <a:pt x="24" y="0"/>
                    <a:pt x="24" y="0"/>
                    <a:pt x="24" y="0"/>
                  </a:cubicBezTo>
                  <a:cubicBezTo>
                    <a:pt x="11" y="0"/>
                    <a:pt x="11" y="0"/>
                    <a:pt x="11" y="0"/>
                  </a:cubicBezTo>
                  <a:cubicBezTo>
                    <a:pt x="11" y="21"/>
                    <a:pt x="11" y="21"/>
                    <a:pt x="11" y="21"/>
                  </a:cubicBezTo>
                  <a:cubicBezTo>
                    <a:pt x="0" y="21"/>
                    <a:pt x="0" y="21"/>
                    <a:pt x="0" y="21"/>
                  </a:cubicBezTo>
                  <a:cubicBezTo>
                    <a:pt x="0" y="31"/>
                    <a:pt x="0" y="31"/>
                    <a:pt x="0" y="31"/>
                  </a:cubicBezTo>
                  <a:cubicBezTo>
                    <a:pt x="11" y="31"/>
                    <a:pt x="11" y="31"/>
                    <a:pt x="11" y="31"/>
                  </a:cubicBezTo>
                  <a:cubicBezTo>
                    <a:pt x="11" y="81"/>
                    <a:pt x="11" y="81"/>
                    <a:pt x="11" y="81"/>
                  </a:cubicBezTo>
                  <a:cubicBezTo>
                    <a:pt x="10" y="91"/>
                    <a:pt x="16" y="96"/>
                    <a:pt x="27" y="96"/>
                  </a:cubicBezTo>
                  <a:cubicBezTo>
                    <a:pt x="28" y="96"/>
                    <a:pt x="28" y="96"/>
                    <a:pt x="29" y="96"/>
                  </a:cubicBezTo>
                  <a:cubicBezTo>
                    <a:pt x="32" y="96"/>
                    <a:pt x="35" y="96"/>
                    <a:pt x="37" y="96"/>
                  </a:cubicBezTo>
                  <a:cubicBezTo>
                    <a:pt x="37" y="87"/>
                    <a:pt x="37" y="87"/>
                    <a:pt x="37" y="87"/>
                  </a:cubicBezTo>
                  <a:cubicBezTo>
                    <a:pt x="32" y="87"/>
                    <a:pt x="32" y="87"/>
                    <a:pt x="32" y="87"/>
                  </a:cubicBezTo>
                  <a:cubicBezTo>
                    <a:pt x="27" y="87"/>
                    <a:pt x="24" y="85"/>
                    <a:pt x="24" y="80"/>
                  </a:cubicBezTo>
                  <a:cubicBezTo>
                    <a:pt x="24" y="31"/>
                    <a:pt x="24" y="31"/>
                    <a:pt x="24" y="31"/>
                  </a:cubicBezTo>
                  <a:cubicBezTo>
                    <a:pt x="37" y="31"/>
                    <a:pt x="37" y="31"/>
                    <a:pt x="37" y="31"/>
                  </a:cubicBezTo>
                  <a:cubicBezTo>
                    <a:pt x="37" y="21"/>
                    <a:pt x="37" y="21"/>
                    <a:pt x="37" y="21"/>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23" name="Freeform 24">
              <a:extLst>
                <a:ext uri="{FF2B5EF4-FFF2-40B4-BE49-F238E27FC236}">
                  <a16:creationId xmlns:a16="http://schemas.microsoft.com/office/drawing/2014/main" id="{CB88B906-9AD1-46D5-9063-C7B8E2CD0040}"/>
                </a:ext>
              </a:extLst>
            </p:cNvPr>
            <p:cNvSpPr>
              <a:spLocks/>
            </p:cNvSpPr>
            <p:nvPr/>
          </p:nvSpPr>
          <p:spPr bwMode="auto">
            <a:xfrm>
              <a:off x="11060183" y="3379005"/>
              <a:ext cx="341651" cy="489611"/>
            </a:xfrm>
            <a:custGeom>
              <a:avLst/>
              <a:gdLst>
                <a:gd name="T0" fmla="*/ 37 w 73"/>
                <a:gd name="T1" fmla="*/ 62 h 105"/>
                <a:gd name="T2" fmla="*/ 15 w 73"/>
                <a:gd name="T3" fmla="*/ 0 h 105"/>
                <a:gd name="T4" fmla="*/ 0 w 73"/>
                <a:gd name="T5" fmla="*/ 0 h 105"/>
                <a:gd name="T6" fmla="*/ 29 w 73"/>
                <a:gd name="T7" fmla="*/ 76 h 105"/>
                <a:gd name="T8" fmla="*/ 15 w 73"/>
                <a:gd name="T9" fmla="*/ 94 h 105"/>
                <a:gd name="T10" fmla="*/ 9 w 73"/>
                <a:gd name="T11" fmla="*/ 93 h 105"/>
                <a:gd name="T12" fmla="*/ 7 w 73"/>
                <a:gd name="T13" fmla="*/ 92 h 105"/>
                <a:gd name="T14" fmla="*/ 7 w 73"/>
                <a:gd name="T15" fmla="*/ 103 h 105"/>
                <a:gd name="T16" fmla="*/ 13 w 73"/>
                <a:gd name="T17" fmla="*/ 104 h 105"/>
                <a:gd name="T18" fmla="*/ 30 w 73"/>
                <a:gd name="T19" fmla="*/ 100 h 105"/>
                <a:gd name="T20" fmla="*/ 44 w 73"/>
                <a:gd name="T21" fmla="*/ 73 h 105"/>
                <a:gd name="T22" fmla="*/ 64 w 73"/>
                <a:gd name="T23" fmla="*/ 22 h 105"/>
                <a:gd name="T24" fmla="*/ 73 w 73"/>
                <a:gd name="T25" fmla="*/ 0 h 105"/>
                <a:gd name="T26" fmla="*/ 58 w 73"/>
                <a:gd name="T27" fmla="*/ 0 h 105"/>
                <a:gd name="T28" fmla="*/ 37 w 73"/>
                <a:gd name="T29" fmla="*/ 62 h 105"/>
                <a:gd name="T30" fmla="*/ 37 w 73"/>
                <a:gd name="T31" fmla="*/ 62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3" h="105">
                  <a:moveTo>
                    <a:pt x="37" y="62"/>
                  </a:moveTo>
                  <a:cubicBezTo>
                    <a:pt x="15" y="0"/>
                    <a:pt x="15" y="0"/>
                    <a:pt x="15" y="0"/>
                  </a:cubicBezTo>
                  <a:cubicBezTo>
                    <a:pt x="0" y="0"/>
                    <a:pt x="0" y="0"/>
                    <a:pt x="0" y="0"/>
                  </a:cubicBezTo>
                  <a:cubicBezTo>
                    <a:pt x="29" y="76"/>
                    <a:pt x="29" y="76"/>
                    <a:pt x="29" y="76"/>
                  </a:cubicBezTo>
                  <a:cubicBezTo>
                    <a:pt x="25" y="90"/>
                    <a:pt x="20" y="96"/>
                    <a:pt x="15" y="94"/>
                  </a:cubicBezTo>
                  <a:cubicBezTo>
                    <a:pt x="13" y="94"/>
                    <a:pt x="11" y="93"/>
                    <a:pt x="9" y="93"/>
                  </a:cubicBezTo>
                  <a:cubicBezTo>
                    <a:pt x="8" y="92"/>
                    <a:pt x="8" y="92"/>
                    <a:pt x="7" y="92"/>
                  </a:cubicBezTo>
                  <a:cubicBezTo>
                    <a:pt x="7" y="103"/>
                    <a:pt x="7" y="103"/>
                    <a:pt x="7" y="103"/>
                  </a:cubicBezTo>
                  <a:cubicBezTo>
                    <a:pt x="9" y="104"/>
                    <a:pt x="11" y="104"/>
                    <a:pt x="13" y="104"/>
                  </a:cubicBezTo>
                  <a:cubicBezTo>
                    <a:pt x="21" y="105"/>
                    <a:pt x="27" y="103"/>
                    <a:pt x="30" y="100"/>
                  </a:cubicBezTo>
                  <a:cubicBezTo>
                    <a:pt x="33" y="98"/>
                    <a:pt x="38" y="89"/>
                    <a:pt x="44" y="73"/>
                  </a:cubicBezTo>
                  <a:cubicBezTo>
                    <a:pt x="49" y="62"/>
                    <a:pt x="56" y="45"/>
                    <a:pt x="64" y="22"/>
                  </a:cubicBezTo>
                  <a:cubicBezTo>
                    <a:pt x="68" y="12"/>
                    <a:pt x="71" y="4"/>
                    <a:pt x="73" y="0"/>
                  </a:cubicBezTo>
                  <a:cubicBezTo>
                    <a:pt x="58" y="0"/>
                    <a:pt x="58" y="0"/>
                    <a:pt x="58" y="0"/>
                  </a:cubicBezTo>
                  <a:cubicBezTo>
                    <a:pt x="37" y="62"/>
                    <a:pt x="37" y="62"/>
                    <a:pt x="37" y="62"/>
                  </a:cubicBezTo>
                  <a:cubicBezTo>
                    <a:pt x="37" y="62"/>
                    <a:pt x="37" y="62"/>
                    <a:pt x="37" y="62"/>
                  </a:cubicBezTo>
                  <a:close/>
                </a:path>
              </a:pathLst>
            </a:custGeom>
            <a:solidFill>
              <a:schemeClr val="bg1"/>
            </a:solidFill>
            <a:ln w="4763" cap="flat">
              <a:noFill/>
              <a:prstDash val="solid"/>
              <a:miter lim="800000"/>
              <a:headEnd/>
              <a:tailEnd/>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grpSp>
      <p:sp>
        <p:nvSpPr>
          <p:cNvPr id="26" name="文本框 25"/>
          <p:cNvSpPr txBox="1"/>
          <p:nvPr/>
        </p:nvSpPr>
        <p:spPr>
          <a:xfrm>
            <a:off x="531432" y="2521094"/>
            <a:ext cx="11400300" cy="769441"/>
          </a:xfrm>
          <a:prstGeom prst="rect">
            <a:avLst/>
          </a:prstGeom>
          <a:noFill/>
        </p:spPr>
        <p:txBody>
          <a:bodyPr wrap="none" rtlCol="0">
            <a:spAutoFit/>
          </a:bodyPr>
          <a:lstStyle/>
          <a:p>
            <a:r>
              <a:rPr lang="zh-CN" altLang="en-US" sz="4400" b="1" dirty="0" smtClean="0">
                <a:solidFill>
                  <a:prstClr val="white"/>
                </a:solidFill>
                <a:latin typeface="微软雅黑" panose="020B0503020204020204" pitchFamily="34" charset="-122"/>
                <a:ea typeface="思源宋体 CN Heavy" panose="02020900000000000000"/>
              </a:rPr>
              <a:t>基于</a:t>
            </a:r>
            <a:r>
              <a:rPr lang="en-US" altLang="zh-CN" sz="4400" b="1" dirty="0" err="1" smtClean="0">
                <a:solidFill>
                  <a:prstClr val="white"/>
                </a:solidFill>
                <a:latin typeface="Cambria" panose="02040503050406030204" pitchFamily="18" charset="0"/>
                <a:ea typeface="思源宋体 CN Heavy" panose="02020900000000000000"/>
              </a:rPr>
              <a:t>DTW</a:t>
            </a:r>
            <a:r>
              <a:rPr lang="zh-CN" altLang="en-US" sz="4400" b="1" dirty="0" smtClean="0">
                <a:solidFill>
                  <a:prstClr val="white"/>
                </a:solidFill>
                <a:latin typeface="微软雅黑" panose="020B0503020204020204" pitchFamily="34" charset="-122"/>
                <a:ea typeface="思源宋体 CN Heavy" panose="02020900000000000000"/>
              </a:rPr>
              <a:t>距离度量的</a:t>
            </a:r>
            <a:r>
              <a:rPr lang="en-US" altLang="zh-CN" sz="4400" b="1" dirty="0" smtClean="0">
                <a:solidFill>
                  <a:prstClr val="white"/>
                </a:solidFill>
                <a:latin typeface="Cambria" panose="02040503050406030204" pitchFamily="18" charset="0"/>
                <a:ea typeface="思源宋体 CN Heavy" panose="02020900000000000000"/>
              </a:rPr>
              <a:t>Shapelet</a:t>
            </a:r>
            <a:r>
              <a:rPr lang="zh-CN" altLang="en-US" sz="4400" b="1" dirty="0" smtClean="0">
                <a:solidFill>
                  <a:prstClr val="white"/>
                </a:solidFill>
                <a:latin typeface="微软雅黑" panose="020B0503020204020204" pitchFamily="34" charset="-122"/>
                <a:ea typeface="思源宋体 CN Heavy" panose="02020900000000000000"/>
              </a:rPr>
              <a:t>并行算法研究</a:t>
            </a:r>
          </a:p>
        </p:txBody>
      </p:sp>
      <p:cxnSp>
        <p:nvCxnSpPr>
          <p:cNvPr id="27" name="直接连接符 26">
            <a:extLst>
              <a:ext uri="{FF2B5EF4-FFF2-40B4-BE49-F238E27FC236}">
                <a16:creationId xmlns:a16="http://schemas.microsoft.com/office/drawing/2014/main" id="{D07AE962-DEC0-4CC0-A06F-B9E4368EDB9C}"/>
              </a:ext>
            </a:extLst>
          </p:cNvPr>
          <p:cNvCxnSpPr>
            <a:cxnSpLocks/>
          </p:cNvCxnSpPr>
          <p:nvPr/>
        </p:nvCxnSpPr>
        <p:spPr>
          <a:xfrm flipV="1">
            <a:off x="623265" y="4396467"/>
            <a:ext cx="3000375" cy="15875"/>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E911D9F0-C984-4142-9316-B72C7B7D16FC}"/>
              </a:ext>
            </a:extLst>
          </p:cNvPr>
          <p:cNvSpPr txBox="1"/>
          <p:nvPr/>
        </p:nvSpPr>
        <p:spPr>
          <a:xfrm>
            <a:off x="3106454" y="4767872"/>
            <a:ext cx="1295064" cy="461665"/>
          </a:xfrm>
          <a:prstGeom prst="rect">
            <a:avLst/>
          </a:prstGeom>
          <a:noFill/>
        </p:spPr>
        <p:txBody>
          <a:bodyPr wrap="square" rtlCol="0">
            <a:spAutoFit/>
          </a:bodyPr>
          <a:lstStyle/>
          <a:p>
            <a:pPr defTabSz="685800">
              <a:defRPr/>
            </a:pPr>
            <a:r>
              <a:rPr lang="zh-CN" altLang="en-US" sz="2400" dirty="0" smtClean="0">
                <a:solidFill>
                  <a:srgbClr val="FFFFFF"/>
                </a:solidFill>
                <a:latin typeface="微软雅黑" panose="020B0503020204020204" pitchFamily="34" charset="-122"/>
                <a:ea typeface="微软雅黑" panose="020B0503020204020204" pitchFamily="34" charset="-122"/>
              </a:rPr>
              <a:t>姜友友</a:t>
            </a:r>
            <a:endParaRPr lang="zh-CN" altLang="en-US" sz="2400" dirty="0">
              <a:solidFill>
                <a:srgbClr val="FFFFFF"/>
              </a:solidFill>
              <a:latin typeface="微软雅黑" panose="020B0503020204020204" pitchFamily="34" charset="-122"/>
              <a:ea typeface="微软雅黑" panose="020B0503020204020204" pitchFamily="34" charset="-122"/>
            </a:endParaRPr>
          </a:p>
        </p:txBody>
      </p:sp>
      <p:sp>
        <p:nvSpPr>
          <p:cNvPr id="41" name="Freeform 33">
            <a:extLst>
              <a:ext uri="{FF2B5EF4-FFF2-40B4-BE49-F238E27FC236}">
                <a16:creationId xmlns:a16="http://schemas.microsoft.com/office/drawing/2014/main" id="{29577100-F5D3-434C-B7B5-0B3A0BBFF369}"/>
              </a:ext>
            </a:extLst>
          </p:cNvPr>
          <p:cNvSpPr>
            <a:spLocks noEditPoints="1"/>
          </p:cNvSpPr>
          <p:nvPr/>
        </p:nvSpPr>
        <p:spPr bwMode="auto">
          <a:xfrm>
            <a:off x="685945" y="4768964"/>
            <a:ext cx="375436" cy="406931"/>
          </a:xfrm>
          <a:custGeom>
            <a:avLst/>
            <a:gdLst>
              <a:gd name="T0" fmla="*/ 61057785 w 742"/>
              <a:gd name="T1" fmla="*/ 22927673 h 975"/>
              <a:gd name="T2" fmla="*/ 60958741 w 742"/>
              <a:gd name="T3" fmla="*/ 24912858 h 975"/>
              <a:gd name="T4" fmla="*/ 61255243 w 742"/>
              <a:gd name="T5" fmla="*/ 26997192 h 975"/>
              <a:gd name="T6" fmla="*/ 57698473 w 742"/>
              <a:gd name="T7" fmla="*/ 35235379 h 975"/>
              <a:gd name="T8" fmla="*/ 58982897 w 742"/>
              <a:gd name="T9" fmla="*/ 26103906 h 975"/>
              <a:gd name="T10" fmla="*/ 58785439 w 742"/>
              <a:gd name="T11" fmla="*/ 23820959 h 975"/>
              <a:gd name="T12" fmla="*/ 59279400 w 742"/>
              <a:gd name="T13" fmla="*/ 22431613 h 975"/>
              <a:gd name="T14" fmla="*/ 59872090 w 742"/>
              <a:gd name="T15" fmla="*/ 9230622 h 975"/>
              <a:gd name="T16" fmla="*/ 60662553 w 742"/>
              <a:gd name="T17" fmla="*/ 11314956 h 975"/>
              <a:gd name="T18" fmla="*/ 66985630 w 742"/>
              <a:gd name="T19" fmla="*/ 16575522 h 975"/>
              <a:gd name="T20" fmla="*/ 60662553 w 742"/>
              <a:gd name="T21" fmla="*/ 22431613 h 975"/>
              <a:gd name="T22" fmla="*/ 41890780 w 742"/>
              <a:gd name="T23" fmla="*/ 396911 h 975"/>
              <a:gd name="T24" fmla="*/ 58587666 w 742"/>
              <a:gd name="T25" fmla="*/ 10024759 h 975"/>
              <a:gd name="T26" fmla="*/ 50881435 w 742"/>
              <a:gd name="T27" fmla="*/ 18362094 h 975"/>
              <a:gd name="T28" fmla="*/ 21439351 w 742"/>
              <a:gd name="T29" fmla="*/ 23225435 h 975"/>
              <a:gd name="T30" fmla="*/ 30430006 w 742"/>
              <a:gd name="T31" fmla="*/ 9726997 h 975"/>
              <a:gd name="T32" fmla="*/ 48115128 w 742"/>
              <a:gd name="T33" fmla="*/ 11513569 h 975"/>
              <a:gd name="T34" fmla="*/ 29837316 w 742"/>
              <a:gd name="T35" fmla="*/ 8932860 h 975"/>
              <a:gd name="T36" fmla="*/ 5631658 w 742"/>
              <a:gd name="T37" fmla="*/ 6352151 h 975"/>
              <a:gd name="T38" fmla="*/ 26181816 w 742"/>
              <a:gd name="T39" fmla="*/ 29379288 h 975"/>
              <a:gd name="T40" fmla="*/ 44953589 w 742"/>
              <a:gd name="T41" fmla="*/ 25706995 h 975"/>
              <a:gd name="T42" fmla="*/ 46830704 w 742"/>
              <a:gd name="T43" fmla="*/ 26898043 h 975"/>
              <a:gd name="T44" fmla="*/ 47324665 w 742"/>
              <a:gd name="T45" fmla="*/ 31165860 h 975"/>
              <a:gd name="T46" fmla="*/ 48510359 w 742"/>
              <a:gd name="T47" fmla="*/ 30967562 h 975"/>
              <a:gd name="T48" fmla="*/ 51078893 w 742"/>
              <a:gd name="T49" fmla="*/ 35433992 h 975"/>
              <a:gd name="T50" fmla="*/ 48115128 w 742"/>
              <a:gd name="T51" fmla="*/ 41488380 h 975"/>
              <a:gd name="T52" fmla="*/ 32900125 w 742"/>
              <a:gd name="T53" fmla="*/ 51810901 h 975"/>
              <a:gd name="T54" fmla="*/ 24798348 w 742"/>
              <a:gd name="T55" fmla="*/ 41091469 h 975"/>
              <a:gd name="T56" fmla="*/ 23612968 w 742"/>
              <a:gd name="T57" fmla="*/ 29776514 h 975"/>
              <a:gd name="T58" fmla="*/ 25984043 w 742"/>
              <a:gd name="T59" fmla="*/ 31860848 h 975"/>
              <a:gd name="T60" fmla="*/ 52066815 w 742"/>
              <a:gd name="T61" fmla="*/ 24615096 h 975"/>
              <a:gd name="T62" fmla="*/ 53351240 w 742"/>
              <a:gd name="T63" fmla="*/ 35731754 h 975"/>
              <a:gd name="T64" fmla="*/ 41693007 w 742"/>
              <a:gd name="T65" fmla="*/ 53796086 h 975"/>
              <a:gd name="T66" fmla="*/ 23217736 w 742"/>
              <a:gd name="T67" fmla="*/ 43175803 h 975"/>
              <a:gd name="T68" fmla="*/ 21142849 w 742"/>
              <a:gd name="T69" fmla="*/ 28585466 h 975"/>
              <a:gd name="T70" fmla="*/ 52066815 w 742"/>
              <a:gd name="T71" fmla="*/ 24615096 h 975"/>
              <a:gd name="T72" fmla="*/ 3853273 w 742"/>
              <a:gd name="T73" fmla="*/ 66004327 h 975"/>
              <a:gd name="T74" fmla="*/ 33394086 w 742"/>
              <a:gd name="T75" fmla="*/ 71364043 h 975"/>
              <a:gd name="T76" fmla="*/ 31615701 w 742"/>
              <a:gd name="T77" fmla="*/ 59056653 h 975"/>
              <a:gd name="T78" fmla="*/ 41890780 w 742"/>
              <a:gd name="T79" fmla="*/ 57170617 h 975"/>
              <a:gd name="T80" fmla="*/ 39124473 w 742"/>
              <a:gd name="T81" fmla="*/ 63919993 h 975"/>
              <a:gd name="T82" fmla="*/ 48609089 w 742"/>
              <a:gd name="T83" fmla="*/ 54887670 h 975"/>
              <a:gd name="T84" fmla="*/ 73308708 w 742"/>
              <a:gd name="T85" fmla="*/ 72455942 h 9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42" h="975">
                <a:moveTo>
                  <a:pt x="614" y="226"/>
                </a:moveTo>
                <a:cubicBezTo>
                  <a:pt x="617" y="226"/>
                  <a:pt x="618" y="228"/>
                  <a:pt x="618" y="231"/>
                </a:cubicBezTo>
                <a:lnTo>
                  <a:pt x="619" y="241"/>
                </a:lnTo>
                <a:cubicBezTo>
                  <a:pt x="619" y="247"/>
                  <a:pt x="616" y="247"/>
                  <a:pt x="617" y="251"/>
                </a:cubicBezTo>
                <a:lnTo>
                  <a:pt x="617" y="263"/>
                </a:lnTo>
                <a:cubicBezTo>
                  <a:pt x="617" y="267"/>
                  <a:pt x="620" y="268"/>
                  <a:pt x="620" y="272"/>
                </a:cubicBezTo>
                <a:lnTo>
                  <a:pt x="630" y="355"/>
                </a:lnTo>
                <a:cubicBezTo>
                  <a:pt x="625" y="365"/>
                  <a:pt x="589" y="365"/>
                  <a:pt x="584" y="355"/>
                </a:cubicBezTo>
                <a:lnTo>
                  <a:pt x="594" y="272"/>
                </a:lnTo>
                <a:cubicBezTo>
                  <a:pt x="594" y="268"/>
                  <a:pt x="596" y="266"/>
                  <a:pt x="597" y="263"/>
                </a:cubicBezTo>
                <a:lnTo>
                  <a:pt x="597" y="251"/>
                </a:lnTo>
                <a:cubicBezTo>
                  <a:pt x="597" y="247"/>
                  <a:pt x="595" y="246"/>
                  <a:pt x="595" y="240"/>
                </a:cubicBezTo>
                <a:lnTo>
                  <a:pt x="596" y="231"/>
                </a:lnTo>
                <a:cubicBezTo>
                  <a:pt x="596" y="228"/>
                  <a:pt x="597" y="226"/>
                  <a:pt x="600" y="226"/>
                </a:cubicBezTo>
                <a:lnTo>
                  <a:pt x="600" y="93"/>
                </a:lnTo>
                <a:lnTo>
                  <a:pt x="606" y="93"/>
                </a:lnTo>
                <a:cubicBezTo>
                  <a:pt x="610" y="93"/>
                  <a:pt x="614" y="96"/>
                  <a:pt x="614" y="100"/>
                </a:cubicBezTo>
                <a:lnTo>
                  <a:pt x="614" y="114"/>
                </a:lnTo>
                <a:lnTo>
                  <a:pt x="680" y="157"/>
                </a:lnTo>
                <a:cubicBezTo>
                  <a:pt x="685" y="160"/>
                  <a:pt x="684" y="166"/>
                  <a:pt x="678" y="167"/>
                </a:cubicBezTo>
                <a:lnTo>
                  <a:pt x="614" y="174"/>
                </a:lnTo>
                <a:lnTo>
                  <a:pt x="614" y="226"/>
                </a:lnTo>
                <a:close/>
                <a:moveTo>
                  <a:pt x="60" y="54"/>
                </a:moveTo>
                <a:lnTo>
                  <a:pt x="424" y="4"/>
                </a:lnTo>
                <a:cubicBezTo>
                  <a:pt x="439" y="2"/>
                  <a:pt x="444" y="0"/>
                  <a:pt x="459" y="10"/>
                </a:cubicBezTo>
                <a:lnTo>
                  <a:pt x="593" y="101"/>
                </a:lnTo>
                <a:lnTo>
                  <a:pt x="593" y="177"/>
                </a:lnTo>
                <a:lnTo>
                  <a:pt x="515" y="185"/>
                </a:lnTo>
                <a:lnTo>
                  <a:pt x="526" y="234"/>
                </a:lnTo>
                <a:cubicBezTo>
                  <a:pt x="424" y="210"/>
                  <a:pt x="319" y="210"/>
                  <a:pt x="217" y="234"/>
                </a:cubicBezTo>
                <a:lnTo>
                  <a:pt x="237" y="144"/>
                </a:lnTo>
                <a:cubicBezTo>
                  <a:pt x="245" y="112"/>
                  <a:pt x="275" y="103"/>
                  <a:pt x="308" y="98"/>
                </a:cubicBezTo>
                <a:cubicBezTo>
                  <a:pt x="350" y="93"/>
                  <a:pt x="393" y="93"/>
                  <a:pt x="435" y="98"/>
                </a:cubicBezTo>
                <a:cubicBezTo>
                  <a:pt x="455" y="101"/>
                  <a:pt x="474" y="106"/>
                  <a:pt x="487" y="116"/>
                </a:cubicBezTo>
                <a:cubicBezTo>
                  <a:pt x="471" y="99"/>
                  <a:pt x="455" y="94"/>
                  <a:pt x="426" y="91"/>
                </a:cubicBezTo>
                <a:cubicBezTo>
                  <a:pt x="382" y="85"/>
                  <a:pt x="347" y="84"/>
                  <a:pt x="302" y="90"/>
                </a:cubicBezTo>
                <a:cubicBezTo>
                  <a:pt x="236" y="98"/>
                  <a:pt x="228" y="123"/>
                  <a:pt x="217" y="168"/>
                </a:cubicBezTo>
                <a:lnTo>
                  <a:pt x="57" y="64"/>
                </a:lnTo>
                <a:cubicBezTo>
                  <a:pt x="51" y="60"/>
                  <a:pt x="52" y="55"/>
                  <a:pt x="60" y="54"/>
                </a:cubicBezTo>
                <a:close/>
                <a:moveTo>
                  <a:pt x="265" y="296"/>
                </a:moveTo>
                <a:cubicBezTo>
                  <a:pt x="265" y="284"/>
                  <a:pt x="269" y="284"/>
                  <a:pt x="279" y="287"/>
                </a:cubicBezTo>
                <a:cubicBezTo>
                  <a:pt x="306" y="294"/>
                  <a:pt x="427" y="272"/>
                  <a:pt x="455" y="259"/>
                </a:cubicBezTo>
                <a:cubicBezTo>
                  <a:pt x="460" y="257"/>
                  <a:pt x="465" y="255"/>
                  <a:pt x="469" y="261"/>
                </a:cubicBezTo>
                <a:cubicBezTo>
                  <a:pt x="472" y="263"/>
                  <a:pt x="473" y="267"/>
                  <a:pt x="474" y="271"/>
                </a:cubicBezTo>
                <a:cubicBezTo>
                  <a:pt x="477" y="282"/>
                  <a:pt x="477" y="297"/>
                  <a:pt x="478" y="308"/>
                </a:cubicBezTo>
                <a:cubicBezTo>
                  <a:pt x="478" y="310"/>
                  <a:pt x="479" y="313"/>
                  <a:pt x="479" y="314"/>
                </a:cubicBezTo>
                <a:cubicBezTo>
                  <a:pt x="480" y="322"/>
                  <a:pt x="482" y="323"/>
                  <a:pt x="485" y="321"/>
                </a:cubicBezTo>
                <a:cubicBezTo>
                  <a:pt x="488" y="319"/>
                  <a:pt x="489" y="316"/>
                  <a:pt x="491" y="312"/>
                </a:cubicBezTo>
                <a:cubicBezTo>
                  <a:pt x="495" y="304"/>
                  <a:pt x="499" y="300"/>
                  <a:pt x="504" y="300"/>
                </a:cubicBezTo>
                <a:cubicBezTo>
                  <a:pt x="514" y="300"/>
                  <a:pt x="520" y="325"/>
                  <a:pt x="517" y="357"/>
                </a:cubicBezTo>
                <a:cubicBezTo>
                  <a:pt x="513" y="389"/>
                  <a:pt x="502" y="414"/>
                  <a:pt x="492" y="414"/>
                </a:cubicBezTo>
                <a:cubicBezTo>
                  <a:pt x="489" y="414"/>
                  <a:pt x="488" y="415"/>
                  <a:pt x="487" y="418"/>
                </a:cubicBezTo>
                <a:cubicBezTo>
                  <a:pt x="478" y="463"/>
                  <a:pt x="448" y="501"/>
                  <a:pt x="413" y="521"/>
                </a:cubicBezTo>
                <a:cubicBezTo>
                  <a:pt x="383" y="538"/>
                  <a:pt x="365" y="538"/>
                  <a:pt x="333" y="522"/>
                </a:cubicBezTo>
                <a:cubicBezTo>
                  <a:pt x="296" y="504"/>
                  <a:pt x="265" y="464"/>
                  <a:pt x="256" y="418"/>
                </a:cubicBezTo>
                <a:cubicBezTo>
                  <a:pt x="255" y="415"/>
                  <a:pt x="254" y="414"/>
                  <a:pt x="251" y="414"/>
                </a:cubicBezTo>
                <a:cubicBezTo>
                  <a:pt x="241" y="414"/>
                  <a:pt x="230" y="389"/>
                  <a:pt x="226" y="357"/>
                </a:cubicBezTo>
                <a:cubicBezTo>
                  <a:pt x="223" y="325"/>
                  <a:pt x="229" y="300"/>
                  <a:pt x="239" y="300"/>
                </a:cubicBezTo>
                <a:cubicBezTo>
                  <a:pt x="244" y="300"/>
                  <a:pt x="249" y="306"/>
                  <a:pt x="254" y="316"/>
                </a:cubicBezTo>
                <a:cubicBezTo>
                  <a:pt x="256" y="320"/>
                  <a:pt x="261" y="326"/>
                  <a:pt x="263" y="321"/>
                </a:cubicBezTo>
                <a:cubicBezTo>
                  <a:pt x="265" y="318"/>
                  <a:pt x="265" y="300"/>
                  <a:pt x="265" y="296"/>
                </a:cubicBezTo>
                <a:close/>
                <a:moveTo>
                  <a:pt x="527" y="248"/>
                </a:moveTo>
                <a:cubicBezTo>
                  <a:pt x="529" y="261"/>
                  <a:pt x="529" y="275"/>
                  <a:pt x="529" y="288"/>
                </a:cubicBezTo>
                <a:cubicBezTo>
                  <a:pt x="542" y="306"/>
                  <a:pt x="542" y="340"/>
                  <a:pt x="540" y="360"/>
                </a:cubicBezTo>
                <a:cubicBezTo>
                  <a:pt x="538" y="382"/>
                  <a:pt x="530" y="422"/>
                  <a:pt x="508" y="435"/>
                </a:cubicBezTo>
                <a:cubicBezTo>
                  <a:pt x="498" y="478"/>
                  <a:pt x="463" y="518"/>
                  <a:pt x="422" y="542"/>
                </a:cubicBezTo>
                <a:cubicBezTo>
                  <a:pt x="391" y="561"/>
                  <a:pt x="356" y="563"/>
                  <a:pt x="323" y="544"/>
                </a:cubicBezTo>
                <a:cubicBezTo>
                  <a:pt x="281" y="521"/>
                  <a:pt x="246" y="479"/>
                  <a:pt x="235" y="435"/>
                </a:cubicBezTo>
                <a:cubicBezTo>
                  <a:pt x="213" y="422"/>
                  <a:pt x="205" y="382"/>
                  <a:pt x="203" y="360"/>
                </a:cubicBezTo>
                <a:cubicBezTo>
                  <a:pt x="201" y="340"/>
                  <a:pt x="201" y="306"/>
                  <a:pt x="214" y="288"/>
                </a:cubicBezTo>
                <a:cubicBezTo>
                  <a:pt x="214" y="275"/>
                  <a:pt x="214" y="262"/>
                  <a:pt x="215" y="248"/>
                </a:cubicBezTo>
                <a:cubicBezTo>
                  <a:pt x="318" y="224"/>
                  <a:pt x="424" y="224"/>
                  <a:pt x="527" y="248"/>
                </a:cubicBezTo>
                <a:close/>
                <a:moveTo>
                  <a:pt x="0" y="730"/>
                </a:moveTo>
                <a:cubicBezTo>
                  <a:pt x="10" y="707"/>
                  <a:pt x="23" y="686"/>
                  <a:pt x="39" y="665"/>
                </a:cubicBezTo>
                <a:cubicBezTo>
                  <a:pt x="112" y="573"/>
                  <a:pt x="186" y="603"/>
                  <a:pt x="252" y="554"/>
                </a:cubicBezTo>
                <a:cubicBezTo>
                  <a:pt x="276" y="615"/>
                  <a:pt x="294" y="664"/>
                  <a:pt x="338" y="719"/>
                </a:cubicBezTo>
                <a:lnTo>
                  <a:pt x="347" y="644"/>
                </a:lnTo>
                <a:lnTo>
                  <a:pt x="320" y="595"/>
                </a:lnTo>
                <a:cubicBezTo>
                  <a:pt x="317" y="590"/>
                  <a:pt x="316" y="581"/>
                  <a:pt x="319" y="576"/>
                </a:cubicBezTo>
                <a:cubicBezTo>
                  <a:pt x="346" y="589"/>
                  <a:pt x="397" y="589"/>
                  <a:pt x="424" y="576"/>
                </a:cubicBezTo>
                <a:cubicBezTo>
                  <a:pt x="426" y="582"/>
                  <a:pt x="426" y="589"/>
                  <a:pt x="424" y="594"/>
                </a:cubicBezTo>
                <a:lnTo>
                  <a:pt x="396" y="644"/>
                </a:lnTo>
                <a:lnTo>
                  <a:pt x="405" y="719"/>
                </a:lnTo>
                <a:cubicBezTo>
                  <a:pt x="449" y="664"/>
                  <a:pt x="467" y="615"/>
                  <a:pt x="492" y="553"/>
                </a:cubicBezTo>
                <a:cubicBezTo>
                  <a:pt x="554" y="598"/>
                  <a:pt x="632" y="574"/>
                  <a:pt x="704" y="665"/>
                </a:cubicBezTo>
                <a:cubicBezTo>
                  <a:pt x="720" y="686"/>
                  <a:pt x="733" y="707"/>
                  <a:pt x="742" y="730"/>
                </a:cubicBezTo>
                <a:cubicBezTo>
                  <a:pt x="524" y="971"/>
                  <a:pt x="219" y="975"/>
                  <a:pt x="0" y="730"/>
                </a:cubicBezTo>
                <a:close/>
              </a:path>
            </a:pathLst>
          </a:custGeom>
          <a:solidFill>
            <a:srgbClr val="FFFFFF"/>
          </a:solidFill>
          <a:ln>
            <a:noFill/>
          </a:ln>
        </p:spPr>
        <p:txBody>
          <a:bodyPr/>
          <a:lstStyle/>
          <a:p>
            <a:pPr defTabSz="685800">
              <a:defRPr/>
            </a:pPr>
            <a:endParaRPr lang="zh-CN" altLang="en-US" sz="1400">
              <a:solidFill>
                <a:prstClr val="black"/>
              </a:solidFill>
              <a:latin typeface="等线" panose="020F0502020204030204"/>
              <a:ea typeface="等线" panose="02010600030101010101" pitchFamily="2" charset="-122"/>
            </a:endParaRPr>
          </a:p>
        </p:txBody>
      </p:sp>
      <p:sp>
        <p:nvSpPr>
          <p:cNvPr id="43" name="文本框 42">
            <a:extLst>
              <a:ext uri="{FF2B5EF4-FFF2-40B4-BE49-F238E27FC236}">
                <a16:creationId xmlns:a16="http://schemas.microsoft.com/office/drawing/2014/main" id="{FC76C2F4-2EFA-4B90-AF7F-DE3BEFCE0DB5}"/>
              </a:ext>
            </a:extLst>
          </p:cNvPr>
          <p:cNvSpPr txBox="1"/>
          <p:nvPr/>
        </p:nvSpPr>
        <p:spPr>
          <a:xfrm>
            <a:off x="3106454" y="5339613"/>
            <a:ext cx="1368823" cy="461665"/>
          </a:xfrm>
          <a:prstGeom prst="rect">
            <a:avLst/>
          </a:prstGeom>
          <a:noFill/>
        </p:spPr>
        <p:txBody>
          <a:bodyPr wrap="square" rtlCol="0">
            <a:spAutoFit/>
          </a:bodyPr>
          <a:lstStyle/>
          <a:p>
            <a:pPr defTabSz="685800">
              <a:defRPr/>
            </a:pPr>
            <a:r>
              <a:rPr lang="zh-CN" altLang="en-US" sz="2400" dirty="0" smtClean="0">
                <a:solidFill>
                  <a:srgbClr val="FFFFFF"/>
                </a:solidFill>
                <a:latin typeface="微软雅黑" panose="020B0503020204020204" pitchFamily="34" charset="-122"/>
                <a:ea typeface="微软雅黑" panose="020B0503020204020204" pitchFamily="34" charset="-122"/>
              </a:rPr>
              <a:t>邓仰东</a:t>
            </a:r>
            <a:endParaRPr lang="zh-CN" altLang="en-US" sz="2400" dirty="0">
              <a:solidFill>
                <a:srgbClr val="FFFFFF"/>
              </a:solidFill>
              <a:latin typeface="微软雅黑" panose="020B0503020204020204" pitchFamily="34" charset="-122"/>
              <a:ea typeface="微软雅黑" panose="020B0503020204020204" pitchFamily="34" charset="-122"/>
            </a:endParaRPr>
          </a:p>
        </p:txBody>
      </p:sp>
      <p:grpSp>
        <p:nvGrpSpPr>
          <p:cNvPr id="44" name="Group 9">
            <a:extLst>
              <a:ext uri="{FF2B5EF4-FFF2-40B4-BE49-F238E27FC236}">
                <a16:creationId xmlns:a16="http://schemas.microsoft.com/office/drawing/2014/main" id="{601B001F-D94F-469E-AD16-807383A20487}"/>
              </a:ext>
            </a:extLst>
          </p:cNvPr>
          <p:cNvGrpSpPr>
            <a:grpSpLocks noChangeAspect="1"/>
          </p:cNvGrpSpPr>
          <p:nvPr/>
        </p:nvGrpSpPr>
        <p:grpSpPr bwMode="auto">
          <a:xfrm>
            <a:off x="686607" y="5339613"/>
            <a:ext cx="374774" cy="357321"/>
            <a:chOff x="2419" y="3107"/>
            <a:chExt cx="1685" cy="1760"/>
          </a:xfrm>
          <a:solidFill>
            <a:srgbClr val="FFFFFF"/>
          </a:solidFill>
        </p:grpSpPr>
        <p:sp>
          <p:nvSpPr>
            <p:cNvPr id="45" name="Freeform 10">
              <a:extLst>
                <a:ext uri="{FF2B5EF4-FFF2-40B4-BE49-F238E27FC236}">
                  <a16:creationId xmlns:a16="http://schemas.microsoft.com/office/drawing/2014/main" id="{94C6E3D1-C9CF-41DC-B3D2-B1A96B5BFA6F}"/>
                </a:ext>
              </a:extLst>
            </p:cNvPr>
            <p:cNvSpPr>
              <a:spLocks noEditPoints="1"/>
            </p:cNvSpPr>
            <p:nvPr/>
          </p:nvSpPr>
          <p:spPr bwMode="auto">
            <a:xfrm>
              <a:off x="2733" y="3107"/>
              <a:ext cx="1071" cy="1688"/>
            </a:xfrm>
            <a:custGeom>
              <a:avLst/>
              <a:gdLst>
                <a:gd name="T0" fmla="*/ 1713 w 1784"/>
                <a:gd name="T1" fmla="*/ 740 h 2818"/>
                <a:gd name="T2" fmla="*/ 1296 w 1784"/>
                <a:gd name="T3" fmla="*/ 167 h 2818"/>
                <a:gd name="T4" fmla="*/ 499 w 1784"/>
                <a:gd name="T5" fmla="*/ 215 h 2818"/>
                <a:gd name="T6" fmla="*/ 154 w 1784"/>
                <a:gd name="T7" fmla="*/ 442 h 2818"/>
                <a:gd name="T8" fmla="*/ 35 w 1784"/>
                <a:gd name="T9" fmla="*/ 1278 h 2818"/>
                <a:gd name="T10" fmla="*/ 118 w 1784"/>
                <a:gd name="T11" fmla="*/ 1851 h 2818"/>
                <a:gd name="T12" fmla="*/ 475 w 1784"/>
                <a:gd name="T13" fmla="*/ 1887 h 2818"/>
                <a:gd name="T14" fmla="*/ 880 w 1784"/>
                <a:gd name="T15" fmla="*/ 2042 h 2818"/>
                <a:gd name="T16" fmla="*/ 1320 w 1784"/>
                <a:gd name="T17" fmla="*/ 1875 h 2818"/>
                <a:gd name="T18" fmla="*/ 1665 w 1784"/>
                <a:gd name="T19" fmla="*/ 1839 h 2818"/>
                <a:gd name="T20" fmla="*/ 1724 w 1784"/>
                <a:gd name="T21" fmla="*/ 1409 h 2818"/>
                <a:gd name="T22" fmla="*/ 1713 w 1784"/>
                <a:gd name="T23" fmla="*/ 740 h 2818"/>
                <a:gd name="T24" fmla="*/ 1451 w 1784"/>
                <a:gd name="T25" fmla="*/ 1397 h 2818"/>
                <a:gd name="T26" fmla="*/ 880 w 1784"/>
                <a:gd name="T27" fmla="*/ 1923 h 2818"/>
                <a:gd name="T28" fmla="*/ 250 w 1784"/>
                <a:gd name="T29" fmla="*/ 1003 h 2818"/>
                <a:gd name="T30" fmla="*/ 547 w 1784"/>
                <a:gd name="T31" fmla="*/ 728 h 2818"/>
                <a:gd name="T32" fmla="*/ 773 w 1784"/>
                <a:gd name="T33" fmla="*/ 908 h 2818"/>
                <a:gd name="T34" fmla="*/ 1177 w 1784"/>
                <a:gd name="T35" fmla="*/ 1218 h 2818"/>
                <a:gd name="T36" fmla="*/ 1106 w 1784"/>
                <a:gd name="T37" fmla="*/ 1003 h 2818"/>
                <a:gd name="T38" fmla="*/ 1368 w 1784"/>
                <a:gd name="T39" fmla="*/ 1111 h 2818"/>
                <a:gd name="T40" fmla="*/ 1451 w 1784"/>
                <a:gd name="T41" fmla="*/ 1397 h 2818"/>
                <a:gd name="T42" fmla="*/ 1047 w 1784"/>
                <a:gd name="T43" fmla="*/ 2818 h 2818"/>
                <a:gd name="T44" fmla="*/ 1150 w 1784"/>
                <a:gd name="T45" fmla="*/ 2337 h 2818"/>
                <a:gd name="T46" fmla="*/ 875 w 1784"/>
                <a:gd name="T47" fmla="*/ 2410 h 2818"/>
                <a:gd name="T48" fmla="*/ 586 w 1784"/>
                <a:gd name="T49" fmla="*/ 2316 h 2818"/>
                <a:gd name="T50" fmla="*/ 728 w 1784"/>
                <a:gd name="T51" fmla="*/ 2818 h 2818"/>
                <a:gd name="T52" fmla="*/ 1047 w 1784"/>
                <a:gd name="T53" fmla="*/ 2818 h 2818"/>
                <a:gd name="T54" fmla="*/ 1047 w 1784"/>
                <a:gd name="T55" fmla="*/ 2818 h 2818"/>
                <a:gd name="T56" fmla="*/ 1047 w 1784"/>
                <a:gd name="T57" fmla="*/ 2818 h 2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784" h="2818">
                  <a:moveTo>
                    <a:pt x="1713" y="740"/>
                  </a:moveTo>
                  <a:cubicBezTo>
                    <a:pt x="1641" y="525"/>
                    <a:pt x="1487" y="274"/>
                    <a:pt x="1296" y="167"/>
                  </a:cubicBezTo>
                  <a:cubicBezTo>
                    <a:pt x="1106" y="60"/>
                    <a:pt x="737" y="0"/>
                    <a:pt x="499" y="215"/>
                  </a:cubicBezTo>
                  <a:cubicBezTo>
                    <a:pt x="499" y="215"/>
                    <a:pt x="261" y="263"/>
                    <a:pt x="154" y="442"/>
                  </a:cubicBezTo>
                  <a:cubicBezTo>
                    <a:pt x="47" y="621"/>
                    <a:pt x="0" y="884"/>
                    <a:pt x="35" y="1278"/>
                  </a:cubicBezTo>
                  <a:cubicBezTo>
                    <a:pt x="83" y="1684"/>
                    <a:pt x="118" y="1744"/>
                    <a:pt x="118" y="1851"/>
                  </a:cubicBezTo>
                  <a:cubicBezTo>
                    <a:pt x="118" y="1851"/>
                    <a:pt x="249" y="1911"/>
                    <a:pt x="475" y="1887"/>
                  </a:cubicBezTo>
                  <a:cubicBezTo>
                    <a:pt x="475" y="1887"/>
                    <a:pt x="618" y="2042"/>
                    <a:pt x="880" y="2042"/>
                  </a:cubicBezTo>
                  <a:cubicBezTo>
                    <a:pt x="1141" y="2042"/>
                    <a:pt x="1320" y="1875"/>
                    <a:pt x="1320" y="1875"/>
                  </a:cubicBezTo>
                  <a:cubicBezTo>
                    <a:pt x="1320" y="1875"/>
                    <a:pt x="1498" y="1899"/>
                    <a:pt x="1665" y="1839"/>
                  </a:cubicBezTo>
                  <a:cubicBezTo>
                    <a:pt x="1665" y="1839"/>
                    <a:pt x="1701" y="1552"/>
                    <a:pt x="1724" y="1409"/>
                  </a:cubicBezTo>
                  <a:cubicBezTo>
                    <a:pt x="1749" y="1266"/>
                    <a:pt x="1784" y="955"/>
                    <a:pt x="1713" y="740"/>
                  </a:cubicBezTo>
                  <a:close/>
                  <a:moveTo>
                    <a:pt x="1451" y="1397"/>
                  </a:moveTo>
                  <a:cubicBezTo>
                    <a:pt x="1415" y="1517"/>
                    <a:pt x="1261" y="1911"/>
                    <a:pt x="880" y="1923"/>
                  </a:cubicBezTo>
                  <a:cubicBezTo>
                    <a:pt x="500" y="1935"/>
                    <a:pt x="250" y="1457"/>
                    <a:pt x="250" y="1003"/>
                  </a:cubicBezTo>
                  <a:cubicBezTo>
                    <a:pt x="261" y="1003"/>
                    <a:pt x="392" y="967"/>
                    <a:pt x="547" y="728"/>
                  </a:cubicBezTo>
                  <a:cubicBezTo>
                    <a:pt x="547" y="728"/>
                    <a:pt x="690" y="848"/>
                    <a:pt x="773" y="908"/>
                  </a:cubicBezTo>
                  <a:cubicBezTo>
                    <a:pt x="856" y="955"/>
                    <a:pt x="1070" y="1099"/>
                    <a:pt x="1177" y="1218"/>
                  </a:cubicBezTo>
                  <a:cubicBezTo>
                    <a:pt x="1177" y="1218"/>
                    <a:pt x="1154" y="1051"/>
                    <a:pt x="1106" y="1003"/>
                  </a:cubicBezTo>
                  <a:cubicBezTo>
                    <a:pt x="1106" y="1003"/>
                    <a:pt x="1296" y="1039"/>
                    <a:pt x="1368" y="1111"/>
                  </a:cubicBezTo>
                  <a:cubicBezTo>
                    <a:pt x="1439" y="1183"/>
                    <a:pt x="1499" y="1266"/>
                    <a:pt x="1451" y="1397"/>
                  </a:cubicBezTo>
                  <a:close/>
                  <a:moveTo>
                    <a:pt x="1047" y="2818"/>
                  </a:moveTo>
                  <a:cubicBezTo>
                    <a:pt x="1150" y="2337"/>
                    <a:pt x="1150" y="2337"/>
                    <a:pt x="1150" y="2337"/>
                  </a:cubicBezTo>
                  <a:cubicBezTo>
                    <a:pt x="1057" y="2376"/>
                    <a:pt x="979" y="2411"/>
                    <a:pt x="875" y="2410"/>
                  </a:cubicBezTo>
                  <a:cubicBezTo>
                    <a:pt x="736" y="2410"/>
                    <a:pt x="628" y="2358"/>
                    <a:pt x="586" y="2316"/>
                  </a:cubicBezTo>
                  <a:cubicBezTo>
                    <a:pt x="728" y="2818"/>
                    <a:pt x="728" y="2818"/>
                    <a:pt x="728" y="2818"/>
                  </a:cubicBezTo>
                  <a:cubicBezTo>
                    <a:pt x="1047" y="2818"/>
                    <a:pt x="1047" y="2818"/>
                    <a:pt x="1047" y="2818"/>
                  </a:cubicBezTo>
                  <a:close/>
                  <a:moveTo>
                    <a:pt x="1047" y="2818"/>
                  </a:moveTo>
                  <a:cubicBezTo>
                    <a:pt x="1047" y="2818"/>
                    <a:pt x="1047" y="2818"/>
                    <a:pt x="1047" y="2818"/>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zh-CN" altLang="en-US" sz="1400" dirty="0">
                <a:solidFill>
                  <a:prstClr val="black"/>
                </a:solidFill>
                <a:latin typeface="等线" panose="020F0502020204030204"/>
                <a:ea typeface="等线" panose="02010600030101010101" pitchFamily="2" charset="-122"/>
              </a:endParaRPr>
            </a:p>
          </p:txBody>
        </p:sp>
        <p:sp>
          <p:nvSpPr>
            <p:cNvPr id="46" name="Freeform 11">
              <a:extLst>
                <a:ext uri="{FF2B5EF4-FFF2-40B4-BE49-F238E27FC236}">
                  <a16:creationId xmlns:a16="http://schemas.microsoft.com/office/drawing/2014/main" id="{372ADA98-35E4-41A2-854C-7205B2BBF1B5}"/>
                </a:ext>
              </a:extLst>
            </p:cNvPr>
            <p:cNvSpPr>
              <a:spLocks noEditPoints="1"/>
            </p:cNvSpPr>
            <p:nvPr/>
          </p:nvSpPr>
          <p:spPr bwMode="auto">
            <a:xfrm>
              <a:off x="2419" y="4316"/>
              <a:ext cx="1685" cy="551"/>
            </a:xfrm>
            <a:custGeom>
              <a:avLst/>
              <a:gdLst>
                <a:gd name="T0" fmla="*/ 2747 w 2807"/>
                <a:gd name="T1" fmla="*/ 908 h 920"/>
                <a:gd name="T2" fmla="*/ 2807 w 2807"/>
                <a:gd name="T3" fmla="*/ 848 h 920"/>
                <a:gd name="T4" fmla="*/ 2676 w 2807"/>
                <a:gd name="T5" fmla="*/ 573 h 920"/>
                <a:gd name="T6" fmla="*/ 2176 w 2807"/>
                <a:gd name="T7" fmla="*/ 239 h 920"/>
                <a:gd name="T8" fmla="*/ 1879 w 2807"/>
                <a:gd name="T9" fmla="*/ 48 h 920"/>
                <a:gd name="T10" fmla="*/ 1808 w 2807"/>
                <a:gd name="T11" fmla="*/ 0 h 920"/>
                <a:gd name="T12" fmla="*/ 1784 w 2807"/>
                <a:gd name="T13" fmla="*/ 84 h 920"/>
                <a:gd name="T14" fmla="*/ 1712 w 2807"/>
                <a:gd name="T15" fmla="*/ 287 h 920"/>
                <a:gd name="T16" fmla="*/ 1595 w 2807"/>
                <a:gd name="T17" fmla="*/ 835 h 920"/>
                <a:gd name="T18" fmla="*/ 1231 w 2807"/>
                <a:gd name="T19" fmla="*/ 835 h 920"/>
                <a:gd name="T20" fmla="*/ 1070 w 2807"/>
                <a:gd name="T21" fmla="*/ 263 h 920"/>
                <a:gd name="T22" fmla="*/ 1022 w 2807"/>
                <a:gd name="T23" fmla="*/ 84 h 920"/>
                <a:gd name="T24" fmla="*/ 999 w 2807"/>
                <a:gd name="T25" fmla="*/ 12 h 920"/>
                <a:gd name="T26" fmla="*/ 927 w 2807"/>
                <a:gd name="T27" fmla="*/ 48 h 920"/>
                <a:gd name="T28" fmla="*/ 630 w 2807"/>
                <a:gd name="T29" fmla="*/ 239 h 920"/>
                <a:gd name="T30" fmla="*/ 130 w 2807"/>
                <a:gd name="T31" fmla="*/ 574 h 920"/>
                <a:gd name="T32" fmla="*/ 0 w 2807"/>
                <a:gd name="T33" fmla="*/ 861 h 920"/>
                <a:gd name="T34" fmla="*/ 59 w 2807"/>
                <a:gd name="T35" fmla="*/ 920 h 920"/>
                <a:gd name="T36" fmla="*/ 1641 w 2807"/>
                <a:gd name="T37" fmla="*/ 920 h 920"/>
                <a:gd name="T38" fmla="*/ 2747 w 2807"/>
                <a:gd name="T39" fmla="*/ 908 h 920"/>
                <a:gd name="T40" fmla="*/ 2747 w 2807"/>
                <a:gd name="T41" fmla="*/ 908 h 920"/>
                <a:gd name="T42" fmla="*/ 2747 w 2807"/>
                <a:gd name="T43" fmla="*/ 908 h 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07" h="920">
                  <a:moveTo>
                    <a:pt x="2747" y="908"/>
                  </a:moveTo>
                  <a:cubicBezTo>
                    <a:pt x="2783" y="908"/>
                    <a:pt x="2807" y="884"/>
                    <a:pt x="2807" y="848"/>
                  </a:cubicBezTo>
                  <a:cubicBezTo>
                    <a:pt x="2807" y="848"/>
                    <a:pt x="2807" y="693"/>
                    <a:pt x="2676" y="573"/>
                  </a:cubicBezTo>
                  <a:cubicBezTo>
                    <a:pt x="2569" y="478"/>
                    <a:pt x="2343" y="334"/>
                    <a:pt x="2176" y="239"/>
                  </a:cubicBezTo>
                  <a:cubicBezTo>
                    <a:pt x="2069" y="179"/>
                    <a:pt x="1879" y="48"/>
                    <a:pt x="1879" y="48"/>
                  </a:cubicBezTo>
                  <a:cubicBezTo>
                    <a:pt x="1808" y="0"/>
                    <a:pt x="1808" y="0"/>
                    <a:pt x="1808" y="0"/>
                  </a:cubicBezTo>
                  <a:cubicBezTo>
                    <a:pt x="1784" y="84"/>
                    <a:pt x="1784" y="84"/>
                    <a:pt x="1784" y="84"/>
                  </a:cubicBezTo>
                  <a:cubicBezTo>
                    <a:pt x="1784" y="84"/>
                    <a:pt x="1748" y="203"/>
                    <a:pt x="1712" y="287"/>
                  </a:cubicBezTo>
                  <a:cubicBezTo>
                    <a:pt x="1595" y="835"/>
                    <a:pt x="1595" y="835"/>
                    <a:pt x="1595" y="835"/>
                  </a:cubicBezTo>
                  <a:cubicBezTo>
                    <a:pt x="1231" y="835"/>
                    <a:pt x="1231" y="835"/>
                    <a:pt x="1231" y="835"/>
                  </a:cubicBezTo>
                  <a:cubicBezTo>
                    <a:pt x="1070" y="263"/>
                    <a:pt x="1070" y="263"/>
                    <a:pt x="1070" y="263"/>
                  </a:cubicBezTo>
                  <a:cubicBezTo>
                    <a:pt x="1046" y="179"/>
                    <a:pt x="1022" y="84"/>
                    <a:pt x="1022" y="84"/>
                  </a:cubicBezTo>
                  <a:cubicBezTo>
                    <a:pt x="999" y="12"/>
                    <a:pt x="999" y="12"/>
                    <a:pt x="999" y="12"/>
                  </a:cubicBezTo>
                  <a:cubicBezTo>
                    <a:pt x="927" y="48"/>
                    <a:pt x="927" y="48"/>
                    <a:pt x="927" y="48"/>
                  </a:cubicBezTo>
                  <a:cubicBezTo>
                    <a:pt x="927" y="48"/>
                    <a:pt x="737" y="179"/>
                    <a:pt x="630" y="239"/>
                  </a:cubicBezTo>
                  <a:cubicBezTo>
                    <a:pt x="463" y="335"/>
                    <a:pt x="225" y="478"/>
                    <a:pt x="130" y="574"/>
                  </a:cubicBezTo>
                  <a:cubicBezTo>
                    <a:pt x="0" y="693"/>
                    <a:pt x="0" y="849"/>
                    <a:pt x="0" y="861"/>
                  </a:cubicBezTo>
                  <a:cubicBezTo>
                    <a:pt x="0" y="896"/>
                    <a:pt x="23" y="920"/>
                    <a:pt x="59" y="920"/>
                  </a:cubicBezTo>
                  <a:cubicBezTo>
                    <a:pt x="1641" y="920"/>
                    <a:pt x="1641" y="920"/>
                    <a:pt x="1641" y="920"/>
                  </a:cubicBezTo>
                  <a:lnTo>
                    <a:pt x="2747" y="908"/>
                  </a:lnTo>
                  <a:close/>
                  <a:moveTo>
                    <a:pt x="2747" y="908"/>
                  </a:moveTo>
                  <a:cubicBezTo>
                    <a:pt x="2747" y="908"/>
                    <a:pt x="2747" y="908"/>
                    <a:pt x="2747" y="908"/>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zh-CN" altLang="en-US" sz="1400">
                <a:solidFill>
                  <a:prstClr val="black"/>
                </a:solidFill>
                <a:latin typeface="等线" panose="020F0502020204030204"/>
                <a:ea typeface="等线" panose="02010600030101010101" pitchFamily="2" charset="-122"/>
              </a:endParaRPr>
            </a:p>
          </p:txBody>
        </p:sp>
      </p:grpSp>
      <p:sp>
        <p:nvSpPr>
          <p:cNvPr id="47" name="文本框 46">
            <a:extLst>
              <a:ext uri="{FF2B5EF4-FFF2-40B4-BE49-F238E27FC236}">
                <a16:creationId xmlns:a16="http://schemas.microsoft.com/office/drawing/2014/main" id="{E911D9F0-C984-4142-9316-B72C7B7D16FC}"/>
              </a:ext>
            </a:extLst>
          </p:cNvPr>
          <p:cNvSpPr txBox="1"/>
          <p:nvPr/>
        </p:nvSpPr>
        <p:spPr>
          <a:xfrm>
            <a:off x="1027879" y="4760733"/>
            <a:ext cx="1330765" cy="461665"/>
          </a:xfrm>
          <a:prstGeom prst="rect">
            <a:avLst/>
          </a:prstGeom>
          <a:noFill/>
        </p:spPr>
        <p:txBody>
          <a:bodyPr wrap="square" rtlCol="0">
            <a:spAutoFit/>
          </a:bodyPr>
          <a:lstStyle/>
          <a:p>
            <a:pPr defTabSz="685800">
              <a:defRPr/>
            </a:pPr>
            <a:r>
              <a:rPr lang="zh-CN" altLang="en-US" sz="2400" dirty="0" smtClean="0">
                <a:solidFill>
                  <a:srgbClr val="FFFFFF"/>
                </a:solidFill>
                <a:latin typeface="微软雅黑" panose="020B0503020204020204" pitchFamily="34" charset="-122"/>
                <a:ea typeface="微软雅黑" panose="020B0503020204020204" pitchFamily="34" charset="-122"/>
              </a:rPr>
              <a:t>答辩人</a:t>
            </a:r>
            <a:endParaRPr lang="zh-CN" altLang="en-US" sz="2400" dirty="0">
              <a:solidFill>
                <a:srgbClr val="FFFFFF"/>
              </a:solidFill>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FC76C2F4-2EFA-4B90-AF7F-DE3BEFCE0DB5}"/>
              </a:ext>
            </a:extLst>
          </p:cNvPr>
          <p:cNvSpPr txBox="1"/>
          <p:nvPr/>
        </p:nvSpPr>
        <p:spPr>
          <a:xfrm>
            <a:off x="1021694" y="5324450"/>
            <a:ext cx="1616564" cy="461665"/>
          </a:xfrm>
          <a:prstGeom prst="rect">
            <a:avLst/>
          </a:prstGeom>
          <a:noFill/>
        </p:spPr>
        <p:txBody>
          <a:bodyPr wrap="square" rtlCol="0">
            <a:spAutoFit/>
          </a:bodyPr>
          <a:lstStyle/>
          <a:p>
            <a:pPr defTabSz="685800">
              <a:defRPr/>
            </a:pPr>
            <a:r>
              <a:rPr lang="zh-CN" altLang="en-US" sz="2400" dirty="0">
                <a:solidFill>
                  <a:srgbClr val="FFFFFF"/>
                </a:solidFill>
                <a:latin typeface="微软雅黑" panose="020B0503020204020204" pitchFamily="34" charset="-122"/>
                <a:ea typeface="微软雅黑" panose="020B0503020204020204" pitchFamily="34" charset="-122"/>
              </a:rPr>
              <a:t>指导</a:t>
            </a:r>
            <a:r>
              <a:rPr lang="zh-CN" altLang="en-US" sz="2400" dirty="0" smtClean="0">
                <a:solidFill>
                  <a:srgbClr val="FFFFFF"/>
                </a:solidFill>
                <a:latin typeface="微软雅黑" panose="020B0503020204020204" pitchFamily="34" charset="-122"/>
                <a:ea typeface="微软雅黑" panose="020B0503020204020204" pitchFamily="34" charset="-122"/>
              </a:rPr>
              <a:t>老师</a:t>
            </a:r>
            <a:endParaRPr lang="zh-CN" altLang="en-US" sz="2400" dirty="0">
              <a:solidFill>
                <a:srgbClr val="FFFFFF"/>
              </a:solidFill>
              <a:latin typeface="微软雅黑" panose="020B0503020204020204" pitchFamily="34" charset="-122"/>
              <a:ea typeface="微软雅黑" panose="020B0503020204020204" pitchFamily="34" charset="-122"/>
            </a:endParaRPr>
          </a:p>
        </p:txBody>
      </p:sp>
      <p:sp>
        <p:nvSpPr>
          <p:cNvPr id="49" name="文本框 48">
            <a:extLst>
              <a:ext uri="{FF2B5EF4-FFF2-40B4-BE49-F238E27FC236}">
                <a16:creationId xmlns:a16="http://schemas.microsoft.com/office/drawing/2014/main" id="{E911D9F0-C984-4142-9316-B72C7B7D16FC}"/>
              </a:ext>
            </a:extLst>
          </p:cNvPr>
          <p:cNvSpPr txBox="1"/>
          <p:nvPr/>
        </p:nvSpPr>
        <p:spPr>
          <a:xfrm>
            <a:off x="2454608" y="4763486"/>
            <a:ext cx="367299" cy="461665"/>
          </a:xfrm>
          <a:prstGeom prst="rect">
            <a:avLst/>
          </a:prstGeom>
          <a:noFill/>
        </p:spPr>
        <p:txBody>
          <a:bodyPr wrap="square" rtlCol="0">
            <a:spAutoFit/>
          </a:bodyPr>
          <a:lstStyle/>
          <a:p>
            <a:pPr defTabSz="685800">
              <a:defRPr/>
            </a:pPr>
            <a:r>
              <a:rPr lang="zh-CN" altLang="en-US" sz="2400" b="1" dirty="0" smtClean="0">
                <a:solidFill>
                  <a:srgbClr val="FFFFFF"/>
                </a:solidFill>
                <a:latin typeface="微软雅黑" panose="020B0503020204020204" pitchFamily="34" charset="-122"/>
                <a:ea typeface="微软雅黑" panose="020B0503020204020204" pitchFamily="34" charset="-122"/>
              </a:rPr>
              <a:t>：</a:t>
            </a:r>
            <a:endParaRPr lang="zh-CN" altLang="en-US" sz="2400" b="1" dirty="0">
              <a:solidFill>
                <a:srgbClr val="FFFFFF"/>
              </a:solidFill>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E911D9F0-C984-4142-9316-B72C7B7D16FC}"/>
              </a:ext>
            </a:extLst>
          </p:cNvPr>
          <p:cNvSpPr txBox="1"/>
          <p:nvPr/>
        </p:nvSpPr>
        <p:spPr>
          <a:xfrm>
            <a:off x="2454608" y="5324449"/>
            <a:ext cx="367299" cy="461665"/>
          </a:xfrm>
          <a:prstGeom prst="rect">
            <a:avLst/>
          </a:prstGeom>
          <a:noFill/>
        </p:spPr>
        <p:txBody>
          <a:bodyPr wrap="square" rtlCol="0">
            <a:spAutoFit/>
          </a:bodyPr>
          <a:lstStyle/>
          <a:p>
            <a:pPr defTabSz="685800">
              <a:defRPr/>
            </a:pPr>
            <a:r>
              <a:rPr lang="zh-CN" altLang="en-US" sz="2400" b="1" dirty="0" smtClean="0">
                <a:solidFill>
                  <a:srgbClr val="FFFFFF"/>
                </a:solidFill>
                <a:latin typeface="微软雅黑" panose="020B0503020204020204" pitchFamily="34" charset="-122"/>
                <a:ea typeface="微软雅黑" panose="020B0503020204020204" pitchFamily="34" charset="-122"/>
              </a:rPr>
              <a:t>：</a:t>
            </a:r>
            <a:endParaRPr lang="zh-CN" altLang="en-US" sz="2400" b="1" dirty="0">
              <a:solidFill>
                <a:srgbClr val="FFFFFF"/>
              </a:solidFill>
              <a:latin typeface="微软雅黑" panose="020B0503020204020204" pitchFamily="34" charset="-122"/>
              <a:ea typeface="微软雅黑" panose="020B0503020204020204" pitchFamily="34" charset="-122"/>
            </a:endParaRPr>
          </a:p>
        </p:txBody>
      </p:sp>
      <p:grpSp>
        <p:nvGrpSpPr>
          <p:cNvPr id="30" name="组合 29"/>
          <p:cNvGrpSpPr/>
          <p:nvPr/>
        </p:nvGrpSpPr>
        <p:grpSpPr>
          <a:xfrm>
            <a:off x="645264" y="5880602"/>
            <a:ext cx="416199" cy="412909"/>
            <a:chOff x="6360922" y="4733948"/>
            <a:chExt cx="914400" cy="914400"/>
          </a:xfrm>
        </p:grpSpPr>
        <p:sp>
          <p:nvSpPr>
            <p:cNvPr id="37" name="同心圆 36"/>
            <p:cNvSpPr/>
            <p:nvPr/>
          </p:nvSpPr>
          <p:spPr>
            <a:xfrm>
              <a:off x="6360922" y="4733948"/>
              <a:ext cx="914400" cy="914400"/>
            </a:xfrm>
            <a:prstGeom prst="donut">
              <a:avLst>
                <a:gd name="adj" fmla="val 653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右箭头 27"/>
            <p:cNvSpPr/>
            <p:nvPr/>
          </p:nvSpPr>
          <p:spPr>
            <a:xfrm rot="16200000">
              <a:off x="6618878" y="4918710"/>
              <a:ext cx="416868" cy="153015"/>
            </a:xfrm>
            <a:prstGeom prst="right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6738058" y="5115886"/>
              <a:ext cx="160128" cy="1755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右箭头 41"/>
            <p:cNvSpPr/>
            <p:nvPr/>
          </p:nvSpPr>
          <p:spPr>
            <a:xfrm rot="7800358">
              <a:off x="6564414" y="5262285"/>
              <a:ext cx="272183" cy="151186"/>
            </a:xfrm>
            <a:prstGeom prst="right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1" name="文本框 50">
            <a:extLst>
              <a:ext uri="{FF2B5EF4-FFF2-40B4-BE49-F238E27FC236}">
                <a16:creationId xmlns:a16="http://schemas.microsoft.com/office/drawing/2014/main" id="{FC76C2F4-2EFA-4B90-AF7F-DE3BEFCE0DB5}"/>
              </a:ext>
            </a:extLst>
          </p:cNvPr>
          <p:cNvSpPr txBox="1"/>
          <p:nvPr/>
        </p:nvSpPr>
        <p:spPr>
          <a:xfrm>
            <a:off x="3106454" y="5892063"/>
            <a:ext cx="2456146" cy="461665"/>
          </a:xfrm>
          <a:prstGeom prst="rect">
            <a:avLst/>
          </a:prstGeom>
          <a:noFill/>
        </p:spPr>
        <p:txBody>
          <a:bodyPr wrap="square" rtlCol="0">
            <a:spAutoFit/>
          </a:bodyPr>
          <a:lstStyle>
            <a:defPPr>
              <a:defRPr lang="zh-CN"/>
            </a:defPPr>
            <a:lvl1pPr defTabSz="685800">
              <a:defRPr sz="2400">
                <a:solidFill>
                  <a:srgbClr val="FFFFFF"/>
                </a:solidFill>
                <a:latin typeface="微软雅黑" panose="020B0503020204020204" pitchFamily="34" charset="-122"/>
                <a:ea typeface="微软雅黑" panose="020B0503020204020204" pitchFamily="34" charset="-122"/>
              </a:defRPr>
            </a:lvl1pPr>
          </a:lstStyle>
          <a:p>
            <a:fld id="{45B32D14-8475-4952-A5BD-D4D5DC42FFFB}" type="datetime2">
              <a:rPr lang="zh-CN" altLang="en-US"/>
              <a:pPr/>
              <a:t>2018年6月2日</a:t>
            </a:fld>
            <a:endParaRPr lang="zh-CN" altLang="en-US" dirty="0"/>
          </a:p>
        </p:txBody>
      </p:sp>
      <p:sp>
        <p:nvSpPr>
          <p:cNvPr id="52" name="文本框 51">
            <a:extLst>
              <a:ext uri="{FF2B5EF4-FFF2-40B4-BE49-F238E27FC236}">
                <a16:creationId xmlns:a16="http://schemas.microsoft.com/office/drawing/2014/main" id="{FC76C2F4-2EFA-4B90-AF7F-DE3BEFCE0DB5}"/>
              </a:ext>
            </a:extLst>
          </p:cNvPr>
          <p:cNvSpPr txBox="1"/>
          <p:nvPr/>
        </p:nvSpPr>
        <p:spPr>
          <a:xfrm>
            <a:off x="1021694" y="5876900"/>
            <a:ext cx="1616564" cy="461665"/>
          </a:xfrm>
          <a:prstGeom prst="rect">
            <a:avLst/>
          </a:prstGeom>
          <a:noFill/>
        </p:spPr>
        <p:txBody>
          <a:bodyPr wrap="square" rtlCol="0">
            <a:spAutoFit/>
          </a:bodyPr>
          <a:lstStyle/>
          <a:p>
            <a:pPr defTabSz="685800">
              <a:defRPr/>
            </a:pPr>
            <a:r>
              <a:rPr lang="zh-CN" altLang="en-US" sz="2400" dirty="0" smtClean="0">
                <a:solidFill>
                  <a:srgbClr val="FFFFFF"/>
                </a:solidFill>
                <a:latin typeface="微软雅黑" panose="020B0503020204020204" pitchFamily="34" charset="-122"/>
                <a:ea typeface="微软雅黑" panose="020B0503020204020204" pitchFamily="34" charset="-122"/>
              </a:rPr>
              <a:t>日期</a:t>
            </a:r>
            <a:endParaRPr lang="zh-CN" altLang="en-US" sz="2400" dirty="0">
              <a:solidFill>
                <a:srgbClr val="FFFFFF"/>
              </a:solidFill>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E911D9F0-C984-4142-9316-B72C7B7D16FC}"/>
              </a:ext>
            </a:extLst>
          </p:cNvPr>
          <p:cNvSpPr txBox="1"/>
          <p:nvPr/>
        </p:nvSpPr>
        <p:spPr>
          <a:xfrm>
            <a:off x="2454608" y="5876899"/>
            <a:ext cx="367299" cy="461665"/>
          </a:xfrm>
          <a:prstGeom prst="rect">
            <a:avLst/>
          </a:prstGeom>
          <a:noFill/>
        </p:spPr>
        <p:txBody>
          <a:bodyPr wrap="square" rtlCol="0">
            <a:spAutoFit/>
          </a:bodyPr>
          <a:lstStyle/>
          <a:p>
            <a:pPr defTabSz="685800">
              <a:defRPr/>
            </a:pPr>
            <a:r>
              <a:rPr lang="zh-CN" altLang="en-US" sz="2400" b="1" dirty="0" smtClean="0">
                <a:solidFill>
                  <a:srgbClr val="FFFFFF"/>
                </a:solidFill>
                <a:latin typeface="微软雅黑" panose="020B0503020204020204" pitchFamily="34" charset="-122"/>
                <a:ea typeface="微软雅黑" panose="020B0503020204020204" pitchFamily="34" charset="-122"/>
              </a:rPr>
              <a:t>：</a:t>
            </a:r>
            <a:endParaRPr lang="zh-CN" altLang="en-US" sz="2400" b="1" dirty="0">
              <a:solidFill>
                <a:srgbClr val="FFFFFF"/>
              </a:solidFill>
              <a:latin typeface="微软雅黑" panose="020B0503020204020204" pitchFamily="34" charset="-122"/>
              <a:ea typeface="微软雅黑" panose="020B0503020204020204" pitchFamily="34" charset="-122"/>
            </a:endParaRPr>
          </a:p>
        </p:txBody>
      </p:sp>
      <p:sp>
        <p:nvSpPr>
          <p:cNvPr id="25" name="灯片编号占位符 24"/>
          <p:cNvSpPr>
            <a:spLocks noGrp="1"/>
          </p:cNvSpPr>
          <p:nvPr>
            <p:ph type="sldNum" sz="quarter" idx="12"/>
          </p:nvPr>
        </p:nvSpPr>
        <p:spPr/>
        <p:txBody>
          <a:bodyPr/>
          <a:lstStyle/>
          <a:p>
            <a:fld id="{A67F8417-DCAA-42B5-8C17-07AA6704EBF6}" type="slidenum">
              <a:rPr lang="zh-CN" altLang="en-US" smtClean="0"/>
              <a:t>1</a:t>
            </a:fld>
            <a:endParaRPr lang="zh-CN" altLang="en-US"/>
          </a:p>
        </p:txBody>
      </p:sp>
    </p:spTree>
    <p:extLst>
      <p:ext uri="{BB962C8B-B14F-4D97-AF65-F5344CB8AC3E}">
        <p14:creationId xmlns:p14="http://schemas.microsoft.com/office/powerpoint/2010/main" val="2666241294"/>
      </p:ext>
    </p:extLst>
  </p:cSld>
  <p:clrMapOvr>
    <a:masterClrMapping/>
  </p:clrMapOvr>
  <mc:AlternateContent xmlns:mc="http://schemas.openxmlformats.org/markup-compatibility/2006" xmlns:p14="http://schemas.microsoft.com/office/powerpoint/2010/main">
    <mc:Choice Requires="p14">
      <p:transition spd="slow" p14:dur="2000" advTm="7135"/>
    </mc:Choice>
    <mc:Fallback xmlns="">
      <p:transition spd="slow" advTm="7135"/>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1B777F2-3569-4CC5-96D8-7F33EE4CF17F}"/>
              </a:ext>
            </a:extLst>
          </p:cNvPr>
          <p:cNvPicPr>
            <a:picLocks noChangeAspect="1"/>
          </p:cNvPicPr>
          <p:nvPr/>
        </p:nvPicPr>
        <p:blipFill rotWithShape="1">
          <a:blip r:embed="rId2"/>
          <a:srcRect t="2883" b="5399"/>
          <a:stretch/>
        </p:blipFill>
        <p:spPr>
          <a:xfrm>
            <a:off x="0" y="1"/>
            <a:ext cx="12192000" cy="6858000"/>
          </a:xfrm>
          <a:prstGeom prst="rect">
            <a:avLst/>
          </a:prstGeom>
        </p:spPr>
      </p:pic>
      <p:sp>
        <p:nvSpPr>
          <p:cNvPr id="4" name="矩形 3">
            <a:extLst>
              <a:ext uri="{FF2B5EF4-FFF2-40B4-BE49-F238E27FC236}">
                <a16:creationId xmlns:a16="http://schemas.microsoft.com/office/drawing/2014/main" id="{C7C6FED8-9091-4C4D-9FF2-CE2E488101F3}"/>
              </a:ext>
            </a:extLst>
          </p:cNvPr>
          <p:cNvSpPr/>
          <p:nvPr/>
        </p:nvSpPr>
        <p:spPr>
          <a:xfrm>
            <a:off x="0" y="2"/>
            <a:ext cx="12192000" cy="6857999"/>
          </a:xfrm>
          <a:prstGeom prst="rect">
            <a:avLst/>
          </a:prstGeom>
          <a:solidFill>
            <a:srgbClr val="7F2C8B">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endParaRPr lang="zh-CN" altLang="en-US" dirty="0">
              <a:solidFill>
                <a:prstClr val="white"/>
              </a:solidFill>
              <a:latin typeface="微软雅黑 Light" panose="020B0502040204020203" pitchFamily="34" charset="-122"/>
              <a:ea typeface="微软雅黑 Light" panose="020B0502040204020203" pitchFamily="34" charset="-122"/>
            </a:endParaRPr>
          </a:p>
        </p:txBody>
      </p:sp>
      <p:sp>
        <p:nvSpPr>
          <p:cNvPr id="7" name="椭圆 6">
            <a:extLst>
              <a:ext uri="{FF2B5EF4-FFF2-40B4-BE49-F238E27FC236}">
                <a16:creationId xmlns:a16="http://schemas.microsoft.com/office/drawing/2014/main" id="{C4711A01-7442-48EE-83F7-51EB1CE5A964}"/>
              </a:ext>
            </a:extLst>
          </p:cNvPr>
          <p:cNvSpPr/>
          <p:nvPr/>
        </p:nvSpPr>
        <p:spPr>
          <a:xfrm>
            <a:off x="5432997" y="1944877"/>
            <a:ext cx="1228609" cy="122860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0" name="文本框 9">
            <a:extLst>
              <a:ext uri="{FF2B5EF4-FFF2-40B4-BE49-F238E27FC236}">
                <a16:creationId xmlns:a16="http://schemas.microsoft.com/office/drawing/2014/main" id="{C38D65F9-7030-4EC2-8338-497411D8A69D}"/>
              </a:ext>
            </a:extLst>
          </p:cNvPr>
          <p:cNvSpPr txBox="1"/>
          <p:nvPr/>
        </p:nvSpPr>
        <p:spPr>
          <a:xfrm>
            <a:off x="4384567" y="3624682"/>
            <a:ext cx="3550658" cy="830997"/>
          </a:xfrm>
          <a:prstGeom prst="rect">
            <a:avLst/>
          </a:prstGeom>
          <a:noFill/>
        </p:spPr>
        <p:txBody>
          <a:bodyPr wrap="square" rtlCol="0">
            <a:spAutoFit/>
          </a:bodyPr>
          <a:lstStyle/>
          <a:p>
            <a:pPr defTabSz="914377">
              <a:defRPr/>
            </a:pPr>
            <a:r>
              <a:rPr lang="zh-CN" altLang="en-US" sz="4800" b="1" dirty="0" smtClean="0">
                <a:solidFill>
                  <a:prstClr val="white"/>
                </a:solidFill>
                <a:latin typeface="思源宋体 CN Heavy"/>
                <a:ea typeface="微软雅黑 Light" panose="020B0502040204020203" pitchFamily="34" charset="-122"/>
              </a:rPr>
              <a:t>方案和难点</a:t>
            </a:r>
            <a:endParaRPr lang="zh-CN" altLang="en-US" sz="4800" b="1" dirty="0">
              <a:solidFill>
                <a:prstClr val="white"/>
              </a:solidFill>
              <a:latin typeface="思源宋体 CN Heavy"/>
              <a:ea typeface="微软雅黑 Light" panose="020B0502040204020203" pitchFamily="34" charset="-122"/>
            </a:endParaRPr>
          </a:p>
        </p:txBody>
      </p:sp>
      <p:grpSp>
        <p:nvGrpSpPr>
          <p:cNvPr id="19" name="组合 18">
            <a:extLst>
              <a:ext uri="{FF2B5EF4-FFF2-40B4-BE49-F238E27FC236}">
                <a16:creationId xmlns:a16="http://schemas.microsoft.com/office/drawing/2014/main" id="{3B673674-0B0E-4886-BA23-DB2ECFD4B7B3}"/>
              </a:ext>
            </a:extLst>
          </p:cNvPr>
          <p:cNvGrpSpPr/>
          <p:nvPr/>
        </p:nvGrpSpPr>
        <p:grpSpPr>
          <a:xfrm>
            <a:off x="5757057" y="2179966"/>
            <a:ext cx="586878" cy="753734"/>
            <a:chOff x="9009063" y="3759201"/>
            <a:chExt cx="455613" cy="458788"/>
          </a:xfrm>
          <a:solidFill>
            <a:srgbClr val="7C2D8F"/>
          </a:solidFill>
        </p:grpSpPr>
        <p:sp>
          <p:nvSpPr>
            <p:cNvPr id="20" name="Rectangle 140">
              <a:extLst>
                <a:ext uri="{FF2B5EF4-FFF2-40B4-BE49-F238E27FC236}">
                  <a16:creationId xmlns:a16="http://schemas.microsoft.com/office/drawing/2014/main" id="{BE4818E5-EEEE-4579-9964-E60BDC557F36}"/>
                </a:ext>
              </a:extLst>
            </p:cNvPr>
            <p:cNvSpPr>
              <a:spLocks noChangeArrowheads="1"/>
            </p:cNvSpPr>
            <p:nvPr/>
          </p:nvSpPr>
          <p:spPr bwMode="auto">
            <a:xfrm>
              <a:off x="9099550" y="4033838"/>
              <a:ext cx="269875" cy="238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21" name="Rectangle 141">
              <a:extLst>
                <a:ext uri="{FF2B5EF4-FFF2-40B4-BE49-F238E27FC236}">
                  <a16:creationId xmlns:a16="http://schemas.microsoft.com/office/drawing/2014/main" id="{B19E4EF1-BC37-49D6-89D8-AB15200759B5}"/>
                </a:ext>
              </a:extLst>
            </p:cNvPr>
            <p:cNvSpPr>
              <a:spLocks noChangeArrowheads="1"/>
            </p:cNvSpPr>
            <p:nvPr/>
          </p:nvSpPr>
          <p:spPr bwMode="auto">
            <a:xfrm>
              <a:off x="9099550" y="3944938"/>
              <a:ext cx="52388" cy="777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22" name="Rectangle 142">
              <a:extLst>
                <a:ext uri="{FF2B5EF4-FFF2-40B4-BE49-F238E27FC236}">
                  <a16:creationId xmlns:a16="http://schemas.microsoft.com/office/drawing/2014/main" id="{A5274B01-9A13-4E7A-84E8-65B19A7E19BE}"/>
                </a:ext>
              </a:extLst>
            </p:cNvPr>
            <p:cNvSpPr>
              <a:spLocks noChangeArrowheads="1"/>
            </p:cNvSpPr>
            <p:nvPr/>
          </p:nvSpPr>
          <p:spPr bwMode="auto">
            <a:xfrm>
              <a:off x="9174163" y="3906838"/>
              <a:ext cx="52388" cy="1158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23" name="Rectangle 143">
              <a:extLst>
                <a:ext uri="{FF2B5EF4-FFF2-40B4-BE49-F238E27FC236}">
                  <a16:creationId xmlns:a16="http://schemas.microsoft.com/office/drawing/2014/main" id="{89470BF7-874E-40C0-AFD8-AEFE571D9C52}"/>
                </a:ext>
              </a:extLst>
            </p:cNvPr>
            <p:cNvSpPr>
              <a:spLocks noChangeArrowheads="1"/>
            </p:cNvSpPr>
            <p:nvPr/>
          </p:nvSpPr>
          <p:spPr bwMode="auto">
            <a:xfrm>
              <a:off x="9245600" y="3860801"/>
              <a:ext cx="52388" cy="1619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24" name="Rectangle 144">
              <a:extLst>
                <a:ext uri="{FF2B5EF4-FFF2-40B4-BE49-F238E27FC236}">
                  <a16:creationId xmlns:a16="http://schemas.microsoft.com/office/drawing/2014/main" id="{6FA28829-D913-42E7-9231-DBB68BE5BE49}"/>
                </a:ext>
              </a:extLst>
            </p:cNvPr>
            <p:cNvSpPr>
              <a:spLocks noChangeArrowheads="1"/>
            </p:cNvSpPr>
            <p:nvPr/>
          </p:nvSpPr>
          <p:spPr bwMode="auto">
            <a:xfrm>
              <a:off x="9321800" y="3921126"/>
              <a:ext cx="52388" cy="101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25" name="Freeform 145">
              <a:extLst>
                <a:ext uri="{FF2B5EF4-FFF2-40B4-BE49-F238E27FC236}">
                  <a16:creationId xmlns:a16="http://schemas.microsoft.com/office/drawing/2014/main" id="{913AB95D-E9C3-4CC5-B465-E7EC9B51D1BA}"/>
                </a:ext>
              </a:extLst>
            </p:cNvPr>
            <p:cNvSpPr>
              <a:spLocks noEditPoints="1"/>
            </p:cNvSpPr>
            <p:nvPr/>
          </p:nvSpPr>
          <p:spPr bwMode="auto">
            <a:xfrm>
              <a:off x="9009063" y="3759201"/>
              <a:ext cx="455613" cy="365125"/>
            </a:xfrm>
            <a:custGeom>
              <a:avLst/>
              <a:gdLst>
                <a:gd name="T0" fmla="*/ 105 w 121"/>
                <a:gd name="T1" fmla="*/ 6 h 97"/>
                <a:gd name="T2" fmla="*/ 81 w 121"/>
                <a:gd name="T3" fmla="*/ 6 h 97"/>
                <a:gd name="T4" fmla="*/ 73 w 121"/>
                <a:gd name="T5" fmla="*/ 0 h 97"/>
                <a:gd name="T6" fmla="*/ 48 w 121"/>
                <a:gd name="T7" fmla="*/ 0 h 97"/>
                <a:gd name="T8" fmla="*/ 40 w 121"/>
                <a:gd name="T9" fmla="*/ 6 h 97"/>
                <a:gd name="T10" fmla="*/ 16 w 121"/>
                <a:gd name="T11" fmla="*/ 6 h 97"/>
                <a:gd name="T12" fmla="*/ 0 w 121"/>
                <a:gd name="T13" fmla="*/ 23 h 97"/>
                <a:gd name="T14" fmla="*/ 0 w 121"/>
                <a:gd name="T15" fmla="*/ 81 h 97"/>
                <a:gd name="T16" fmla="*/ 16 w 121"/>
                <a:gd name="T17" fmla="*/ 97 h 97"/>
                <a:gd name="T18" fmla="*/ 105 w 121"/>
                <a:gd name="T19" fmla="*/ 97 h 97"/>
                <a:gd name="T20" fmla="*/ 121 w 121"/>
                <a:gd name="T21" fmla="*/ 81 h 97"/>
                <a:gd name="T22" fmla="*/ 121 w 121"/>
                <a:gd name="T23" fmla="*/ 23 h 97"/>
                <a:gd name="T24" fmla="*/ 105 w 121"/>
                <a:gd name="T25" fmla="*/ 6 h 97"/>
                <a:gd name="T26" fmla="*/ 111 w 121"/>
                <a:gd name="T27" fmla="*/ 81 h 97"/>
                <a:gd name="T28" fmla="*/ 105 w 121"/>
                <a:gd name="T29" fmla="*/ 87 h 97"/>
                <a:gd name="T30" fmla="*/ 16 w 121"/>
                <a:gd name="T31" fmla="*/ 87 h 97"/>
                <a:gd name="T32" fmla="*/ 10 w 121"/>
                <a:gd name="T33" fmla="*/ 81 h 97"/>
                <a:gd name="T34" fmla="*/ 10 w 121"/>
                <a:gd name="T35" fmla="*/ 23 h 97"/>
                <a:gd name="T36" fmla="*/ 16 w 121"/>
                <a:gd name="T37" fmla="*/ 17 h 97"/>
                <a:gd name="T38" fmla="*/ 105 w 121"/>
                <a:gd name="T39" fmla="*/ 17 h 97"/>
                <a:gd name="T40" fmla="*/ 111 w 121"/>
                <a:gd name="T41" fmla="*/ 23 h 97"/>
                <a:gd name="T42" fmla="*/ 111 w 121"/>
                <a:gd name="T43" fmla="*/ 8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1" h="97">
                  <a:moveTo>
                    <a:pt x="105" y="6"/>
                  </a:moveTo>
                  <a:cubicBezTo>
                    <a:pt x="81" y="6"/>
                    <a:pt x="81" y="6"/>
                    <a:pt x="81" y="6"/>
                  </a:cubicBezTo>
                  <a:cubicBezTo>
                    <a:pt x="81" y="2"/>
                    <a:pt x="77" y="0"/>
                    <a:pt x="73" y="0"/>
                  </a:cubicBezTo>
                  <a:cubicBezTo>
                    <a:pt x="48" y="0"/>
                    <a:pt x="48" y="0"/>
                    <a:pt x="48" y="0"/>
                  </a:cubicBezTo>
                  <a:cubicBezTo>
                    <a:pt x="44" y="0"/>
                    <a:pt x="40" y="2"/>
                    <a:pt x="40" y="6"/>
                  </a:cubicBezTo>
                  <a:cubicBezTo>
                    <a:pt x="16" y="6"/>
                    <a:pt x="16" y="6"/>
                    <a:pt x="16" y="6"/>
                  </a:cubicBezTo>
                  <a:cubicBezTo>
                    <a:pt x="7" y="6"/>
                    <a:pt x="0" y="14"/>
                    <a:pt x="0" y="23"/>
                  </a:cubicBezTo>
                  <a:cubicBezTo>
                    <a:pt x="0" y="81"/>
                    <a:pt x="0" y="81"/>
                    <a:pt x="0" y="81"/>
                  </a:cubicBezTo>
                  <a:cubicBezTo>
                    <a:pt x="0" y="90"/>
                    <a:pt x="7" y="97"/>
                    <a:pt x="16" y="97"/>
                  </a:cubicBezTo>
                  <a:cubicBezTo>
                    <a:pt x="105" y="97"/>
                    <a:pt x="105" y="97"/>
                    <a:pt x="105" y="97"/>
                  </a:cubicBezTo>
                  <a:cubicBezTo>
                    <a:pt x="114" y="97"/>
                    <a:pt x="121" y="90"/>
                    <a:pt x="121" y="81"/>
                  </a:cubicBezTo>
                  <a:cubicBezTo>
                    <a:pt x="121" y="23"/>
                    <a:pt x="121" y="23"/>
                    <a:pt x="121" y="23"/>
                  </a:cubicBezTo>
                  <a:cubicBezTo>
                    <a:pt x="121" y="14"/>
                    <a:pt x="114" y="6"/>
                    <a:pt x="105" y="6"/>
                  </a:cubicBezTo>
                  <a:close/>
                  <a:moveTo>
                    <a:pt x="111" y="81"/>
                  </a:moveTo>
                  <a:cubicBezTo>
                    <a:pt x="111" y="84"/>
                    <a:pt x="108" y="87"/>
                    <a:pt x="105" y="87"/>
                  </a:cubicBezTo>
                  <a:cubicBezTo>
                    <a:pt x="16" y="87"/>
                    <a:pt x="16" y="87"/>
                    <a:pt x="16" y="87"/>
                  </a:cubicBezTo>
                  <a:cubicBezTo>
                    <a:pt x="13" y="87"/>
                    <a:pt x="10" y="84"/>
                    <a:pt x="10" y="81"/>
                  </a:cubicBezTo>
                  <a:cubicBezTo>
                    <a:pt x="10" y="23"/>
                    <a:pt x="10" y="23"/>
                    <a:pt x="10" y="23"/>
                  </a:cubicBezTo>
                  <a:cubicBezTo>
                    <a:pt x="10" y="20"/>
                    <a:pt x="13" y="17"/>
                    <a:pt x="16" y="17"/>
                  </a:cubicBezTo>
                  <a:cubicBezTo>
                    <a:pt x="105" y="17"/>
                    <a:pt x="105" y="17"/>
                    <a:pt x="105" y="17"/>
                  </a:cubicBezTo>
                  <a:cubicBezTo>
                    <a:pt x="108" y="17"/>
                    <a:pt x="111" y="20"/>
                    <a:pt x="111" y="23"/>
                  </a:cubicBezTo>
                  <a:lnTo>
                    <a:pt x="111" y="8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26" name="Freeform 146">
              <a:extLst>
                <a:ext uri="{FF2B5EF4-FFF2-40B4-BE49-F238E27FC236}">
                  <a16:creationId xmlns:a16="http://schemas.microsoft.com/office/drawing/2014/main" id="{0C1E9156-146F-47D4-94BD-D848F3BDFF6D}"/>
                </a:ext>
              </a:extLst>
            </p:cNvPr>
            <p:cNvSpPr>
              <a:spLocks/>
            </p:cNvSpPr>
            <p:nvPr/>
          </p:nvSpPr>
          <p:spPr bwMode="auto">
            <a:xfrm>
              <a:off x="9069388" y="4143376"/>
              <a:ext cx="79375" cy="74613"/>
            </a:xfrm>
            <a:custGeom>
              <a:avLst/>
              <a:gdLst>
                <a:gd name="T0" fmla="*/ 2 w 21"/>
                <a:gd name="T1" fmla="*/ 13 h 20"/>
                <a:gd name="T2" fmla="*/ 4 w 21"/>
                <a:gd name="T3" fmla="*/ 20 h 20"/>
                <a:gd name="T4" fmla="*/ 6 w 21"/>
                <a:gd name="T5" fmla="*/ 20 h 20"/>
                <a:gd name="T6" fmla="*/ 11 w 21"/>
                <a:gd name="T7" fmla="*/ 18 h 20"/>
                <a:gd name="T8" fmla="*/ 21 w 21"/>
                <a:gd name="T9" fmla="*/ 0 h 20"/>
                <a:gd name="T10" fmla="*/ 9 w 21"/>
                <a:gd name="T11" fmla="*/ 0 h 20"/>
                <a:gd name="T12" fmla="*/ 2 w 21"/>
                <a:gd name="T13" fmla="*/ 13 h 20"/>
              </a:gdLst>
              <a:ahLst/>
              <a:cxnLst>
                <a:cxn ang="0">
                  <a:pos x="T0" y="T1"/>
                </a:cxn>
                <a:cxn ang="0">
                  <a:pos x="T2" y="T3"/>
                </a:cxn>
                <a:cxn ang="0">
                  <a:pos x="T4" y="T5"/>
                </a:cxn>
                <a:cxn ang="0">
                  <a:pos x="T6" y="T7"/>
                </a:cxn>
                <a:cxn ang="0">
                  <a:pos x="T8" y="T9"/>
                </a:cxn>
                <a:cxn ang="0">
                  <a:pos x="T10" y="T11"/>
                </a:cxn>
                <a:cxn ang="0">
                  <a:pos x="T12" y="T13"/>
                </a:cxn>
              </a:cxnLst>
              <a:rect l="0" t="0" r="r" b="b"/>
              <a:pathLst>
                <a:path w="21" h="20">
                  <a:moveTo>
                    <a:pt x="2" y="13"/>
                  </a:moveTo>
                  <a:cubicBezTo>
                    <a:pt x="0" y="15"/>
                    <a:pt x="1" y="18"/>
                    <a:pt x="4" y="20"/>
                  </a:cubicBezTo>
                  <a:cubicBezTo>
                    <a:pt x="4" y="20"/>
                    <a:pt x="5" y="20"/>
                    <a:pt x="6" y="20"/>
                  </a:cubicBezTo>
                  <a:cubicBezTo>
                    <a:pt x="8" y="20"/>
                    <a:pt x="10" y="19"/>
                    <a:pt x="11" y="18"/>
                  </a:cubicBezTo>
                  <a:cubicBezTo>
                    <a:pt x="21" y="0"/>
                    <a:pt x="21" y="0"/>
                    <a:pt x="21" y="0"/>
                  </a:cubicBezTo>
                  <a:cubicBezTo>
                    <a:pt x="9" y="0"/>
                    <a:pt x="9" y="0"/>
                    <a:pt x="9" y="0"/>
                  </a:cubicBezTo>
                  <a:lnTo>
                    <a:pt x="2"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27" name="Freeform 147">
              <a:extLst>
                <a:ext uri="{FF2B5EF4-FFF2-40B4-BE49-F238E27FC236}">
                  <a16:creationId xmlns:a16="http://schemas.microsoft.com/office/drawing/2014/main" id="{D4CFE62C-15F3-4DB5-BE53-601CF1A11A4F}"/>
                </a:ext>
              </a:extLst>
            </p:cNvPr>
            <p:cNvSpPr>
              <a:spLocks/>
            </p:cNvSpPr>
            <p:nvPr/>
          </p:nvSpPr>
          <p:spPr bwMode="auto">
            <a:xfrm>
              <a:off x="9324975" y="4143376"/>
              <a:ext cx="79375" cy="74613"/>
            </a:xfrm>
            <a:custGeom>
              <a:avLst/>
              <a:gdLst>
                <a:gd name="T0" fmla="*/ 12 w 21"/>
                <a:gd name="T1" fmla="*/ 0 h 20"/>
                <a:gd name="T2" fmla="*/ 0 w 21"/>
                <a:gd name="T3" fmla="*/ 0 h 20"/>
                <a:gd name="T4" fmla="*/ 10 w 21"/>
                <a:gd name="T5" fmla="*/ 18 h 20"/>
                <a:gd name="T6" fmla="*/ 15 w 21"/>
                <a:gd name="T7" fmla="*/ 20 h 20"/>
                <a:gd name="T8" fmla="*/ 17 w 21"/>
                <a:gd name="T9" fmla="*/ 20 h 20"/>
                <a:gd name="T10" fmla="*/ 19 w 21"/>
                <a:gd name="T11" fmla="*/ 13 h 20"/>
                <a:gd name="T12" fmla="*/ 12 w 21"/>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1" h="20">
                  <a:moveTo>
                    <a:pt x="12" y="0"/>
                  </a:moveTo>
                  <a:cubicBezTo>
                    <a:pt x="0" y="0"/>
                    <a:pt x="0" y="0"/>
                    <a:pt x="0" y="0"/>
                  </a:cubicBezTo>
                  <a:cubicBezTo>
                    <a:pt x="10" y="18"/>
                    <a:pt x="10" y="18"/>
                    <a:pt x="10" y="18"/>
                  </a:cubicBezTo>
                  <a:cubicBezTo>
                    <a:pt x="11" y="19"/>
                    <a:pt x="13" y="20"/>
                    <a:pt x="15" y="20"/>
                  </a:cubicBezTo>
                  <a:cubicBezTo>
                    <a:pt x="16" y="20"/>
                    <a:pt x="17" y="20"/>
                    <a:pt x="17" y="20"/>
                  </a:cubicBezTo>
                  <a:cubicBezTo>
                    <a:pt x="20" y="18"/>
                    <a:pt x="21" y="15"/>
                    <a:pt x="19" y="13"/>
                  </a:cubicBezTo>
                  <a:lnTo>
                    <a:pt x="1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grpSp>
    </p:spTree>
    <p:extLst>
      <p:ext uri="{BB962C8B-B14F-4D97-AF65-F5344CB8AC3E}">
        <p14:creationId xmlns:p14="http://schemas.microsoft.com/office/powerpoint/2010/main" val="5976822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5" name="文本框 14"/>
          <p:cNvSpPr txBox="1"/>
          <p:nvPr/>
        </p:nvSpPr>
        <p:spPr>
          <a:xfrm>
            <a:off x="745207" y="807874"/>
            <a:ext cx="2031325" cy="461665"/>
          </a:xfrm>
          <a:prstGeom prst="rect">
            <a:avLst/>
          </a:prstGeom>
          <a:noFill/>
        </p:spPr>
        <p:txBody>
          <a:bodyPr wrap="none" rtlCol="0">
            <a:spAutoFit/>
          </a:bodyPr>
          <a:lstStyle/>
          <a:p>
            <a:r>
              <a:rPr lang="zh-CN" altLang="en-US" sz="2400" b="1" dirty="0" smtClean="0">
                <a:solidFill>
                  <a:srgbClr val="7030A0"/>
                </a:solidFill>
              </a:rPr>
              <a:t>总体方案设计</a:t>
            </a:r>
            <a:endParaRPr lang="zh-CN" altLang="en-US" sz="2400" b="1" dirty="0">
              <a:solidFill>
                <a:srgbClr val="7030A0"/>
              </a:solidFill>
            </a:endParaRPr>
          </a:p>
        </p:txBody>
      </p:sp>
      <p:sp>
        <p:nvSpPr>
          <p:cNvPr id="254" name="圆角矩形 253"/>
          <p:cNvSpPr/>
          <p:nvPr/>
        </p:nvSpPr>
        <p:spPr>
          <a:xfrm>
            <a:off x="2387857" y="4198508"/>
            <a:ext cx="3479585" cy="2022577"/>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55" name="圆角矩形 254"/>
          <p:cNvSpPr/>
          <p:nvPr/>
        </p:nvSpPr>
        <p:spPr>
          <a:xfrm>
            <a:off x="285414" y="3376280"/>
            <a:ext cx="1320800" cy="701964"/>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latin typeface="微软雅黑" panose="020B0503020204020204" pitchFamily="34" charset="-122"/>
                <a:ea typeface="微软雅黑" panose="020B0503020204020204" pitchFamily="34" charset="-122"/>
              </a:rPr>
              <a:t>候选序列集</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256" name="圆角矩形 255"/>
          <p:cNvSpPr/>
          <p:nvPr/>
        </p:nvSpPr>
        <p:spPr>
          <a:xfrm>
            <a:off x="285414" y="4087952"/>
            <a:ext cx="1320800" cy="701964"/>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数据集</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57" name="圆角矩形 256"/>
          <p:cNvSpPr/>
          <p:nvPr/>
        </p:nvSpPr>
        <p:spPr>
          <a:xfrm>
            <a:off x="6271491" y="2005765"/>
            <a:ext cx="507999" cy="415872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全局内存</a:t>
            </a:r>
            <a:endParaRPr lang="en-US" altLang="zh-CN" b="1" dirty="0" smtClean="0">
              <a:solidFill>
                <a:schemeClr val="tx1"/>
              </a:solidFill>
              <a:latin typeface="微软雅黑" panose="020B0503020204020204" pitchFamily="34" charset="-122"/>
              <a:ea typeface="微软雅黑" panose="020B0503020204020204" pitchFamily="34" charset="-122"/>
            </a:endParaRPr>
          </a:p>
        </p:txBody>
      </p:sp>
      <p:sp>
        <p:nvSpPr>
          <p:cNvPr id="258" name="右箭头 257"/>
          <p:cNvSpPr/>
          <p:nvPr/>
        </p:nvSpPr>
        <p:spPr>
          <a:xfrm>
            <a:off x="6829532" y="4900473"/>
            <a:ext cx="789347"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grpSp>
        <p:nvGrpSpPr>
          <p:cNvPr id="259" name="组合 258"/>
          <p:cNvGrpSpPr/>
          <p:nvPr/>
        </p:nvGrpSpPr>
        <p:grpSpPr>
          <a:xfrm>
            <a:off x="7637905" y="4002826"/>
            <a:ext cx="2946399" cy="2146726"/>
            <a:chOff x="7592297" y="2556940"/>
            <a:chExt cx="2946399" cy="2146726"/>
          </a:xfrm>
        </p:grpSpPr>
        <p:sp>
          <p:nvSpPr>
            <p:cNvPr id="260" name="圆角矩形 259"/>
            <p:cNvSpPr/>
            <p:nvPr/>
          </p:nvSpPr>
          <p:spPr>
            <a:xfrm>
              <a:off x="7592297" y="2690140"/>
              <a:ext cx="2946399" cy="2013526"/>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61" name="文本框 260"/>
            <p:cNvSpPr txBox="1"/>
            <p:nvPr/>
          </p:nvSpPr>
          <p:spPr>
            <a:xfrm>
              <a:off x="7928853" y="2556940"/>
              <a:ext cx="2055371" cy="461665"/>
            </a:xfrm>
            <a:prstGeom prst="rect">
              <a:avLst/>
            </a:prstGeom>
            <a:noFill/>
          </p:spPr>
          <p:txBody>
            <a:bodyPr wrap="none" rtlCol="0">
              <a:spAutoFit/>
            </a:bodyPr>
            <a:lstStyle/>
            <a:p>
              <a:pPr algn="ctr"/>
              <a:r>
                <a:rPr lang="en-US" altLang="zh-CN" sz="2400" b="1" dirty="0" err="1" smtClean="0">
                  <a:solidFill>
                    <a:srgbClr val="7030A0"/>
                  </a:solidFill>
                  <a:latin typeface="微软雅黑" panose="020B0503020204020204" pitchFamily="34" charset="-122"/>
                  <a:ea typeface="微软雅黑" panose="020B0503020204020204" pitchFamily="34" charset="-122"/>
                </a:rPr>
                <a:t>2</a:t>
              </a:r>
              <a:r>
                <a:rPr lang="en-US" altLang="zh-CN" sz="2400" b="1" dirty="0" err="1" smtClean="0">
                  <a:latin typeface="微软雅黑" panose="020B0503020204020204" pitchFamily="34" charset="-122"/>
                  <a:ea typeface="微软雅黑" panose="020B0503020204020204" pitchFamily="34" charset="-122"/>
                </a:rPr>
                <a:t>.</a:t>
              </a:r>
              <a:r>
                <a:rPr lang="en-US" altLang="zh-CN" sz="1350" b="1" dirty="0" err="1" smtClean="0">
                  <a:latin typeface="微软雅黑" panose="020B0503020204020204" pitchFamily="34" charset="-122"/>
                  <a:ea typeface="微软雅黑" panose="020B0503020204020204" pitchFamily="34" charset="-122"/>
                </a:rPr>
                <a:t>GPU</a:t>
              </a:r>
              <a:r>
                <a:rPr lang="zh-CN" altLang="en-US" sz="1350" b="1" dirty="0" smtClean="0">
                  <a:latin typeface="微软雅黑" panose="020B0503020204020204" pitchFamily="34" charset="-122"/>
                  <a:ea typeface="微软雅黑" panose="020B0503020204020204" pitchFamily="34" charset="-122"/>
                </a:rPr>
                <a:t>计算最佳分割点</a:t>
              </a:r>
              <a:endParaRPr lang="zh-CN" altLang="en-US" sz="135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62" name="圆角矩形 261"/>
                <p:cNvSpPr/>
                <p:nvPr/>
              </p:nvSpPr>
              <p:spPr>
                <a:xfrm>
                  <a:off x="7755079" y="2990222"/>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线程</a:t>
                  </a:r>
                  <a:r>
                    <a:rPr lang="en-US" altLang="zh-CN" sz="1350" b="1" dirty="0" smtClean="0">
                      <a:solidFill>
                        <a:schemeClr val="tx1"/>
                      </a:solidFill>
                      <a:latin typeface="微软雅黑" panose="020B0503020204020204" pitchFamily="34" charset="-122"/>
                      <a:ea typeface="微软雅黑" panose="020B0503020204020204" pitchFamily="34" charset="-122"/>
                    </a:rPr>
                    <a:t>1</a:t>
                  </a:r>
                  <a:r>
                    <a:rPr lang="zh-CN" altLang="en-US" sz="1350" b="1" dirty="0" smtClean="0">
                      <a:solidFill>
                        <a:schemeClr val="tx1"/>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1350" b="1" i="1">
                          <a:solidFill>
                            <a:schemeClr val="tx1"/>
                          </a:solidFill>
                          <a:latin typeface="Cambria Math" panose="02040503050406030204" pitchFamily="18" charset="0"/>
                          <a:ea typeface="微软雅黑" panose="020B0503020204020204" pitchFamily="34" charset="-122"/>
                        </a:rPr>
                        <m:t>𝒈</m:t>
                      </m:r>
                      <m:r>
                        <a:rPr lang="en-US" altLang="zh-CN" sz="1350" b="1" i="1">
                          <a:solidFill>
                            <a:schemeClr val="tx1"/>
                          </a:solidFill>
                          <a:latin typeface="Cambria Math" panose="02040503050406030204" pitchFamily="18" charset="0"/>
                          <a:ea typeface="微软雅黑" panose="020B0503020204020204" pitchFamily="34" charset="-122"/>
                        </a:rPr>
                        <m:t>(</m:t>
                      </m:r>
                      <m:r>
                        <a:rPr lang="en-US" altLang="zh-CN" sz="1350" b="1" i="1">
                          <a:solidFill>
                            <a:schemeClr val="tx1"/>
                          </a:solidFill>
                          <a:latin typeface="Cambria Math" panose="02040503050406030204" pitchFamily="18" charset="0"/>
                          <a:ea typeface="微软雅黑" panose="020B0503020204020204" pitchFamily="34" charset="-122"/>
                        </a:rPr>
                        <m:t>𝑫</m:t>
                      </m:r>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𝑺</m:t>
                          </m:r>
                        </m:e>
                        <m:sub>
                          <m:r>
                            <a:rPr lang="en-US" altLang="zh-CN" sz="1350" b="1" i="1" smtClean="0">
                              <a:solidFill>
                                <a:schemeClr val="tx1"/>
                              </a:solidFill>
                              <a:latin typeface="Cambria Math" panose="02040503050406030204" pitchFamily="18" charset="0"/>
                              <a:ea typeface="微软雅黑" panose="020B0503020204020204" pitchFamily="34" charset="-122"/>
                            </a:rPr>
                            <m:t>𝟏</m:t>
                          </m:r>
                        </m:sub>
                      </m:sSub>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𝒅</m:t>
                          </m:r>
                        </m:e>
                        <m:sub>
                          <m:r>
                            <a:rPr lang="en-US" altLang="zh-CN" sz="1350" b="1" i="1" smtClean="0">
                              <a:solidFill>
                                <a:schemeClr val="tx1"/>
                              </a:solidFill>
                              <a:latin typeface="Cambria Math" panose="02040503050406030204" pitchFamily="18" charset="0"/>
                              <a:ea typeface="微软雅黑" panose="020B0503020204020204" pitchFamily="34" charset="-122"/>
                            </a:rPr>
                            <m:t>𝒐𝒔𝒑</m:t>
                          </m:r>
                          <m:r>
                            <a:rPr lang="en-US" altLang="zh-CN" sz="1350" b="1" i="1" smtClean="0">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smtClean="0">
                                  <a:solidFill>
                                    <a:schemeClr val="tx1"/>
                                  </a:solidFill>
                                  <a:latin typeface="Cambria Math" panose="02040503050406030204" pitchFamily="18" charset="0"/>
                                  <a:ea typeface="微软雅黑" panose="020B0503020204020204" pitchFamily="34" charset="-122"/>
                                </a:rPr>
                                <m:t>𝒔</m:t>
                              </m:r>
                            </m:e>
                            <m:sub>
                              <m:r>
                                <a:rPr lang="en-US" altLang="zh-CN" sz="1350" b="1" i="1" smtClean="0">
                                  <a:solidFill>
                                    <a:schemeClr val="tx1"/>
                                  </a:solidFill>
                                  <a:latin typeface="Cambria Math" panose="02040503050406030204" pitchFamily="18" charset="0"/>
                                  <a:ea typeface="微软雅黑" panose="020B0503020204020204" pitchFamily="34" charset="-122"/>
                                </a:rPr>
                                <m:t>𝟏</m:t>
                              </m:r>
                            </m:sub>
                          </m:sSub>
                          <m:r>
                            <a:rPr lang="en-US" altLang="zh-CN" sz="1350" b="1" i="1" smtClean="0">
                              <a:solidFill>
                                <a:schemeClr val="tx1"/>
                              </a:solidFill>
                              <a:latin typeface="Cambria Math" panose="02040503050406030204" pitchFamily="18" charset="0"/>
                              <a:ea typeface="微软雅黑" panose="020B0503020204020204" pitchFamily="34" charset="-122"/>
                            </a:rPr>
                            <m:t>)</m:t>
                          </m:r>
                        </m:sub>
                      </m:sSub>
                      <m:r>
                        <a:rPr lang="en-US" altLang="zh-CN" sz="1350" b="1" i="1">
                          <a:solidFill>
                            <a:schemeClr val="tx1"/>
                          </a:solidFill>
                          <a:latin typeface="Cambria Math" panose="02040503050406030204" pitchFamily="18" charset="0"/>
                          <a:ea typeface="微软雅黑" panose="020B0503020204020204" pitchFamily="34" charset="-122"/>
                        </a:rPr>
                        <m:t>))</m:t>
                      </m:r>
                    </m:oMath>
                  </a14:m>
                  <a:endParaRPr lang="zh-CN" altLang="en-US" sz="1350"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4" name="圆角矩形 13"/>
                <p:cNvSpPr>
                  <a:spLocks noRot="1" noChangeAspect="1" noMove="1" noResize="1" noEditPoints="1" noAdjustHandles="1" noChangeArrowheads="1" noChangeShapeType="1" noTextEdit="1"/>
                </p:cNvSpPr>
                <p:nvPr/>
              </p:nvSpPr>
              <p:spPr>
                <a:xfrm>
                  <a:off x="7755079" y="2990222"/>
                  <a:ext cx="2635834" cy="279451"/>
                </a:xfrm>
                <a:prstGeom prst="roundRect">
                  <a:avLst/>
                </a:prstGeom>
                <a:blipFill>
                  <a:blip r:embed="rId13"/>
                  <a:stretch>
                    <a:fillRect t="-8163" b="-16327"/>
                  </a:stretch>
                </a:blipFill>
                <a:ln w="2540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3" name="圆角矩形 262"/>
                <p:cNvSpPr/>
                <p:nvPr/>
              </p:nvSpPr>
              <p:spPr>
                <a:xfrm>
                  <a:off x="7742960" y="3373224"/>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线程</a:t>
                  </a:r>
                  <a:r>
                    <a:rPr lang="en-US" altLang="zh-CN" sz="1350" b="1" dirty="0">
                      <a:solidFill>
                        <a:schemeClr val="tx1"/>
                      </a:solidFill>
                      <a:latin typeface="微软雅黑" panose="020B0503020204020204" pitchFamily="34" charset="-122"/>
                      <a:ea typeface="微软雅黑" panose="020B0503020204020204" pitchFamily="34" charset="-122"/>
                    </a:rPr>
                    <a:t>2</a:t>
                  </a:r>
                  <a:r>
                    <a:rPr lang="zh-CN" altLang="en-US" sz="1350" b="1" dirty="0" smtClean="0">
                      <a:solidFill>
                        <a:schemeClr val="tx1"/>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1350" b="1" i="1">
                          <a:solidFill>
                            <a:schemeClr val="tx1"/>
                          </a:solidFill>
                          <a:latin typeface="Cambria Math" panose="02040503050406030204" pitchFamily="18" charset="0"/>
                          <a:ea typeface="微软雅黑" panose="020B0503020204020204" pitchFamily="34" charset="-122"/>
                        </a:rPr>
                        <m:t>𝒈</m:t>
                      </m:r>
                      <m:r>
                        <a:rPr lang="en-US" altLang="zh-CN" sz="1350" b="1" i="1">
                          <a:solidFill>
                            <a:schemeClr val="tx1"/>
                          </a:solidFill>
                          <a:latin typeface="Cambria Math" panose="02040503050406030204" pitchFamily="18" charset="0"/>
                          <a:ea typeface="微软雅黑" panose="020B0503020204020204" pitchFamily="34" charset="-122"/>
                        </a:rPr>
                        <m:t>(</m:t>
                      </m:r>
                      <m:r>
                        <a:rPr lang="en-US" altLang="zh-CN" sz="1350" b="1" i="1">
                          <a:solidFill>
                            <a:schemeClr val="tx1"/>
                          </a:solidFill>
                          <a:latin typeface="Cambria Math" panose="02040503050406030204" pitchFamily="18" charset="0"/>
                          <a:ea typeface="微软雅黑" panose="020B0503020204020204" pitchFamily="34" charset="-122"/>
                        </a:rPr>
                        <m:t>𝑫</m:t>
                      </m:r>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𝑺</m:t>
                          </m:r>
                        </m:e>
                        <m:sub>
                          <m:r>
                            <a:rPr lang="en-US" altLang="zh-CN" sz="1350" b="1" i="1" smtClean="0">
                              <a:solidFill>
                                <a:schemeClr val="tx1"/>
                              </a:solidFill>
                              <a:latin typeface="Cambria Math" panose="02040503050406030204" pitchFamily="18" charset="0"/>
                              <a:ea typeface="微软雅黑" panose="020B0503020204020204" pitchFamily="34" charset="-122"/>
                            </a:rPr>
                            <m:t>𝟐</m:t>
                          </m:r>
                        </m:sub>
                      </m:sSub>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𝒅</m:t>
                          </m:r>
                        </m:e>
                        <m:sub>
                          <m:r>
                            <a:rPr lang="en-US" altLang="zh-CN" sz="1350" b="1" i="1" smtClean="0">
                              <a:solidFill>
                                <a:schemeClr val="tx1"/>
                              </a:solidFill>
                              <a:latin typeface="Cambria Math" panose="02040503050406030204" pitchFamily="18" charset="0"/>
                              <a:ea typeface="微软雅黑" panose="020B0503020204020204" pitchFamily="34" charset="-122"/>
                            </a:rPr>
                            <m:t>𝒐𝒔𝒑</m:t>
                          </m:r>
                          <m:r>
                            <a:rPr lang="en-US" altLang="zh-CN" sz="1350" b="1" i="1" smtClean="0">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smtClean="0">
                                  <a:solidFill>
                                    <a:schemeClr val="tx1"/>
                                  </a:solidFill>
                                  <a:latin typeface="Cambria Math" panose="02040503050406030204" pitchFamily="18" charset="0"/>
                                  <a:ea typeface="微软雅黑" panose="020B0503020204020204" pitchFamily="34" charset="-122"/>
                                </a:rPr>
                                <m:t>𝒔</m:t>
                              </m:r>
                            </m:e>
                            <m:sub>
                              <m:r>
                                <a:rPr lang="en-US" altLang="zh-CN" sz="1350" b="1" i="1" smtClean="0">
                                  <a:solidFill>
                                    <a:schemeClr val="tx1"/>
                                  </a:solidFill>
                                  <a:latin typeface="Cambria Math" panose="02040503050406030204" pitchFamily="18" charset="0"/>
                                  <a:ea typeface="微软雅黑" panose="020B0503020204020204" pitchFamily="34" charset="-122"/>
                                </a:rPr>
                                <m:t>𝟐</m:t>
                              </m:r>
                            </m:sub>
                          </m:sSub>
                          <m:r>
                            <a:rPr lang="en-US" altLang="zh-CN" sz="1350" b="1" i="1" smtClean="0">
                              <a:solidFill>
                                <a:schemeClr val="tx1"/>
                              </a:solidFill>
                              <a:latin typeface="Cambria Math" panose="02040503050406030204" pitchFamily="18" charset="0"/>
                              <a:ea typeface="微软雅黑" panose="020B0503020204020204" pitchFamily="34" charset="-122"/>
                            </a:rPr>
                            <m:t>)</m:t>
                          </m:r>
                        </m:sub>
                      </m:sSub>
                      <m:r>
                        <a:rPr lang="en-US" altLang="zh-CN" sz="1350" b="1" i="1">
                          <a:solidFill>
                            <a:schemeClr val="tx1"/>
                          </a:solidFill>
                          <a:latin typeface="Cambria Math" panose="02040503050406030204" pitchFamily="18" charset="0"/>
                          <a:ea typeface="微软雅黑" panose="020B0503020204020204" pitchFamily="34" charset="-122"/>
                        </a:rPr>
                        <m:t>))</m:t>
                      </m:r>
                    </m:oMath>
                  </a14:m>
                  <a:endParaRPr lang="zh-CN" altLang="en-US" sz="1350"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5" name="圆角矩形 14"/>
                <p:cNvSpPr>
                  <a:spLocks noRot="1" noChangeAspect="1" noMove="1" noResize="1" noEditPoints="1" noAdjustHandles="1" noChangeArrowheads="1" noChangeShapeType="1" noTextEdit="1"/>
                </p:cNvSpPr>
                <p:nvPr/>
              </p:nvSpPr>
              <p:spPr>
                <a:xfrm>
                  <a:off x="7742960" y="3373224"/>
                  <a:ext cx="2635834" cy="279451"/>
                </a:xfrm>
                <a:prstGeom prst="roundRect">
                  <a:avLst/>
                </a:prstGeom>
                <a:blipFill>
                  <a:blip r:embed="rId7"/>
                  <a:stretch>
                    <a:fillRect t="-6000" b="-14000"/>
                  </a:stretch>
                </a:blipFill>
                <a:ln w="25400">
                  <a:solidFill>
                    <a:schemeClr val="tx1"/>
                  </a:solidFill>
                </a:ln>
              </p:spPr>
              <p:txBody>
                <a:bodyPr/>
                <a:lstStyle/>
                <a:p>
                  <a:r>
                    <a:rPr lang="zh-CN" altLang="en-US">
                      <a:noFill/>
                    </a:rPr>
                    <a:t> </a:t>
                  </a:r>
                </a:p>
              </p:txBody>
            </p:sp>
          </mc:Fallback>
        </mc:AlternateContent>
        <p:sp>
          <p:nvSpPr>
            <p:cNvPr id="264" name="圆角矩形 263"/>
            <p:cNvSpPr/>
            <p:nvPr/>
          </p:nvSpPr>
          <p:spPr>
            <a:xfrm>
              <a:off x="7747579" y="3792401"/>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65" name="圆角矩形 264"/>
                <p:cNvSpPr/>
                <p:nvPr/>
              </p:nvSpPr>
              <p:spPr>
                <a:xfrm>
                  <a:off x="7747579" y="4253141"/>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线程</a:t>
                  </a:r>
                  <a:r>
                    <a:rPr lang="en-US" altLang="zh-CN" sz="1350" b="1" dirty="0">
                      <a:solidFill>
                        <a:schemeClr val="tx1"/>
                      </a:solidFill>
                      <a:latin typeface="微软雅黑" panose="020B0503020204020204" pitchFamily="34" charset="-122"/>
                      <a:ea typeface="微软雅黑" panose="020B0503020204020204" pitchFamily="34" charset="-122"/>
                    </a:rPr>
                    <a:t>M</a:t>
                  </a:r>
                  <a:r>
                    <a:rPr lang="zh-CN" altLang="en-US" sz="1350" b="1" dirty="0" smtClean="0">
                      <a:solidFill>
                        <a:schemeClr val="tx1"/>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1350" b="1" i="1">
                          <a:solidFill>
                            <a:schemeClr val="tx1"/>
                          </a:solidFill>
                          <a:latin typeface="Cambria Math" panose="02040503050406030204" pitchFamily="18" charset="0"/>
                          <a:ea typeface="微软雅黑" panose="020B0503020204020204" pitchFamily="34" charset="-122"/>
                        </a:rPr>
                        <m:t>𝒈</m:t>
                      </m:r>
                      <m:r>
                        <a:rPr lang="en-US" altLang="zh-CN" sz="1350" b="1" i="1">
                          <a:solidFill>
                            <a:schemeClr val="tx1"/>
                          </a:solidFill>
                          <a:latin typeface="Cambria Math" panose="02040503050406030204" pitchFamily="18" charset="0"/>
                          <a:ea typeface="微软雅黑" panose="020B0503020204020204" pitchFamily="34" charset="-122"/>
                        </a:rPr>
                        <m:t>(</m:t>
                      </m:r>
                      <m:r>
                        <a:rPr lang="en-US" altLang="zh-CN" sz="1350" b="1" i="1">
                          <a:solidFill>
                            <a:schemeClr val="tx1"/>
                          </a:solidFill>
                          <a:latin typeface="Cambria Math" panose="02040503050406030204" pitchFamily="18" charset="0"/>
                          <a:ea typeface="微软雅黑" panose="020B0503020204020204" pitchFamily="34" charset="-122"/>
                        </a:rPr>
                        <m:t>𝑫</m:t>
                      </m:r>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𝑺</m:t>
                          </m:r>
                        </m:e>
                        <m:sub>
                          <m:r>
                            <a:rPr lang="en-US" altLang="zh-CN" sz="1350" b="1" i="1" smtClean="0">
                              <a:solidFill>
                                <a:schemeClr val="tx1"/>
                              </a:solidFill>
                              <a:latin typeface="Cambria Math" panose="02040503050406030204" pitchFamily="18" charset="0"/>
                              <a:ea typeface="微软雅黑" panose="020B0503020204020204" pitchFamily="34" charset="-122"/>
                            </a:rPr>
                            <m:t>𝑴</m:t>
                          </m:r>
                        </m:sub>
                      </m:sSub>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𝒅</m:t>
                          </m:r>
                        </m:e>
                        <m:sub>
                          <m:r>
                            <a:rPr lang="en-US" altLang="zh-CN" sz="1350" b="1" i="1" smtClean="0">
                              <a:solidFill>
                                <a:schemeClr val="tx1"/>
                              </a:solidFill>
                              <a:latin typeface="Cambria Math" panose="02040503050406030204" pitchFamily="18" charset="0"/>
                              <a:ea typeface="微软雅黑" panose="020B0503020204020204" pitchFamily="34" charset="-122"/>
                            </a:rPr>
                            <m:t>𝒐𝒔𝒑</m:t>
                          </m:r>
                          <m:r>
                            <a:rPr lang="en-US" altLang="zh-CN" sz="1350" b="1" i="1" smtClean="0">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smtClean="0">
                                  <a:solidFill>
                                    <a:schemeClr val="tx1"/>
                                  </a:solidFill>
                                  <a:latin typeface="Cambria Math" panose="02040503050406030204" pitchFamily="18" charset="0"/>
                                  <a:ea typeface="微软雅黑" panose="020B0503020204020204" pitchFamily="34" charset="-122"/>
                                </a:rPr>
                                <m:t>𝒔</m:t>
                              </m:r>
                            </m:e>
                            <m:sub>
                              <m:r>
                                <a:rPr lang="en-US" altLang="zh-CN" sz="1350" b="1" i="1" smtClean="0">
                                  <a:solidFill>
                                    <a:schemeClr val="tx1"/>
                                  </a:solidFill>
                                  <a:latin typeface="Cambria Math" panose="02040503050406030204" pitchFamily="18" charset="0"/>
                                  <a:ea typeface="微软雅黑" panose="020B0503020204020204" pitchFamily="34" charset="-122"/>
                                </a:rPr>
                                <m:t>𝑴</m:t>
                              </m:r>
                            </m:sub>
                          </m:sSub>
                          <m:r>
                            <a:rPr lang="en-US" altLang="zh-CN" sz="1350" b="1" i="1" smtClean="0">
                              <a:solidFill>
                                <a:schemeClr val="tx1"/>
                              </a:solidFill>
                              <a:latin typeface="Cambria Math" panose="02040503050406030204" pitchFamily="18" charset="0"/>
                              <a:ea typeface="微软雅黑" panose="020B0503020204020204" pitchFamily="34" charset="-122"/>
                            </a:rPr>
                            <m:t>)</m:t>
                          </m:r>
                        </m:sub>
                      </m:sSub>
                      <m:r>
                        <a:rPr lang="en-US" altLang="zh-CN" sz="1350" b="1" i="1">
                          <a:solidFill>
                            <a:schemeClr val="tx1"/>
                          </a:solidFill>
                          <a:latin typeface="Cambria Math" panose="02040503050406030204" pitchFamily="18" charset="0"/>
                          <a:ea typeface="微软雅黑" panose="020B0503020204020204" pitchFamily="34" charset="-122"/>
                        </a:rPr>
                        <m:t>))</m:t>
                      </m:r>
                    </m:oMath>
                  </a14:m>
                  <a:endParaRPr lang="zh-CN" altLang="en-US" sz="1350"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7" name="圆角矩形 16"/>
                <p:cNvSpPr>
                  <a:spLocks noRot="1" noChangeAspect="1" noMove="1" noResize="1" noEditPoints="1" noAdjustHandles="1" noChangeArrowheads="1" noChangeShapeType="1" noTextEdit="1"/>
                </p:cNvSpPr>
                <p:nvPr/>
              </p:nvSpPr>
              <p:spPr>
                <a:xfrm>
                  <a:off x="7747579" y="4253141"/>
                  <a:ext cx="2635834" cy="279451"/>
                </a:xfrm>
                <a:prstGeom prst="roundRect">
                  <a:avLst/>
                </a:prstGeom>
                <a:blipFill>
                  <a:blip r:embed="rId14"/>
                  <a:stretch>
                    <a:fillRect t="-8000" b="-14000"/>
                  </a:stretch>
                </a:blipFill>
                <a:ln w="25400">
                  <a:solidFill>
                    <a:schemeClr val="tx1"/>
                  </a:solidFill>
                </a:ln>
              </p:spPr>
              <p:txBody>
                <a:bodyPr/>
                <a:lstStyle/>
                <a:p>
                  <a:r>
                    <a:rPr lang="zh-CN" altLang="en-US">
                      <a:noFill/>
                    </a:rPr>
                    <a:t> </a:t>
                  </a:r>
                </a:p>
              </p:txBody>
            </p:sp>
          </mc:Fallback>
        </mc:AlternateContent>
      </p:grpSp>
      <p:sp>
        <p:nvSpPr>
          <p:cNvPr id="266" name="圆角矩形 265"/>
          <p:cNvSpPr/>
          <p:nvPr/>
        </p:nvSpPr>
        <p:spPr>
          <a:xfrm>
            <a:off x="11148532" y="4091008"/>
            <a:ext cx="444576" cy="2064426"/>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筛选</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67" name="文本框 266"/>
          <p:cNvSpPr txBox="1"/>
          <p:nvPr/>
        </p:nvSpPr>
        <p:spPr>
          <a:xfrm>
            <a:off x="2498585" y="4055924"/>
            <a:ext cx="2274982" cy="461665"/>
          </a:xfrm>
          <a:prstGeom prst="rect">
            <a:avLst/>
          </a:prstGeom>
          <a:noFill/>
        </p:spPr>
        <p:txBody>
          <a:bodyPr wrap="none" rtlCol="0">
            <a:spAutoFit/>
          </a:bodyPr>
          <a:lstStyle/>
          <a:p>
            <a:r>
              <a:rPr lang="en-US" altLang="zh-CN" sz="2400" b="1" dirty="0" smtClean="0">
                <a:solidFill>
                  <a:srgbClr val="7030A0"/>
                </a:solidFill>
                <a:latin typeface="微软雅黑" panose="020B0503020204020204" pitchFamily="34" charset="-122"/>
                <a:ea typeface="微软雅黑" panose="020B0503020204020204" pitchFamily="34" charset="-122"/>
              </a:rPr>
              <a:t>1.</a:t>
            </a:r>
            <a:r>
              <a:rPr lang="zh-CN" altLang="en-US" sz="1400" b="1" dirty="0" smtClean="0">
                <a:latin typeface="微软雅黑" panose="020B0503020204020204" pitchFamily="34" charset="-122"/>
                <a:ea typeface="微软雅黑" panose="020B0503020204020204" pitchFamily="34" charset="-122"/>
              </a:rPr>
              <a:t>距离</a:t>
            </a:r>
            <a:r>
              <a:rPr lang="zh-CN" altLang="en-US" sz="1400" b="1" dirty="0">
                <a:latin typeface="微软雅黑" panose="020B0503020204020204" pitchFamily="34" charset="-122"/>
                <a:ea typeface="微软雅黑" panose="020B0503020204020204" pitchFamily="34" charset="-122"/>
              </a:rPr>
              <a:t>计算</a:t>
            </a:r>
            <a:r>
              <a:rPr lang="en-US" altLang="zh-CN" sz="1400" b="1" dirty="0" smtClean="0">
                <a:latin typeface="微软雅黑" panose="020B0503020204020204" pitchFamily="34" charset="-122"/>
                <a:ea typeface="微软雅黑" panose="020B0503020204020204" pitchFamily="34" charset="-122"/>
              </a:rPr>
              <a:t>DTW(w&gt;0</a:t>
            </a:r>
            <a:r>
              <a:rPr lang="zh-CN" altLang="en-US" sz="1400" b="1" dirty="0" smtClean="0">
                <a:latin typeface="微软雅黑" panose="020B0503020204020204" pitchFamily="34" charset="-122"/>
                <a:ea typeface="微软雅黑" panose="020B0503020204020204" pitchFamily="34" charset="-122"/>
              </a:rPr>
              <a:t>）</a:t>
            </a:r>
            <a:endParaRPr lang="zh-CN" altLang="en-US" sz="1400" b="1" dirty="0">
              <a:latin typeface="微软雅黑" panose="020B0503020204020204" pitchFamily="34" charset="-122"/>
              <a:ea typeface="微软雅黑" panose="020B0503020204020204" pitchFamily="34" charset="-122"/>
            </a:endParaRPr>
          </a:p>
        </p:txBody>
      </p:sp>
      <p:sp>
        <p:nvSpPr>
          <p:cNvPr id="268" name="圆角矩形 267"/>
          <p:cNvSpPr/>
          <p:nvPr/>
        </p:nvSpPr>
        <p:spPr>
          <a:xfrm>
            <a:off x="2433926" y="1990831"/>
            <a:ext cx="3450948" cy="2022577"/>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69" name="文本框 268"/>
          <p:cNvSpPr txBox="1"/>
          <p:nvPr/>
        </p:nvSpPr>
        <p:spPr>
          <a:xfrm>
            <a:off x="2450446" y="1840658"/>
            <a:ext cx="2165978" cy="461665"/>
          </a:xfrm>
          <a:prstGeom prst="rect">
            <a:avLst/>
          </a:prstGeom>
          <a:noFill/>
        </p:spPr>
        <p:txBody>
          <a:bodyPr wrap="none" rtlCol="0">
            <a:spAutoFit/>
          </a:bodyPr>
          <a:lstStyle/>
          <a:p>
            <a:r>
              <a:rPr lang="en-US" altLang="zh-CN" sz="2400" b="1" dirty="0" smtClean="0">
                <a:solidFill>
                  <a:srgbClr val="7030A0"/>
                </a:solidFill>
                <a:latin typeface="微软雅黑" panose="020B0503020204020204" pitchFamily="34" charset="-122"/>
                <a:ea typeface="微软雅黑" panose="020B0503020204020204" pitchFamily="34" charset="-122"/>
              </a:rPr>
              <a:t>1.</a:t>
            </a:r>
            <a:r>
              <a:rPr lang="zh-CN" altLang="en-US" sz="1400" b="1" dirty="0" smtClean="0">
                <a:latin typeface="微软雅黑" panose="020B0503020204020204" pitchFamily="34" charset="-122"/>
                <a:ea typeface="微软雅黑" panose="020B0503020204020204" pitchFamily="34" charset="-122"/>
              </a:rPr>
              <a:t>距离</a:t>
            </a:r>
            <a:r>
              <a:rPr lang="zh-CN" altLang="en-US" sz="1400" b="1" dirty="0">
                <a:latin typeface="微软雅黑" panose="020B0503020204020204" pitchFamily="34" charset="-122"/>
                <a:ea typeface="微软雅黑" panose="020B0503020204020204" pitchFamily="34" charset="-122"/>
              </a:rPr>
              <a:t>计算</a:t>
            </a:r>
            <a:r>
              <a:rPr lang="en-US" altLang="zh-CN" sz="1400" b="1" dirty="0" smtClean="0">
                <a:latin typeface="微软雅黑" panose="020B0503020204020204" pitchFamily="34" charset="-122"/>
                <a:ea typeface="微软雅黑" panose="020B0503020204020204" pitchFamily="34" charset="-122"/>
              </a:rPr>
              <a:t>DTW(w=0)</a:t>
            </a:r>
            <a:endParaRPr lang="zh-CN" altLang="en-US" sz="1400" b="1" dirty="0">
              <a:latin typeface="微软雅黑" panose="020B0503020204020204" pitchFamily="34" charset="-122"/>
              <a:ea typeface="微软雅黑" panose="020B0503020204020204" pitchFamily="34" charset="-122"/>
            </a:endParaRPr>
          </a:p>
        </p:txBody>
      </p:sp>
      <p:sp>
        <p:nvSpPr>
          <p:cNvPr id="270" name="右箭头 269"/>
          <p:cNvSpPr/>
          <p:nvPr/>
        </p:nvSpPr>
        <p:spPr>
          <a:xfrm>
            <a:off x="5920509" y="2844525"/>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1" name="右箭头 270"/>
          <p:cNvSpPr/>
          <p:nvPr/>
        </p:nvSpPr>
        <p:spPr>
          <a:xfrm>
            <a:off x="5920509" y="4916469"/>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2" name="右箭头 271"/>
          <p:cNvSpPr/>
          <p:nvPr/>
        </p:nvSpPr>
        <p:spPr>
          <a:xfrm>
            <a:off x="10640055" y="4856245"/>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3" name="右箭头 272"/>
          <p:cNvSpPr/>
          <p:nvPr/>
        </p:nvSpPr>
        <p:spPr>
          <a:xfrm rot="18235229">
            <a:off x="1491701" y="3314399"/>
            <a:ext cx="994288" cy="453684"/>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74" name="右箭头 273"/>
          <p:cNvSpPr/>
          <p:nvPr/>
        </p:nvSpPr>
        <p:spPr>
          <a:xfrm rot="3355207">
            <a:off x="1499055" y="4390258"/>
            <a:ext cx="999000" cy="453684"/>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grpSp>
        <p:nvGrpSpPr>
          <p:cNvPr id="275" name="组合 274"/>
          <p:cNvGrpSpPr/>
          <p:nvPr/>
        </p:nvGrpSpPr>
        <p:grpSpPr>
          <a:xfrm>
            <a:off x="7512352" y="1926238"/>
            <a:ext cx="3251211" cy="1476241"/>
            <a:chOff x="7438125" y="2614253"/>
            <a:chExt cx="3215600" cy="2075846"/>
          </a:xfrm>
        </p:grpSpPr>
        <p:sp>
          <p:nvSpPr>
            <p:cNvPr id="276" name="圆角矩形 275"/>
            <p:cNvSpPr/>
            <p:nvPr/>
          </p:nvSpPr>
          <p:spPr>
            <a:xfrm>
              <a:off x="7542064" y="2676573"/>
              <a:ext cx="2946399" cy="2013526"/>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77" name="文本框 276"/>
            <p:cNvSpPr txBox="1"/>
            <p:nvPr/>
          </p:nvSpPr>
          <p:spPr>
            <a:xfrm>
              <a:off x="7438125" y="2614253"/>
              <a:ext cx="3215600" cy="649180"/>
            </a:xfrm>
            <a:prstGeom prst="rect">
              <a:avLst/>
            </a:prstGeom>
            <a:noFill/>
          </p:spPr>
          <p:txBody>
            <a:bodyPr wrap="none" rtlCol="0">
              <a:spAutoFit/>
            </a:bodyPr>
            <a:lstStyle/>
            <a:p>
              <a:pPr algn="ctr"/>
              <a:r>
                <a:rPr lang="en-US" altLang="zh-CN" sz="2400" b="1" dirty="0" err="1" smtClean="0">
                  <a:solidFill>
                    <a:srgbClr val="7030A0"/>
                  </a:solidFill>
                  <a:latin typeface="微软雅黑" panose="020B0503020204020204" pitchFamily="34" charset="-122"/>
                  <a:ea typeface="微软雅黑" panose="020B0503020204020204" pitchFamily="34" charset="-122"/>
                </a:rPr>
                <a:t>2.</a:t>
              </a:r>
              <a:r>
                <a:rPr lang="en-US" altLang="zh-CN" sz="1350" b="1" dirty="0" err="1" smtClean="0">
                  <a:latin typeface="微软雅黑" panose="020B0503020204020204" pitchFamily="34" charset="-122"/>
                  <a:ea typeface="微软雅黑" panose="020B0503020204020204" pitchFamily="34" charset="-122"/>
                </a:rPr>
                <a:t>CPU</a:t>
              </a:r>
              <a:r>
                <a:rPr lang="zh-CN" altLang="en-US" sz="1350" b="1" dirty="0" smtClean="0">
                  <a:latin typeface="微软雅黑" panose="020B0503020204020204" pitchFamily="34" charset="-122"/>
                  <a:ea typeface="微软雅黑" panose="020B0503020204020204" pitchFamily="34" charset="-122"/>
                </a:rPr>
                <a:t>计算最佳分割点兼候选序列筛选</a:t>
              </a:r>
              <a:endParaRPr lang="zh-CN" altLang="en-US" sz="135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78" name="圆角矩形 277"/>
                <p:cNvSpPr/>
                <p:nvPr/>
              </p:nvSpPr>
              <p:spPr>
                <a:xfrm>
                  <a:off x="7747579" y="3255909"/>
                  <a:ext cx="2635834" cy="1115956"/>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ea typeface="微软雅黑" panose="020B0503020204020204" pitchFamily="34" charset="-122"/>
                    </a:rPr>
                    <a:t>计算最小</a:t>
                  </a:r>
                  <a14:m>
                    <m:oMath xmlns:m="http://schemas.openxmlformats.org/officeDocument/2006/math">
                      <m:r>
                        <a:rPr lang="en-US" altLang="zh-CN" sz="1350" b="1">
                          <a:solidFill>
                            <a:schemeClr val="tx1"/>
                          </a:solidFill>
                          <a:latin typeface="Cambria Math" panose="02040503050406030204" pitchFamily="18" charset="0"/>
                          <a:ea typeface="微软雅黑" panose="020B0503020204020204" pitchFamily="34" charset="-122"/>
                        </a:rPr>
                        <m:t>𝒈</m:t>
                      </m:r>
                      <m:r>
                        <a:rPr lang="en-US" altLang="zh-CN" sz="1350" b="1">
                          <a:solidFill>
                            <a:schemeClr val="tx1"/>
                          </a:solidFill>
                          <a:latin typeface="Cambria Math" panose="02040503050406030204" pitchFamily="18" charset="0"/>
                          <a:ea typeface="微软雅黑" panose="020B0503020204020204" pitchFamily="34" charset="-122"/>
                        </a:rPr>
                        <m:t>(</m:t>
                      </m:r>
                      <m:r>
                        <a:rPr lang="en-US" altLang="zh-CN" sz="1350" b="1">
                          <a:solidFill>
                            <a:schemeClr val="tx1"/>
                          </a:solidFill>
                          <a:latin typeface="Cambria Math" panose="02040503050406030204" pitchFamily="18" charset="0"/>
                          <a:ea typeface="微软雅黑" panose="020B0503020204020204" pitchFamily="34" charset="-122"/>
                        </a:rPr>
                        <m:t>𝑫</m:t>
                      </m:r>
                      <m:r>
                        <a:rPr lang="en-US" altLang="zh-CN" sz="1350" b="1">
                          <a:solidFill>
                            <a:schemeClr val="tx1"/>
                          </a:solidFill>
                          <a:latin typeface="Cambria Math" panose="02040503050406030204" pitchFamily="18" charset="0"/>
                          <a:ea typeface="微软雅黑" panose="020B0503020204020204" pitchFamily="34" charset="-122"/>
                        </a:rPr>
                        <m:t>,(</m:t>
                      </m:r>
                      <m:sSub>
                        <m:sSubPr>
                          <m:ctrlPr>
                            <a:rPr lang="en-US" altLang="zh-CN" sz="1350" b="1" i="1">
                              <a:solidFill>
                                <a:schemeClr val="tx1"/>
                              </a:solidFill>
                              <a:latin typeface="Cambria Math" panose="02040503050406030204" pitchFamily="18" charset="0"/>
                              <a:ea typeface="微软雅黑" panose="020B0503020204020204" pitchFamily="34" charset="-122"/>
                            </a:rPr>
                          </m:ctrlPr>
                        </m:sSubPr>
                        <m:e>
                          <m:r>
                            <a:rPr lang="en-US" altLang="zh-CN" sz="1350" b="1">
                              <a:solidFill>
                                <a:schemeClr val="tx1"/>
                              </a:solidFill>
                              <a:latin typeface="Cambria Math" panose="02040503050406030204" pitchFamily="18" charset="0"/>
                              <a:ea typeface="微软雅黑" panose="020B0503020204020204" pitchFamily="34" charset="-122"/>
                            </a:rPr>
                            <m:t>𝑺</m:t>
                          </m:r>
                        </m:e>
                        <m:sub>
                          <m:r>
                            <m:rPr>
                              <m:sty m:val="p"/>
                            </m:rPr>
                            <a:rPr lang="en-US" altLang="zh-CN" sz="1350" b="1">
                              <a:solidFill>
                                <a:schemeClr val="tx1"/>
                              </a:solidFill>
                              <a:latin typeface="Cambria Math" panose="02040503050406030204" pitchFamily="18" charset="0"/>
                              <a:ea typeface="微软雅黑" panose="020B0503020204020204" pitchFamily="34" charset="-122"/>
                            </a:rPr>
                            <m:t>i</m:t>
                          </m:r>
                        </m:sub>
                      </m:sSub>
                      <m:r>
                        <a:rPr lang="en-US" altLang="zh-CN" sz="1350" b="1">
                          <a:solidFill>
                            <a:schemeClr val="tx1"/>
                          </a:solidFill>
                          <a:latin typeface="Cambria Math" panose="02040503050406030204" pitchFamily="18" charset="0"/>
                          <a:ea typeface="微软雅黑" panose="020B0503020204020204" pitchFamily="34" charset="-122"/>
                        </a:rPr>
                        <m:t>,</m:t>
                      </m:r>
                      <m:sSub>
                        <m:sSubPr>
                          <m:ctrlPr>
                            <a:rPr lang="en-US" altLang="zh-CN" sz="1350" b="1" i="1">
                              <a:solidFill>
                                <a:schemeClr val="tx1"/>
                              </a:solidFill>
                              <a:latin typeface="Cambria Math" panose="02040503050406030204" pitchFamily="18" charset="0"/>
                              <a:ea typeface="微软雅黑" panose="020B0503020204020204" pitchFamily="34" charset="-122"/>
                            </a:rPr>
                          </m:ctrlPr>
                        </m:sSubPr>
                        <m:e>
                          <m:r>
                            <a:rPr lang="en-US" altLang="zh-CN" sz="1350" b="1">
                              <a:solidFill>
                                <a:schemeClr val="tx1"/>
                              </a:solidFill>
                              <a:latin typeface="Cambria Math" panose="02040503050406030204" pitchFamily="18" charset="0"/>
                              <a:ea typeface="微软雅黑" panose="020B0503020204020204" pitchFamily="34" charset="-122"/>
                            </a:rPr>
                            <m:t>𝒅</m:t>
                          </m:r>
                        </m:e>
                        <m:sub>
                          <m:r>
                            <a:rPr lang="en-US" altLang="zh-CN" sz="1350" b="1">
                              <a:solidFill>
                                <a:schemeClr val="tx1"/>
                              </a:solidFill>
                              <a:latin typeface="Cambria Math" panose="02040503050406030204" pitchFamily="18" charset="0"/>
                              <a:ea typeface="微软雅黑" panose="020B0503020204020204" pitchFamily="34" charset="-122"/>
                            </a:rPr>
                            <m:t>𝒐𝒔𝒑</m:t>
                          </m:r>
                          <m:r>
                            <a:rPr lang="en-US" altLang="zh-CN" sz="1350" b="1">
                              <a:solidFill>
                                <a:schemeClr val="tx1"/>
                              </a:solidFill>
                              <a:latin typeface="Cambria Math" panose="02040503050406030204" pitchFamily="18" charset="0"/>
                              <a:ea typeface="微软雅黑" panose="020B0503020204020204" pitchFamily="34" charset="-122"/>
                            </a:rPr>
                            <m:t>(</m:t>
                          </m:r>
                          <m:sSub>
                            <m:sSubPr>
                              <m:ctrlPr>
                                <a:rPr lang="en-US" altLang="zh-CN" sz="1350" b="1" i="1">
                                  <a:solidFill>
                                    <a:schemeClr val="tx1"/>
                                  </a:solidFill>
                                  <a:latin typeface="Cambria Math" panose="02040503050406030204" pitchFamily="18" charset="0"/>
                                  <a:ea typeface="微软雅黑" panose="020B0503020204020204" pitchFamily="34" charset="-122"/>
                                </a:rPr>
                              </m:ctrlPr>
                            </m:sSubPr>
                            <m:e>
                              <m:r>
                                <a:rPr lang="en-US" altLang="zh-CN" sz="1350" b="1">
                                  <a:solidFill>
                                    <a:schemeClr val="tx1"/>
                                  </a:solidFill>
                                  <a:latin typeface="Cambria Math" panose="02040503050406030204" pitchFamily="18" charset="0"/>
                                  <a:ea typeface="微软雅黑" panose="020B0503020204020204" pitchFamily="34" charset="-122"/>
                                </a:rPr>
                                <m:t>𝒔</m:t>
                              </m:r>
                            </m:e>
                            <m:sub>
                              <m:r>
                                <m:rPr>
                                  <m:sty m:val="p"/>
                                </m:rPr>
                                <a:rPr lang="en-US" altLang="zh-CN" sz="1350" b="1">
                                  <a:solidFill>
                                    <a:schemeClr val="tx1"/>
                                  </a:solidFill>
                                  <a:latin typeface="Cambria Math" panose="02040503050406030204" pitchFamily="18" charset="0"/>
                                  <a:ea typeface="微软雅黑" panose="020B0503020204020204" pitchFamily="34" charset="-122"/>
                                </a:rPr>
                                <m:t>i</m:t>
                              </m:r>
                            </m:sub>
                          </m:sSub>
                          <m:r>
                            <a:rPr lang="en-US" altLang="zh-CN" sz="1350" b="1">
                              <a:solidFill>
                                <a:schemeClr val="tx1"/>
                              </a:solidFill>
                              <a:latin typeface="Cambria Math" panose="02040503050406030204" pitchFamily="18" charset="0"/>
                              <a:ea typeface="微软雅黑" panose="020B0503020204020204" pitchFamily="34" charset="-122"/>
                            </a:rPr>
                            <m:t>)</m:t>
                          </m:r>
                        </m:sub>
                      </m:sSub>
                      <m:r>
                        <a:rPr lang="en-US" altLang="zh-CN" sz="1350" b="1">
                          <a:solidFill>
                            <a:schemeClr val="tx1"/>
                          </a:solidFill>
                          <a:latin typeface="Cambria Math" panose="02040503050406030204" pitchFamily="18" charset="0"/>
                          <a:ea typeface="微软雅黑" panose="020B0503020204020204" pitchFamily="34" charset="-122"/>
                        </a:rPr>
                        <m:t>))</m:t>
                      </m:r>
                    </m:oMath>
                  </a14:m>
                  <a:endParaRPr lang="zh-CN" altLang="en-US" sz="1350" b="1" dirty="0">
                    <a:solidFill>
                      <a:schemeClr val="tx1"/>
                    </a:solidFill>
                    <a:ea typeface="微软雅黑" panose="020B0503020204020204" pitchFamily="34" charset="-122"/>
                  </a:endParaRPr>
                </a:p>
              </p:txBody>
            </p:sp>
          </mc:Choice>
          <mc:Fallback xmlns="">
            <p:sp>
              <p:nvSpPr>
                <p:cNvPr id="44" name="圆角矩形 43"/>
                <p:cNvSpPr>
                  <a:spLocks noRot="1" noChangeAspect="1" noMove="1" noResize="1" noEditPoints="1" noAdjustHandles="1" noChangeArrowheads="1" noChangeShapeType="1" noTextEdit="1"/>
                </p:cNvSpPr>
                <p:nvPr/>
              </p:nvSpPr>
              <p:spPr>
                <a:xfrm>
                  <a:off x="7747579" y="3255909"/>
                  <a:ext cx="2635834" cy="1115956"/>
                </a:xfrm>
                <a:prstGeom prst="roundRect">
                  <a:avLst/>
                </a:prstGeom>
                <a:blipFill>
                  <a:blip r:embed="rId15"/>
                  <a:stretch>
                    <a:fillRect/>
                  </a:stretch>
                </a:blipFill>
                <a:ln w="25400">
                  <a:solidFill>
                    <a:schemeClr val="tx1"/>
                  </a:solidFill>
                </a:ln>
              </p:spPr>
              <p:txBody>
                <a:bodyPr/>
                <a:lstStyle/>
                <a:p>
                  <a:r>
                    <a:rPr lang="zh-CN" altLang="en-US">
                      <a:noFill/>
                    </a:rPr>
                    <a:t> </a:t>
                  </a:r>
                </a:p>
              </p:txBody>
            </p:sp>
          </mc:Fallback>
        </mc:AlternateContent>
      </p:grpSp>
      <p:sp>
        <p:nvSpPr>
          <p:cNvPr id="279" name="圆角矩形 278"/>
          <p:cNvSpPr/>
          <p:nvPr/>
        </p:nvSpPr>
        <p:spPr>
          <a:xfrm>
            <a:off x="950226" y="1291586"/>
            <a:ext cx="10846939" cy="491892"/>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tx1"/>
                </a:solidFill>
                <a:latin typeface="微软雅黑" panose="020B0503020204020204" pitchFamily="34" charset="-122"/>
                <a:ea typeface="微软雅黑" panose="020B0503020204020204" pitchFamily="34" charset="-122"/>
              </a:rPr>
              <a:t>CPU</a:t>
            </a:r>
            <a:r>
              <a:rPr lang="zh-CN" altLang="en-US" sz="2000" b="1" dirty="0" smtClean="0">
                <a:solidFill>
                  <a:schemeClr val="tx1"/>
                </a:solidFill>
                <a:latin typeface="微软雅黑" panose="020B0503020204020204" pitchFamily="34" charset="-122"/>
                <a:ea typeface="微软雅黑" panose="020B0503020204020204" pitchFamily="34" charset="-122"/>
              </a:rPr>
              <a:t>总体</a:t>
            </a:r>
            <a:r>
              <a:rPr lang="zh-CN" altLang="en-US" sz="2000" b="1" dirty="0">
                <a:solidFill>
                  <a:schemeClr val="tx1"/>
                </a:solidFill>
                <a:latin typeface="微软雅黑" panose="020B0503020204020204" pitchFamily="34" charset="-122"/>
                <a:ea typeface="微软雅黑" panose="020B0503020204020204" pitchFamily="34" charset="-122"/>
              </a:rPr>
              <a:t>调度</a:t>
            </a:r>
          </a:p>
        </p:txBody>
      </p:sp>
      <p:sp>
        <p:nvSpPr>
          <p:cNvPr id="280" name="右箭头 279"/>
          <p:cNvSpPr/>
          <p:nvPr/>
        </p:nvSpPr>
        <p:spPr>
          <a:xfrm rot="5400000">
            <a:off x="388571" y="2265186"/>
            <a:ext cx="1244355" cy="655337"/>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81" name="文本框 280"/>
          <p:cNvSpPr txBox="1"/>
          <p:nvPr/>
        </p:nvSpPr>
        <p:spPr>
          <a:xfrm>
            <a:off x="840412" y="2153205"/>
            <a:ext cx="357790" cy="923330"/>
          </a:xfrm>
          <a:prstGeom prst="rect">
            <a:avLst/>
          </a:prstGeom>
          <a:noFill/>
        </p:spPr>
        <p:txBody>
          <a:bodyPr wrap="none" rtlCol="0">
            <a:spAutoFit/>
          </a:bodyPr>
          <a:lstStyle/>
          <a:p>
            <a:r>
              <a:rPr lang="zh-CN" altLang="en-US" sz="1350" b="1" smtClean="0">
                <a:latin typeface="微软雅黑" panose="020B0503020204020204" pitchFamily="34" charset="-122"/>
                <a:ea typeface="微软雅黑" panose="020B0503020204020204" pitchFamily="34" charset="-122"/>
              </a:rPr>
              <a:t>数</a:t>
            </a:r>
            <a:endParaRPr lang="en-US" altLang="zh-CN" sz="1350" b="1" smtClean="0">
              <a:latin typeface="微软雅黑" panose="020B0503020204020204" pitchFamily="34" charset="-122"/>
              <a:ea typeface="微软雅黑" panose="020B0503020204020204" pitchFamily="34" charset="-122"/>
            </a:endParaRPr>
          </a:p>
          <a:p>
            <a:r>
              <a:rPr lang="zh-CN" altLang="en-US" sz="1350" b="1" smtClean="0">
                <a:latin typeface="微软雅黑" panose="020B0503020204020204" pitchFamily="34" charset="-122"/>
                <a:ea typeface="微软雅黑" panose="020B0503020204020204" pitchFamily="34" charset="-122"/>
              </a:rPr>
              <a:t>据</a:t>
            </a:r>
            <a:endParaRPr lang="en-US" altLang="zh-CN" sz="1350" b="1" smtClean="0">
              <a:latin typeface="微软雅黑" panose="020B0503020204020204" pitchFamily="34" charset="-122"/>
              <a:ea typeface="微软雅黑" panose="020B0503020204020204" pitchFamily="34" charset="-122"/>
            </a:endParaRPr>
          </a:p>
          <a:p>
            <a:r>
              <a:rPr lang="zh-CN" altLang="en-US" sz="1350" b="1" smtClean="0">
                <a:latin typeface="微软雅黑" panose="020B0503020204020204" pitchFamily="34" charset="-122"/>
                <a:ea typeface="微软雅黑" panose="020B0503020204020204" pitchFamily="34" charset="-122"/>
              </a:rPr>
              <a:t>传</a:t>
            </a:r>
            <a:endParaRPr lang="en-US" altLang="zh-CN" sz="1350" b="1" smtClean="0">
              <a:latin typeface="微软雅黑" panose="020B0503020204020204" pitchFamily="34" charset="-122"/>
              <a:ea typeface="微软雅黑" panose="020B0503020204020204" pitchFamily="34" charset="-122"/>
            </a:endParaRPr>
          </a:p>
          <a:p>
            <a:r>
              <a:rPr lang="zh-CN" altLang="en-US" sz="1350" b="1" smtClean="0">
                <a:latin typeface="微软雅黑" panose="020B0503020204020204" pitchFamily="34" charset="-122"/>
                <a:ea typeface="微软雅黑" panose="020B0503020204020204" pitchFamily="34" charset="-122"/>
              </a:rPr>
              <a:t>输</a:t>
            </a:r>
            <a:endParaRPr lang="zh-CN" altLang="en-US" sz="1350" b="1" dirty="0">
              <a:latin typeface="微软雅黑" panose="020B0503020204020204" pitchFamily="34" charset="-122"/>
              <a:ea typeface="微软雅黑" panose="020B0503020204020204" pitchFamily="34" charset="-122"/>
            </a:endParaRPr>
          </a:p>
        </p:txBody>
      </p:sp>
      <p:sp>
        <p:nvSpPr>
          <p:cNvPr id="282" name="右箭头 281"/>
          <p:cNvSpPr/>
          <p:nvPr/>
        </p:nvSpPr>
        <p:spPr>
          <a:xfrm>
            <a:off x="6829532" y="2872233"/>
            <a:ext cx="743543"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83" name="文本框 282"/>
          <p:cNvSpPr txBox="1"/>
          <p:nvPr/>
        </p:nvSpPr>
        <p:spPr>
          <a:xfrm>
            <a:off x="6785164" y="2984721"/>
            <a:ext cx="893193" cy="300082"/>
          </a:xfrm>
          <a:prstGeom prst="rect">
            <a:avLst/>
          </a:prstGeom>
          <a:noFill/>
        </p:spPr>
        <p:txBody>
          <a:bodyPr wrap="none" rtlCol="0">
            <a:spAutoFit/>
          </a:bodyPr>
          <a:lstStyle/>
          <a:p>
            <a:r>
              <a:rPr lang="en-US" altLang="zh-CN" sz="1350" b="1" dirty="0" smtClean="0">
                <a:latin typeface="微软雅黑" panose="020B0503020204020204" pitchFamily="34" charset="-122"/>
                <a:ea typeface="微软雅黑" panose="020B0503020204020204" pitchFamily="34" charset="-122"/>
              </a:rPr>
              <a:t>N&gt;2000</a:t>
            </a:r>
            <a:endParaRPr lang="zh-CN" altLang="en-US" sz="1350" b="1" dirty="0">
              <a:latin typeface="微软雅黑" panose="020B0503020204020204" pitchFamily="34" charset="-122"/>
              <a:ea typeface="微软雅黑" panose="020B0503020204020204" pitchFamily="34" charset="-122"/>
            </a:endParaRPr>
          </a:p>
        </p:txBody>
      </p:sp>
      <p:grpSp>
        <p:nvGrpSpPr>
          <p:cNvPr id="284" name="组合 283"/>
          <p:cNvGrpSpPr/>
          <p:nvPr/>
        </p:nvGrpSpPr>
        <p:grpSpPr>
          <a:xfrm flipV="1">
            <a:off x="298058" y="1704554"/>
            <a:ext cx="2746092" cy="169081"/>
            <a:chOff x="158101" y="1487847"/>
            <a:chExt cx="7682058" cy="0"/>
          </a:xfrm>
        </p:grpSpPr>
        <p:cxnSp>
          <p:nvCxnSpPr>
            <p:cNvPr id="285" name="直接连接符 284"/>
            <p:cNvCxnSpPr/>
            <p:nvPr/>
          </p:nvCxnSpPr>
          <p:spPr>
            <a:xfrm>
              <a:off x="158101" y="1487847"/>
              <a:ext cx="360000" cy="0"/>
            </a:xfrm>
            <a:prstGeom prst="line">
              <a:avLst/>
            </a:prstGeom>
            <a:noFill/>
            <a:ln w="25400">
              <a:solidFill>
                <a:schemeClr val="tx1"/>
              </a:solidFill>
            </a:ln>
          </p:spPr>
        </p:cxnSp>
        <p:cxnSp>
          <p:nvCxnSpPr>
            <p:cNvPr id="286" name="直接连接符 285"/>
            <p:cNvCxnSpPr/>
            <p:nvPr/>
          </p:nvCxnSpPr>
          <p:spPr>
            <a:xfrm>
              <a:off x="646238" y="1487847"/>
              <a:ext cx="360000" cy="0"/>
            </a:xfrm>
            <a:prstGeom prst="line">
              <a:avLst/>
            </a:prstGeom>
            <a:noFill/>
            <a:ln w="25400">
              <a:solidFill>
                <a:schemeClr val="tx1"/>
              </a:solidFill>
            </a:ln>
          </p:spPr>
        </p:cxnSp>
        <p:cxnSp>
          <p:nvCxnSpPr>
            <p:cNvPr id="287" name="直接连接符 286"/>
            <p:cNvCxnSpPr/>
            <p:nvPr/>
          </p:nvCxnSpPr>
          <p:spPr>
            <a:xfrm>
              <a:off x="1134375" y="1487847"/>
              <a:ext cx="360000" cy="0"/>
            </a:xfrm>
            <a:prstGeom prst="line">
              <a:avLst/>
            </a:prstGeom>
            <a:noFill/>
            <a:ln w="25400">
              <a:solidFill>
                <a:schemeClr val="tx1"/>
              </a:solidFill>
            </a:ln>
          </p:spPr>
        </p:cxnSp>
        <p:cxnSp>
          <p:nvCxnSpPr>
            <p:cNvPr id="288" name="直接连接符 287"/>
            <p:cNvCxnSpPr/>
            <p:nvPr/>
          </p:nvCxnSpPr>
          <p:spPr>
            <a:xfrm>
              <a:off x="1622512" y="1487847"/>
              <a:ext cx="360000" cy="0"/>
            </a:xfrm>
            <a:prstGeom prst="line">
              <a:avLst/>
            </a:prstGeom>
            <a:noFill/>
            <a:ln w="25400">
              <a:solidFill>
                <a:schemeClr val="tx1"/>
              </a:solidFill>
            </a:ln>
          </p:spPr>
        </p:cxnSp>
        <p:cxnSp>
          <p:nvCxnSpPr>
            <p:cNvPr id="289" name="直接连接符 288"/>
            <p:cNvCxnSpPr/>
            <p:nvPr/>
          </p:nvCxnSpPr>
          <p:spPr>
            <a:xfrm>
              <a:off x="2110649" y="1487847"/>
              <a:ext cx="360000" cy="0"/>
            </a:xfrm>
            <a:prstGeom prst="line">
              <a:avLst/>
            </a:prstGeom>
            <a:noFill/>
            <a:ln w="25400">
              <a:solidFill>
                <a:schemeClr val="tx1"/>
              </a:solidFill>
            </a:ln>
          </p:spPr>
        </p:cxnSp>
        <p:cxnSp>
          <p:nvCxnSpPr>
            <p:cNvPr id="290" name="直接连接符 289"/>
            <p:cNvCxnSpPr/>
            <p:nvPr/>
          </p:nvCxnSpPr>
          <p:spPr>
            <a:xfrm>
              <a:off x="2598786" y="1487847"/>
              <a:ext cx="360000" cy="0"/>
            </a:xfrm>
            <a:prstGeom prst="line">
              <a:avLst/>
            </a:prstGeom>
            <a:noFill/>
            <a:ln w="25400">
              <a:solidFill>
                <a:schemeClr val="tx1"/>
              </a:solidFill>
            </a:ln>
          </p:spPr>
        </p:cxnSp>
        <p:cxnSp>
          <p:nvCxnSpPr>
            <p:cNvPr id="291" name="直接连接符 290"/>
            <p:cNvCxnSpPr/>
            <p:nvPr/>
          </p:nvCxnSpPr>
          <p:spPr>
            <a:xfrm>
              <a:off x="3086923" y="1487847"/>
              <a:ext cx="360000" cy="0"/>
            </a:xfrm>
            <a:prstGeom prst="line">
              <a:avLst/>
            </a:prstGeom>
            <a:noFill/>
            <a:ln w="25400">
              <a:solidFill>
                <a:schemeClr val="tx1"/>
              </a:solidFill>
            </a:ln>
          </p:spPr>
        </p:cxnSp>
        <p:cxnSp>
          <p:nvCxnSpPr>
            <p:cNvPr id="292" name="直接连接符 291"/>
            <p:cNvCxnSpPr/>
            <p:nvPr/>
          </p:nvCxnSpPr>
          <p:spPr>
            <a:xfrm>
              <a:off x="3575060" y="1487847"/>
              <a:ext cx="360000" cy="0"/>
            </a:xfrm>
            <a:prstGeom prst="line">
              <a:avLst/>
            </a:prstGeom>
            <a:noFill/>
            <a:ln w="25400">
              <a:solidFill>
                <a:schemeClr val="tx1"/>
              </a:solidFill>
            </a:ln>
          </p:spPr>
        </p:cxnSp>
        <p:cxnSp>
          <p:nvCxnSpPr>
            <p:cNvPr id="293" name="直接连接符 292"/>
            <p:cNvCxnSpPr/>
            <p:nvPr/>
          </p:nvCxnSpPr>
          <p:spPr>
            <a:xfrm>
              <a:off x="4063197" y="1487847"/>
              <a:ext cx="360000" cy="0"/>
            </a:xfrm>
            <a:prstGeom prst="line">
              <a:avLst/>
            </a:prstGeom>
            <a:noFill/>
            <a:ln w="25400">
              <a:solidFill>
                <a:schemeClr val="tx1"/>
              </a:solidFill>
            </a:ln>
          </p:spPr>
        </p:cxnSp>
        <p:cxnSp>
          <p:nvCxnSpPr>
            <p:cNvPr id="294" name="直接连接符 293"/>
            <p:cNvCxnSpPr/>
            <p:nvPr/>
          </p:nvCxnSpPr>
          <p:spPr>
            <a:xfrm>
              <a:off x="5039471" y="1487847"/>
              <a:ext cx="360000" cy="0"/>
            </a:xfrm>
            <a:prstGeom prst="line">
              <a:avLst/>
            </a:prstGeom>
            <a:noFill/>
            <a:ln w="25400">
              <a:solidFill>
                <a:schemeClr val="tx1"/>
              </a:solidFill>
            </a:ln>
          </p:spPr>
        </p:cxnSp>
        <p:cxnSp>
          <p:nvCxnSpPr>
            <p:cNvPr id="295" name="直接连接符 294"/>
            <p:cNvCxnSpPr/>
            <p:nvPr/>
          </p:nvCxnSpPr>
          <p:spPr>
            <a:xfrm>
              <a:off x="5527608" y="1487847"/>
              <a:ext cx="360000" cy="0"/>
            </a:xfrm>
            <a:prstGeom prst="line">
              <a:avLst/>
            </a:prstGeom>
            <a:noFill/>
            <a:ln w="25400">
              <a:solidFill>
                <a:schemeClr val="tx1"/>
              </a:solidFill>
            </a:ln>
          </p:spPr>
        </p:cxnSp>
        <p:cxnSp>
          <p:nvCxnSpPr>
            <p:cNvPr id="296" name="直接连接符 295"/>
            <p:cNvCxnSpPr/>
            <p:nvPr/>
          </p:nvCxnSpPr>
          <p:spPr>
            <a:xfrm>
              <a:off x="4551334" y="1487847"/>
              <a:ext cx="360000" cy="0"/>
            </a:xfrm>
            <a:prstGeom prst="line">
              <a:avLst/>
            </a:prstGeom>
            <a:noFill/>
            <a:ln w="25400">
              <a:solidFill>
                <a:schemeClr val="tx1"/>
              </a:solidFill>
            </a:ln>
          </p:spPr>
        </p:cxnSp>
        <p:cxnSp>
          <p:nvCxnSpPr>
            <p:cNvPr id="297" name="直接连接符 296"/>
            <p:cNvCxnSpPr/>
            <p:nvPr/>
          </p:nvCxnSpPr>
          <p:spPr>
            <a:xfrm>
              <a:off x="6503882" y="1487847"/>
              <a:ext cx="360000" cy="0"/>
            </a:xfrm>
            <a:prstGeom prst="line">
              <a:avLst/>
            </a:prstGeom>
            <a:noFill/>
            <a:ln w="25400">
              <a:solidFill>
                <a:schemeClr val="tx1"/>
              </a:solidFill>
            </a:ln>
          </p:spPr>
        </p:cxnSp>
        <p:cxnSp>
          <p:nvCxnSpPr>
            <p:cNvPr id="298" name="直接连接符 297"/>
            <p:cNvCxnSpPr/>
            <p:nvPr/>
          </p:nvCxnSpPr>
          <p:spPr>
            <a:xfrm>
              <a:off x="6992019" y="1487847"/>
              <a:ext cx="360000" cy="0"/>
            </a:xfrm>
            <a:prstGeom prst="line">
              <a:avLst/>
            </a:prstGeom>
            <a:noFill/>
            <a:ln w="25400">
              <a:solidFill>
                <a:schemeClr val="tx1"/>
              </a:solidFill>
            </a:ln>
          </p:spPr>
        </p:cxnSp>
        <p:cxnSp>
          <p:nvCxnSpPr>
            <p:cNvPr id="299" name="直接连接符 298"/>
            <p:cNvCxnSpPr/>
            <p:nvPr/>
          </p:nvCxnSpPr>
          <p:spPr>
            <a:xfrm>
              <a:off x="7480159" y="1487847"/>
              <a:ext cx="360000" cy="0"/>
            </a:xfrm>
            <a:prstGeom prst="line">
              <a:avLst/>
            </a:prstGeom>
            <a:noFill/>
            <a:ln w="25400">
              <a:solidFill>
                <a:schemeClr val="tx1"/>
              </a:solidFill>
            </a:ln>
          </p:spPr>
        </p:cxnSp>
        <p:cxnSp>
          <p:nvCxnSpPr>
            <p:cNvPr id="300" name="直接连接符 299"/>
            <p:cNvCxnSpPr/>
            <p:nvPr/>
          </p:nvCxnSpPr>
          <p:spPr>
            <a:xfrm>
              <a:off x="6015745" y="1487847"/>
              <a:ext cx="360000" cy="0"/>
            </a:xfrm>
            <a:prstGeom prst="line">
              <a:avLst/>
            </a:prstGeom>
            <a:noFill/>
            <a:ln w="25400">
              <a:solidFill>
                <a:schemeClr val="tx1"/>
              </a:solidFill>
            </a:ln>
          </p:spPr>
        </p:cxnSp>
      </p:grpSp>
      <p:cxnSp>
        <p:nvCxnSpPr>
          <p:cNvPr id="301" name="直接连接符 300"/>
          <p:cNvCxnSpPr/>
          <p:nvPr/>
        </p:nvCxnSpPr>
        <p:spPr>
          <a:xfrm flipV="1">
            <a:off x="5920509" y="1877698"/>
            <a:ext cx="128689" cy="0"/>
          </a:xfrm>
          <a:prstGeom prst="line">
            <a:avLst/>
          </a:prstGeom>
          <a:noFill/>
          <a:ln w="25400">
            <a:solidFill>
              <a:schemeClr val="tx1"/>
            </a:solidFill>
          </a:ln>
        </p:spPr>
      </p:cxnSp>
      <p:cxnSp>
        <p:nvCxnSpPr>
          <p:cNvPr id="302" name="直接连接符 301"/>
          <p:cNvCxnSpPr/>
          <p:nvPr/>
        </p:nvCxnSpPr>
        <p:spPr>
          <a:xfrm flipV="1">
            <a:off x="6095002" y="1877698"/>
            <a:ext cx="128689" cy="0"/>
          </a:xfrm>
          <a:prstGeom prst="line">
            <a:avLst/>
          </a:prstGeom>
          <a:noFill/>
          <a:ln w="25400">
            <a:solidFill>
              <a:schemeClr val="tx1"/>
            </a:solidFill>
          </a:ln>
        </p:spPr>
      </p:cxnSp>
      <p:cxnSp>
        <p:nvCxnSpPr>
          <p:cNvPr id="303" name="直接连接符 302"/>
          <p:cNvCxnSpPr/>
          <p:nvPr/>
        </p:nvCxnSpPr>
        <p:spPr>
          <a:xfrm flipV="1">
            <a:off x="6269496" y="1877698"/>
            <a:ext cx="128689" cy="0"/>
          </a:xfrm>
          <a:prstGeom prst="line">
            <a:avLst/>
          </a:prstGeom>
          <a:noFill/>
          <a:ln w="25400">
            <a:solidFill>
              <a:schemeClr val="tx1"/>
            </a:solidFill>
          </a:ln>
        </p:spPr>
      </p:cxnSp>
      <p:cxnSp>
        <p:nvCxnSpPr>
          <p:cNvPr id="304" name="直接连接符 303"/>
          <p:cNvCxnSpPr/>
          <p:nvPr/>
        </p:nvCxnSpPr>
        <p:spPr>
          <a:xfrm flipV="1">
            <a:off x="6443989" y="1877698"/>
            <a:ext cx="128689" cy="0"/>
          </a:xfrm>
          <a:prstGeom prst="line">
            <a:avLst/>
          </a:prstGeom>
          <a:noFill/>
          <a:ln w="25400">
            <a:solidFill>
              <a:schemeClr val="tx1"/>
            </a:solidFill>
          </a:ln>
        </p:spPr>
      </p:cxnSp>
      <p:cxnSp>
        <p:nvCxnSpPr>
          <p:cNvPr id="305" name="直接连接符 304"/>
          <p:cNvCxnSpPr/>
          <p:nvPr/>
        </p:nvCxnSpPr>
        <p:spPr>
          <a:xfrm flipV="1">
            <a:off x="6618483" y="1877698"/>
            <a:ext cx="128689" cy="0"/>
          </a:xfrm>
          <a:prstGeom prst="line">
            <a:avLst/>
          </a:prstGeom>
          <a:noFill/>
          <a:ln w="25400">
            <a:solidFill>
              <a:schemeClr val="tx1"/>
            </a:solidFill>
          </a:ln>
        </p:spPr>
      </p:cxnSp>
      <p:cxnSp>
        <p:nvCxnSpPr>
          <p:cNvPr id="306" name="直接连接符 305"/>
          <p:cNvCxnSpPr/>
          <p:nvPr/>
        </p:nvCxnSpPr>
        <p:spPr>
          <a:xfrm flipV="1">
            <a:off x="6792976" y="1877698"/>
            <a:ext cx="128689" cy="0"/>
          </a:xfrm>
          <a:prstGeom prst="line">
            <a:avLst/>
          </a:prstGeom>
          <a:noFill/>
          <a:ln w="25400">
            <a:solidFill>
              <a:schemeClr val="tx1"/>
            </a:solidFill>
          </a:ln>
        </p:spPr>
      </p:cxnSp>
      <p:cxnSp>
        <p:nvCxnSpPr>
          <p:cNvPr id="307" name="直接连接符 306"/>
          <p:cNvCxnSpPr/>
          <p:nvPr/>
        </p:nvCxnSpPr>
        <p:spPr>
          <a:xfrm flipV="1">
            <a:off x="6967470" y="1877698"/>
            <a:ext cx="128689" cy="0"/>
          </a:xfrm>
          <a:prstGeom prst="line">
            <a:avLst/>
          </a:prstGeom>
          <a:noFill/>
          <a:ln w="25400">
            <a:solidFill>
              <a:schemeClr val="tx1"/>
            </a:solidFill>
          </a:ln>
        </p:spPr>
      </p:cxnSp>
      <p:grpSp>
        <p:nvGrpSpPr>
          <p:cNvPr id="308" name="组合 307"/>
          <p:cNvGrpSpPr/>
          <p:nvPr/>
        </p:nvGrpSpPr>
        <p:grpSpPr>
          <a:xfrm flipV="1">
            <a:off x="3138782" y="1714107"/>
            <a:ext cx="2746092" cy="169081"/>
            <a:chOff x="158101" y="1487847"/>
            <a:chExt cx="7682058" cy="0"/>
          </a:xfrm>
        </p:grpSpPr>
        <p:cxnSp>
          <p:nvCxnSpPr>
            <p:cNvPr id="309" name="直接连接符 308"/>
            <p:cNvCxnSpPr/>
            <p:nvPr/>
          </p:nvCxnSpPr>
          <p:spPr>
            <a:xfrm>
              <a:off x="158101" y="1487847"/>
              <a:ext cx="360000" cy="0"/>
            </a:xfrm>
            <a:prstGeom prst="line">
              <a:avLst/>
            </a:prstGeom>
            <a:noFill/>
            <a:ln w="25400">
              <a:solidFill>
                <a:schemeClr val="tx1"/>
              </a:solidFill>
            </a:ln>
          </p:spPr>
        </p:cxnSp>
        <p:cxnSp>
          <p:nvCxnSpPr>
            <p:cNvPr id="310" name="直接连接符 309"/>
            <p:cNvCxnSpPr/>
            <p:nvPr/>
          </p:nvCxnSpPr>
          <p:spPr>
            <a:xfrm>
              <a:off x="646238" y="1487847"/>
              <a:ext cx="360000" cy="0"/>
            </a:xfrm>
            <a:prstGeom prst="line">
              <a:avLst/>
            </a:prstGeom>
            <a:noFill/>
            <a:ln w="25400">
              <a:solidFill>
                <a:schemeClr val="tx1"/>
              </a:solidFill>
            </a:ln>
          </p:spPr>
        </p:cxnSp>
        <p:cxnSp>
          <p:nvCxnSpPr>
            <p:cNvPr id="311" name="直接连接符 310"/>
            <p:cNvCxnSpPr/>
            <p:nvPr/>
          </p:nvCxnSpPr>
          <p:spPr>
            <a:xfrm>
              <a:off x="1134375" y="1487847"/>
              <a:ext cx="360000" cy="0"/>
            </a:xfrm>
            <a:prstGeom prst="line">
              <a:avLst/>
            </a:prstGeom>
            <a:noFill/>
            <a:ln w="25400">
              <a:solidFill>
                <a:schemeClr val="tx1"/>
              </a:solidFill>
            </a:ln>
          </p:spPr>
        </p:cxnSp>
        <p:cxnSp>
          <p:nvCxnSpPr>
            <p:cNvPr id="312" name="直接连接符 311"/>
            <p:cNvCxnSpPr/>
            <p:nvPr/>
          </p:nvCxnSpPr>
          <p:spPr>
            <a:xfrm>
              <a:off x="1622512" y="1487847"/>
              <a:ext cx="360000" cy="0"/>
            </a:xfrm>
            <a:prstGeom prst="line">
              <a:avLst/>
            </a:prstGeom>
            <a:noFill/>
            <a:ln w="25400">
              <a:solidFill>
                <a:schemeClr val="tx1"/>
              </a:solidFill>
            </a:ln>
          </p:spPr>
        </p:cxnSp>
        <p:cxnSp>
          <p:nvCxnSpPr>
            <p:cNvPr id="313" name="直接连接符 312"/>
            <p:cNvCxnSpPr/>
            <p:nvPr/>
          </p:nvCxnSpPr>
          <p:spPr>
            <a:xfrm>
              <a:off x="2110649" y="1487847"/>
              <a:ext cx="360000" cy="0"/>
            </a:xfrm>
            <a:prstGeom prst="line">
              <a:avLst/>
            </a:prstGeom>
            <a:noFill/>
            <a:ln w="25400">
              <a:solidFill>
                <a:schemeClr val="tx1"/>
              </a:solidFill>
            </a:ln>
          </p:spPr>
        </p:cxnSp>
        <p:cxnSp>
          <p:nvCxnSpPr>
            <p:cNvPr id="314" name="直接连接符 313"/>
            <p:cNvCxnSpPr/>
            <p:nvPr/>
          </p:nvCxnSpPr>
          <p:spPr>
            <a:xfrm>
              <a:off x="2598786" y="1487847"/>
              <a:ext cx="360000" cy="0"/>
            </a:xfrm>
            <a:prstGeom prst="line">
              <a:avLst/>
            </a:prstGeom>
            <a:noFill/>
            <a:ln w="25400">
              <a:solidFill>
                <a:schemeClr val="tx1"/>
              </a:solidFill>
            </a:ln>
          </p:spPr>
        </p:cxnSp>
        <p:cxnSp>
          <p:nvCxnSpPr>
            <p:cNvPr id="315" name="直接连接符 314"/>
            <p:cNvCxnSpPr/>
            <p:nvPr/>
          </p:nvCxnSpPr>
          <p:spPr>
            <a:xfrm>
              <a:off x="3086923" y="1487847"/>
              <a:ext cx="360000" cy="0"/>
            </a:xfrm>
            <a:prstGeom prst="line">
              <a:avLst/>
            </a:prstGeom>
            <a:noFill/>
            <a:ln w="25400">
              <a:solidFill>
                <a:schemeClr val="tx1"/>
              </a:solidFill>
            </a:ln>
          </p:spPr>
        </p:cxnSp>
        <p:cxnSp>
          <p:nvCxnSpPr>
            <p:cNvPr id="316" name="直接连接符 315"/>
            <p:cNvCxnSpPr/>
            <p:nvPr/>
          </p:nvCxnSpPr>
          <p:spPr>
            <a:xfrm>
              <a:off x="3575060" y="1487847"/>
              <a:ext cx="360000" cy="0"/>
            </a:xfrm>
            <a:prstGeom prst="line">
              <a:avLst/>
            </a:prstGeom>
            <a:noFill/>
            <a:ln w="25400">
              <a:solidFill>
                <a:schemeClr val="tx1"/>
              </a:solidFill>
            </a:ln>
          </p:spPr>
        </p:cxnSp>
        <p:cxnSp>
          <p:nvCxnSpPr>
            <p:cNvPr id="317" name="直接连接符 316"/>
            <p:cNvCxnSpPr/>
            <p:nvPr/>
          </p:nvCxnSpPr>
          <p:spPr>
            <a:xfrm>
              <a:off x="4063197" y="1487847"/>
              <a:ext cx="360000" cy="0"/>
            </a:xfrm>
            <a:prstGeom prst="line">
              <a:avLst/>
            </a:prstGeom>
            <a:noFill/>
            <a:ln w="25400">
              <a:solidFill>
                <a:schemeClr val="tx1"/>
              </a:solidFill>
            </a:ln>
          </p:spPr>
        </p:cxnSp>
        <p:cxnSp>
          <p:nvCxnSpPr>
            <p:cNvPr id="318" name="直接连接符 317"/>
            <p:cNvCxnSpPr/>
            <p:nvPr/>
          </p:nvCxnSpPr>
          <p:spPr>
            <a:xfrm>
              <a:off x="5039471" y="1487847"/>
              <a:ext cx="360000" cy="0"/>
            </a:xfrm>
            <a:prstGeom prst="line">
              <a:avLst/>
            </a:prstGeom>
            <a:noFill/>
            <a:ln w="25400">
              <a:solidFill>
                <a:schemeClr val="tx1"/>
              </a:solidFill>
            </a:ln>
          </p:spPr>
        </p:cxnSp>
        <p:cxnSp>
          <p:nvCxnSpPr>
            <p:cNvPr id="319" name="直接连接符 318"/>
            <p:cNvCxnSpPr/>
            <p:nvPr/>
          </p:nvCxnSpPr>
          <p:spPr>
            <a:xfrm>
              <a:off x="5527608" y="1487847"/>
              <a:ext cx="360000" cy="0"/>
            </a:xfrm>
            <a:prstGeom prst="line">
              <a:avLst/>
            </a:prstGeom>
            <a:noFill/>
            <a:ln w="25400">
              <a:solidFill>
                <a:schemeClr val="tx1"/>
              </a:solidFill>
            </a:ln>
          </p:spPr>
        </p:cxnSp>
        <p:cxnSp>
          <p:nvCxnSpPr>
            <p:cNvPr id="320" name="直接连接符 319"/>
            <p:cNvCxnSpPr/>
            <p:nvPr/>
          </p:nvCxnSpPr>
          <p:spPr>
            <a:xfrm>
              <a:off x="4551334" y="1487847"/>
              <a:ext cx="360000" cy="0"/>
            </a:xfrm>
            <a:prstGeom prst="line">
              <a:avLst/>
            </a:prstGeom>
            <a:noFill/>
            <a:ln w="25400">
              <a:solidFill>
                <a:schemeClr val="tx1"/>
              </a:solidFill>
            </a:ln>
          </p:spPr>
        </p:cxnSp>
        <p:cxnSp>
          <p:nvCxnSpPr>
            <p:cNvPr id="321" name="直接连接符 320"/>
            <p:cNvCxnSpPr/>
            <p:nvPr/>
          </p:nvCxnSpPr>
          <p:spPr>
            <a:xfrm>
              <a:off x="6503882" y="1487847"/>
              <a:ext cx="360000" cy="0"/>
            </a:xfrm>
            <a:prstGeom prst="line">
              <a:avLst/>
            </a:prstGeom>
            <a:noFill/>
            <a:ln w="25400">
              <a:solidFill>
                <a:schemeClr val="tx1"/>
              </a:solidFill>
            </a:ln>
          </p:spPr>
        </p:cxnSp>
        <p:cxnSp>
          <p:nvCxnSpPr>
            <p:cNvPr id="322" name="直接连接符 321"/>
            <p:cNvCxnSpPr/>
            <p:nvPr/>
          </p:nvCxnSpPr>
          <p:spPr>
            <a:xfrm>
              <a:off x="6992019" y="1487847"/>
              <a:ext cx="360000" cy="0"/>
            </a:xfrm>
            <a:prstGeom prst="line">
              <a:avLst/>
            </a:prstGeom>
            <a:noFill/>
            <a:ln w="25400">
              <a:solidFill>
                <a:schemeClr val="tx1"/>
              </a:solidFill>
            </a:ln>
          </p:spPr>
        </p:cxnSp>
        <p:cxnSp>
          <p:nvCxnSpPr>
            <p:cNvPr id="323" name="直接连接符 322"/>
            <p:cNvCxnSpPr/>
            <p:nvPr/>
          </p:nvCxnSpPr>
          <p:spPr>
            <a:xfrm>
              <a:off x="7480159" y="1487847"/>
              <a:ext cx="360000" cy="0"/>
            </a:xfrm>
            <a:prstGeom prst="line">
              <a:avLst/>
            </a:prstGeom>
            <a:noFill/>
            <a:ln w="25400">
              <a:solidFill>
                <a:schemeClr val="tx1"/>
              </a:solidFill>
            </a:ln>
          </p:spPr>
        </p:cxnSp>
        <p:cxnSp>
          <p:nvCxnSpPr>
            <p:cNvPr id="324" name="直接连接符 323"/>
            <p:cNvCxnSpPr/>
            <p:nvPr/>
          </p:nvCxnSpPr>
          <p:spPr>
            <a:xfrm>
              <a:off x="6015745" y="1487847"/>
              <a:ext cx="360000" cy="0"/>
            </a:xfrm>
            <a:prstGeom prst="line">
              <a:avLst/>
            </a:prstGeom>
            <a:noFill/>
            <a:ln w="25400">
              <a:solidFill>
                <a:schemeClr val="tx1"/>
              </a:solidFill>
            </a:ln>
          </p:spPr>
        </p:cxnSp>
      </p:grpSp>
      <p:grpSp>
        <p:nvGrpSpPr>
          <p:cNvPr id="325" name="组合 324"/>
          <p:cNvGrpSpPr/>
          <p:nvPr/>
        </p:nvGrpSpPr>
        <p:grpSpPr>
          <a:xfrm flipV="1">
            <a:off x="7095400" y="3582685"/>
            <a:ext cx="2746092" cy="169081"/>
            <a:chOff x="158101" y="1487847"/>
            <a:chExt cx="7682058" cy="0"/>
          </a:xfrm>
        </p:grpSpPr>
        <p:cxnSp>
          <p:nvCxnSpPr>
            <p:cNvPr id="326" name="直接连接符 325"/>
            <p:cNvCxnSpPr/>
            <p:nvPr/>
          </p:nvCxnSpPr>
          <p:spPr>
            <a:xfrm>
              <a:off x="158101" y="1487847"/>
              <a:ext cx="360000" cy="0"/>
            </a:xfrm>
            <a:prstGeom prst="line">
              <a:avLst/>
            </a:prstGeom>
            <a:noFill/>
            <a:ln w="25400">
              <a:solidFill>
                <a:schemeClr val="tx1"/>
              </a:solidFill>
            </a:ln>
          </p:spPr>
        </p:cxnSp>
        <p:cxnSp>
          <p:nvCxnSpPr>
            <p:cNvPr id="327" name="直接连接符 326"/>
            <p:cNvCxnSpPr/>
            <p:nvPr/>
          </p:nvCxnSpPr>
          <p:spPr>
            <a:xfrm>
              <a:off x="646238" y="1487847"/>
              <a:ext cx="360000" cy="0"/>
            </a:xfrm>
            <a:prstGeom prst="line">
              <a:avLst/>
            </a:prstGeom>
            <a:noFill/>
            <a:ln w="25400">
              <a:solidFill>
                <a:schemeClr val="tx1"/>
              </a:solidFill>
            </a:ln>
          </p:spPr>
        </p:cxnSp>
        <p:cxnSp>
          <p:nvCxnSpPr>
            <p:cNvPr id="328" name="直接连接符 327"/>
            <p:cNvCxnSpPr/>
            <p:nvPr/>
          </p:nvCxnSpPr>
          <p:spPr>
            <a:xfrm>
              <a:off x="1134375" y="1487847"/>
              <a:ext cx="360000" cy="0"/>
            </a:xfrm>
            <a:prstGeom prst="line">
              <a:avLst/>
            </a:prstGeom>
            <a:noFill/>
            <a:ln w="25400">
              <a:solidFill>
                <a:schemeClr val="tx1"/>
              </a:solidFill>
            </a:ln>
          </p:spPr>
        </p:cxnSp>
        <p:cxnSp>
          <p:nvCxnSpPr>
            <p:cNvPr id="329" name="直接连接符 328"/>
            <p:cNvCxnSpPr/>
            <p:nvPr/>
          </p:nvCxnSpPr>
          <p:spPr>
            <a:xfrm>
              <a:off x="1622512" y="1487847"/>
              <a:ext cx="360000" cy="0"/>
            </a:xfrm>
            <a:prstGeom prst="line">
              <a:avLst/>
            </a:prstGeom>
            <a:noFill/>
            <a:ln w="25400">
              <a:solidFill>
                <a:schemeClr val="tx1"/>
              </a:solidFill>
            </a:ln>
          </p:spPr>
        </p:cxnSp>
        <p:cxnSp>
          <p:nvCxnSpPr>
            <p:cNvPr id="330" name="直接连接符 329"/>
            <p:cNvCxnSpPr/>
            <p:nvPr/>
          </p:nvCxnSpPr>
          <p:spPr>
            <a:xfrm>
              <a:off x="2110649" y="1487847"/>
              <a:ext cx="360000" cy="0"/>
            </a:xfrm>
            <a:prstGeom prst="line">
              <a:avLst/>
            </a:prstGeom>
            <a:noFill/>
            <a:ln w="25400">
              <a:solidFill>
                <a:schemeClr val="tx1"/>
              </a:solidFill>
            </a:ln>
          </p:spPr>
        </p:cxnSp>
        <p:cxnSp>
          <p:nvCxnSpPr>
            <p:cNvPr id="331" name="直接连接符 330"/>
            <p:cNvCxnSpPr/>
            <p:nvPr/>
          </p:nvCxnSpPr>
          <p:spPr>
            <a:xfrm>
              <a:off x="2598786" y="1487847"/>
              <a:ext cx="360000" cy="0"/>
            </a:xfrm>
            <a:prstGeom prst="line">
              <a:avLst/>
            </a:prstGeom>
            <a:noFill/>
            <a:ln w="25400">
              <a:solidFill>
                <a:schemeClr val="tx1"/>
              </a:solidFill>
            </a:ln>
          </p:spPr>
        </p:cxnSp>
        <p:cxnSp>
          <p:nvCxnSpPr>
            <p:cNvPr id="332" name="直接连接符 331"/>
            <p:cNvCxnSpPr/>
            <p:nvPr/>
          </p:nvCxnSpPr>
          <p:spPr>
            <a:xfrm>
              <a:off x="3086923" y="1487847"/>
              <a:ext cx="360000" cy="0"/>
            </a:xfrm>
            <a:prstGeom prst="line">
              <a:avLst/>
            </a:prstGeom>
            <a:noFill/>
            <a:ln w="25400">
              <a:solidFill>
                <a:schemeClr val="tx1"/>
              </a:solidFill>
            </a:ln>
          </p:spPr>
        </p:cxnSp>
        <p:cxnSp>
          <p:nvCxnSpPr>
            <p:cNvPr id="333" name="直接连接符 332"/>
            <p:cNvCxnSpPr/>
            <p:nvPr/>
          </p:nvCxnSpPr>
          <p:spPr>
            <a:xfrm>
              <a:off x="3575060" y="1487847"/>
              <a:ext cx="360000" cy="0"/>
            </a:xfrm>
            <a:prstGeom prst="line">
              <a:avLst/>
            </a:prstGeom>
            <a:noFill/>
            <a:ln w="25400">
              <a:solidFill>
                <a:schemeClr val="tx1"/>
              </a:solidFill>
            </a:ln>
          </p:spPr>
        </p:cxnSp>
        <p:cxnSp>
          <p:nvCxnSpPr>
            <p:cNvPr id="334" name="直接连接符 333"/>
            <p:cNvCxnSpPr/>
            <p:nvPr/>
          </p:nvCxnSpPr>
          <p:spPr>
            <a:xfrm>
              <a:off x="4063197" y="1487847"/>
              <a:ext cx="360000" cy="0"/>
            </a:xfrm>
            <a:prstGeom prst="line">
              <a:avLst/>
            </a:prstGeom>
            <a:noFill/>
            <a:ln w="25400">
              <a:solidFill>
                <a:schemeClr val="tx1"/>
              </a:solidFill>
            </a:ln>
          </p:spPr>
        </p:cxnSp>
        <p:cxnSp>
          <p:nvCxnSpPr>
            <p:cNvPr id="335" name="直接连接符 334"/>
            <p:cNvCxnSpPr/>
            <p:nvPr/>
          </p:nvCxnSpPr>
          <p:spPr>
            <a:xfrm>
              <a:off x="5039471" y="1487847"/>
              <a:ext cx="360000" cy="0"/>
            </a:xfrm>
            <a:prstGeom prst="line">
              <a:avLst/>
            </a:prstGeom>
            <a:noFill/>
            <a:ln w="25400">
              <a:solidFill>
                <a:schemeClr val="tx1"/>
              </a:solidFill>
            </a:ln>
          </p:spPr>
        </p:cxnSp>
        <p:cxnSp>
          <p:nvCxnSpPr>
            <p:cNvPr id="336" name="直接连接符 335"/>
            <p:cNvCxnSpPr/>
            <p:nvPr/>
          </p:nvCxnSpPr>
          <p:spPr>
            <a:xfrm>
              <a:off x="5527608" y="1487847"/>
              <a:ext cx="360000" cy="0"/>
            </a:xfrm>
            <a:prstGeom prst="line">
              <a:avLst/>
            </a:prstGeom>
            <a:noFill/>
            <a:ln w="25400">
              <a:solidFill>
                <a:schemeClr val="tx1"/>
              </a:solidFill>
            </a:ln>
          </p:spPr>
        </p:cxnSp>
        <p:cxnSp>
          <p:nvCxnSpPr>
            <p:cNvPr id="337" name="直接连接符 336"/>
            <p:cNvCxnSpPr/>
            <p:nvPr/>
          </p:nvCxnSpPr>
          <p:spPr>
            <a:xfrm>
              <a:off x="4551334" y="1487847"/>
              <a:ext cx="360000" cy="0"/>
            </a:xfrm>
            <a:prstGeom prst="line">
              <a:avLst/>
            </a:prstGeom>
            <a:noFill/>
            <a:ln w="25400">
              <a:solidFill>
                <a:schemeClr val="tx1"/>
              </a:solidFill>
            </a:ln>
          </p:spPr>
        </p:cxnSp>
        <p:cxnSp>
          <p:nvCxnSpPr>
            <p:cNvPr id="338" name="直接连接符 337"/>
            <p:cNvCxnSpPr/>
            <p:nvPr/>
          </p:nvCxnSpPr>
          <p:spPr>
            <a:xfrm>
              <a:off x="6503882" y="1487847"/>
              <a:ext cx="360000" cy="0"/>
            </a:xfrm>
            <a:prstGeom prst="line">
              <a:avLst/>
            </a:prstGeom>
            <a:noFill/>
            <a:ln w="25400">
              <a:solidFill>
                <a:schemeClr val="tx1"/>
              </a:solidFill>
            </a:ln>
          </p:spPr>
        </p:cxnSp>
        <p:cxnSp>
          <p:nvCxnSpPr>
            <p:cNvPr id="339" name="直接连接符 338"/>
            <p:cNvCxnSpPr/>
            <p:nvPr/>
          </p:nvCxnSpPr>
          <p:spPr>
            <a:xfrm>
              <a:off x="6992019" y="1487847"/>
              <a:ext cx="360000" cy="0"/>
            </a:xfrm>
            <a:prstGeom prst="line">
              <a:avLst/>
            </a:prstGeom>
            <a:noFill/>
            <a:ln w="25400">
              <a:solidFill>
                <a:schemeClr val="tx1"/>
              </a:solidFill>
            </a:ln>
          </p:spPr>
        </p:cxnSp>
        <p:cxnSp>
          <p:nvCxnSpPr>
            <p:cNvPr id="340" name="直接连接符 339"/>
            <p:cNvCxnSpPr/>
            <p:nvPr/>
          </p:nvCxnSpPr>
          <p:spPr>
            <a:xfrm>
              <a:off x="7480159" y="1487847"/>
              <a:ext cx="360000" cy="0"/>
            </a:xfrm>
            <a:prstGeom prst="line">
              <a:avLst/>
            </a:prstGeom>
            <a:noFill/>
            <a:ln w="25400">
              <a:solidFill>
                <a:schemeClr val="tx1"/>
              </a:solidFill>
            </a:ln>
          </p:spPr>
        </p:cxnSp>
        <p:cxnSp>
          <p:nvCxnSpPr>
            <p:cNvPr id="341" name="直接连接符 340"/>
            <p:cNvCxnSpPr/>
            <p:nvPr/>
          </p:nvCxnSpPr>
          <p:spPr>
            <a:xfrm>
              <a:off x="6015745" y="1487847"/>
              <a:ext cx="360000" cy="0"/>
            </a:xfrm>
            <a:prstGeom prst="line">
              <a:avLst/>
            </a:prstGeom>
            <a:noFill/>
            <a:ln w="25400">
              <a:solidFill>
                <a:schemeClr val="tx1"/>
              </a:solidFill>
            </a:ln>
          </p:spPr>
        </p:cxnSp>
      </p:grpSp>
      <p:cxnSp>
        <p:nvCxnSpPr>
          <p:cNvPr id="342" name="直接连接符 341"/>
          <p:cNvCxnSpPr/>
          <p:nvPr/>
        </p:nvCxnSpPr>
        <p:spPr>
          <a:xfrm flipV="1">
            <a:off x="9877737" y="3751403"/>
            <a:ext cx="128689" cy="0"/>
          </a:xfrm>
          <a:prstGeom prst="line">
            <a:avLst/>
          </a:prstGeom>
          <a:noFill/>
          <a:ln w="25400">
            <a:solidFill>
              <a:schemeClr val="tx1"/>
            </a:solidFill>
          </a:ln>
        </p:spPr>
      </p:cxnSp>
      <p:cxnSp>
        <p:nvCxnSpPr>
          <p:cNvPr id="343" name="直接连接符 342"/>
          <p:cNvCxnSpPr/>
          <p:nvPr/>
        </p:nvCxnSpPr>
        <p:spPr>
          <a:xfrm flipV="1">
            <a:off x="10052230" y="3751403"/>
            <a:ext cx="128689" cy="0"/>
          </a:xfrm>
          <a:prstGeom prst="line">
            <a:avLst/>
          </a:prstGeom>
          <a:noFill/>
          <a:ln w="25400">
            <a:solidFill>
              <a:schemeClr val="tx1"/>
            </a:solidFill>
          </a:ln>
        </p:spPr>
      </p:cxnSp>
      <p:cxnSp>
        <p:nvCxnSpPr>
          <p:cNvPr id="344" name="直接连接符 343"/>
          <p:cNvCxnSpPr/>
          <p:nvPr/>
        </p:nvCxnSpPr>
        <p:spPr>
          <a:xfrm flipV="1">
            <a:off x="10226724" y="3751403"/>
            <a:ext cx="128689" cy="0"/>
          </a:xfrm>
          <a:prstGeom prst="line">
            <a:avLst/>
          </a:prstGeom>
          <a:noFill/>
          <a:ln w="25400">
            <a:solidFill>
              <a:schemeClr val="tx1"/>
            </a:solidFill>
          </a:ln>
        </p:spPr>
      </p:cxnSp>
      <p:cxnSp>
        <p:nvCxnSpPr>
          <p:cNvPr id="345" name="直接连接符 344"/>
          <p:cNvCxnSpPr/>
          <p:nvPr/>
        </p:nvCxnSpPr>
        <p:spPr>
          <a:xfrm flipV="1">
            <a:off x="10401217" y="3751403"/>
            <a:ext cx="128689" cy="0"/>
          </a:xfrm>
          <a:prstGeom prst="line">
            <a:avLst/>
          </a:prstGeom>
          <a:noFill/>
          <a:ln w="25400">
            <a:solidFill>
              <a:schemeClr val="tx1"/>
            </a:solidFill>
          </a:ln>
        </p:spPr>
      </p:cxnSp>
      <p:cxnSp>
        <p:nvCxnSpPr>
          <p:cNvPr id="346" name="直接连接符 345"/>
          <p:cNvCxnSpPr/>
          <p:nvPr/>
        </p:nvCxnSpPr>
        <p:spPr>
          <a:xfrm flipV="1">
            <a:off x="10575711" y="3751403"/>
            <a:ext cx="128689" cy="0"/>
          </a:xfrm>
          <a:prstGeom prst="line">
            <a:avLst/>
          </a:prstGeom>
          <a:noFill/>
          <a:ln w="25400">
            <a:solidFill>
              <a:schemeClr val="tx1"/>
            </a:solidFill>
          </a:ln>
        </p:spPr>
      </p:cxnSp>
      <p:cxnSp>
        <p:nvCxnSpPr>
          <p:cNvPr id="347" name="直接连接符 346"/>
          <p:cNvCxnSpPr/>
          <p:nvPr/>
        </p:nvCxnSpPr>
        <p:spPr>
          <a:xfrm flipV="1">
            <a:off x="10750204" y="3751403"/>
            <a:ext cx="128689" cy="0"/>
          </a:xfrm>
          <a:prstGeom prst="line">
            <a:avLst/>
          </a:prstGeom>
          <a:noFill/>
          <a:ln w="25400">
            <a:solidFill>
              <a:schemeClr val="tx1"/>
            </a:solidFill>
          </a:ln>
        </p:spPr>
      </p:cxnSp>
      <p:cxnSp>
        <p:nvCxnSpPr>
          <p:cNvPr id="348" name="直接连接符 347"/>
          <p:cNvCxnSpPr/>
          <p:nvPr/>
        </p:nvCxnSpPr>
        <p:spPr>
          <a:xfrm flipV="1">
            <a:off x="10924698" y="3751403"/>
            <a:ext cx="128689" cy="0"/>
          </a:xfrm>
          <a:prstGeom prst="line">
            <a:avLst/>
          </a:prstGeom>
          <a:noFill/>
          <a:ln w="25400">
            <a:solidFill>
              <a:schemeClr val="tx1"/>
            </a:solidFill>
          </a:ln>
        </p:spPr>
      </p:cxnSp>
      <p:cxnSp>
        <p:nvCxnSpPr>
          <p:cNvPr id="349" name="直接连接符 348"/>
          <p:cNvCxnSpPr/>
          <p:nvPr/>
        </p:nvCxnSpPr>
        <p:spPr>
          <a:xfrm flipV="1">
            <a:off x="11622672" y="3751403"/>
            <a:ext cx="128689" cy="0"/>
          </a:xfrm>
          <a:prstGeom prst="line">
            <a:avLst/>
          </a:prstGeom>
          <a:noFill/>
          <a:ln w="25400">
            <a:solidFill>
              <a:schemeClr val="tx1"/>
            </a:solidFill>
          </a:ln>
        </p:spPr>
      </p:cxnSp>
      <p:cxnSp>
        <p:nvCxnSpPr>
          <p:cNvPr id="350" name="直接连接符 349"/>
          <p:cNvCxnSpPr/>
          <p:nvPr/>
        </p:nvCxnSpPr>
        <p:spPr>
          <a:xfrm flipV="1">
            <a:off x="11797165" y="3751403"/>
            <a:ext cx="128689" cy="0"/>
          </a:xfrm>
          <a:prstGeom prst="line">
            <a:avLst/>
          </a:prstGeom>
          <a:noFill/>
          <a:ln w="25400">
            <a:solidFill>
              <a:schemeClr val="tx1"/>
            </a:solidFill>
          </a:ln>
        </p:spPr>
      </p:cxnSp>
      <p:cxnSp>
        <p:nvCxnSpPr>
          <p:cNvPr id="351" name="直接连接符 350"/>
          <p:cNvCxnSpPr/>
          <p:nvPr/>
        </p:nvCxnSpPr>
        <p:spPr>
          <a:xfrm flipV="1">
            <a:off x="11971659" y="3751403"/>
            <a:ext cx="128689" cy="0"/>
          </a:xfrm>
          <a:prstGeom prst="line">
            <a:avLst/>
          </a:prstGeom>
          <a:noFill/>
          <a:ln w="25400">
            <a:solidFill>
              <a:schemeClr val="tx1"/>
            </a:solidFill>
          </a:ln>
        </p:spPr>
      </p:cxnSp>
      <p:cxnSp>
        <p:nvCxnSpPr>
          <p:cNvPr id="353" name="直接连接符 352"/>
          <p:cNvCxnSpPr/>
          <p:nvPr/>
        </p:nvCxnSpPr>
        <p:spPr>
          <a:xfrm rot="5400000" flipV="1">
            <a:off x="7031142" y="1918449"/>
            <a:ext cx="128689" cy="0"/>
          </a:xfrm>
          <a:prstGeom prst="line">
            <a:avLst/>
          </a:prstGeom>
          <a:noFill/>
          <a:ln w="25400">
            <a:solidFill>
              <a:schemeClr val="tx1"/>
            </a:solidFill>
          </a:ln>
        </p:spPr>
      </p:cxnSp>
      <p:cxnSp>
        <p:nvCxnSpPr>
          <p:cNvPr id="354" name="直接连接符 353"/>
          <p:cNvCxnSpPr/>
          <p:nvPr/>
        </p:nvCxnSpPr>
        <p:spPr>
          <a:xfrm rot="5400000" flipV="1">
            <a:off x="7031142" y="2092943"/>
            <a:ext cx="128689" cy="0"/>
          </a:xfrm>
          <a:prstGeom prst="line">
            <a:avLst/>
          </a:prstGeom>
          <a:noFill/>
          <a:ln w="25400">
            <a:solidFill>
              <a:schemeClr val="tx1"/>
            </a:solidFill>
          </a:ln>
        </p:spPr>
      </p:cxnSp>
      <p:cxnSp>
        <p:nvCxnSpPr>
          <p:cNvPr id="355" name="直接连接符 354"/>
          <p:cNvCxnSpPr/>
          <p:nvPr/>
        </p:nvCxnSpPr>
        <p:spPr>
          <a:xfrm rot="5400000" flipV="1">
            <a:off x="7031142" y="2267436"/>
            <a:ext cx="128689" cy="0"/>
          </a:xfrm>
          <a:prstGeom prst="line">
            <a:avLst/>
          </a:prstGeom>
          <a:noFill/>
          <a:ln w="25400">
            <a:solidFill>
              <a:schemeClr val="tx1"/>
            </a:solidFill>
          </a:ln>
        </p:spPr>
      </p:cxnSp>
      <p:cxnSp>
        <p:nvCxnSpPr>
          <p:cNvPr id="356" name="直接连接符 355"/>
          <p:cNvCxnSpPr/>
          <p:nvPr/>
        </p:nvCxnSpPr>
        <p:spPr>
          <a:xfrm rot="5400000" flipV="1">
            <a:off x="7031142" y="2441930"/>
            <a:ext cx="128689" cy="0"/>
          </a:xfrm>
          <a:prstGeom prst="line">
            <a:avLst/>
          </a:prstGeom>
          <a:noFill/>
          <a:ln w="25400">
            <a:solidFill>
              <a:schemeClr val="tx1"/>
            </a:solidFill>
          </a:ln>
        </p:spPr>
      </p:cxnSp>
      <p:cxnSp>
        <p:nvCxnSpPr>
          <p:cNvPr id="357" name="直接连接符 356"/>
          <p:cNvCxnSpPr/>
          <p:nvPr/>
        </p:nvCxnSpPr>
        <p:spPr>
          <a:xfrm rot="5400000" flipV="1">
            <a:off x="7031142" y="2616423"/>
            <a:ext cx="128689" cy="0"/>
          </a:xfrm>
          <a:prstGeom prst="line">
            <a:avLst/>
          </a:prstGeom>
          <a:noFill/>
          <a:ln w="25400">
            <a:solidFill>
              <a:schemeClr val="tx1"/>
            </a:solidFill>
          </a:ln>
        </p:spPr>
      </p:cxnSp>
      <p:cxnSp>
        <p:nvCxnSpPr>
          <p:cNvPr id="358" name="直接连接符 357"/>
          <p:cNvCxnSpPr/>
          <p:nvPr/>
        </p:nvCxnSpPr>
        <p:spPr>
          <a:xfrm rot="5400000" flipV="1">
            <a:off x="7031142" y="2790917"/>
            <a:ext cx="128689" cy="0"/>
          </a:xfrm>
          <a:prstGeom prst="line">
            <a:avLst/>
          </a:prstGeom>
          <a:noFill/>
          <a:ln w="25400">
            <a:solidFill>
              <a:schemeClr val="tx1"/>
            </a:solidFill>
          </a:ln>
        </p:spPr>
      </p:cxnSp>
      <p:cxnSp>
        <p:nvCxnSpPr>
          <p:cNvPr id="359" name="直接连接符 358"/>
          <p:cNvCxnSpPr/>
          <p:nvPr/>
        </p:nvCxnSpPr>
        <p:spPr>
          <a:xfrm rot="5400000" flipV="1">
            <a:off x="7031142" y="3488891"/>
            <a:ext cx="128689" cy="0"/>
          </a:xfrm>
          <a:prstGeom prst="line">
            <a:avLst/>
          </a:prstGeom>
          <a:noFill/>
          <a:ln w="25400">
            <a:solidFill>
              <a:schemeClr val="tx1"/>
            </a:solidFill>
          </a:ln>
        </p:spPr>
      </p:cxnSp>
      <p:cxnSp>
        <p:nvCxnSpPr>
          <p:cNvPr id="360" name="直接连接符 359"/>
          <p:cNvCxnSpPr/>
          <p:nvPr/>
        </p:nvCxnSpPr>
        <p:spPr>
          <a:xfrm rot="5400000" flipV="1">
            <a:off x="7031142" y="3663384"/>
            <a:ext cx="128689" cy="0"/>
          </a:xfrm>
          <a:prstGeom prst="line">
            <a:avLst/>
          </a:prstGeom>
          <a:noFill/>
          <a:ln w="25400">
            <a:solidFill>
              <a:schemeClr val="tx1"/>
            </a:solidFill>
          </a:ln>
        </p:spPr>
      </p:cxnSp>
      <p:sp>
        <p:nvSpPr>
          <p:cNvPr id="361" name="文本框 360"/>
          <p:cNvSpPr txBox="1"/>
          <p:nvPr/>
        </p:nvSpPr>
        <p:spPr>
          <a:xfrm>
            <a:off x="139997" y="1272771"/>
            <a:ext cx="870751" cy="523220"/>
          </a:xfrm>
          <a:prstGeom prst="rect">
            <a:avLst/>
          </a:prstGeom>
          <a:noFill/>
        </p:spPr>
        <p:txBody>
          <a:bodyPr wrap="none" rtlCol="0">
            <a:spAutoFit/>
          </a:bodyPr>
          <a:lstStyle/>
          <a:p>
            <a:r>
              <a:rPr lang="en-US" altLang="zh-CN" sz="2800" b="1" dirty="0" smtClean="0"/>
              <a:t>CPU</a:t>
            </a:r>
            <a:endParaRPr lang="zh-CN" altLang="en-US" sz="2800" b="1" dirty="0"/>
          </a:p>
        </p:txBody>
      </p:sp>
      <p:sp>
        <p:nvSpPr>
          <p:cNvPr id="362" name="文本框 361"/>
          <p:cNvSpPr txBox="1"/>
          <p:nvPr/>
        </p:nvSpPr>
        <p:spPr>
          <a:xfrm>
            <a:off x="1461685" y="1854365"/>
            <a:ext cx="898003" cy="523220"/>
          </a:xfrm>
          <a:prstGeom prst="rect">
            <a:avLst/>
          </a:prstGeom>
          <a:noFill/>
        </p:spPr>
        <p:txBody>
          <a:bodyPr wrap="none" rtlCol="0">
            <a:spAutoFit/>
          </a:bodyPr>
          <a:lstStyle/>
          <a:p>
            <a:r>
              <a:rPr lang="en-US" altLang="zh-CN" sz="2800" b="1" dirty="0" smtClean="0"/>
              <a:t>GPU</a:t>
            </a:r>
            <a:endParaRPr lang="zh-CN" altLang="en-US" sz="2800" b="1" dirty="0"/>
          </a:p>
        </p:txBody>
      </p:sp>
      <p:sp>
        <p:nvSpPr>
          <p:cNvPr id="363" name="文本框 362"/>
          <p:cNvSpPr txBox="1"/>
          <p:nvPr/>
        </p:nvSpPr>
        <p:spPr>
          <a:xfrm>
            <a:off x="6742565" y="5008744"/>
            <a:ext cx="1024639" cy="300082"/>
          </a:xfrm>
          <a:prstGeom prst="rect">
            <a:avLst/>
          </a:prstGeom>
          <a:noFill/>
        </p:spPr>
        <p:txBody>
          <a:bodyPr wrap="none" rtlCol="0">
            <a:spAutoFit/>
          </a:bodyPr>
          <a:lstStyle/>
          <a:p>
            <a:r>
              <a:rPr lang="en-US" altLang="zh-CN" sz="1350" b="1" dirty="0" smtClean="0">
                <a:latin typeface="微软雅黑" panose="020B0503020204020204" pitchFamily="34" charset="-122"/>
                <a:ea typeface="微软雅黑" panose="020B0503020204020204" pitchFamily="34" charset="-122"/>
              </a:rPr>
              <a:t>N&lt;=2000</a:t>
            </a:r>
            <a:endParaRPr lang="zh-CN" altLang="en-US" sz="1350" b="1" dirty="0">
              <a:latin typeface="微软雅黑" panose="020B0503020204020204" pitchFamily="34" charset="-122"/>
              <a:ea typeface="微软雅黑" panose="020B0503020204020204" pitchFamily="34" charset="-122"/>
            </a:endParaRPr>
          </a:p>
        </p:txBody>
      </p:sp>
      <p:sp>
        <p:nvSpPr>
          <p:cNvPr id="364" name="右箭头 363"/>
          <p:cNvSpPr/>
          <p:nvPr/>
        </p:nvSpPr>
        <p:spPr>
          <a:xfrm rot="16200000">
            <a:off x="10500681" y="2435731"/>
            <a:ext cx="1699133" cy="535875"/>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365" name="文本框 364"/>
          <p:cNvSpPr txBox="1"/>
          <p:nvPr/>
        </p:nvSpPr>
        <p:spPr>
          <a:xfrm>
            <a:off x="11187865" y="2358681"/>
            <a:ext cx="357790" cy="923330"/>
          </a:xfrm>
          <a:prstGeom prst="rect">
            <a:avLst/>
          </a:prstGeom>
          <a:noFill/>
        </p:spPr>
        <p:txBody>
          <a:bodyPr wrap="none" rtlCol="0">
            <a:spAutoFit/>
          </a:bodyPr>
          <a:lstStyle/>
          <a:p>
            <a:r>
              <a:rPr lang="zh-CN" altLang="en-US" sz="1350" b="1" dirty="0" smtClean="0">
                <a:latin typeface="微软雅黑" panose="020B0503020204020204" pitchFamily="34" charset="-122"/>
                <a:ea typeface="微软雅黑" panose="020B0503020204020204" pitchFamily="34" charset="-122"/>
              </a:rPr>
              <a:t>数</a:t>
            </a:r>
            <a:endParaRPr lang="en-US" altLang="zh-CN" sz="1350" b="1" dirty="0" smtClean="0">
              <a:latin typeface="微软雅黑" panose="020B0503020204020204" pitchFamily="34" charset="-122"/>
              <a:ea typeface="微软雅黑" panose="020B0503020204020204" pitchFamily="34" charset="-122"/>
            </a:endParaRPr>
          </a:p>
          <a:p>
            <a:r>
              <a:rPr lang="zh-CN" altLang="en-US" sz="1350" b="1" dirty="0" smtClean="0">
                <a:latin typeface="微软雅黑" panose="020B0503020204020204" pitchFamily="34" charset="-122"/>
                <a:ea typeface="微软雅黑" panose="020B0503020204020204" pitchFamily="34" charset="-122"/>
              </a:rPr>
              <a:t>据</a:t>
            </a:r>
            <a:endParaRPr lang="en-US" altLang="zh-CN" sz="1350" b="1" dirty="0" smtClean="0">
              <a:latin typeface="微软雅黑" panose="020B0503020204020204" pitchFamily="34" charset="-122"/>
              <a:ea typeface="微软雅黑" panose="020B0503020204020204" pitchFamily="34" charset="-122"/>
            </a:endParaRPr>
          </a:p>
          <a:p>
            <a:r>
              <a:rPr lang="zh-CN" altLang="en-US" sz="1350" b="1" dirty="0" smtClean="0">
                <a:latin typeface="微软雅黑" panose="020B0503020204020204" pitchFamily="34" charset="-122"/>
                <a:ea typeface="微软雅黑" panose="020B0503020204020204" pitchFamily="34" charset="-122"/>
              </a:rPr>
              <a:t>传</a:t>
            </a:r>
            <a:endParaRPr lang="en-US" altLang="zh-CN" sz="1350" b="1" dirty="0" smtClean="0">
              <a:latin typeface="微软雅黑" panose="020B0503020204020204" pitchFamily="34" charset="-122"/>
              <a:ea typeface="微软雅黑" panose="020B0503020204020204" pitchFamily="34" charset="-122"/>
            </a:endParaRPr>
          </a:p>
          <a:p>
            <a:r>
              <a:rPr lang="zh-CN" altLang="en-US" sz="1350" b="1" dirty="0" smtClean="0">
                <a:latin typeface="微软雅黑" panose="020B0503020204020204" pitchFamily="34" charset="-122"/>
                <a:ea typeface="微软雅黑" panose="020B0503020204020204" pitchFamily="34" charset="-122"/>
              </a:rPr>
              <a:t>输</a:t>
            </a:r>
            <a:endParaRPr lang="zh-CN" altLang="en-US" sz="1350" b="1" dirty="0">
              <a:latin typeface="微软雅黑" panose="020B0503020204020204" pitchFamily="34" charset="-122"/>
              <a:ea typeface="微软雅黑" panose="020B0503020204020204" pitchFamily="34" charset="-122"/>
            </a:endParaRPr>
          </a:p>
        </p:txBody>
      </p:sp>
      <p:sp>
        <p:nvSpPr>
          <p:cNvPr id="366" name="右箭头 365"/>
          <p:cNvSpPr/>
          <p:nvPr/>
        </p:nvSpPr>
        <p:spPr>
          <a:xfrm>
            <a:off x="10705922" y="2680768"/>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cxnSp>
        <p:nvCxnSpPr>
          <p:cNvPr id="367" name="肘形连接符 366"/>
          <p:cNvCxnSpPr/>
          <p:nvPr/>
        </p:nvCxnSpPr>
        <p:spPr>
          <a:xfrm rot="16200000" flipH="1">
            <a:off x="3887953" y="1891279"/>
            <a:ext cx="175544" cy="2310"/>
          </a:xfrm>
          <a:prstGeom prst="bentConnector3">
            <a:avLst/>
          </a:prstGeom>
          <a:noFill/>
          <a:ln w="25400">
            <a:solidFill>
              <a:schemeClr val="tx1">
                <a:alpha val="20000"/>
              </a:schemeClr>
            </a:solidFill>
            <a:tailEnd type="triangle"/>
          </a:ln>
        </p:spPr>
      </p:cxnSp>
      <p:cxnSp>
        <p:nvCxnSpPr>
          <p:cNvPr id="368" name="肘形连接符 367"/>
          <p:cNvCxnSpPr/>
          <p:nvPr/>
        </p:nvCxnSpPr>
        <p:spPr>
          <a:xfrm rot="16200000" flipH="1">
            <a:off x="8930519" y="1909038"/>
            <a:ext cx="148263" cy="5003"/>
          </a:xfrm>
          <a:prstGeom prst="bentConnector3">
            <a:avLst/>
          </a:prstGeom>
          <a:noFill/>
          <a:ln w="25400">
            <a:solidFill>
              <a:schemeClr val="tx1">
                <a:alpha val="20000"/>
              </a:schemeClr>
            </a:solidFill>
            <a:tailEnd type="triangle"/>
          </a:ln>
        </p:spPr>
      </p:cxnSp>
      <p:cxnSp>
        <p:nvCxnSpPr>
          <p:cNvPr id="369" name="肘形连接符 368"/>
          <p:cNvCxnSpPr/>
          <p:nvPr/>
        </p:nvCxnSpPr>
        <p:spPr>
          <a:xfrm rot="16200000" flipH="1">
            <a:off x="9569497" y="2989695"/>
            <a:ext cx="2606156" cy="411632"/>
          </a:xfrm>
          <a:prstGeom prst="bentConnector3">
            <a:avLst>
              <a:gd name="adj1" fmla="val 99842"/>
            </a:avLst>
          </a:prstGeom>
          <a:noFill/>
          <a:ln w="25400">
            <a:solidFill>
              <a:schemeClr val="tx1">
                <a:alpha val="20000"/>
              </a:schemeClr>
            </a:solidFill>
            <a:tailEnd type="triangle"/>
          </a:ln>
        </p:spPr>
      </p:cxnSp>
      <p:cxnSp>
        <p:nvCxnSpPr>
          <p:cNvPr id="370" name="肘形连接符 369"/>
          <p:cNvCxnSpPr/>
          <p:nvPr/>
        </p:nvCxnSpPr>
        <p:spPr>
          <a:xfrm rot="16200000" flipH="1">
            <a:off x="6428707" y="3048473"/>
            <a:ext cx="2491117" cy="3489"/>
          </a:xfrm>
          <a:prstGeom prst="bentConnector3">
            <a:avLst>
              <a:gd name="adj1" fmla="val 50000"/>
            </a:avLst>
          </a:prstGeom>
          <a:noFill/>
          <a:ln w="25400">
            <a:solidFill>
              <a:schemeClr val="tx1">
                <a:alpha val="20000"/>
              </a:schemeClr>
            </a:solidFill>
            <a:tailEnd type="triangle"/>
          </a:ln>
        </p:spPr>
      </p:cxnSp>
      <p:grpSp>
        <p:nvGrpSpPr>
          <p:cNvPr id="371" name="组合 370"/>
          <p:cNvGrpSpPr/>
          <p:nvPr/>
        </p:nvGrpSpPr>
        <p:grpSpPr>
          <a:xfrm>
            <a:off x="2763737" y="2283560"/>
            <a:ext cx="2667180" cy="287323"/>
            <a:chOff x="2607304" y="2093818"/>
            <a:chExt cx="2667180" cy="287323"/>
          </a:xfrm>
        </p:grpSpPr>
        <p:sp>
          <p:nvSpPr>
            <p:cNvPr id="372" name="圆角矩形 371"/>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73" name="矩形 372"/>
                <p:cNvSpPr/>
                <p:nvPr/>
              </p:nvSpPr>
              <p:spPr>
                <a:xfrm>
                  <a:off x="3246154" y="2093818"/>
                  <a:ext cx="1975990" cy="2873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100" b="0" i="1">
                            <a:latin typeface="Cambria Math" panose="02040503050406030204" pitchFamily="18" charset="0"/>
                          </a:rPr>
                          <m:t>𝑆𝑢𝑏𝐷𝑖𝑠𝑡</m:t>
                        </m:r>
                        <m:d>
                          <m:dPr>
                            <m:ctrlPr>
                              <a:rPr lang="en-US" altLang="zh-CN" sz="1100" i="1">
                                <a:latin typeface="Cambria Math" panose="02040503050406030204" pitchFamily="18" charset="0"/>
                              </a:rPr>
                            </m:ctrlPr>
                          </m:dPr>
                          <m:e>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𝑆</m:t>
                                </m:r>
                              </m:e>
                              <m:sub>
                                <m:r>
                                  <a:rPr lang="en-US" altLang="zh-CN" sz="1100" b="0" i="1">
                                    <a:latin typeface="Cambria Math" panose="02040503050406030204" pitchFamily="18" charset="0"/>
                                  </a:rPr>
                                  <m:t>1</m:t>
                                </m:r>
                              </m:sub>
                            </m:sSub>
                            <m:r>
                              <a:rPr lang="en-US" altLang="zh-CN" sz="1100" b="0" i="1">
                                <a:latin typeface="Cambria Math" panose="02040503050406030204" pitchFamily="18" charset="0"/>
                              </a:rPr>
                              <m:t>,</m:t>
                            </m:r>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𝑇</m:t>
                                </m:r>
                              </m:e>
                              <m:sub>
                                <m:r>
                                  <a:rPr lang="en-US" altLang="zh-CN" sz="1100" b="0" i="1">
                                    <a:latin typeface="Cambria Math" panose="02040503050406030204" pitchFamily="18" charset="0"/>
                                  </a:rPr>
                                  <m:t>𝑗</m:t>
                                </m:r>
                              </m:sub>
                            </m:sSub>
                          </m:e>
                        </m:d>
                        <m:r>
                          <a:rPr lang="en-US" altLang="zh-CN" sz="1100" b="0" i="1">
                            <a:latin typeface="Cambria Math" panose="02040503050406030204" pitchFamily="18" charset="0"/>
                          </a:rPr>
                          <m:t>,</m:t>
                        </m:r>
                        <m:r>
                          <a:rPr lang="en-US" altLang="zh-CN" sz="1100" b="0" i="1">
                            <a:latin typeface="Cambria Math" panose="02040503050406030204" pitchFamily="18" charset="0"/>
                          </a:rPr>
                          <m:t>𝑗</m:t>
                        </m:r>
                        <m:r>
                          <a:rPr lang="en-US" altLang="zh-CN" sz="1100" b="0" i="1">
                            <a:latin typeface="Cambria Math" panose="02040503050406030204" pitchFamily="18" charset="0"/>
                          </a:rPr>
                          <m:t>=1,2,⋯,</m:t>
                        </m:r>
                        <m:r>
                          <a:rPr lang="en-US" altLang="zh-CN" sz="1100" b="0" i="1">
                            <a:latin typeface="Cambria Math" panose="02040503050406030204" pitchFamily="18" charset="0"/>
                          </a:rPr>
                          <m:t>𝑁</m:t>
                        </m:r>
                      </m:oMath>
                    </m:oMathPara>
                  </a14:m>
                  <a:endParaRPr lang="zh-CN" altLang="en-US" sz="1100" dirty="0"/>
                </a:p>
              </p:txBody>
            </p:sp>
          </mc:Choice>
          <mc:Fallback xmlns="">
            <p:sp>
              <p:nvSpPr>
                <p:cNvPr id="2" name="矩形 1"/>
                <p:cNvSpPr>
                  <a:spLocks noRot="1" noChangeAspect="1" noMove="1" noResize="1" noEditPoints="1" noAdjustHandles="1" noChangeArrowheads="1" noChangeShapeType="1" noTextEdit="1"/>
                </p:cNvSpPr>
                <p:nvPr/>
              </p:nvSpPr>
              <p:spPr>
                <a:xfrm>
                  <a:off x="3246154" y="2093818"/>
                  <a:ext cx="1975990" cy="287323"/>
                </a:xfrm>
                <a:prstGeom prst="rect">
                  <a:avLst/>
                </a:prstGeom>
                <a:blipFill>
                  <a:blip r:embed="rId16"/>
                  <a:stretch>
                    <a:fillRect/>
                  </a:stretch>
                </a:blipFill>
              </p:spPr>
              <p:txBody>
                <a:bodyPr/>
                <a:lstStyle/>
                <a:p>
                  <a:r>
                    <a:rPr lang="zh-CN" altLang="en-US">
                      <a:noFill/>
                    </a:rPr>
                    <a:t> </a:t>
                  </a:r>
                </a:p>
              </p:txBody>
            </p:sp>
          </mc:Fallback>
        </mc:AlternateContent>
        <p:sp>
          <p:nvSpPr>
            <p:cNvPr id="374" name="文本框 373"/>
            <p:cNvSpPr txBox="1"/>
            <p:nvPr/>
          </p:nvSpPr>
          <p:spPr>
            <a:xfrm>
              <a:off x="2607304" y="2099237"/>
              <a:ext cx="651133" cy="276999"/>
            </a:xfrm>
            <a:prstGeom prst="rect">
              <a:avLst/>
            </a:prstGeom>
            <a:noFill/>
          </p:spPr>
          <p:txBody>
            <a:bodyPr wrap="square" rtlCol="0">
              <a:spAutoFit/>
            </a:bodyPr>
            <a:lstStyle/>
            <a:p>
              <a:r>
                <a:rPr lang="zh-CN" altLang="en-US" sz="1200" b="1" dirty="0">
                  <a:latin typeface="微软雅黑" panose="020B0503020204020204" pitchFamily="34" charset="-122"/>
                  <a:ea typeface="微软雅黑" panose="020B0503020204020204" pitchFamily="34" charset="-122"/>
                </a:rPr>
                <a:t>线程</a:t>
              </a:r>
              <a:r>
                <a:rPr lang="en-US" altLang="zh-CN" sz="1200" b="1" dirty="0">
                  <a:latin typeface="微软雅黑" panose="020B0503020204020204" pitchFamily="34" charset="-122"/>
                  <a:ea typeface="微软雅黑" panose="020B0503020204020204" pitchFamily="34" charset="-122"/>
                </a:rPr>
                <a:t>1</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grpSp>
        <p:nvGrpSpPr>
          <p:cNvPr id="375" name="组合 374"/>
          <p:cNvGrpSpPr/>
          <p:nvPr/>
        </p:nvGrpSpPr>
        <p:grpSpPr>
          <a:xfrm>
            <a:off x="2758230" y="2680207"/>
            <a:ext cx="2667180" cy="287323"/>
            <a:chOff x="2607304" y="2093818"/>
            <a:chExt cx="2667180" cy="287323"/>
          </a:xfrm>
        </p:grpSpPr>
        <p:sp>
          <p:nvSpPr>
            <p:cNvPr id="376" name="圆角矩形 375"/>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77" name="矩形 376"/>
                <p:cNvSpPr/>
                <p:nvPr/>
              </p:nvSpPr>
              <p:spPr>
                <a:xfrm>
                  <a:off x="3246154" y="2093818"/>
                  <a:ext cx="2020745" cy="2873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100" b="0" i="1" smtClean="0">
                            <a:latin typeface="Cambria Math" panose="02040503050406030204" pitchFamily="18" charset="0"/>
                          </a:rPr>
                          <m:t>𝑆𝑢𝑏𝐷𝑖𝑠𝑡</m:t>
                        </m:r>
                        <m:d>
                          <m:dPr>
                            <m:ctrlPr>
                              <a:rPr lang="en-US" altLang="zh-CN" sz="1100" i="1">
                                <a:latin typeface="Cambria Math" panose="02040503050406030204" pitchFamily="18" charset="0"/>
                              </a:rPr>
                            </m:ctrlPr>
                          </m:dPr>
                          <m:e>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𝑆</m:t>
                                </m:r>
                              </m:e>
                              <m:sub>
                                <m:r>
                                  <a:rPr lang="en-US" altLang="zh-CN" sz="1100" b="0" i="1" smtClean="0">
                                    <a:latin typeface="Cambria Math" panose="02040503050406030204" pitchFamily="18" charset="0"/>
                                  </a:rPr>
                                  <m:t>2</m:t>
                                </m:r>
                              </m:sub>
                            </m:sSub>
                            <m:r>
                              <a:rPr lang="en-US" altLang="zh-CN" sz="1100" b="0" i="1">
                                <a:latin typeface="Cambria Math" panose="02040503050406030204" pitchFamily="18" charset="0"/>
                              </a:rPr>
                              <m:t>,</m:t>
                            </m:r>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𝑇</m:t>
                                </m:r>
                              </m:e>
                              <m:sub>
                                <m:r>
                                  <a:rPr lang="en-US" altLang="zh-CN" sz="1100" b="0" i="1">
                                    <a:latin typeface="Cambria Math" panose="02040503050406030204" pitchFamily="18" charset="0"/>
                                  </a:rPr>
                                  <m:t>𝑗</m:t>
                                </m:r>
                              </m:sub>
                            </m:sSub>
                          </m:e>
                        </m:d>
                        <m:r>
                          <a:rPr lang="en-US" altLang="zh-CN" sz="1100" b="0" i="1">
                            <a:latin typeface="Cambria Math" panose="02040503050406030204" pitchFamily="18" charset="0"/>
                          </a:rPr>
                          <m:t>,</m:t>
                        </m:r>
                        <m:r>
                          <a:rPr lang="en-US" altLang="zh-CN" sz="1100" b="0" i="1">
                            <a:latin typeface="Cambria Math" panose="02040503050406030204" pitchFamily="18" charset="0"/>
                          </a:rPr>
                          <m:t>𝑗</m:t>
                        </m:r>
                        <m:r>
                          <a:rPr lang="en-US" altLang="zh-CN" sz="1100" b="0" i="1">
                            <a:latin typeface="Cambria Math" panose="02040503050406030204" pitchFamily="18" charset="0"/>
                          </a:rPr>
                          <m:t>=1,2,⋯,</m:t>
                        </m:r>
                        <m:r>
                          <a:rPr lang="en-US" altLang="zh-CN" sz="1100" b="0" i="1">
                            <a:latin typeface="Cambria Math" panose="02040503050406030204" pitchFamily="18" charset="0"/>
                          </a:rPr>
                          <m:t>𝑁</m:t>
                        </m:r>
                      </m:oMath>
                    </m:oMathPara>
                  </a14:m>
                  <a:endParaRPr lang="zh-CN" altLang="en-US" sz="1100" dirty="0"/>
                </a:p>
              </p:txBody>
            </p:sp>
          </mc:Choice>
          <mc:Fallback xmlns="">
            <p:sp>
              <p:nvSpPr>
                <p:cNvPr id="169" name="矩形 168"/>
                <p:cNvSpPr>
                  <a:spLocks noRot="1" noChangeAspect="1" noMove="1" noResize="1" noEditPoints="1" noAdjustHandles="1" noChangeArrowheads="1" noChangeShapeType="1" noTextEdit="1"/>
                </p:cNvSpPr>
                <p:nvPr/>
              </p:nvSpPr>
              <p:spPr>
                <a:xfrm>
                  <a:off x="3246154" y="2093818"/>
                  <a:ext cx="2020745" cy="287323"/>
                </a:xfrm>
                <a:prstGeom prst="rect">
                  <a:avLst/>
                </a:prstGeom>
                <a:blipFill>
                  <a:blip r:embed="rId17"/>
                  <a:stretch>
                    <a:fillRect/>
                  </a:stretch>
                </a:blipFill>
              </p:spPr>
              <p:txBody>
                <a:bodyPr/>
                <a:lstStyle/>
                <a:p>
                  <a:r>
                    <a:rPr lang="zh-CN" altLang="en-US">
                      <a:noFill/>
                    </a:rPr>
                    <a:t> </a:t>
                  </a:r>
                </a:p>
              </p:txBody>
            </p:sp>
          </mc:Fallback>
        </mc:AlternateContent>
        <p:sp>
          <p:nvSpPr>
            <p:cNvPr id="378" name="文本框 377"/>
            <p:cNvSpPr txBox="1"/>
            <p:nvPr/>
          </p:nvSpPr>
          <p:spPr>
            <a:xfrm>
              <a:off x="2607304" y="2099237"/>
              <a:ext cx="651133"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2</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sp>
        <p:nvSpPr>
          <p:cNvPr id="379" name="圆角矩形 378"/>
          <p:cNvSpPr/>
          <p:nvPr/>
        </p:nvSpPr>
        <p:spPr>
          <a:xfrm>
            <a:off x="2797369" y="3103723"/>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a:solidFill>
                  <a:schemeClr val="tx1"/>
                </a:solidFill>
                <a:latin typeface="微软雅黑" panose="020B0503020204020204" pitchFamily="34" charset="-122"/>
                <a:ea typeface="微软雅黑" panose="020B0503020204020204" pitchFamily="34" charset="-122"/>
              </a:rPr>
              <a:t>…</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grpSp>
        <p:nvGrpSpPr>
          <p:cNvPr id="380" name="组合 379"/>
          <p:cNvGrpSpPr/>
          <p:nvPr/>
        </p:nvGrpSpPr>
        <p:grpSpPr>
          <a:xfrm>
            <a:off x="2763358" y="3519722"/>
            <a:ext cx="2667180" cy="287323"/>
            <a:chOff x="2607304" y="2093818"/>
            <a:chExt cx="2667180" cy="287323"/>
          </a:xfrm>
        </p:grpSpPr>
        <p:sp>
          <p:nvSpPr>
            <p:cNvPr id="381" name="圆角矩形 380"/>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82" name="矩形 381"/>
                <p:cNvSpPr/>
                <p:nvPr/>
              </p:nvSpPr>
              <p:spPr>
                <a:xfrm>
                  <a:off x="3246154" y="2093818"/>
                  <a:ext cx="2020745" cy="2873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100" b="0" i="1" smtClean="0">
                            <a:latin typeface="Cambria Math" panose="02040503050406030204" pitchFamily="18" charset="0"/>
                          </a:rPr>
                          <m:t>𝑆𝑢𝑏𝐷𝑖𝑠𝑡</m:t>
                        </m:r>
                        <m:d>
                          <m:dPr>
                            <m:ctrlPr>
                              <a:rPr lang="en-US" altLang="zh-CN" sz="1100" i="1">
                                <a:latin typeface="Cambria Math" panose="02040503050406030204" pitchFamily="18" charset="0"/>
                              </a:rPr>
                            </m:ctrlPr>
                          </m:dPr>
                          <m:e>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𝑆</m:t>
                                </m:r>
                              </m:e>
                              <m:sub>
                                <m:r>
                                  <a:rPr lang="en-US" altLang="zh-CN" sz="1100" b="0" i="1" smtClean="0">
                                    <a:latin typeface="Cambria Math" panose="02040503050406030204" pitchFamily="18" charset="0"/>
                                  </a:rPr>
                                  <m:t>𝑀</m:t>
                                </m:r>
                              </m:sub>
                            </m:sSub>
                            <m:r>
                              <a:rPr lang="en-US" altLang="zh-CN" sz="1100" b="0" i="1">
                                <a:latin typeface="Cambria Math" panose="02040503050406030204" pitchFamily="18" charset="0"/>
                              </a:rPr>
                              <m:t>,</m:t>
                            </m:r>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𝑇</m:t>
                                </m:r>
                              </m:e>
                              <m:sub>
                                <m:r>
                                  <a:rPr lang="en-US" altLang="zh-CN" sz="1100" b="0" i="1">
                                    <a:latin typeface="Cambria Math" panose="02040503050406030204" pitchFamily="18" charset="0"/>
                                  </a:rPr>
                                  <m:t>𝑗</m:t>
                                </m:r>
                              </m:sub>
                            </m:sSub>
                          </m:e>
                        </m:d>
                        <m:r>
                          <a:rPr lang="en-US" altLang="zh-CN" sz="1100" b="0" i="1">
                            <a:latin typeface="Cambria Math" panose="02040503050406030204" pitchFamily="18" charset="0"/>
                          </a:rPr>
                          <m:t>,</m:t>
                        </m:r>
                        <m:r>
                          <a:rPr lang="en-US" altLang="zh-CN" sz="1100" b="0" i="1">
                            <a:latin typeface="Cambria Math" panose="02040503050406030204" pitchFamily="18" charset="0"/>
                          </a:rPr>
                          <m:t>𝑗</m:t>
                        </m:r>
                        <m:r>
                          <a:rPr lang="en-US" altLang="zh-CN" sz="1100" b="0" i="1">
                            <a:latin typeface="Cambria Math" panose="02040503050406030204" pitchFamily="18" charset="0"/>
                          </a:rPr>
                          <m:t>=1,2,⋯,</m:t>
                        </m:r>
                        <m:r>
                          <a:rPr lang="en-US" altLang="zh-CN" sz="1100" b="0" i="1">
                            <a:latin typeface="Cambria Math" panose="02040503050406030204" pitchFamily="18" charset="0"/>
                          </a:rPr>
                          <m:t>𝑁</m:t>
                        </m:r>
                      </m:oMath>
                    </m:oMathPara>
                  </a14:m>
                  <a:endParaRPr lang="zh-CN" altLang="en-US" sz="1100" dirty="0"/>
                </a:p>
              </p:txBody>
            </p:sp>
          </mc:Choice>
          <mc:Fallback xmlns="">
            <p:sp>
              <p:nvSpPr>
                <p:cNvPr id="188" name="矩形 187"/>
                <p:cNvSpPr>
                  <a:spLocks noRot="1" noChangeAspect="1" noMove="1" noResize="1" noEditPoints="1" noAdjustHandles="1" noChangeArrowheads="1" noChangeShapeType="1" noTextEdit="1"/>
                </p:cNvSpPr>
                <p:nvPr/>
              </p:nvSpPr>
              <p:spPr>
                <a:xfrm>
                  <a:off x="3246154" y="2093818"/>
                  <a:ext cx="2020745" cy="287323"/>
                </a:xfrm>
                <a:prstGeom prst="rect">
                  <a:avLst/>
                </a:prstGeom>
                <a:blipFill>
                  <a:blip r:embed="rId18"/>
                  <a:stretch>
                    <a:fillRect b="-2128"/>
                  </a:stretch>
                </a:blipFill>
              </p:spPr>
              <p:txBody>
                <a:bodyPr/>
                <a:lstStyle/>
                <a:p>
                  <a:r>
                    <a:rPr lang="zh-CN" altLang="en-US">
                      <a:noFill/>
                    </a:rPr>
                    <a:t> </a:t>
                  </a:r>
                </a:p>
              </p:txBody>
            </p:sp>
          </mc:Fallback>
        </mc:AlternateContent>
        <p:sp>
          <p:nvSpPr>
            <p:cNvPr id="383" name="文本框 382"/>
            <p:cNvSpPr txBox="1"/>
            <p:nvPr/>
          </p:nvSpPr>
          <p:spPr>
            <a:xfrm>
              <a:off x="2607304" y="2099237"/>
              <a:ext cx="651133"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M</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sp>
        <p:nvSpPr>
          <p:cNvPr id="384" name="左右箭头 383"/>
          <p:cNvSpPr/>
          <p:nvPr/>
        </p:nvSpPr>
        <p:spPr>
          <a:xfrm>
            <a:off x="4515938" y="2056071"/>
            <a:ext cx="301890" cy="144652"/>
          </a:xfrm>
          <a:prstGeom prst="lef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85" name="文本框 384"/>
              <p:cNvSpPr txBox="1"/>
              <p:nvPr/>
            </p:nvSpPr>
            <p:spPr>
              <a:xfrm>
                <a:off x="4790914" y="1942821"/>
                <a:ext cx="1361270" cy="338554"/>
              </a:xfrm>
              <a:prstGeom prst="rect">
                <a:avLst/>
              </a:prstGeom>
              <a:noFill/>
            </p:spPr>
            <p:txBody>
              <a:bodyPr wrap="none" rtlCol="0">
                <a:spAutoFit/>
              </a:bodyPr>
              <a:lstStyle/>
              <a:p>
                <a14:m>
                  <m:oMath xmlns:m="http://schemas.openxmlformats.org/officeDocument/2006/math">
                    <m:r>
                      <a:rPr lang="en-US" altLang="zh-CN" sz="1600" b="1" i="1" smtClean="0">
                        <a:solidFill>
                          <a:srgbClr val="7030A0"/>
                        </a:solidFill>
                        <a:latin typeface="Cambria Math" panose="02040503050406030204" pitchFamily="18" charset="0"/>
                        <a:ea typeface="微软雅黑" panose="020B0503020204020204" pitchFamily="34" charset="-122"/>
                      </a:rPr>
                      <m:t>𝑬</m:t>
                    </m:r>
                    <m:r>
                      <a:rPr lang="en-US" altLang="zh-CN" sz="1600" b="1" i="1">
                        <a:solidFill>
                          <a:srgbClr val="7030A0"/>
                        </a:solidFill>
                        <a:latin typeface="Cambria Math" panose="02040503050406030204" pitchFamily="18" charset="0"/>
                        <a:ea typeface="微软雅黑" panose="020B0503020204020204" pitchFamily="34" charset="-122"/>
                      </a:rPr>
                      <m:t>𝒖𝒄𝒍𝒊𝒅</m:t>
                    </m:r>
                  </m:oMath>
                </a14:m>
                <a:r>
                  <a:rPr lang="en-US" altLang="zh-CN" sz="1600" b="1" dirty="0" smtClean="0">
                    <a:solidFill>
                      <a:srgbClr val="7030A0"/>
                    </a:solidFill>
                    <a:latin typeface="微软雅黑" panose="020B0503020204020204" pitchFamily="34" charset="-122"/>
                    <a:ea typeface="微软雅黑" panose="020B0503020204020204" pitchFamily="34" charset="-122"/>
                  </a:rPr>
                  <a:t>(A,B)</a:t>
                </a:r>
                <a:endParaRPr lang="zh-CN" altLang="en-US" sz="1600" b="1" dirty="0">
                  <a:solidFill>
                    <a:srgbClr val="7030A0"/>
                  </a:solidFill>
                  <a:latin typeface="微软雅黑" panose="020B0503020204020204" pitchFamily="34" charset="-122"/>
                  <a:ea typeface="微软雅黑" panose="020B0503020204020204" pitchFamily="34" charset="-122"/>
                </a:endParaRPr>
              </a:p>
            </p:txBody>
          </p:sp>
        </mc:Choice>
        <mc:Fallback xmlns="">
          <p:sp>
            <p:nvSpPr>
              <p:cNvPr id="385" name="文本框 384"/>
              <p:cNvSpPr txBox="1">
                <a:spLocks noRot="1" noChangeAspect="1" noMove="1" noResize="1" noEditPoints="1" noAdjustHandles="1" noChangeArrowheads="1" noChangeShapeType="1" noTextEdit="1"/>
              </p:cNvSpPr>
              <p:nvPr/>
            </p:nvSpPr>
            <p:spPr>
              <a:xfrm>
                <a:off x="4790914" y="1942821"/>
                <a:ext cx="1361270" cy="338554"/>
              </a:xfrm>
              <a:prstGeom prst="rect">
                <a:avLst/>
              </a:prstGeom>
              <a:blipFill>
                <a:blip r:embed="rId19"/>
                <a:stretch>
                  <a:fillRect t="-5455" r="-1345" b="-23636"/>
                </a:stretch>
              </a:blipFill>
            </p:spPr>
            <p:txBody>
              <a:bodyPr/>
              <a:lstStyle/>
              <a:p>
                <a:r>
                  <a:rPr lang="zh-CN" altLang="en-US">
                    <a:noFill/>
                  </a:rPr>
                  <a:t> </a:t>
                </a:r>
              </a:p>
            </p:txBody>
          </p:sp>
        </mc:Fallback>
      </mc:AlternateContent>
      <p:cxnSp>
        <p:nvCxnSpPr>
          <p:cNvPr id="386" name="直接箭头连接符 385"/>
          <p:cNvCxnSpPr/>
          <p:nvPr/>
        </p:nvCxnSpPr>
        <p:spPr>
          <a:xfrm>
            <a:off x="3217109" y="2573351"/>
            <a:ext cx="0" cy="121029"/>
          </a:xfrm>
          <a:prstGeom prst="straightConnector1">
            <a:avLst/>
          </a:prstGeom>
          <a:noFill/>
          <a:ln>
            <a:solidFill>
              <a:srgbClr val="FF0000"/>
            </a:solidFill>
            <a:headEnd type="triangle"/>
            <a:tailEnd type="triangle"/>
          </a:ln>
        </p:spPr>
      </p:cxnSp>
      <p:cxnSp>
        <p:nvCxnSpPr>
          <p:cNvPr id="387" name="直接箭头连接符 386"/>
          <p:cNvCxnSpPr/>
          <p:nvPr/>
        </p:nvCxnSpPr>
        <p:spPr>
          <a:xfrm>
            <a:off x="3622299" y="2573351"/>
            <a:ext cx="0" cy="121029"/>
          </a:xfrm>
          <a:prstGeom prst="straightConnector1">
            <a:avLst/>
          </a:prstGeom>
          <a:noFill/>
          <a:ln>
            <a:solidFill>
              <a:srgbClr val="FF0000"/>
            </a:solidFill>
            <a:headEnd type="triangle"/>
            <a:tailEnd type="triangle"/>
          </a:ln>
        </p:spPr>
      </p:cxnSp>
      <p:cxnSp>
        <p:nvCxnSpPr>
          <p:cNvPr id="388" name="直接箭头连接符 387"/>
          <p:cNvCxnSpPr/>
          <p:nvPr/>
        </p:nvCxnSpPr>
        <p:spPr>
          <a:xfrm>
            <a:off x="4230084" y="2573351"/>
            <a:ext cx="0" cy="121029"/>
          </a:xfrm>
          <a:prstGeom prst="straightConnector1">
            <a:avLst/>
          </a:prstGeom>
          <a:noFill/>
          <a:ln>
            <a:solidFill>
              <a:srgbClr val="FF0000"/>
            </a:solidFill>
            <a:headEnd type="triangle"/>
            <a:tailEnd type="triangle"/>
          </a:ln>
        </p:spPr>
      </p:cxnSp>
      <p:cxnSp>
        <p:nvCxnSpPr>
          <p:cNvPr id="389" name="直接箭头连接符 388"/>
          <p:cNvCxnSpPr/>
          <p:nvPr/>
        </p:nvCxnSpPr>
        <p:spPr>
          <a:xfrm>
            <a:off x="5040464" y="2573351"/>
            <a:ext cx="0" cy="121029"/>
          </a:xfrm>
          <a:prstGeom prst="straightConnector1">
            <a:avLst/>
          </a:prstGeom>
          <a:noFill/>
          <a:ln>
            <a:solidFill>
              <a:srgbClr val="FF0000"/>
            </a:solidFill>
            <a:headEnd type="triangle"/>
            <a:tailEnd type="triangle"/>
          </a:ln>
        </p:spPr>
      </p:cxnSp>
      <p:cxnSp>
        <p:nvCxnSpPr>
          <p:cNvPr id="390" name="直接箭头连接符 389"/>
          <p:cNvCxnSpPr/>
          <p:nvPr/>
        </p:nvCxnSpPr>
        <p:spPr>
          <a:xfrm>
            <a:off x="3824894" y="2573351"/>
            <a:ext cx="0" cy="121029"/>
          </a:xfrm>
          <a:prstGeom prst="straightConnector1">
            <a:avLst/>
          </a:prstGeom>
          <a:noFill/>
          <a:ln>
            <a:solidFill>
              <a:srgbClr val="FF0000"/>
            </a:solidFill>
            <a:headEnd type="triangle"/>
            <a:tailEnd type="triangle"/>
          </a:ln>
        </p:spPr>
      </p:cxnSp>
      <p:cxnSp>
        <p:nvCxnSpPr>
          <p:cNvPr id="391" name="直接箭头连接符 390"/>
          <p:cNvCxnSpPr/>
          <p:nvPr/>
        </p:nvCxnSpPr>
        <p:spPr>
          <a:xfrm>
            <a:off x="4432679" y="2573351"/>
            <a:ext cx="0" cy="121029"/>
          </a:xfrm>
          <a:prstGeom prst="straightConnector1">
            <a:avLst/>
          </a:prstGeom>
          <a:noFill/>
          <a:ln>
            <a:solidFill>
              <a:srgbClr val="FF0000"/>
            </a:solidFill>
            <a:headEnd type="triangle"/>
            <a:tailEnd type="triangle"/>
          </a:ln>
        </p:spPr>
      </p:cxnSp>
      <p:cxnSp>
        <p:nvCxnSpPr>
          <p:cNvPr id="392" name="直接箭头连接符 391"/>
          <p:cNvCxnSpPr/>
          <p:nvPr/>
        </p:nvCxnSpPr>
        <p:spPr>
          <a:xfrm>
            <a:off x="4635274" y="2573351"/>
            <a:ext cx="0" cy="121029"/>
          </a:xfrm>
          <a:prstGeom prst="straightConnector1">
            <a:avLst/>
          </a:prstGeom>
          <a:noFill/>
          <a:ln>
            <a:solidFill>
              <a:srgbClr val="FF0000"/>
            </a:solidFill>
            <a:headEnd type="triangle"/>
            <a:tailEnd type="triangle"/>
          </a:ln>
        </p:spPr>
      </p:cxnSp>
      <p:cxnSp>
        <p:nvCxnSpPr>
          <p:cNvPr id="393" name="直接箭头连接符 392"/>
          <p:cNvCxnSpPr/>
          <p:nvPr/>
        </p:nvCxnSpPr>
        <p:spPr>
          <a:xfrm>
            <a:off x="5243056" y="2573351"/>
            <a:ext cx="0" cy="121029"/>
          </a:xfrm>
          <a:prstGeom prst="straightConnector1">
            <a:avLst/>
          </a:prstGeom>
          <a:noFill/>
          <a:ln>
            <a:solidFill>
              <a:srgbClr val="FF0000"/>
            </a:solidFill>
            <a:headEnd type="triangle"/>
            <a:tailEnd type="triangle"/>
          </a:ln>
        </p:spPr>
      </p:cxnSp>
      <p:cxnSp>
        <p:nvCxnSpPr>
          <p:cNvPr id="394" name="直接箭头连接符 393"/>
          <p:cNvCxnSpPr/>
          <p:nvPr/>
        </p:nvCxnSpPr>
        <p:spPr>
          <a:xfrm>
            <a:off x="3014514" y="2573351"/>
            <a:ext cx="0" cy="121029"/>
          </a:xfrm>
          <a:prstGeom prst="straightConnector1">
            <a:avLst/>
          </a:prstGeom>
          <a:noFill/>
          <a:ln>
            <a:solidFill>
              <a:srgbClr val="FF0000"/>
            </a:solidFill>
            <a:headEnd type="triangle"/>
            <a:tailEnd type="triangle"/>
          </a:ln>
        </p:spPr>
      </p:cxnSp>
      <p:cxnSp>
        <p:nvCxnSpPr>
          <p:cNvPr id="395" name="直接箭头连接符 394"/>
          <p:cNvCxnSpPr/>
          <p:nvPr/>
        </p:nvCxnSpPr>
        <p:spPr>
          <a:xfrm>
            <a:off x="3419704" y="2573351"/>
            <a:ext cx="0" cy="121029"/>
          </a:xfrm>
          <a:prstGeom prst="straightConnector1">
            <a:avLst/>
          </a:prstGeom>
          <a:noFill/>
          <a:ln>
            <a:solidFill>
              <a:srgbClr val="FF0000"/>
            </a:solidFill>
            <a:headEnd type="triangle"/>
            <a:tailEnd type="triangle"/>
          </a:ln>
        </p:spPr>
      </p:cxnSp>
      <p:cxnSp>
        <p:nvCxnSpPr>
          <p:cNvPr id="396" name="直接箭头连接符 395"/>
          <p:cNvCxnSpPr/>
          <p:nvPr/>
        </p:nvCxnSpPr>
        <p:spPr>
          <a:xfrm>
            <a:off x="4027489" y="2573351"/>
            <a:ext cx="0" cy="121029"/>
          </a:xfrm>
          <a:prstGeom prst="straightConnector1">
            <a:avLst/>
          </a:prstGeom>
          <a:noFill/>
          <a:ln>
            <a:solidFill>
              <a:srgbClr val="FF0000"/>
            </a:solidFill>
            <a:headEnd type="triangle"/>
            <a:tailEnd type="triangle"/>
          </a:ln>
        </p:spPr>
      </p:cxnSp>
      <p:cxnSp>
        <p:nvCxnSpPr>
          <p:cNvPr id="397" name="直接箭头连接符 396"/>
          <p:cNvCxnSpPr/>
          <p:nvPr/>
        </p:nvCxnSpPr>
        <p:spPr>
          <a:xfrm>
            <a:off x="4837869" y="2573351"/>
            <a:ext cx="0" cy="121029"/>
          </a:xfrm>
          <a:prstGeom prst="straightConnector1">
            <a:avLst/>
          </a:prstGeom>
          <a:noFill/>
          <a:ln>
            <a:solidFill>
              <a:srgbClr val="FF0000"/>
            </a:solidFill>
            <a:headEnd type="triangle"/>
            <a:tailEnd type="triangle"/>
          </a:ln>
        </p:spPr>
      </p:cxnSp>
      <p:cxnSp>
        <p:nvCxnSpPr>
          <p:cNvPr id="398" name="直接箭头连接符 397"/>
          <p:cNvCxnSpPr/>
          <p:nvPr/>
        </p:nvCxnSpPr>
        <p:spPr>
          <a:xfrm>
            <a:off x="3228193" y="2975134"/>
            <a:ext cx="0" cy="121029"/>
          </a:xfrm>
          <a:prstGeom prst="straightConnector1">
            <a:avLst/>
          </a:prstGeom>
          <a:noFill/>
          <a:ln>
            <a:solidFill>
              <a:srgbClr val="FF0000"/>
            </a:solidFill>
            <a:headEnd type="triangle"/>
            <a:tailEnd type="triangle"/>
          </a:ln>
        </p:spPr>
      </p:cxnSp>
      <p:cxnSp>
        <p:nvCxnSpPr>
          <p:cNvPr id="399" name="直接箭头连接符 398"/>
          <p:cNvCxnSpPr/>
          <p:nvPr/>
        </p:nvCxnSpPr>
        <p:spPr>
          <a:xfrm>
            <a:off x="3633383" y="2975134"/>
            <a:ext cx="0" cy="121029"/>
          </a:xfrm>
          <a:prstGeom prst="straightConnector1">
            <a:avLst/>
          </a:prstGeom>
          <a:noFill/>
          <a:ln>
            <a:solidFill>
              <a:srgbClr val="FF0000"/>
            </a:solidFill>
            <a:headEnd type="triangle"/>
            <a:tailEnd type="triangle"/>
          </a:ln>
        </p:spPr>
      </p:cxnSp>
      <p:cxnSp>
        <p:nvCxnSpPr>
          <p:cNvPr id="400" name="直接箭头连接符 399"/>
          <p:cNvCxnSpPr/>
          <p:nvPr/>
        </p:nvCxnSpPr>
        <p:spPr>
          <a:xfrm>
            <a:off x="4241168" y="2975134"/>
            <a:ext cx="0" cy="121029"/>
          </a:xfrm>
          <a:prstGeom prst="straightConnector1">
            <a:avLst/>
          </a:prstGeom>
          <a:noFill/>
          <a:ln>
            <a:solidFill>
              <a:srgbClr val="FF0000"/>
            </a:solidFill>
            <a:headEnd type="triangle"/>
            <a:tailEnd type="triangle"/>
          </a:ln>
        </p:spPr>
      </p:cxnSp>
      <p:cxnSp>
        <p:nvCxnSpPr>
          <p:cNvPr id="401" name="直接箭头连接符 400"/>
          <p:cNvCxnSpPr/>
          <p:nvPr/>
        </p:nvCxnSpPr>
        <p:spPr>
          <a:xfrm>
            <a:off x="5051548" y="2975134"/>
            <a:ext cx="0" cy="121029"/>
          </a:xfrm>
          <a:prstGeom prst="straightConnector1">
            <a:avLst/>
          </a:prstGeom>
          <a:noFill/>
          <a:ln>
            <a:solidFill>
              <a:srgbClr val="FF0000"/>
            </a:solidFill>
            <a:headEnd type="triangle"/>
            <a:tailEnd type="triangle"/>
          </a:ln>
        </p:spPr>
      </p:cxnSp>
      <p:cxnSp>
        <p:nvCxnSpPr>
          <p:cNvPr id="402" name="直接箭头连接符 401"/>
          <p:cNvCxnSpPr/>
          <p:nvPr/>
        </p:nvCxnSpPr>
        <p:spPr>
          <a:xfrm>
            <a:off x="3835978" y="2975134"/>
            <a:ext cx="0" cy="121029"/>
          </a:xfrm>
          <a:prstGeom prst="straightConnector1">
            <a:avLst/>
          </a:prstGeom>
          <a:noFill/>
          <a:ln>
            <a:solidFill>
              <a:srgbClr val="FF0000"/>
            </a:solidFill>
            <a:headEnd type="triangle"/>
            <a:tailEnd type="triangle"/>
          </a:ln>
        </p:spPr>
      </p:cxnSp>
      <p:cxnSp>
        <p:nvCxnSpPr>
          <p:cNvPr id="403" name="直接箭头连接符 402"/>
          <p:cNvCxnSpPr/>
          <p:nvPr/>
        </p:nvCxnSpPr>
        <p:spPr>
          <a:xfrm>
            <a:off x="4443763" y="2975134"/>
            <a:ext cx="0" cy="121029"/>
          </a:xfrm>
          <a:prstGeom prst="straightConnector1">
            <a:avLst/>
          </a:prstGeom>
          <a:noFill/>
          <a:ln>
            <a:solidFill>
              <a:srgbClr val="FF0000"/>
            </a:solidFill>
            <a:headEnd type="triangle"/>
            <a:tailEnd type="triangle"/>
          </a:ln>
        </p:spPr>
      </p:cxnSp>
      <p:cxnSp>
        <p:nvCxnSpPr>
          <p:cNvPr id="404" name="直接箭头连接符 403"/>
          <p:cNvCxnSpPr/>
          <p:nvPr/>
        </p:nvCxnSpPr>
        <p:spPr>
          <a:xfrm>
            <a:off x="4646358" y="2975134"/>
            <a:ext cx="0" cy="121029"/>
          </a:xfrm>
          <a:prstGeom prst="straightConnector1">
            <a:avLst/>
          </a:prstGeom>
          <a:noFill/>
          <a:ln>
            <a:solidFill>
              <a:srgbClr val="FF0000"/>
            </a:solidFill>
            <a:headEnd type="triangle"/>
            <a:tailEnd type="triangle"/>
          </a:ln>
        </p:spPr>
      </p:cxnSp>
      <p:cxnSp>
        <p:nvCxnSpPr>
          <p:cNvPr id="405" name="直接箭头连接符 404"/>
          <p:cNvCxnSpPr/>
          <p:nvPr/>
        </p:nvCxnSpPr>
        <p:spPr>
          <a:xfrm>
            <a:off x="5254140" y="2975134"/>
            <a:ext cx="0" cy="121029"/>
          </a:xfrm>
          <a:prstGeom prst="straightConnector1">
            <a:avLst/>
          </a:prstGeom>
          <a:noFill/>
          <a:ln>
            <a:solidFill>
              <a:srgbClr val="FF0000"/>
            </a:solidFill>
            <a:headEnd type="triangle"/>
            <a:tailEnd type="triangle"/>
          </a:ln>
        </p:spPr>
      </p:cxnSp>
      <p:cxnSp>
        <p:nvCxnSpPr>
          <p:cNvPr id="406" name="直接箭头连接符 405"/>
          <p:cNvCxnSpPr/>
          <p:nvPr/>
        </p:nvCxnSpPr>
        <p:spPr>
          <a:xfrm>
            <a:off x="3025598" y="2975134"/>
            <a:ext cx="0" cy="121029"/>
          </a:xfrm>
          <a:prstGeom prst="straightConnector1">
            <a:avLst/>
          </a:prstGeom>
          <a:noFill/>
          <a:ln>
            <a:solidFill>
              <a:srgbClr val="FF0000"/>
            </a:solidFill>
            <a:headEnd type="triangle"/>
            <a:tailEnd type="triangle"/>
          </a:ln>
        </p:spPr>
      </p:cxnSp>
      <p:cxnSp>
        <p:nvCxnSpPr>
          <p:cNvPr id="407" name="直接箭头连接符 406"/>
          <p:cNvCxnSpPr/>
          <p:nvPr/>
        </p:nvCxnSpPr>
        <p:spPr>
          <a:xfrm>
            <a:off x="3430788" y="2975134"/>
            <a:ext cx="0" cy="121029"/>
          </a:xfrm>
          <a:prstGeom prst="straightConnector1">
            <a:avLst/>
          </a:prstGeom>
          <a:noFill/>
          <a:ln>
            <a:solidFill>
              <a:srgbClr val="FF0000"/>
            </a:solidFill>
            <a:headEnd type="triangle"/>
            <a:tailEnd type="triangle"/>
          </a:ln>
        </p:spPr>
      </p:cxnSp>
      <p:cxnSp>
        <p:nvCxnSpPr>
          <p:cNvPr id="408" name="直接箭头连接符 407"/>
          <p:cNvCxnSpPr/>
          <p:nvPr/>
        </p:nvCxnSpPr>
        <p:spPr>
          <a:xfrm>
            <a:off x="4038573" y="2975134"/>
            <a:ext cx="0" cy="121029"/>
          </a:xfrm>
          <a:prstGeom prst="straightConnector1">
            <a:avLst/>
          </a:prstGeom>
          <a:noFill/>
          <a:ln>
            <a:solidFill>
              <a:srgbClr val="FF0000"/>
            </a:solidFill>
            <a:headEnd type="triangle"/>
            <a:tailEnd type="triangle"/>
          </a:ln>
        </p:spPr>
      </p:cxnSp>
      <p:cxnSp>
        <p:nvCxnSpPr>
          <p:cNvPr id="409" name="直接箭头连接符 408"/>
          <p:cNvCxnSpPr/>
          <p:nvPr/>
        </p:nvCxnSpPr>
        <p:spPr>
          <a:xfrm>
            <a:off x="4848953" y="2975134"/>
            <a:ext cx="0" cy="121029"/>
          </a:xfrm>
          <a:prstGeom prst="straightConnector1">
            <a:avLst/>
          </a:prstGeom>
          <a:noFill/>
          <a:ln>
            <a:solidFill>
              <a:srgbClr val="FF0000"/>
            </a:solidFill>
            <a:headEnd type="triangle"/>
            <a:tailEnd type="triangle"/>
          </a:ln>
        </p:spPr>
      </p:cxnSp>
      <p:cxnSp>
        <p:nvCxnSpPr>
          <p:cNvPr id="410" name="直接箭头连接符 409"/>
          <p:cNvCxnSpPr/>
          <p:nvPr/>
        </p:nvCxnSpPr>
        <p:spPr>
          <a:xfrm>
            <a:off x="3239277" y="3385228"/>
            <a:ext cx="0" cy="121029"/>
          </a:xfrm>
          <a:prstGeom prst="straightConnector1">
            <a:avLst/>
          </a:prstGeom>
          <a:noFill/>
          <a:ln>
            <a:solidFill>
              <a:srgbClr val="FF0000"/>
            </a:solidFill>
            <a:headEnd type="triangle"/>
            <a:tailEnd type="triangle"/>
          </a:ln>
        </p:spPr>
      </p:cxnSp>
      <p:cxnSp>
        <p:nvCxnSpPr>
          <p:cNvPr id="411" name="直接箭头连接符 410"/>
          <p:cNvCxnSpPr/>
          <p:nvPr/>
        </p:nvCxnSpPr>
        <p:spPr>
          <a:xfrm>
            <a:off x="3644467" y="3385228"/>
            <a:ext cx="0" cy="121029"/>
          </a:xfrm>
          <a:prstGeom prst="straightConnector1">
            <a:avLst/>
          </a:prstGeom>
          <a:noFill/>
          <a:ln>
            <a:solidFill>
              <a:srgbClr val="FF0000"/>
            </a:solidFill>
            <a:headEnd type="triangle"/>
            <a:tailEnd type="triangle"/>
          </a:ln>
        </p:spPr>
      </p:cxnSp>
      <p:cxnSp>
        <p:nvCxnSpPr>
          <p:cNvPr id="412" name="直接箭头连接符 411"/>
          <p:cNvCxnSpPr/>
          <p:nvPr/>
        </p:nvCxnSpPr>
        <p:spPr>
          <a:xfrm>
            <a:off x="4252252" y="3385228"/>
            <a:ext cx="0" cy="121029"/>
          </a:xfrm>
          <a:prstGeom prst="straightConnector1">
            <a:avLst/>
          </a:prstGeom>
          <a:noFill/>
          <a:ln>
            <a:solidFill>
              <a:srgbClr val="FF0000"/>
            </a:solidFill>
            <a:headEnd type="triangle"/>
            <a:tailEnd type="triangle"/>
          </a:ln>
        </p:spPr>
      </p:cxnSp>
      <p:cxnSp>
        <p:nvCxnSpPr>
          <p:cNvPr id="413" name="直接箭头连接符 412"/>
          <p:cNvCxnSpPr/>
          <p:nvPr/>
        </p:nvCxnSpPr>
        <p:spPr>
          <a:xfrm>
            <a:off x="5062632" y="3385228"/>
            <a:ext cx="0" cy="121029"/>
          </a:xfrm>
          <a:prstGeom prst="straightConnector1">
            <a:avLst/>
          </a:prstGeom>
          <a:noFill/>
          <a:ln>
            <a:solidFill>
              <a:srgbClr val="FF0000"/>
            </a:solidFill>
            <a:headEnd type="triangle"/>
            <a:tailEnd type="triangle"/>
          </a:ln>
        </p:spPr>
      </p:cxnSp>
      <p:cxnSp>
        <p:nvCxnSpPr>
          <p:cNvPr id="414" name="直接箭头连接符 413"/>
          <p:cNvCxnSpPr/>
          <p:nvPr/>
        </p:nvCxnSpPr>
        <p:spPr>
          <a:xfrm>
            <a:off x="3847062" y="3385228"/>
            <a:ext cx="0" cy="121029"/>
          </a:xfrm>
          <a:prstGeom prst="straightConnector1">
            <a:avLst/>
          </a:prstGeom>
          <a:noFill/>
          <a:ln>
            <a:solidFill>
              <a:srgbClr val="FF0000"/>
            </a:solidFill>
            <a:headEnd type="triangle"/>
            <a:tailEnd type="triangle"/>
          </a:ln>
        </p:spPr>
      </p:cxnSp>
      <p:cxnSp>
        <p:nvCxnSpPr>
          <p:cNvPr id="415" name="直接箭头连接符 414"/>
          <p:cNvCxnSpPr/>
          <p:nvPr/>
        </p:nvCxnSpPr>
        <p:spPr>
          <a:xfrm>
            <a:off x="4454847" y="3385228"/>
            <a:ext cx="0" cy="121029"/>
          </a:xfrm>
          <a:prstGeom prst="straightConnector1">
            <a:avLst/>
          </a:prstGeom>
          <a:noFill/>
          <a:ln>
            <a:solidFill>
              <a:srgbClr val="FF0000"/>
            </a:solidFill>
            <a:headEnd type="triangle"/>
            <a:tailEnd type="triangle"/>
          </a:ln>
        </p:spPr>
      </p:cxnSp>
      <p:cxnSp>
        <p:nvCxnSpPr>
          <p:cNvPr id="416" name="直接箭头连接符 415"/>
          <p:cNvCxnSpPr/>
          <p:nvPr/>
        </p:nvCxnSpPr>
        <p:spPr>
          <a:xfrm>
            <a:off x="4657442" y="3385228"/>
            <a:ext cx="0" cy="121029"/>
          </a:xfrm>
          <a:prstGeom prst="straightConnector1">
            <a:avLst/>
          </a:prstGeom>
          <a:noFill/>
          <a:ln>
            <a:solidFill>
              <a:srgbClr val="FF0000"/>
            </a:solidFill>
            <a:headEnd type="triangle"/>
            <a:tailEnd type="triangle"/>
          </a:ln>
        </p:spPr>
      </p:cxnSp>
      <p:cxnSp>
        <p:nvCxnSpPr>
          <p:cNvPr id="417" name="直接箭头连接符 416"/>
          <p:cNvCxnSpPr/>
          <p:nvPr/>
        </p:nvCxnSpPr>
        <p:spPr>
          <a:xfrm>
            <a:off x="5265224" y="3385228"/>
            <a:ext cx="0" cy="121029"/>
          </a:xfrm>
          <a:prstGeom prst="straightConnector1">
            <a:avLst/>
          </a:prstGeom>
          <a:noFill/>
          <a:ln>
            <a:solidFill>
              <a:srgbClr val="FF0000"/>
            </a:solidFill>
            <a:headEnd type="triangle"/>
            <a:tailEnd type="triangle"/>
          </a:ln>
        </p:spPr>
      </p:cxnSp>
      <p:cxnSp>
        <p:nvCxnSpPr>
          <p:cNvPr id="418" name="直接箭头连接符 417"/>
          <p:cNvCxnSpPr/>
          <p:nvPr/>
        </p:nvCxnSpPr>
        <p:spPr>
          <a:xfrm>
            <a:off x="3036682" y="3385228"/>
            <a:ext cx="0" cy="121029"/>
          </a:xfrm>
          <a:prstGeom prst="straightConnector1">
            <a:avLst/>
          </a:prstGeom>
          <a:noFill/>
          <a:ln>
            <a:solidFill>
              <a:srgbClr val="FF0000"/>
            </a:solidFill>
            <a:headEnd type="triangle"/>
            <a:tailEnd type="triangle"/>
          </a:ln>
        </p:spPr>
      </p:cxnSp>
      <p:cxnSp>
        <p:nvCxnSpPr>
          <p:cNvPr id="419" name="直接箭头连接符 418"/>
          <p:cNvCxnSpPr/>
          <p:nvPr/>
        </p:nvCxnSpPr>
        <p:spPr>
          <a:xfrm>
            <a:off x="3441872" y="3385228"/>
            <a:ext cx="0" cy="121029"/>
          </a:xfrm>
          <a:prstGeom prst="straightConnector1">
            <a:avLst/>
          </a:prstGeom>
          <a:noFill/>
          <a:ln>
            <a:solidFill>
              <a:srgbClr val="FF0000"/>
            </a:solidFill>
            <a:headEnd type="triangle"/>
            <a:tailEnd type="triangle"/>
          </a:ln>
        </p:spPr>
      </p:cxnSp>
      <p:cxnSp>
        <p:nvCxnSpPr>
          <p:cNvPr id="420" name="直接箭头连接符 419"/>
          <p:cNvCxnSpPr/>
          <p:nvPr/>
        </p:nvCxnSpPr>
        <p:spPr>
          <a:xfrm>
            <a:off x="4049657" y="3385228"/>
            <a:ext cx="0" cy="121029"/>
          </a:xfrm>
          <a:prstGeom prst="straightConnector1">
            <a:avLst/>
          </a:prstGeom>
          <a:noFill/>
          <a:ln>
            <a:solidFill>
              <a:srgbClr val="FF0000"/>
            </a:solidFill>
            <a:headEnd type="triangle"/>
            <a:tailEnd type="triangle"/>
          </a:ln>
        </p:spPr>
      </p:cxnSp>
      <p:cxnSp>
        <p:nvCxnSpPr>
          <p:cNvPr id="421" name="直接箭头连接符 420"/>
          <p:cNvCxnSpPr/>
          <p:nvPr/>
        </p:nvCxnSpPr>
        <p:spPr>
          <a:xfrm>
            <a:off x="4860037" y="3385228"/>
            <a:ext cx="0" cy="121029"/>
          </a:xfrm>
          <a:prstGeom prst="straightConnector1">
            <a:avLst/>
          </a:prstGeom>
          <a:noFill/>
          <a:ln>
            <a:solidFill>
              <a:srgbClr val="FF0000"/>
            </a:solidFill>
            <a:headEnd type="triangle"/>
            <a:tailEnd type="triangle"/>
          </a:ln>
        </p:spPr>
      </p:cxnSp>
      <p:grpSp>
        <p:nvGrpSpPr>
          <p:cNvPr id="422" name="组合 421"/>
          <p:cNvGrpSpPr/>
          <p:nvPr/>
        </p:nvGrpSpPr>
        <p:grpSpPr>
          <a:xfrm>
            <a:off x="2749882" y="4498014"/>
            <a:ext cx="2725564" cy="284372"/>
            <a:chOff x="2607304" y="2094316"/>
            <a:chExt cx="2725564" cy="284372"/>
          </a:xfrm>
        </p:grpSpPr>
        <p:sp>
          <p:nvSpPr>
            <p:cNvPr id="423" name="圆角矩形 422"/>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24" name="矩形 423"/>
                <p:cNvSpPr/>
                <p:nvPr/>
              </p:nvSpPr>
              <p:spPr>
                <a:xfrm>
                  <a:off x="3090075" y="2094316"/>
                  <a:ext cx="2242793" cy="270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rPr>
                          <m:t>𝑆𝑢𝑏𝐷𝑖𝑠𝑡</m:t>
                        </m:r>
                        <m:d>
                          <m:dPr>
                            <m:ctrlPr>
                              <a:rPr lang="en-US" altLang="zh-CN" sz="1000" i="1">
                                <a:latin typeface="Cambria Math" panose="02040503050406030204" pitchFamily="18" charset="0"/>
                              </a:rPr>
                            </m:ctrlPr>
                          </m:dPr>
                          <m:e>
                            <m:sSubSup>
                              <m:sSubSupPr>
                                <m:ctrlPr>
                                  <a:rPr lang="en-US" altLang="zh-CN" sz="1000" i="1">
                                    <a:latin typeface="Cambria Math" panose="02040503050406030204" pitchFamily="18" charset="0"/>
                                  </a:rPr>
                                </m:ctrlPr>
                              </m:sSubSupPr>
                              <m:e>
                                <m:r>
                                  <a:rPr lang="en-US" altLang="zh-CN" sz="1000" i="1">
                                    <a:latin typeface="Cambria Math" panose="02040503050406030204" pitchFamily="18" charset="0"/>
                                  </a:rPr>
                                  <m:t>𝑇</m:t>
                                </m:r>
                              </m:e>
                              <m:sub>
                                <m:r>
                                  <a:rPr lang="en-US" altLang="zh-CN" sz="1000" i="1">
                                    <a:latin typeface="Cambria Math" panose="02040503050406030204" pitchFamily="18" charset="0"/>
                                  </a:rPr>
                                  <m:t>𝑖</m:t>
                                </m:r>
                                <m:r>
                                  <a:rPr lang="en-US" altLang="zh-CN" sz="1000" i="1">
                                    <a:latin typeface="Cambria Math" panose="02040503050406030204" pitchFamily="18" charset="0"/>
                                  </a:rPr>
                                  <m:t>,</m:t>
                                </m:r>
                                <m:r>
                                  <a:rPr lang="en-US" altLang="zh-CN" sz="1000" i="1">
                                    <a:latin typeface="Cambria Math" panose="02040503050406030204" pitchFamily="18" charset="0"/>
                                  </a:rPr>
                                  <m:t>𝑠𝑡</m:t>
                                </m:r>
                              </m:sub>
                              <m:sup>
                                <m:r>
                                  <a:rPr lang="en-US" altLang="zh-CN" sz="1000" i="1">
                                    <a:latin typeface="Cambria Math" panose="02040503050406030204" pitchFamily="18" charset="0"/>
                                  </a:rPr>
                                  <m:t>𝑙𝑒𝑛</m:t>
                                </m:r>
                                <m:r>
                                  <a:rPr lang="en-US" altLang="zh-CN" sz="1000" b="0" i="1" smtClean="0">
                                    <a:latin typeface="Cambria Math" panose="02040503050406030204" pitchFamily="18" charset="0"/>
                                  </a:rPr>
                                  <m:t>=1→</m:t>
                                </m:r>
                                <m:r>
                                  <a:rPr lang="en-US" altLang="zh-CN" sz="1000" b="0" i="1" smtClean="0">
                                    <a:latin typeface="Cambria Math" panose="02040503050406030204" pitchFamily="18" charset="0"/>
                                  </a:rPr>
                                  <m:t>𝐿</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𝑠𝑡</m:t>
                                </m:r>
                              </m:sup>
                            </m:sSubSup>
                            <m:r>
                              <a:rPr lang="en-US" altLang="zh-CN" sz="1000" b="0" i="1">
                                <a:latin typeface="Cambria Math" panose="02040503050406030204" pitchFamily="18" charset="0"/>
                              </a:rPr>
                              <m:t>,</m:t>
                            </m:r>
                            <m:sSub>
                              <m:sSubPr>
                                <m:ctrlPr>
                                  <a:rPr lang="en-US" altLang="zh-CN" sz="1000" i="1">
                                    <a:latin typeface="Cambria Math" panose="02040503050406030204" pitchFamily="18" charset="0"/>
                                  </a:rPr>
                                </m:ctrlPr>
                              </m:sSubPr>
                              <m:e>
                                <m:r>
                                  <a:rPr lang="en-US" altLang="zh-CN" sz="1000" b="0" i="1">
                                    <a:latin typeface="Cambria Math" panose="02040503050406030204" pitchFamily="18" charset="0"/>
                                  </a:rPr>
                                  <m:t>𝑇</m:t>
                                </m:r>
                              </m:e>
                              <m:sub>
                                <m:r>
                                  <a:rPr lang="en-US" altLang="zh-CN" sz="1000" b="0" i="1">
                                    <a:latin typeface="Cambria Math" panose="02040503050406030204" pitchFamily="18" charset="0"/>
                                  </a:rPr>
                                  <m:t>𝑗</m:t>
                                </m:r>
                              </m:sub>
                            </m:sSub>
                          </m:e>
                        </m:d>
                        <m:r>
                          <a:rPr lang="en-US" altLang="zh-CN" sz="1000" b="0" i="1">
                            <a:latin typeface="Cambria Math" panose="02040503050406030204" pitchFamily="18" charset="0"/>
                          </a:rPr>
                          <m:t>,</m:t>
                        </m:r>
                        <m:r>
                          <a:rPr lang="en-US" altLang="zh-CN" sz="1000" b="0" i="1">
                            <a:latin typeface="Cambria Math" panose="02040503050406030204" pitchFamily="18" charset="0"/>
                          </a:rPr>
                          <m:t>𝑗</m:t>
                        </m:r>
                        <m:r>
                          <a:rPr lang="en-US" altLang="zh-CN" sz="1000" b="0" i="1">
                            <a:latin typeface="Cambria Math" panose="02040503050406030204" pitchFamily="18" charset="0"/>
                          </a:rPr>
                          <m:t>=1,65,⋯</m:t>
                        </m:r>
                      </m:oMath>
                    </m:oMathPara>
                  </a14:m>
                  <a:endParaRPr lang="zh-CN" altLang="en-US" sz="1100" dirty="0"/>
                </a:p>
              </p:txBody>
            </p:sp>
          </mc:Choice>
          <mc:Fallback xmlns="">
            <p:sp>
              <p:nvSpPr>
                <p:cNvPr id="241" name="矩形 240"/>
                <p:cNvSpPr>
                  <a:spLocks noRot="1" noChangeAspect="1" noMove="1" noResize="1" noEditPoints="1" noAdjustHandles="1" noChangeArrowheads="1" noChangeShapeType="1" noTextEdit="1"/>
                </p:cNvSpPr>
                <p:nvPr/>
              </p:nvSpPr>
              <p:spPr>
                <a:xfrm>
                  <a:off x="3090075" y="2094316"/>
                  <a:ext cx="2242793" cy="270395"/>
                </a:xfrm>
                <a:prstGeom prst="rect">
                  <a:avLst/>
                </a:prstGeom>
                <a:blipFill>
                  <a:blip r:embed="rId20"/>
                  <a:stretch>
                    <a:fillRect/>
                  </a:stretch>
                </a:blipFill>
              </p:spPr>
              <p:txBody>
                <a:bodyPr/>
                <a:lstStyle/>
                <a:p>
                  <a:r>
                    <a:rPr lang="zh-CN" altLang="en-US">
                      <a:noFill/>
                    </a:rPr>
                    <a:t> </a:t>
                  </a:r>
                </a:p>
              </p:txBody>
            </p:sp>
          </mc:Fallback>
        </mc:AlternateContent>
        <p:sp>
          <p:nvSpPr>
            <p:cNvPr id="425" name="文本框 424"/>
            <p:cNvSpPr txBox="1"/>
            <p:nvPr/>
          </p:nvSpPr>
          <p:spPr>
            <a:xfrm>
              <a:off x="2607304" y="2099237"/>
              <a:ext cx="651133" cy="276999"/>
            </a:xfrm>
            <a:prstGeom prst="rect">
              <a:avLst/>
            </a:prstGeom>
            <a:noFill/>
          </p:spPr>
          <p:txBody>
            <a:bodyPr wrap="square" rtlCol="0">
              <a:spAutoFit/>
            </a:bodyPr>
            <a:lstStyle/>
            <a:p>
              <a:r>
                <a:rPr lang="zh-CN" altLang="en-US" sz="1200" b="1" dirty="0">
                  <a:latin typeface="微软雅黑" panose="020B0503020204020204" pitchFamily="34" charset="-122"/>
                  <a:ea typeface="微软雅黑" panose="020B0503020204020204" pitchFamily="34" charset="-122"/>
                </a:rPr>
                <a:t>线程</a:t>
              </a:r>
              <a:r>
                <a:rPr lang="en-US" altLang="zh-CN" sz="1200" b="1" dirty="0">
                  <a:latin typeface="微软雅黑" panose="020B0503020204020204" pitchFamily="34" charset="-122"/>
                  <a:ea typeface="微软雅黑" panose="020B0503020204020204" pitchFamily="34" charset="-122"/>
                </a:rPr>
                <a:t>1</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grpSp>
        <p:nvGrpSpPr>
          <p:cNvPr id="426" name="组合 425"/>
          <p:cNvGrpSpPr/>
          <p:nvPr/>
        </p:nvGrpSpPr>
        <p:grpSpPr>
          <a:xfrm>
            <a:off x="2744375" y="4894163"/>
            <a:ext cx="2667180" cy="284870"/>
            <a:chOff x="2607304" y="2093818"/>
            <a:chExt cx="2667180" cy="284870"/>
          </a:xfrm>
        </p:grpSpPr>
        <p:sp>
          <p:nvSpPr>
            <p:cNvPr id="427" name="圆角矩形 426"/>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28" name="矩形 427"/>
            <p:cNvSpPr/>
            <p:nvPr/>
          </p:nvSpPr>
          <p:spPr>
            <a:xfrm>
              <a:off x="3246154" y="2093818"/>
              <a:ext cx="184731" cy="261610"/>
            </a:xfrm>
            <a:prstGeom prst="rect">
              <a:avLst/>
            </a:prstGeom>
          </p:spPr>
          <p:txBody>
            <a:bodyPr wrap="none">
              <a:spAutoFit/>
            </a:bodyPr>
            <a:lstStyle/>
            <a:p>
              <a:endParaRPr lang="zh-CN" altLang="en-US" sz="1100" dirty="0"/>
            </a:p>
          </p:txBody>
        </p:sp>
        <p:sp>
          <p:nvSpPr>
            <p:cNvPr id="429" name="文本框 428"/>
            <p:cNvSpPr txBox="1"/>
            <p:nvPr/>
          </p:nvSpPr>
          <p:spPr>
            <a:xfrm>
              <a:off x="2607304" y="2099237"/>
              <a:ext cx="651133"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2</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sp>
        <p:nvSpPr>
          <p:cNvPr id="430" name="圆角矩形 429"/>
          <p:cNvSpPr/>
          <p:nvPr/>
        </p:nvSpPr>
        <p:spPr>
          <a:xfrm>
            <a:off x="2783514" y="5317679"/>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a:solidFill>
                  <a:schemeClr val="tx1"/>
                </a:solidFill>
                <a:latin typeface="微软雅黑" panose="020B0503020204020204" pitchFamily="34" charset="-122"/>
                <a:ea typeface="微软雅黑" panose="020B0503020204020204" pitchFamily="34" charset="-122"/>
              </a:rPr>
              <a:t>…</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grpSp>
        <p:nvGrpSpPr>
          <p:cNvPr id="431" name="组合 430"/>
          <p:cNvGrpSpPr/>
          <p:nvPr/>
        </p:nvGrpSpPr>
        <p:grpSpPr>
          <a:xfrm>
            <a:off x="2749503" y="5739097"/>
            <a:ext cx="2667180" cy="279451"/>
            <a:chOff x="2607304" y="2099237"/>
            <a:chExt cx="2667180" cy="279451"/>
          </a:xfrm>
        </p:grpSpPr>
        <p:sp>
          <p:nvSpPr>
            <p:cNvPr id="432" name="圆角矩形 431"/>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33" name="文本框 432"/>
            <p:cNvSpPr txBox="1"/>
            <p:nvPr/>
          </p:nvSpPr>
          <p:spPr>
            <a:xfrm>
              <a:off x="2607304" y="2099237"/>
              <a:ext cx="651133"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M</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cxnSp>
        <p:nvCxnSpPr>
          <p:cNvPr id="434" name="直接箭头连接符 433"/>
          <p:cNvCxnSpPr/>
          <p:nvPr/>
        </p:nvCxnSpPr>
        <p:spPr>
          <a:xfrm>
            <a:off x="3203254" y="4787307"/>
            <a:ext cx="0" cy="121029"/>
          </a:xfrm>
          <a:prstGeom prst="straightConnector1">
            <a:avLst/>
          </a:prstGeom>
          <a:noFill/>
          <a:ln>
            <a:solidFill>
              <a:srgbClr val="FF0000"/>
            </a:solidFill>
            <a:headEnd type="triangle"/>
            <a:tailEnd type="triangle"/>
          </a:ln>
        </p:spPr>
      </p:cxnSp>
      <p:cxnSp>
        <p:nvCxnSpPr>
          <p:cNvPr id="435" name="直接箭头连接符 434"/>
          <p:cNvCxnSpPr/>
          <p:nvPr/>
        </p:nvCxnSpPr>
        <p:spPr>
          <a:xfrm>
            <a:off x="3608444" y="4787307"/>
            <a:ext cx="0" cy="121029"/>
          </a:xfrm>
          <a:prstGeom prst="straightConnector1">
            <a:avLst/>
          </a:prstGeom>
          <a:noFill/>
          <a:ln>
            <a:solidFill>
              <a:srgbClr val="FF0000"/>
            </a:solidFill>
            <a:headEnd type="triangle"/>
            <a:tailEnd type="triangle"/>
          </a:ln>
        </p:spPr>
      </p:cxnSp>
      <p:cxnSp>
        <p:nvCxnSpPr>
          <p:cNvPr id="436" name="直接箭头连接符 435"/>
          <p:cNvCxnSpPr/>
          <p:nvPr/>
        </p:nvCxnSpPr>
        <p:spPr>
          <a:xfrm>
            <a:off x="4216229" y="4787307"/>
            <a:ext cx="0" cy="121029"/>
          </a:xfrm>
          <a:prstGeom prst="straightConnector1">
            <a:avLst/>
          </a:prstGeom>
          <a:noFill/>
          <a:ln>
            <a:solidFill>
              <a:srgbClr val="FF0000"/>
            </a:solidFill>
            <a:headEnd type="triangle"/>
            <a:tailEnd type="triangle"/>
          </a:ln>
        </p:spPr>
      </p:cxnSp>
      <p:cxnSp>
        <p:nvCxnSpPr>
          <p:cNvPr id="437" name="直接箭头连接符 436"/>
          <p:cNvCxnSpPr/>
          <p:nvPr/>
        </p:nvCxnSpPr>
        <p:spPr>
          <a:xfrm>
            <a:off x="5026609" y="4787307"/>
            <a:ext cx="0" cy="121029"/>
          </a:xfrm>
          <a:prstGeom prst="straightConnector1">
            <a:avLst/>
          </a:prstGeom>
          <a:noFill/>
          <a:ln>
            <a:solidFill>
              <a:srgbClr val="FF0000"/>
            </a:solidFill>
            <a:headEnd type="triangle"/>
            <a:tailEnd type="triangle"/>
          </a:ln>
        </p:spPr>
      </p:cxnSp>
      <p:cxnSp>
        <p:nvCxnSpPr>
          <p:cNvPr id="438" name="直接箭头连接符 437"/>
          <p:cNvCxnSpPr/>
          <p:nvPr/>
        </p:nvCxnSpPr>
        <p:spPr>
          <a:xfrm>
            <a:off x="3811039" y="4787307"/>
            <a:ext cx="0" cy="121029"/>
          </a:xfrm>
          <a:prstGeom prst="straightConnector1">
            <a:avLst/>
          </a:prstGeom>
          <a:noFill/>
          <a:ln>
            <a:solidFill>
              <a:srgbClr val="FF0000"/>
            </a:solidFill>
            <a:headEnd type="triangle"/>
            <a:tailEnd type="triangle"/>
          </a:ln>
        </p:spPr>
      </p:cxnSp>
      <p:cxnSp>
        <p:nvCxnSpPr>
          <p:cNvPr id="439" name="直接箭头连接符 438"/>
          <p:cNvCxnSpPr/>
          <p:nvPr/>
        </p:nvCxnSpPr>
        <p:spPr>
          <a:xfrm>
            <a:off x="4418824" y="4787307"/>
            <a:ext cx="0" cy="121029"/>
          </a:xfrm>
          <a:prstGeom prst="straightConnector1">
            <a:avLst/>
          </a:prstGeom>
          <a:noFill/>
          <a:ln>
            <a:solidFill>
              <a:srgbClr val="FF0000"/>
            </a:solidFill>
            <a:headEnd type="triangle"/>
            <a:tailEnd type="triangle"/>
          </a:ln>
        </p:spPr>
      </p:cxnSp>
      <p:cxnSp>
        <p:nvCxnSpPr>
          <p:cNvPr id="440" name="直接箭头连接符 439"/>
          <p:cNvCxnSpPr/>
          <p:nvPr/>
        </p:nvCxnSpPr>
        <p:spPr>
          <a:xfrm>
            <a:off x="4621419" y="4787307"/>
            <a:ext cx="0" cy="121029"/>
          </a:xfrm>
          <a:prstGeom prst="straightConnector1">
            <a:avLst/>
          </a:prstGeom>
          <a:noFill/>
          <a:ln>
            <a:solidFill>
              <a:srgbClr val="FF0000"/>
            </a:solidFill>
            <a:headEnd type="triangle"/>
            <a:tailEnd type="triangle"/>
          </a:ln>
        </p:spPr>
      </p:cxnSp>
      <p:cxnSp>
        <p:nvCxnSpPr>
          <p:cNvPr id="441" name="直接箭头连接符 440"/>
          <p:cNvCxnSpPr/>
          <p:nvPr/>
        </p:nvCxnSpPr>
        <p:spPr>
          <a:xfrm>
            <a:off x="5229201" y="4787307"/>
            <a:ext cx="0" cy="121029"/>
          </a:xfrm>
          <a:prstGeom prst="straightConnector1">
            <a:avLst/>
          </a:prstGeom>
          <a:noFill/>
          <a:ln>
            <a:solidFill>
              <a:srgbClr val="FF0000"/>
            </a:solidFill>
            <a:headEnd type="triangle"/>
            <a:tailEnd type="triangle"/>
          </a:ln>
        </p:spPr>
      </p:cxnSp>
      <p:cxnSp>
        <p:nvCxnSpPr>
          <p:cNvPr id="442" name="直接箭头连接符 441"/>
          <p:cNvCxnSpPr/>
          <p:nvPr/>
        </p:nvCxnSpPr>
        <p:spPr>
          <a:xfrm>
            <a:off x="3000659" y="4787307"/>
            <a:ext cx="0" cy="121029"/>
          </a:xfrm>
          <a:prstGeom prst="straightConnector1">
            <a:avLst/>
          </a:prstGeom>
          <a:noFill/>
          <a:ln>
            <a:solidFill>
              <a:srgbClr val="FF0000"/>
            </a:solidFill>
            <a:headEnd type="triangle"/>
            <a:tailEnd type="triangle"/>
          </a:ln>
        </p:spPr>
      </p:cxnSp>
      <p:cxnSp>
        <p:nvCxnSpPr>
          <p:cNvPr id="443" name="直接箭头连接符 442"/>
          <p:cNvCxnSpPr/>
          <p:nvPr/>
        </p:nvCxnSpPr>
        <p:spPr>
          <a:xfrm>
            <a:off x="3405849" y="4787307"/>
            <a:ext cx="0" cy="121029"/>
          </a:xfrm>
          <a:prstGeom prst="straightConnector1">
            <a:avLst/>
          </a:prstGeom>
          <a:noFill/>
          <a:ln>
            <a:solidFill>
              <a:srgbClr val="FF0000"/>
            </a:solidFill>
            <a:headEnd type="triangle"/>
            <a:tailEnd type="triangle"/>
          </a:ln>
        </p:spPr>
      </p:cxnSp>
      <p:cxnSp>
        <p:nvCxnSpPr>
          <p:cNvPr id="444" name="直接箭头连接符 443"/>
          <p:cNvCxnSpPr/>
          <p:nvPr/>
        </p:nvCxnSpPr>
        <p:spPr>
          <a:xfrm>
            <a:off x="4013634" y="4787307"/>
            <a:ext cx="0" cy="121029"/>
          </a:xfrm>
          <a:prstGeom prst="straightConnector1">
            <a:avLst/>
          </a:prstGeom>
          <a:noFill/>
          <a:ln>
            <a:solidFill>
              <a:srgbClr val="FF0000"/>
            </a:solidFill>
            <a:headEnd type="triangle"/>
            <a:tailEnd type="triangle"/>
          </a:ln>
        </p:spPr>
      </p:cxnSp>
      <p:cxnSp>
        <p:nvCxnSpPr>
          <p:cNvPr id="445" name="直接箭头连接符 444"/>
          <p:cNvCxnSpPr/>
          <p:nvPr/>
        </p:nvCxnSpPr>
        <p:spPr>
          <a:xfrm>
            <a:off x="4824014" y="4787307"/>
            <a:ext cx="0" cy="121029"/>
          </a:xfrm>
          <a:prstGeom prst="straightConnector1">
            <a:avLst/>
          </a:prstGeom>
          <a:noFill/>
          <a:ln>
            <a:solidFill>
              <a:srgbClr val="FF0000"/>
            </a:solidFill>
            <a:headEnd type="triangle"/>
            <a:tailEnd type="triangle"/>
          </a:ln>
        </p:spPr>
      </p:cxnSp>
      <p:cxnSp>
        <p:nvCxnSpPr>
          <p:cNvPr id="446" name="直接箭头连接符 445"/>
          <p:cNvCxnSpPr/>
          <p:nvPr/>
        </p:nvCxnSpPr>
        <p:spPr>
          <a:xfrm>
            <a:off x="3214338" y="5189090"/>
            <a:ext cx="0" cy="121029"/>
          </a:xfrm>
          <a:prstGeom prst="straightConnector1">
            <a:avLst/>
          </a:prstGeom>
          <a:noFill/>
          <a:ln>
            <a:solidFill>
              <a:srgbClr val="FF0000"/>
            </a:solidFill>
            <a:headEnd type="triangle"/>
            <a:tailEnd type="triangle"/>
          </a:ln>
        </p:spPr>
      </p:cxnSp>
      <p:cxnSp>
        <p:nvCxnSpPr>
          <p:cNvPr id="447" name="直接箭头连接符 446"/>
          <p:cNvCxnSpPr/>
          <p:nvPr/>
        </p:nvCxnSpPr>
        <p:spPr>
          <a:xfrm>
            <a:off x="3619528" y="5189090"/>
            <a:ext cx="0" cy="121029"/>
          </a:xfrm>
          <a:prstGeom prst="straightConnector1">
            <a:avLst/>
          </a:prstGeom>
          <a:noFill/>
          <a:ln>
            <a:solidFill>
              <a:srgbClr val="FF0000"/>
            </a:solidFill>
            <a:headEnd type="triangle"/>
            <a:tailEnd type="triangle"/>
          </a:ln>
        </p:spPr>
      </p:cxnSp>
      <p:cxnSp>
        <p:nvCxnSpPr>
          <p:cNvPr id="448" name="直接箭头连接符 447"/>
          <p:cNvCxnSpPr/>
          <p:nvPr/>
        </p:nvCxnSpPr>
        <p:spPr>
          <a:xfrm>
            <a:off x="4227313" y="5189090"/>
            <a:ext cx="0" cy="121029"/>
          </a:xfrm>
          <a:prstGeom prst="straightConnector1">
            <a:avLst/>
          </a:prstGeom>
          <a:noFill/>
          <a:ln>
            <a:solidFill>
              <a:srgbClr val="FF0000"/>
            </a:solidFill>
            <a:headEnd type="triangle"/>
            <a:tailEnd type="triangle"/>
          </a:ln>
        </p:spPr>
      </p:cxnSp>
      <p:cxnSp>
        <p:nvCxnSpPr>
          <p:cNvPr id="449" name="直接箭头连接符 448"/>
          <p:cNvCxnSpPr/>
          <p:nvPr/>
        </p:nvCxnSpPr>
        <p:spPr>
          <a:xfrm>
            <a:off x="5037693" y="5189090"/>
            <a:ext cx="0" cy="121029"/>
          </a:xfrm>
          <a:prstGeom prst="straightConnector1">
            <a:avLst/>
          </a:prstGeom>
          <a:noFill/>
          <a:ln>
            <a:solidFill>
              <a:srgbClr val="FF0000"/>
            </a:solidFill>
            <a:headEnd type="triangle"/>
            <a:tailEnd type="triangle"/>
          </a:ln>
        </p:spPr>
      </p:cxnSp>
      <p:cxnSp>
        <p:nvCxnSpPr>
          <p:cNvPr id="450" name="直接箭头连接符 449"/>
          <p:cNvCxnSpPr/>
          <p:nvPr/>
        </p:nvCxnSpPr>
        <p:spPr>
          <a:xfrm>
            <a:off x="3822123" y="5189090"/>
            <a:ext cx="0" cy="121029"/>
          </a:xfrm>
          <a:prstGeom prst="straightConnector1">
            <a:avLst/>
          </a:prstGeom>
          <a:noFill/>
          <a:ln>
            <a:solidFill>
              <a:srgbClr val="FF0000"/>
            </a:solidFill>
            <a:headEnd type="triangle"/>
            <a:tailEnd type="triangle"/>
          </a:ln>
        </p:spPr>
      </p:cxnSp>
      <p:cxnSp>
        <p:nvCxnSpPr>
          <p:cNvPr id="451" name="直接箭头连接符 450"/>
          <p:cNvCxnSpPr/>
          <p:nvPr/>
        </p:nvCxnSpPr>
        <p:spPr>
          <a:xfrm>
            <a:off x="4429908" y="5189090"/>
            <a:ext cx="0" cy="121029"/>
          </a:xfrm>
          <a:prstGeom prst="straightConnector1">
            <a:avLst/>
          </a:prstGeom>
          <a:noFill/>
          <a:ln>
            <a:solidFill>
              <a:srgbClr val="FF0000"/>
            </a:solidFill>
            <a:headEnd type="triangle"/>
            <a:tailEnd type="triangle"/>
          </a:ln>
        </p:spPr>
      </p:cxnSp>
      <p:cxnSp>
        <p:nvCxnSpPr>
          <p:cNvPr id="452" name="直接箭头连接符 451"/>
          <p:cNvCxnSpPr/>
          <p:nvPr/>
        </p:nvCxnSpPr>
        <p:spPr>
          <a:xfrm>
            <a:off x="4632503" y="5189090"/>
            <a:ext cx="0" cy="121029"/>
          </a:xfrm>
          <a:prstGeom prst="straightConnector1">
            <a:avLst/>
          </a:prstGeom>
          <a:noFill/>
          <a:ln>
            <a:solidFill>
              <a:srgbClr val="FF0000"/>
            </a:solidFill>
            <a:headEnd type="triangle"/>
            <a:tailEnd type="triangle"/>
          </a:ln>
        </p:spPr>
      </p:cxnSp>
      <p:cxnSp>
        <p:nvCxnSpPr>
          <p:cNvPr id="453" name="直接箭头连接符 452"/>
          <p:cNvCxnSpPr/>
          <p:nvPr/>
        </p:nvCxnSpPr>
        <p:spPr>
          <a:xfrm>
            <a:off x="5240285" y="5189090"/>
            <a:ext cx="0" cy="121029"/>
          </a:xfrm>
          <a:prstGeom prst="straightConnector1">
            <a:avLst/>
          </a:prstGeom>
          <a:noFill/>
          <a:ln>
            <a:solidFill>
              <a:srgbClr val="FF0000"/>
            </a:solidFill>
            <a:headEnd type="triangle"/>
            <a:tailEnd type="triangle"/>
          </a:ln>
        </p:spPr>
      </p:cxnSp>
      <p:cxnSp>
        <p:nvCxnSpPr>
          <p:cNvPr id="454" name="直接箭头连接符 453"/>
          <p:cNvCxnSpPr/>
          <p:nvPr/>
        </p:nvCxnSpPr>
        <p:spPr>
          <a:xfrm>
            <a:off x="3011743" y="5189090"/>
            <a:ext cx="0" cy="121029"/>
          </a:xfrm>
          <a:prstGeom prst="straightConnector1">
            <a:avLst/>
          </a:prstGeom>
          <a:noFill/>
          <a:ln>
            <a:solidFill>
              <a:srgbClr val="FF0000"/>
            </a:solidFill>
            <a:headEnd type="triangle"/>
            <a:tailEnd type="triangle"/>
          </a:ln>
        </p:spPr>
      </p:cxnSp>
      <p:cxnSp>
        <p:nvCxnSpPr>
          <p:cNvPr id="455" name="直接箭头连接符 454"/>
          <p:cNvCxnSpPr/>
          <p:nvPr/>
        </p:nvCxnSpPr>
        <p:spPr>
          <a:xfrm>
            <a:off x="3416933" y="5189090"/>
            <a:ext cx="0" cy="121029"/>
          </a:xfrm>
          <a:prstGeom prst="straightConnector1">
            <a:avLst/>
          </a:prstGeom>
          <a:noFill/>
          <a:ln>
            <a:solidFill>
              <a:srgbClr val="FF0000"/>
            </a:solidFill>
            <a:headEnd type="triangle"/>
            <a:tailEnd type="triangle"/>
          </a:ln>
        </p:spPr>
      </p:cxnSp>
      <p:cxnSp>
        <p:nvCxnSpPr>
          <p:cNvPr id="456" name="直接箭头连接符 455"/>
          <p:cNvCxnSpPr/>
          <p:nvPr/>
        </p:nvCxnSpPr>
        <p:spPr>
          <a:xfrm>
            <a:off x="4024718" y="5189090"/>
            <a:ext cx="0" cy="121029"/>
          </a:xfrm>
          <a:prstGeom prst="straightConnector1">
            <a:avLst/>
          </a:prstGeom>
          <a:noFill/>
          <a:ln>
            <a:solidFill>
              <a:srgbClr val="FF0000"/>
            </a:solidFill>
            <a:headEnd type="triangle"/>
            <a:tailEnd type="triangle"/>
          </a:ln>
        </p:spPr>
      </p:cxnSp>
      <p:cxnSp>
        <p:nvCxnSpPr>
          <p:cNvPr id="457" name="直接箭头连接符 456"/>
          <p:cNvCxnSpPr/>
          <p:nvPr/>
        </p:nvCxnSpPr>
        <p:spPr>
          <a:xfrm>
            <a:off x="4835098" y="5189090"/>
            <a:ext cx="0" cy="121029"/>
          </a:xfrm>
          <a:prstGeom prst="straightConnector1">
            <a:avLst/>
          </a:prstGeom>
          <a:noFill/>
          <a:ln>
            <a:solidFill>
              <a:srgbClr val="FF0000"/>
            </a:solidFill>
            <a:headEnd type="triangle"/>
            <a:tailEnd type="triangle"/>
          </a:ln>
        </p:spPr>
      </p:cxnSp>
      <p:cxnSp>
        <p:nvCxnSpPr>
          <p:cNvPr id="458" name="直接箭头连接符 457"/>
          <p:cNvCxnSpPr/>
          <p:nvPr/>
        </p:nvCxnSpPr>
        <p:spPr>
          <a:xfrm>
            <a:off x="3225422" y="5599184"/>
            <a:ext cx="0" cy="121029"/>
          </a:xfrm>
          <a:prstGeom prst="straightConnector1">
            <a:avLst/>
          </a:prstGeom>
          <a:noFill/>
          <a:ln>
            <a:solidFill>
              <a:srgbClr val="FF0000"/>
            </a:solidFill>
            <a:headEnd type="triangle"/>
            <a:tailEnd type="triangle"/>
          </a:ln>
        </p:spPr>
      </p:cxnSp>
      <p:cxnSp>
        <p:nvCxnSpPr>
          <p:cNvPr id="459" name="直接箭头连接符 458"/>
          <p:cNvCxnSpPr/>
          <p:nvPr/>
        </p:nvCxnSpPr>
        <p:spPr>
          <a:xfrm>
            <a:off x="3630612" y="5599184"/>
            <a:ext cx="0" cy="121029"/>
          </a:xfrm>
          <a:prstGeom prst="straightConnector1">
            <a:avLst/>
          </a:prstGeom>
          <a:noFill/>
          <a:ln>
            <a:solidFill>
              <a:srgbClr val="FF0000"/>
            </a:solidFill>
            <a:headEnd type="triangle"/>
            <a:tailEnd type="triangle"/>
          </a:ln>
        </p:spPr>
      </p:cxnSp>
      <p:cxnSp>
        <p:nvCxnSpPr>
          <p:cNvPr id="460" name="直接箭头连接符 459"/>
          <p:cNvCxnSpPr/>
          <p:nvPr/>
        </p:nvCxnSpPr>
        <p:spPr>
          <a:xfrm>
            <a:off x="4238397" y="5599184"/>
            <a:ext cx="0" cy="121029"/>
          </a:xfrm>
          <a:prstGeom prst="straightConnector1">
            <a:avLst/>
          </a:prstGeom>
          <a:noFill/>
          <a:ln>
            <a:solidFill>
              <a:srgbClr val="FF0000"/>
            </a:solidFill>
            <a:headEnd type="triangle"/>
            <a:tailEnd type="triangle"/>
          </a:ln>
        </p:spPr>
      </p:cxnSp>
      <p:cxnSp>
        <p:nvCxnSpPr>
          <p:cNvPr id="461" name="直接箭头连接符 460"/>
          <p:cNvCxnSpPr/>
          <p:nvPr/>
        </p:nvCxnSpPr>
        <p:spPr>
          <a:xfrm>
            <a:off x="5048777" y="5599184"/>
            <a:ext cx="0" cy="121029"/>
          </a:xfrm>
          <a:prstGeom prst="straightConnector1">
            <a:avLst/>
          </a:prstGeom>
          <a:noFill/>
          <a:ln>
            <a:solidFill>
              <a:srgbClr val="FF0000"/>
            </a:solidFill>
            <a:headEnd type="triangle"/>
            <a:tailEnd type="triangle"/>
          </a:ln>
        </p:spPr>
      </p:cxnSp>
      <p:cxnSp>
        <p:nvCxnSpPr>
          <p:cNvPr id="462" name="直接箭头连接符 461"/>
          <p:cNvCxnSpPr/>
          <p:nvPr/>
        </p:nvCxnSpPr>
        <p:spPr>
          <a:xfrm>
            <a:off x="3833207" y="5599184"/>
            <a:ext cx="0" cy="121029"/>
          </a:xfrm>
          <a:prstGeom prst="straightConnector1">
            <a:avLst/>
          </a:prstGeom>
          <a:noFill/>
          <a:ln>
            <a:solidFill>
              <a:srgbClr val="FF0000"/>
            </a:solidFill>
            <a:headEnd type="triangle"/>
            <a:tailEnd type="triangle"/>
          </a:ln>
        </p:spPr>
      </p:cxnSp>
      <p:cxnSp>
        <p:nvCxnSpPr>
          <p:cNvPr id="463" name="直接箭头连接符 462"/>
          <p:cNvCxnSpPr/>
          <p:nvPr/>
        </p:nvCxnSpPr>
        <p:spPr>
          <a:xfrm>
            <a:off x="4440992" y="5599184"/>
            <a:ext cx="0" cy="121029"/>
          </a:xfrm>
          <a:prstGeom prst="straightConnector1">
            <a:avLst/>
          </a:prstGeom>
          <a:noFill/>
          <a:ln>
            <a:solidFill>
              <a:srgbClr val="FF0000"/>
            </a:solidFill>
            <a:headEnd type="triangle"/>
            <a:tailEnd type="triangle"/>
          </a:ln>
        </p:spPr>
      </p:cxnSp>
      <p:cxnSp>
        <p:nvCxnSpPr>
          <p:cNvPr id="464" name="直接箭头连接符 463"/>
          <p:cNvCxnSpPr/>
          <p:nvPr/>
        </p:nvCxnSpPr>
        <p:spPr>
          <a:xfrm>
            <a:off x="4643587" y="5599184"/>
            <a:ext cx="0" cy="121029"/>
          </a:xfrm>
          <a:prstGeom prst="straightConnector1">
            <a:avLst/>
          </a:prstGeom>
          <a:noFill/>
          <a:ln>
            <a:solidFill>
              <a:srgbClr val="FF0000"/>
            </a:solidFill>
            <a:headEnd type="triangle"/>
            <a:tailEnd type="triangle"/>
          </a:ln>
        </p:spPr>
      </p:cxnSp>
      <p:cxnSp>
        <p:nvCxnSpPr>
          <p:cNvPr id="465" name="直接箭头连接符 464"/>
          <p:cNvCxnSpPr/>
          <p:nvPr/>
        </p:nvCxnSpPr>
        <p:spPr>
          <a:xfrm>
            <a:off x="5251369" y="5599184"/>
            <a:ext cx="0" cy="121029"/>
          </a:xfrm>
          <a:prstGeom prst="straightConnector1">
            <a:avLst/>
          </a:prstGeom>
          <a:noFill/>
          <a:ln>
            <a:solidFill>
              <a:srgbClr val="FF0000"/>
            </a:solidFill>
            <a:headEnd type="triangle"/>
            <a:tailEnd type="triangle"/>
          </a:ln>
        </p:spPr>
      </p:cxnSp>
      <p:cxnSp>
        <p:nvCxnSpPr>
          <p:cNvPr id="466" name="直接箭头连接符 465"/>
          <p:cNvCxnSpPr/>
          <p:nvPr/>
        </p:nvCxnSpPr>
        <p:spPr>
          <a:xfrm>
            <a:off x="3022827" y="5599184"/>
            <a:ext cx="0" cy="121029"/>
          </a:xfrm>
          <a:prstGeom prst="straightConnector1">
            <a:avLst/>
          </a:prstGeom>
          <a:noFill/>
          <a:ln>
            <a:solidFill>
              <a:srgbClr val="FF0000"/>
            </a:solidFill>
            <a:headEnd type="triangle"/>
            <a:tailEnd type="triangle"/>
          </a:ln>
        </p:spPr>
      </p:cxnSp>
      <p:cxnSp>
        <p:nvCxnSpPr>
          <p:cNvPr id="467" name="直接箭头连接符 466"/>
          <p:cNvCxnSpPr/>
          <p:nvPr/>
        </p:nvCxnSpPr>
        <p:spPr>
          <a:xfrm>
            <a:off x="3428017" y="5599184"/>
            <a:ext cx="0" cy="121029"/>
          </a:xfrm>
          <a:prstGeom prst="straightConnector1">
            <a:avLst/>
          </a:prstGeom>
          <a:noFill/>
          <a:ln>
            <a:solidFill>
              <a:srgbClr val="FF0000"/>
            </a:solidFill>
            <a:headEnd type="triangle"/>
            <a:tailEnd type="triangle"/>
          </a:ln>
        </p:spPr>
      </p:cxnSp>
      <p:cxnSp>
        <p:nvCxnSpPr>
          <p:cNvPr id="468" name="直接箭头连接符 467"/>
          <p:cNvCxnSpPr/>
          <p:nvPr/>
        </p:nvCxnSpPr>
        <p:spPr>
          <a:xfrm>
            <a:off x="4035802" y="5599184"/>
            <a:ext cx="0" cy="121029"/>
          </a:xfrm>
          <a:prstGeom prst="straightConnector1">
            <a:avLst/>
          </a:prstGeom>
          <a:noFill/>
          <a:ln>
            <a:solidFill>
              <a:srgbClr val="FF0000"/>
            </a:solidFill>
            <a:headEnd type="triangle"/>
            <a:tailEnd type="triangle"/>
          </a:ln>
        </p:spPr>
      </p:cxnSp>
      <p:cxnSp>
        <p:nvCxnSpPr>
          <p:cNvPr id="469" name="直接箭头连接符 468"/>
          <p:cNvCxnSpPr/>
          <p:nvPr/>
        </p:nvCxnSpPr>
        <p:spPr>
          <a:xfrm>
            <a:off x="4846182" y="5599184"/>
            <a:ext cx="0" cy="121029"/>
          </a:xfrm>
          <a:prstGeom prst="straightConnector1">
            <a:avLst/>
          </a:prstGeom>
          <a:noFill/>
          <a:ln>
            <a:solidFill>
              <a:srgbClr val="FF0000"/>
            </a:solidFill>
            <a:headEnd type="triangle"/>
            <a:tailEnd type="triangle"/>
          </a:ln>
        </p:spPr>
      </p:cxnSp>
      <mc:AlternateContent xmlns:mc="http://schemas.openxmlformats.org/markup-compatibility/2006" xmlns:a14="http://schemas.microsoft.com/office/drawing/2010/main">
        <mc:Choice Requires="a14">
          <p:sp>
            <p:nvSpPr>
              <p:cNvPr id="470" name="矩形 469"/>
              <p:cNvSpPr/>
              <p:nvPr/>
            </p:nvSpPr>
            <p:spPr>
              <a:xfrm>
                <a:off x="3218795" y="4908110"/>
                <a:ext cx="2242793" cy="270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rPr>
                        <m:t>𝑆𝑢𝑏𝐷𝑖𝑠𝑡</m:t>
                      </m:r>
                      <m:d>
                        <m:dPr>
                          <m:ctrlPr>
                            <a:rPr lang="en-US" altLang="zh-CN" sz="1000" i="1">
                              <a:latin typeface="Cambria Math" panose="02040503050406030204" pitchFamily="18" charset="0"/>
                            </a:rPr>
                          </m:ctrlPr>
                        </m:dPr>
                        <m:e>
                          <m:sSubSup>
                            <m:sSubSupPr>
                              <m:ctrlPr>
                                <a:rPr lang="en-US" altLang="zh-CN" sz="1000" i="1">
                                  <a:latin typeface="Cambria Math" panose="02040503050406030204" pitchFamily="18" charset="0"/>
                                </a:rPr>
                              </m:ctrlPr>
                            </m:sSubSupPr>
                            <m:e>
                              <m:r>
                                <a:rPr lang="en-US" altLang="zh-CN" sz="1000" i="1">
                                  <a:latin typeface="Cambria Math" panose="02040503050406030204" pitchFamily="18" charset="0"/>
                                </a:rPr>
                                <m:t>𝑇</m:t>
                              </m:r>
                            </m:e>
                            <m:sub>
                              <m:r>
                                <a:rPr lang="en-US" altLang="zh-CN" sz="1000" i="1">
                                  <a:latin typeface="Cambria Math" panose="02040503050406030204" pitchFamily="18" charset="0"/>
                                </a:rPr>
                                <m:t>𝑖</m:t>
                              </m:r>
                              <m:r>
                                <a:rPr lang="en-US" altLang="zh-CN" sz="1000" i="1">
                                  <a:latin typeface="Cambria Math" panose="02040503050406030204" pitchFamily="18" charset="0"/>
                                </a:rPr>
                                <m:t>,</m:t>
                              </m:r>
                              <m:r>
                                <a:rPr lang="en-US" altLang="zh-CN" sz="1000" i="1">
                                  <a:latin typeface="Cambria Math" panose="02040503050406030204" pitchFamily="18" charset="0"/>
                                </a:rPr>
                                <m:t>𝑠𝑡</m:t>
                              </m:r>
                            </m:sub>
                            <m:sup>
                              <m:r>
                                <a:rPr lang="en-US" altLang="zh-CN" sz="1000" i="1">
                                  <a:latin typeface="Cambria Math" panose="02040503050406030204" pitchFamily="18" charset="0"/>
                                </a:rPr>
                                <m:t>𝑙𝑒𝑛</m:t>
                              </m:r>
                              <m:r>
                                <a:rPr lang="en-US" altLang="zh-CN" sz="1000" b="0" i="1" smtClean="0">
                                  <a:latin typeface="Cambria Math" panose="02040503050406030204" pitchFamily="18" charset="0"/>
                                </a:rPr>
                                <m:t>=1→</m:t>
                              </m:r>
                              <m:r>
                                <a:rPr lang="en-US" altLang="zh-CN" sz="1000" b="0" i="1" smtClean="0">
                                  <a:latin typeface="Cambria Math" panose="02040503050406030204" pitchFamily="18" charset="0"/>
                                </a:rPr>
                                <m:t>𝐿</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𝑠𝑡</m:t>
                              </m:r>
                            </m:sup>
                          </m:sSubSup>
                          <m:r>
                            <a:rPr lang="en-US" altLang="zh-CN" sz="1000" b="0" i="1">
                              <a:latin typeface="Cambria Math" panose="02040503050406030204" pitchFamily="18" charset="0"/>
                            </a:rPr>
                            <m:t>,</m:t>
                          </m:r>
                          <m:sSub>
                            <m:sSubPr>
                              <m:ctrlPr>
                                <a:rPr lang="en-US" altLang="zh-CN" sz="1000" i="1">
                                  <a:latin typeface="Cambria Math" panose="02040503050406030204" pitchFamily="18" charset="0"/>
                                </a:rPr>
                              </m:ctrlPr>
                            </m:sSubPr>
                            <m:e>
                              <m:r>
                                <a:rPr lang="en-US" altLang="zh-CN" sz="1000" b="0" i="1">
                                  <a:latin typeface="Cambria Math" panose="02040503050406030204" pitchFamily="18" charset="0"/>
                                </a:rPr>
                                <m:t>𝑇</m:t>
                              </m:r>
                            </m:e>
                            <m:sub>
                              <m:r>
                                <a:rPr lang="en-US" altLang="zh-CN" sz="1000" b="0" i="1">
                                  <a:latin typeface="Cambria Math" panose="02040503050406030204" pitchFamily="18" charset="0"/>
                                </a:rPr>
                                <m:t>𝑗</m:t>
                              </m:r>
                            </m:sub>
                          </m:sSub>
                        </m:e>
                      </m:d>
                      <m:r>
                        <a:rPr lang="en-US" altLang="zh-CN" sz="1000" b="0" i="1">
                          <a:latin typeface="Cambria Math" panose="02040503050406030204" pitchFamily="18" charset="0"/>
                        </a:rPr>
                        <m:t>,</m:t>
                      </m:r>
                      <m:r>
                        <a:rPr lang="en-US" altLang="zh-CN" sz="1000" b="0" i="1">
                          <a:latin typeface="Cambria Math" panose="02040503050406030204" pitchFamily="18" charset="0"/>
                        </a:rPr>
                        <m:t>𝑗</m:t>
                      </m:r>
                      <m:r>
                        <a:rPr lang="en-US" altLang="zh-CN" sz="1000" b="0" i="1">
                          <a:latin typeface="Cambria Math" panose="02040503050406030204" pitchFamily="18" charset="0"/>
                        </a:rPr>
                        <m:t>=2,66,⋯</m:t>
                      </m:r>
                    </m:oMath>
                  </m:oMathPara>
                </a14:m>
                <a:endParaRPr lang="zh-CN" altLang="en-US" sz="1100" dirty="0"/>
              </a:p>
            </p:txBody>
          </p:sp>
        </mc:Choice>
        <mc:Fallback xmlns="">
          <p:sp>
            <p:nvSpPr>
              <p:cNvPr id="470" name="矩形 469"/>
              <p:cNvSpPr>
                <a:spLocks noRot="1" noChangeAspect="1" noMove="1" noResize="1" noEditPoints="1" noAdjustHandles="1" noChangeArrowheads="1" noChangeShapeType="1" noTextEdit="1"/>
              </p:cNvSpPr>
              <p:nvPr/>
            </p:nvSpPr>
            <p:spPr>
              <a:xfrm>
                <a:off x="3218795" y="4908110"/>
                <a:ext cx="2242793" cy="270395"/>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1" name="矩形 470"/>
              <p:cNvSpPr/>
              <p:nvPr/>
            </p:nvSpPr>
            <p:spPr>
              <a:xfrm>
                <a:off x="3252049" y="5747692"/>
                <a:ext cx="2571025" cy="270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rPr>
                        <m:t>𝑆𝑢𝑏𝐷𝑖𝑠𝑡</m:t>
                      </m:r>
                      <m:d>
                        <m:dPr>
                          <m:ctrlPr>
                            <a:rPr lang="en-US" altLang="zh-CN" sz="1000" i="1">
                              <a:latin typeface="Cambria Math" panose="02040503050406030204" pitchFamily="18" charset="0"/>
                            </a:rPr>
                          </m:ctrlPr>
                        </m:dPr>
                        <m:e>
                          <m:sSubSup>
                            <m:sSubSupPr>
                              <m:ctrlPr>
                                <a:rPr lang="en-US" altLang="zh-CN" sz="1000" i="1">
                                  <a:latin typeface="Cambria Math" panose="02040503050406030204" pitchFamily="18" charset="0"/>
                                </a:rPr>
                              </m:ctrlPr>
                            </m:sSubSupPr>
                            <m:e>
                              <m:r>
                                <a:rPr lang="en-US" altLang="zh-CN" sz="1000" i="1">
                                  <a:latin typeface="Cambria Math" panose="02040503050406030204" pitchFamily="18" charset="0"/>
                                </a:rPr>
                                <m:t>𝑇</m:t>
                              </m:r>
                            </m:e>
                            <m:sub>
                              <m:r>
                                <a:rPr lang="en-US" altLang="zh-CN" sz="1000" i="1">
                                  <a:latin typeface="Cambria Math" panose="02040503050406030204" pitchFamily="18" charset="0"/>
                                </a:rPr>
                                <m:t>𝑖</m:t>
                              </m:r>
                              <m:r>
                                <a:rPr lang="en-US" altLang="zh-CN" sz="1000" i="1">
                                  <a:latin typeface="Cambria Math" panose="02040503050406030204" pitchFamily="18" charset="0"/>
                                </a:rPr>
                                <m:t>,</m:t>
                              </m:r>
                              <m:r>
                                <a:rPr lang="en-US" altLang="zh-CN" sz="1000" i="1">
                                  <a:latin typeface="Cambria Math" panose="02040503050406030204" pitchFamily="18" charset="0"/>
                                </a:rPr>
                                <m:t>𝑠𝑡</m:t>
                              </m:r>
                            </m:sub>
                            <m:sup>
                              <m:r>
                                <a:rPr lang="en-US" altLang="zh-CN" sz="1000" i="1">
                                  <a:latin typeface="Cambria Math" panose="02040503050406030204" pitchFamily="18" charset="0"/>
                                </a:rPr>
                                <m:t>𝑙𝑒𝑛</m:t>
                              </m:r>
                              <m:r>
                                <a:rPr lang="en-US" altLang="zh-CN" sz="1000" b="0" i="1" smtClean="0">
                                  <a:latin typeface="Cambria Math" panose="02040503050406030204" pitchFamily="18" charset="0"/>
                                </a:rPr>
                                <m:t>=1→</m:t>
                              </m:r>
                              <m:r>
                                <a:rPr lang="en-US" altLang="zh-CN" sz="1000" b="0" i="1" smtClean="0">
                                  <a:latin typeface="Cambria Math" panose="02040503050406030204" pitchFamily="18" charset="0"/>
                                </a:rPr>
                                <m:t>𝐿</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𝑠𝑡</m:t>
                              </m:r>
                            </m:sup>
                          </m:sSubSup>
                          <m:r>
                            <a:rPr lang="en-US" altLang="zh-CN" sz="1000" b="0" i="1">
                              <a:latin typeface="Cambria Math" panose="02040503050406030204" pitchFamily="18" charset="0"/>
                            </a:rPr>
                            <m:t>,</m:t>
                          </m:r>
                          <m:sSub>
                            <m:sSubPr>
                              <m:ctrlPr>
                                <a:rPr lang="en-US" altLang="zh-CN" sz="1000" i="1">
                                  <a:latin typeface="Cambria Math" panose="02040503050406030204" pitchFamily="18" charset="0"/>
                                </a:rPr>
                              </m:ctrlPr>
                            </m:sSubPr>
                            <m:e>
                              <m:r>
                                <a:rPr lang="en-US" altLang="zh-CN" sz="1000" b="0" i="1">
                                  <a:latin typeface="Cambria Math" panose="02040503050406030204" pitchFamily="18" charset="0"/>
                                </a:rPr>
                                <m:t>𝑇</m:t>
                              </m:r>
                            </m:e>
                            <m:sub>
                              <m:r>
                                <a:rPr lang="en-US" altLang="zh-CN" sz="1000" b="0" i="1">
                                  <a:latin typeface="Cambria Math" panose="02040503050406030204" pitchFamily="18" charset="0"/>
                                </a:rPr>
                                <m:t>𝑗</m:t>
                              </m:r>
                            </m:sub>
                          </m:sSub>
                        </m:e>
                      </m:d>
                      <m:r>
                        <a:rPr lang="en-US" altLang="zh-CN" sz="1000" b="0" i="1">
                          <a:latin typeface="Cambria Math" panose="02040503050406030204" pitchFamily="18" charset="0"/>
                        </a:rPr>
                        <m:t>,</m:t>
                      </m:r>
                      <m:r>
                        <a:rPr lang="en-US" altLang="zh-CN" sz="1000" b="0" i="1">
                          <a:latin typeface="Cambria Math" panose="02040503050406030204" pitchFamily="18" charset="0"/>
                        </a:rPr>
                        <m:t>𝑗</m:t>
                      </m:r>
                      <m:r>
                        <a:rPr lang="en-US" altLang="zh-CN" sz="1000" b="0" i="1">
                          <a:latin typeface="Cambria Math" panose="02040503050406030204" pitchFamily="18" charset="0"/>
                        </a:rPr>
                        <m:t>=</m:t>
                      </m:r>
                      <m:r>
                        <a:rPr lang="en-US" altLang="zh-CN" sz="1000" b="0" i="1" smtClean="0">
                          <a:latin typeface="Cambria Math" panose="02040503050406030204" pitchFamily="18" charset="0"/>
                        </a:rPr>
                        <m:t>𝑀</m:t>
                      </m:r>
                      <m:r>
                        <a:rPr lang="en-US" altLang="zh-CN" sz="1000" b="0" i="1">
                          <a:latin typeface="Cambria Math" panose="02040503050406030204" pitchFamily="18" charset="0"/>
                        </a:rPr>
                        <m:t>,</m:t>
                      </m:r>
                      <m:r>
                        <a:rPr lang="en-US" altLang="zh-CN" sz="1000" b="0" i="1" smtClean="0">
                          <a:latin typeface="Cambria Math" panose="02040503050406030204" pitchFamily="18" charset="0"/>
                        </a:rPr>
                        <m:t>𝑀</m:t>
                      </m:r>
                      <m:r>
                        <a:rPr lang="en-US" altLang="zh-CN" sz="1000" b="0" i="1" smtClean="0">
                          <a:latin typeface="Cambria Math" panose="02040503050406030204" pitchFamily="18" charset="0"/>
                        </a:rPr>
                        <m:t>+64,⋯</m:t>
                      </m:r>
                    </m:oMath>
                  </m:oMathPara>
                </a14:m>
                <a:endParaRPr lang="zh-CN" altLang="en-US" sz="1100" dirty="0"/>
              </a:p>
            </p:txBody>
          </p:sp>
        </mc:Choice>
        <mc:Fallback xmlns="">
          <p:sp>
            <p:nvSpPr>
              <p:cNvPr id="471" name="矩形 470"/>
              <p:cNvSpPr>
                <a:spLocks noRot="1" noChangeAspect="1" noMove="1" noResize="1" noEditPoints="1" noAdjustHandles="1" noChangeArrowheads="1" noChangeShapeType="1" noTextEdit="1"/>
              </p:cNvSpPr>
              <p:nvPr/>
            </p:nvSpPr>
            <p:spPr>
              <a:xfrm>
                <a:off x="3252049" y="5747692"/>
                <a:ext cx="2571025" cy="270395"/>
              </a:xfrm>
              <a:prstGeom prst="rect">
                <a:avLst/>
              </a:prstGeom>
              <a:blipFill>
                <a:blip r:embed="rId22"/>
                <a:stretch>
                  <a:fillRect/>
                </a:stretch>
              </a:blipFill>
            </p:spPr>
            <p:txBody>
              <a:bodyPr/>
              <a:lstStyle/>
              <a:p>
                <a:r>
                  <a:rPr lang="zh-CN" altLang="en-US">
                    <a:noFill/>
                  </a:rPr>
                  <a:t> </a:t>
                </a:r>
              </a:p>
            </p:txBody>
          </p:sp>
        </mc:Fallback>
      </mc:AlternateContent>
      <p:sp>
        <p:nvSpPr>
          <p:cNvPr id="472" name="矩形 471"/>
          <p:cNvSpPr/>
          <p:nvPr/>
        </p:nvSpPr>
        <p:spPr>
          <a:xfrm>
            <a:off x="285414" y="4923976"/>
            <a:ext cx="1672866" cy="1240509"/>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3" name="直接箭头连接符 472"/>
          <p:cNvCxnSpPr/>
          <p:nvPr/>
        </p:nvCxnSpPr>
        <p:spPr>
          <a:xfrm>
            <a:off x="440344" y="5086566"/>
            <a:ext cx="0" cy="121029"/>
          </a:xfrm>
          <a:prstGeom prst="straightConnector1">
            <a:avLst/>
          </a:prstGeom>
          <a:noFill/>
          <a:ln>
            <a:solidFill>
              <a:srgbClr val="FF0000"/>
            </a:solidFill>
            <a:headEnd type="triangle"/>
            <a:tailEnd type="triangle"/>
          </a:ln>
        </p:spPr>
      </p:cxnSp>
      <p:sp>
        <p:nvSpPr>
          <p:cNvPr id="474" name="文本框 473"/>
          <p:cNvSpPr txBox="1"/>
          <p:nvPr/>
        </p:nvSpPr>
        <p:spPr>
          <a:xfrm>
            <a:off x="706849" y="5007950"/>
            <a:ext cx="800219" cy="276999"/>
          </a:xfrm>
          <a:prstGeom prst="rect">
            <a:avLst/>
          </a:prstGeom>
          <a:noFill/>
        </p:spPr>
        <p:txBody>
          <a:bodyPr wrap="none" rtlCol="0">
            <a:spAutoFit/>
          </a:bodyPr>
          <a:lstStyle/>
          <a:p>
            <a:r>
              <a:rPr lang="zh-CN" altLang="en-US" sz="1200" dirty="0" smtClean="0">
                <a:solidFill>
                  <a:srgbClr val="FF0000"/>
                </a:solidFill>
              </a:rPr>
              <a:t>线程</a:t>
            </a:r>
            <a:r>
              <a:rPr lang="zh-CN" altLang="en-US" sz="1200" dirty="0">
                <a:solidFill>
                  <a:srgbClr val="FF0000"/>
                </a:solidFill>
              </a:rPr>
              <a:t>通信</a:t>
            </a:r>
          </a:p>
        </p:txBody>
      </p:sp>
      <p:sp>
        <p:nvSpPr>
          <p:cNvPr id="475" name="右箭头 474"/>
          <p:cNvSpPr/>
          <p:nvPr/>
        </p:nvSpPr>
        <p:spPr>
          <a:xfrm>
            <a:off x="363536" y="5308826"/>
            <a:ext cx="193845" cy="172460"/>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6" name="文本框 475"/>
          <p:cNvSpPr txBox="1"/>
          <p:nvPr/>
        </p:nvSpPr>
        <p:spPr>
          <a:xfrm>
            <a:off x="707872" y="5264477"/>
            <a:ext cx="954107" cy="276999"/>
          </a:xfrm>
          <a:prstGeom prst="rect">
            <a:avLst/>
          </a:prstGeom>
          <a:noFill/>
        </p:spPr>
        <p:txBody>
          <a:bodyPr wrap="none" rtlCol="0">
            <a:spAutoFit/>
          </a:bodyPr>
          <a:lstStyle/>
          <a:p>
            <a:r>
              <a:rPr lang="zh-CN" altLang="en-US" sz="1200" dirty="0" smtClean="0"/>
              <a:t>数据流方向</a:t>
            </a:r>
            <a:endParaRPr lang="zh-CN" altLang="en-US" sz="1200" dirty="0"/>
          </a:p>
        </p:txBody>
      </p:sp>
      <p:sp>
        <p:nvSpPr>
          <p:cNvPr id="477" name="左右箭头 476"/>
          <p:cNvSpPr/>
          <p:nvPr/>
        </p:nvSpPr>
        <p:spPr>
          <a:xfrm>
            <a:off x="345626" y="5590407"/>
            <a:ext cx="238838" cy="123751"/>
          </a:xfrm>
          <a:prstGeom prst="lef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8" name="文本框 477"/>
          <p:cNvSpPr txBox="1"/>
          <p:nvPr/>
        </p:nvSpPr>
        <p:spPr>
          <a:xfrm>
            <a:off x="710641" y="5524943"/>
            <a:ext cx="646331" cy="276999"/>
          </a:xfrm>
          <a:prstGeom prst="rect">
            <a:avLst/>
          </a:prstGeom>
          <a:noFill/>
        </p:spPr>
        <p:txBody>
          <a:bodyPr wrap="none" rtlCol="0">
            <a:spAutoFit/>
          </a:bodyPr>
          <a:lstStyle/>
          <a:p>
            <a:r>
              <a:rPr lang="zh-CN" altLang="en-US" sz="1200" dirty="0" smtClean="0"/>
              <a:t>等价于</a:t>
            </a:r>
            <a:endParaRPr lang="zh-CN" altLang="en-US" sz="1200" dirty="0"/>
          </a:p>
        </p:txBody>
      </p:sp>
      <p:cxnSp>
        <p:nvCxnSpPr>
          <p:cNvPr id="479" name="肘形连接符 478"/>
          <p:cNvCxnSpPr/>
          <p:nvPr/>
        </p:nvCxnSpPr>
        <p:spPr>
          <a:xfrm rot="16200000" flipH="1">
            <a:off x="365871" y="5937363"/>
            <a:ext cx="201688" cy="3"/>
          </a:xfrm>
          <a:prstGeom prst="bentConnector3">
            <a:avLst/>
          </a:prstGeom>
          <a:noFill/>
          <a:ln w="25400">
            <a:solidFill>
              <a:schemeClr val="tx1">
                <a:alpha val="20000"/>
              </a:schemeClr>
            </a:solidFill>
            <a:tailEnd type="triangle"/>
          </a:ln>
        </p:spPr>
      </p:cxnSp>
      <p:sp>
        <p:nvSpPr>
          <p:cNvPr id="480" name="文本框 479"/>
          <p:cNvSpPr txBox="1"/>
          <p:nvPr/>
        </p:nvSpPr>
        <p:spPr>
          <a:xfrm>
            <a:off x="706573" y="5781470"/>
            <a:ext cx="492443" cy="276999"/>
          </a:xfrm>
          <a:prstGeom prst="rect">
            <a:avLst/>
          </a:prstGeom>
          <a:noFill/>
          <a:ln>
            <a:noFill/>
          </a:ln>
        </p:spPr>
        <p:txBody>
          <a:bodyPr wrap="none" rtlCol="0">
            <a:spAutoFit/>
          </a:bodyPr>
          <a:lstStyle/>
          <a:p>
            <a:r>
              <a:rPr lang="zh-CN" altLang="en-US" sz="1200" dirty="0" smtClean="0">
                <a:solidFill>
                  <a:schemeClr val="bg1">
                    <a:lumMod val="75000"/>
                  </a:schemeClr>
                </a:solidFill>
              </a:rPr>
              <a:t>调度</a:t>
            </a:r>
            <a:endParaRPr lang="zh-CN" altLang="en-US" sz="1200" dirty="0">
              <a:solidFill>
                <a:schemeClr val="bg1">
                  <a:lumMod val="75000"/>
                </a:schemeClr>
              </a:solidFill>
            </a:endParaRPr>
          </a:p>
        </p:txBody>
      </p:sp>
      <p:cxnSp>
        <p:nvCxnSpPr>
          <p:cNvPr id="481" name="肘形连接符 480"/>
          <p:cNvCxnSpPr/>
          <p:nvPr/>
        </p:nvCxnSpPr>
        <p:spPr>
          <a:xfrm rot="16200000" flipH="1">
            <a:off x="4005366" y="2998041"/>
            <a:ext cx="2401279" cy="14518"/>
          </a:xfrm>
          <a:prstGeom prst="bentConnector3">
            <a:avLst>
              <a:gd name="adj1" fmla="val 50000"/>
            </a:avLst>
          </a:prstGeom>
          <a:noFill/>
          <a:ln w="25400">
            <a:solidFill>
              <a:schemeClr val="tx1">
                <a:alpha val="20000"/>
              </a:schemeClr>
            </a:solidFill>
            <a:tailEnd type="triangle"/>
          </a:ln>
        </p:spPr>
      </p:cxnSp>
      <p:sp>
        <p:nvSpPr>
          <p:cNvPr id="482" name="右大括号 481"/>
          <p:cNvSpPr/>
          <p:nvPr/>
        </p:nvSpPr>
        <p:spPr>
          <a:xfrm rot="5400000">
            <a:off x="4299035" y="4332086"/>
            <a:ext cx="214473" cy="4147672"/>
          </a:xfrm>
          <a:prstGeom prst="rightBrace">
            <a:avLst/>
          </a:prstGeom>
          <a:noFill/>
          <a:ln>
            <a:solidFill>
              <a:schemeClr val="tx1"/>
            </a:solidFill>
          </a:ln>
        </p:spPr>
        <p:txBody>
          <a:bodyPr rtlCol="0" anchor="ctr"/>
          <a:lstStyle/>
          <a:p>
            <a:pPr algn="ctr"/>
            <a:endParaRPr lang="zh-CN" altLang="en-US"/>
          </a:p>
        </p:txBody>
      </p:sp>
      <p:sp>
        <p:nvSpPr>
          <p:cNvPr id="483" name="右大括号 482"/>
          <p:cNvSpPr/>
          <p:nvPr/>
        </p:nvSpPr>
        <p:spPr>
          <a:xfrm rot="5400000">
            <a:off x="8158896" y="4703416"/>
            <a:ext cx="237298" cy="3383115"/>
          </a:xfrm>
          <a:prstGeom prst="rightBrace">
            <a:avLst>
              <a:gd name="adj1" fmla="val 8333"/>
              <a:gd name="adj2" fmla="val 79364"/>
            </a:avLst>
          </a:prstGeom>
          <a:noFill/>
          <a:ln>
            <a:solidFill>
              <a:schemeClr val="tx1"/>
            </a:solidFill>
          </a:ln>
        </p:spPr>
        <p:txBody>
          <a:bodyPr rtlCol="0" anchor="ctr"/>
          <a:lstStyle/>
          <a:p>
            <a:pPr algn="ctr"/>
            <a:endParaRPr lang="zh-CN" altLang="en-US"/>
          </a:p>
        </p:txBody>
      </p:sp>
      <p:sp>
        <p:nvSpPr>
          <p:cNvPr id="484" name="右大括号 483"/>
          <p:cNvSpPr/>
          <p:nvPr/>
        </p:nvSpPr>
        <p:spPr>
          <a:xfrm rot="5400000">
            <a:off x="10775160" y="5778787"/>
            <a:ext cx="299075" cy="1183676"/>
          </a:xfrm>
          <a:prstGeom prst="rightBrace">
            <a:avLst>
              <a:gd name="adj1" fmla="val 8333"/>
              <a:gd name="adj2" fmla="val 48543"/>
            </a:avLst>
          </a:prstGeom>
          <a:noFill/>
          <a:ln>
            <a:solidFill>
              <a:schemeClr val="tx1"/>
            </a:solidFill>
          </a:ln>
        </p:spPr>
        <p:txBody>
          <a:bodyPr rtlCol="0" anchor="ctr"/>
          <a:lstStyle/>
          <a:p>
            <a:pPr algn="ctr"/>
            <a:endParaRPr lang="zh-CN" altLang="en-US"/>
          </a:p>
        </p:txBody>
      </p:sp>
      <p:sp>
        <p:nvSpPr>
          <p:cNvPr id="485" name="矩形 484"/>
          <p:cNvSpPr/>
          <p:nvPr/>
        </p:nvSpPr>
        <p:spPr>
          <a:xfrm>
            <a:off x="3559030" y="6433587"/>
            <a:ext cx="1846980" cy="461665"/>
          </a:xfrm>
          <a:prstGeom prst="rect">
            <a:avLst/>
          </a:prstGeom>
        </p:spPr>
        <p:txBody>
          <a:bodyPr wrap="none">
            <a:spAutoFit/>
          </a:bodyPr>
          <a:lstStyle/>
          <a:p>
            <a:r>
              <a:rPr lang="en-US" altLang="zh-CN" sz="2400" b="1" dirty="0" smtClean="0">
                <a:solidFill>
                  <a:srgbClr val="7030A0"/>
                </a:solidFill>
                <a:latin typeface="微软雅黑" panose="020B0503020204020204" pitchFamily="34" charset="-122"/>
                <a:ea typeface="微软雅黑" panose="020B0503020204020204" pitchFamily="34" charset="-122"/>
              </a:rPr>
              <a:t>1.</a:t>
            </a:r>
            <a:r>
              <a:rPr lang="zh-CN" altLang="en-US" b="1" dirty="0" smtClean="0">
                <a:solidFill>
                  <a:srgbClr val="7030A0"/>
                </a:solidFill>
                <a:latin typeface="微软雅黑" panose="020B0503020204020204" pitchFamily="34" charset="-122"/>
                <a:ea typeface="微软雅黑" panose="020B0503020204020204" pitchFamily="34" charset="-122"/>
              </a:rPr>
              <a:t>距离计算阶段</a:t>
            </a:r>
            <a:endParaRPr lang="zh-CN" altLang="en-US" dirty="0">
              <a:solidFill>
                <a:srgbClr val="7030A0"/>
              </a:solidFill>
            </a:endParaRPr>
          </a:p>
        </p:txBody>
      </p:sp>
      <p:sp>
        <p:nvSpPr>
          <p:cNvPr id="486" name="矩形 485"/>
          <p:cNvSpPr/>
          <p:nvPr/>
        </p:nvSpPr>
        <p:spPr>
          <a:xfrm>
            <a:off x="6094475" y="6463342"/>
            <a:ext cx="2539478" cy="461665"/>
          </a:xfrm>
          <a:prstGeom prst="rect">
            <a:avLst/>
          </a:prstGeom>
        </p:spPr>
        <p:txBody>
          <a:bodyPr wrap="none">
            <a:spAutoFit/>
          </a:bodyPr>
          <a:lstStyle/>
          <a:p>
            <a:pPr algn="ctr"/>
            <a:r>
              <a:rPr lang="en-US" altLang="zh-CN" sz="2400" b="1" dirty="0" smtClean="0">
                <a:solidFill>
                  <a:srgbClr val="7030A0"/>
                </a:solidFill>
                <a:latin typeface="微软雅黑" panose="020B0503020204020204" pitchFamily="34" charset="-122"/>
                <a:ea typeface="微软雅黑" panose="020B0503020204020204" pitchFamily="34" charset="-122"/>
              </a:rPr>
              <a:t>2.</a:t>
            </a:r>
            <a:r>
              <a:rPr lang="zh-CN" altLang="en-US" b="1" dirty="0" smtClean="0">
                <a:solidFill>
                  <a:srgbClr val="7030A0"/>
                </a:solidFill>
                <a:latin typeface="微软雅黑" panose="020B0503020204020204" pitchFamily="34" charset="-122"/>
                <a:ea typeface="微软雅黑" panose="020B0503020204020204" pitchFamily="34" charset="-122"/>
              </a:rPr>
              <a:t>最佳</a:t>
            </a:r>
            <a:r>
              <a:rPr lang="zh-CN" altLang="en-US" b="1" dirty="0">
                <a:solidFill>
                  <a:srgbClr val="7030A0"/>
                </a:solidFill>
                <a:latin typeface="微软雅黑" panose="020B0503020204020204" pitchFamily="34" charset="-122"/>
                <a:ea typeface="微软雅黑" panose="020B0503020204020204" pitchFamily="34" charset="-122"/>
              </a:rPr>
              <a:t>分割</a:t>
            </a:r>
            <a:r>
              <a:rPr lang="zh-CN" altLang="en-US" b="1" dirty="0" smtClean="0">
                <a:solidFill>
                  <a:srgbClr val="7030A0"/>
                </a:solidFill>
                <a:latin typeface="微软雅黑" panose="020B0503020204020204" pitchFamily="34" charset="-122"/>
                <a:ea typeface="微软雅黑" panose="020B0503020204020204" pitchFamily="34" charset="-122"/>
              </a:rPr>
              <a:t>点计算阶段</a:t>
            </a:r>
            <a:endParaRPr lang="zh-CN" altLang="en-US" b="1" dirty="0">
              <a:solidFill>
                <a:srgbClr val="7030A0"/>
              </a:solidFill>
              <a:latin typeface="微软雅黑" panose="020B0503020204020204" pitchFamily="34" charset="-122"/>
              <a:ea typeface="微软雅黑" panose="020B0503020204020204" pitchFamily="34" charset="-122"/>
            </a:endParaRPr>
          </a:p>
        </p:txBody>
      </p:sp>
      <p:sp>
        <p:nvSpPr>
          <p:cNvPr id="487" name="矩形 486"/>
          <p:cNvSpPr/>
          <p:nvPr/>
        </p:nvSpPr>
        <p:spPr>
          <a:xfrm>
            <a:off x="8527851" y="6463341"/>
            <a:ext cx="2308645" cy="461665"/>
          </a:xfrm>
          <a:prstGeom prst="rect">
            <a:avLst/>
          </a:prstGeom>
        </p:spPr>
        <p:txBody>
          <a:bodyPr wrap="none">
            <a:spAutoFit/>
          </a:bodyPr>
          <a:lstStyle/>
          <a:p>
            <a:pPr algn="ctr"/>
            <a:r>
              <a:rPr lang="en-US" altLang="zh-CN" sz="2400" b="1" dirty="0" smtClean="0">
                <a:solidFill>
                  <a:srgbClr val="7030A0"/>
                </a:solidFill>
                <a:latin typeface="微软雅黑" panose="020B0503020204020204" pitchFamily="34" charset="-122"/>
                <a:ea typeface="微软雅黑" panose="020B0503020204020204" pitchFamily="34" charset="-122"/>
              </a:rPr>
              <a:t>3.</a:t>
            </a:r>
            <a:r>
              <a:rPr lang="zh-CN" altLang="en-US" b="1" dirty="0" smtClean="0">
                <a:solidFill>
                  <a:srgbClr val="7030A0"/>
                </a:solidFill>
                <a:latin typeface="微软雅黑" panose="020B0503020204020204" pitchFamily="34" charset="-122"/>
                <a:ea typeface="微软雅黑" panose="020B0503020204020204" pitchFamily="34" charset="-122"/>
              </a:rPr>
              <a:t>候选</a:t>
            </a:r>
            <a:r>
              <a:rPr lang="zh-CN" altLang="en-US" b="1" dirty="0">
                <a:solidFill>
                  <a:srgbClr val="7030A0"/>
                </a:solidFill>
                <a:latin typeface="微软雅黑" panose="020B0503020204020204" pitchFamily="34" charset="-122"/>
                <a:ea typeface="微软雅黑" panose="020B0503020204020204" pitchFamily="34" charset="-122"/>
              </a:rPr>
              <a:t>序列</a:t>
            </a:r>
            <a:r>
              <a:rPr lang="zh-CN" altLang="en-US" b="1" dirty="0" smtClean="0">
                <a:solidFill>
                  <a:srgbClr val="7030A0"/>
                </a:solidFill>
                <a:latin typeface="微软雅黑" panose="020B0503020204020204" pitchFamily="34" charset="-122"/>
                <a:ea typeface="微软雅黑" panose="020B0503020204020204" pitchFamily="34" charset="-122"/>
              </a:rPr>
              <a:t>筛选阶段</a:t>
            </a:r>
            <a:endParaRPr lang="zh-CN" altLang="en-US" b="1" dirty="0">
              <a:solidFill>
                <a:srgbClr val="7030A0"/>
              </a:solidFill>
              <a:latin typeface="微软雅黑" panose="020B0503020204020204" pitchFamily="34" charset="-122"/>
              <a:ea typeface="微软雅黑" panose="020B0503020204020204" pitchFamily="34" charset="-122"/>
            </a:endParaRPr>
          </a:p>
        </p:txBody>
      </p:sp>
      <p:sp>
        <p:nvSpPr>
          <p:cNvPr id="249" name="矩形 1">
            <a:extLst>
              <a:ext uri="{FF2B5EF4-FFF2-40B4-BE49-F238E27FC236}">
                <a16:creationId xmlns:a16="http://schemas.microsoft.com/office/drawing/2014/main" id="{D9A76AB9-E27B-4CCD-B752-6CFB63A3E3A0}"/>
              </a:ext>
            </a:extLst>
          </p:cNvPr>
          <p:cNvSpPr/>
          <p:nvPr/>
        </p:nvSpPr>
        <p:spPr>
          <a:xfrm>
            <a:off x="10941944" y="6461747"/>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50" name="灯片编号占位符 14"/>
          <p:cNvSpPr txBox="1">
            <a:spLocks/>
          </p:cNvSpPr>
          <p:nvPr/>
        </p:nvSpPr>
        <p:spPr>
          <a:xfrm>
            <a:off x="10399104" y="6490511"/>
            <a:ext cx="2743200" cy="347821"/>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dirty="0" smtClean="0"/>
              <a:t>11</a:t>
            </a:r>
            <a:endParaRPr lang="zh-CN" altLang="en-US" sz="2400" dirty="0"/>
          </a:p>
        </p:txBody>
      </p:sp>
      <mc:AlternateContent xmlns:mc="http://schemas.openxmlformats.org/markup-compatibility/2006" xmlns:a14="http://schemas.microsoft.com/office/drawing/2010/main">
        <mc:Choice Requires="a14">
          <p:sp>
            <p:nvSpPr>
              <p:cNvPr id="251" name="文本框 250"/>
              <p:cNvSpPr txBox="1"/>
              <p:nvPr/>
            </p:nvSpPr>
            <p:spPr>
              <a:xfrm rot="18209943">
                <a:off x="1285901" y="3320981"/>
                <a:ext cx="1477136"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400" b="1" i="1" smtClean="0">
                          <a:solidFill>
                            <a:schemeClr val="tx1"/>
                          </a:solidFill>
                          <a:latin typeface="Cambria Math" panose="02040503050406030204" pitchFamily="18" charset="0"/>
                        </a:rPr>
                        <m:t>𝒘</m:t>
                      </m:r>
                      <m:r>
                        <a:rPr lang="en-US" altLang="zh-CN" sz="1400" b="1" i="1">
                          <a:solidFill>
                            <a:schemeClr val="tx1"/>
                          </a:solidFill>
                          <a:latin typeface="Cambria Math" panose="02040503050406030204" pitchFamily="18" charset="0"/>
                        </a:rPr>
                        <m:t>=</m:t>
                      </m:r>
                      <m:r>
                        <a:rPr lang="en-US" altLang="zh-CN" sz="1400" b="1" i="1" smtClean="0">
                          <a:solidFill>
                            <a:schemeClr val="tx1"/>
                          </a:solidFill>
                          <a:latin typeface="Cambria Math" panose="02040503050406030204" pitchFamily="18" charset="0"/>
                        </a:rPr>
                        <m:t>𝟎</m:t>
                      </m:r>
                      <m:r>
                        <a:rPr lang="zh-CN" altLang="en-US" sz="1400" b="1" i="1">
                          <a:solidFill>
                            <a:schemeClr val="tx1"/>
                          </a:solidFill>
                          <a:latin typeface="Cambria Math" panose="02040503050406030204" pitchFamily="18" charset="0"/>
                        </a:rPr>
                        <m:t>且</m:t>
                      </m:r>
                      <m:r>
                        <a:rPr lang="en-US" altLang="zh-CN" sz="1400" b="1" i="1" smtClean="0">
                          <a:solidFill>
                            <a:schemeClr val="tx1"/>
                          </a:solidFill>
                          <a:latin typeface="Cambria Math" panose="02040503050406030204" pitchFamily="18" charset="0"/>
                        </a:rPr>
                        <m:t>𝑳</m:t>
                      </m:r>
                      <m:r>
                        <a:rPr lang="en-US" altLang="zh-CN" sz="1400" b="1" i="1" smtClean="0">
                          <a:solidFill>
                            <a:schemeClr val="tx1"/>
                          </a:solidFill>
                          <a:latin typeface="Cambria Math" panose="02040503050406030204" pitchFamily="18" charset="0"/>
                        </a:rPr>
                        <m:t>≤</m:t>
                      </m:r>
                      <m:r>
                        <a:rPr lang="en-US" altLang="zh-CN" sz="1400" b="1" i="1" smtClean="0">
                          <a:solidFill>
                            <a:schemeClr val="tx1"/>
                          </a:solidFill>
                          <a:latin typeface="Cambria Math" panose="02040503050406030204" pitchFamily="18" charset="0"/>
                        </a:rPr>
                        <m:t>𝟏𝟎𝟐𝟒</m:t>
                      </m:r>
                    </m:oMath>
                  </m:oMathPara>
                </a14:m>
                <a:endParaRPr lang="zh-CN" altLang="en-US" sz="1400" b="1" dirty="0">
                  <a:solidFill>
                    <a:schemeClr val="tx1"/>
                  </a:solidFill>
                </a:endParaRPr>
              </a:p>
            </p:txBody>
          </p:sp>
        </mc:Choice>
        <mc:Fallback xmlns="">
          <p:sp>
            <p:nvSpPr>
              <p:cNvPr id="251" name="文本框 250"/>
              <p:cNvSpPr txBox="1">
                <a:spLocks noRot="1" noChangeAspect="1" noMove="1" noResize="1" noEditPoints="1" noAdjustHandles="1" noChangeArrowheads="1" noChangeShapeType="1" noTextEdit="1"/>
              </p:cNvSpPr>
              <p:nvPr/>
            </p:nvSpPr>
            <p:spPr>
              <a:xfrm rot="18209943">
                <a:off x="1285901" y="3320981"/>
                <a:ext cx="1477136" cy="215444"/>
              </a:xfrm>
              <a:prstGeom prst="rect">
                <a:avLst/>
              </a:prstGeom>
              <a:blipFill>
                <a:blip r:embed="rId23"/>
                <a:stretch>
                  <a:fillRect t="-448" r="-1829" b="-4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2" name="文本框 251"/>
              <p:cNvSpPr txBox="1"/>
              <p:nvPr/>
            </p:nvSpPr>
            <p:spPr>
              <a:xfrm rot="3328699">
                <a:off x="1344388" y="4590643"/>
                <a:ext cx="1477136"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400" b="1" i="1" smtClean="0">
                          <a:solidFill>
                            <a:schemeClr val="tx1"/>
                          </a:solidFill>
                          <a:latin typeface="Cambria Math" panose="02040503050406030204" pitchFamily="18" charset="0"/>
                        </a:rPr>
                        <m:t>𝒘</m:t>
                      </m:r>
                      <m:r>
                        <a:rPr lang="en-US" altLang="zh-CN" sz="1400" b="1" i="1" smtClean="0">
                          <a:solidFill>
                            <a:schemeClr val="tx1"/>
                          </a:solidFill>
                          <a:latin typeface="Cambria Math" panose="02040503050406030204" pitchFamily="18" charset="0"/>
                        </a:rPr>
                        <m:t>&gt;</m:t>
                      </m:r>
                      <m:r>
                        <a:rPr lang="en-US" altLang="zh-CN" sz="1400" b="1" i="1" smtClean="0">
                          <a:solidFill>
                            <a:schemeClr val="tx1"/>
                          </a:solidFill>
                          <a:latin typeface="Cambria Math" panose="02040503050406030204" pitchFamily="18" charset="0"/>
                        </a:rPr>
                        <m:t>𝟎</m:t>
                      </m:r>
                      <m:r>
                        <a:rPr lang="zh-CN" altLang="en-US" sz="1400" b="1" i="1">
                          <a:solidFill>
                            <a:schemeClr val="tx1"/>
                          </a:solidFill>
                          <a:latin typeface="Cambria Math" panose="02040503050406030204" pitchFamily="18" charset="0"/>
                        </a:rPr>
                        <m:t>或</m:t>
                      </m:r>
                      <m:r>
                        <a:rPr lang="en-US" altLang="zh-CN" sz="1400" b="1" i="1" smtClean="0">
                          <a:solidFill>
                            <a:schemeClr val="tx1"/>
                          </a:solidFill>
                          <a:latin typeface="Cambria Math" panose="02040503050406030204" pitchFamily="18" charset="0"/>
                        </a:rPr>
                        <m:t>𝑳</m:t>
                      </m:r>
                      <m:r>
                        <a:rPr lang="en-US" altLang="zh-CN" sz="1400" b="1" i="1" smtClean="0">
                          <a:solidFill>
                            <a:schemeClr val="tx1"/>
                          </a:solidFill>
                          <a:latin typeface="Cambria Math" panose="02040503050406030204" pitchFamily="18" charset="0"/>
                        </a:rPr>
                        <m:t>&gt;</m:t>
                      </m:r>
                      <m:r>
                        <a:rPr lang="en-US" altLang="zh-CN" sz="1400" b="1" i="1" smtClean="0">
                          <a:solidFill>
                            <a:schemeClr val="tx1"/>
                          </a:solidFill>
                          <a:latin typeface="Cambria Math" panose="02040503050406030204" pitchFamily="18" charset="0"/>
                        </a:rPr>
                        <m:t>𝟏𝟎𝟐𝟒</m:t>
                      </m:r>
                    </m:oMath>
                  </m:oMathPara>
                </a14:m>
                <a:endParaRPr lang="zh-CN" altLang="en-US" sz="1400" b="1" dirty="0">
                  <a:solidFill>
                    <a:schemeClr val="tx1"/>
                  </a:solidFill>
                </a:endParaRPr>
              </a:p>
            </p:txBody>
          </p:sp>
        </mc:Choice>
        <mc:Fallback xmlns="">
          <p:sp>
            <p:nvSpPr>
              <p:cNvPr id="252" name="文本框 251"/>
              <p:cNvSpPr txBox="1">
                <a:spLocks noRot="1" noChangeAspect="1" noMove="1" noResize="1" noEditPoints="1" noAdjustHandles="1" noChangeArrowheads="1" noChangeShapeType="1" noTextEdit="1"/>
              </p:cNvSpPr>
              <p:nvPr/>
            </p:nvSpPr>
            <p:spPr>
              <a:xfrm rot="3328699">
                <a:off x="1344388" y="4590643"/>
                <a:ext cx="1477136" cy="215444"/>
              </a:xfrm>
              <a:prstGeom prst="rect">
                <a:avLst/>
              </a:prstGeom>
              <a:blipFill>
                <a:blip r:embed="rId24"/>
                <a:stretch>
                  <a:fillRect b="-1357"/>
                </a:stretch>
              </a:blipFill>
            </p:spPr>
            <p:txBody>
              <a:bodyPr/>
              <a:lstStyle/>
              <a:p>
                <a:r>
                  <a:rPr lang="zh-CN" altLang="en-US">
                    <a:noFill/>
                  </a:rPr>
                  <a:t> </a:t>
                </a:r>
              </a:p>
            </p:txBody>
          </p:sp>
        </mc:Fallback>
      </mc:AlternateContent>
      <p:cxnSp>
        <p:nvCxnSpPr>
          <p:cNvPr id="3" name="直接连接符 2"/>
          <p:cNvCxnSpPr>
            <a:stCxn id="484" idx="1"/>
          </p:cNvCxnSpPr>
          <p:nvPr/>
        </p:nvCxnSpPr>
        <p:spPr>
          <a:xfrm flipH="1">
            <a:off x="10575711" y="6520163"/>
            <a:ext cx="366233" cy="205232"/>
          </a:xfrm>
          <a:prstGeom prst="line">
            <a:avLst/>
          </a:prstGeom>
          <a:ln w="28575">
            <a:solidFill>
              <a:srgbClr val="7C2D8F"/>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矩形 9"/>
              <p:cNvSpPr/>
              <p:nvPr/>
            </p:nvSpPr>
            <p:spPr>
              <a:xfrm>
                <a:off x="4542065" y="4158028"/>
                <a:ext cx="16578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7030A0"/>
                          </a:solidFill>
                          <a:latin typeface="Cambria Math" panose="02040503050406030204" pitchFamily="18" charset="0"/>
                        </a:rPr>
                        <m:t>𝑫𝑻𝑾</m:t>
                      </m:r>
                      <m:r>
                        <a:rPr lang="en-US" altLang="zh-CN" b="1" i="1" smtClean="0">
                          <a:solidFill>
                            <a:srgbClr val="7030A0"/>
                          </a:solidFill>
                          <a:latin typeface="Cambria Math" panose="02040503050406030204" pitchFamily="18" charset="0"/>
                        </a:rPr>
                        <m:t>(</m:t>
                      </m:r>
                      <m:r>
                        <a:rPr lang="en-US" altLang="zh-CN" b="1" i="1" smtClean="0">
                          <a:solidFill>
                            <a:srgbClr val="7030A0"/>
                          </a:solidFill>
                          <a:latin typeface="Cambria Math" panose="02040503050406030204" pitchFamily="18" charset="0"/>
                        </a:rPr>
                        <m:t>𝑨</m:t>
                      </m:r>
                      <m:r>
                        <a:rPr lang="en-US" altLang="zh-CN" b="1" i="1" smtClean="0">
                          <a:solidFill>
                            <a:srgbClr val="7030A0"/>
                          </a:solidFill>
                          <a:latin typeface="Cambria Math" panose="02040503050406030204" pitchFamily="18" charset="0"/>
                        </a:rPr>
                        <m:t>,</m:t>
                      </m:r>
                      <m:r>
                        <a:rPr lang="en-US" altLang="zh-CN" b="1" i="1" smtClean="0">
                          <a:solidFill>
                            <a:srgbClr val="7030A0"/>
                          </a:solidFill>
                          <a:latin typeface="Cambria Math" panose="02040503050406030204" pitchFamily="18" charset="0"/>
                        </a:rPr>
                        <m:t>𝑩</m:t>
                      </m:r>
                      <m:r>
                        <a:rPr lang="en-US" altLang="zh-CN" b="1" i="1" smtClean="0">
                          <a:solidFill>
                            <a:srgbClr val="7030A0"/>
                          </a:solidFill>
                          <a:latin typeface="Cambria Math" panose="02040503050406030204" pitchFamily="18" charset="0"/>
                        </a:rPr>
                        <m:t>,</m:t>
                      </m:r>
                      <m:r>
                        <a:rPr lang="en-US" altLang="zh-CN" b="1" i="1" smtClean="0">
                          <a:solidFill>
                            <a:srgbClr val="7030A0"/>
                          </a:solidFill>
                          <a:latin typeface="Cambria Math" panose="02040503050406030204" pitchFamily="18" charset="0"/>
                        </a:rPr>
                        <m:t>𝒘</m:t>
                      </m:r>
                      <m:r>
                        <a:rPr lang="en-US" altLang="zh-CN" b="1" i="1" smtClean="0">
                          <a:solidFill>
                            <a:srgbClr val="7030A0"/>
                          </a:solidFill>
                          <a:latin typeface="Cambria Math" panose="02040503050406030204" pitchFamily="18" charset="0"/>
                        </a:rPr>
                        <m:t>)</m:t>
                      </m:r>
                    </m:oMath>
                  </m:oMathPara>
                </a14:m>
                <a:endParaRPr lang="zh-CN" altLang="en-US" dirty="0">
                  <a:solidFill>
                    <a:srgbClr val="7030A0"/>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4542065" y="4158028"/>
                <a:ext cx="1657826" cy="369332"/>
              </a:xfrm>
              <a:prstGeom prst="rect">
                <a:avLst/>
              </a:prstGeom>
              <a:blipFill>
                <a:blip r:embed="rId25"/>
                <a:stretch>
                  <a:fillRect b="-13115"/>
                </a:stretch>
              </a:blipFill>
            </p:spPr>
            <p:txBody>
              <a:bodyPr/>
              <a:lstStyle/>
              <a:p>
                <a:r>
                  <a:rPr lang="zh-CN" altLang="en-US">
                    <a:noFill/>
                  </a:rPr>
                  <a:t> </a:t>
                </a:r>
              </a:p>
            </p:txBody>
          </p:sp>
        </mc:Fallback>
      </mc:AlternateContent>
      <p:sp>
        <p:nvSpPr>
          <p:cNvPr id="2" name="文本框 1"/>
          <p:cNvSpPr txBox="1"/>
          <p:nvPr/>
        </p:nvSpPr>
        <p:spPr>
          <a:xfrm>
            <a:off x="11160614" y="4136026"/>
            <a:ext cx="412292" cy="461665"/>
          </a:xfrm>
          <a:prstGeom prst="rect">
            <a:avLst/>
          </a:prstGeom>
          <a:noFill/>
        </p:spPr>
        <p:txBody>
          <a:bodyPr wrap="none" rtlCol="0">
            <a:spAutoFit/>
          </a:bodyPr>
          <a:lstStyle/>
          <a:p>
            <a:r>
              <a:rPr lang="en-US" altLang="zh-CN" sz="2400" b="1" dirty="0" smtClean="0">
                <a:solidFill>
                  <a:srgbClr val="7030A0"/>
                </a:solidFill>
              </a:rPr>
              <a:t>3</a:t>
            </a:r>
            <a:r>
              <a:rPr lang="en-US" altLang="zh-CN" b="1" dirty="0">
                <a:solidFill>
                  <a:srgbClr val="7030A0"/>
                </a:solidFill>
              </a:rPr>
              <a:t>.</a:t>
            </a:r>
            <a:endParaRPr lang="zh-CN" altLang="en-US" b="1" dirty="0">
              <a:solidFill>
                <a:srgbClr val="7030A0"/>
              </a:solidFill>
            </a:endParaRPr>
          </a:p>
        </p:txBody>
      </p:sp>
      <p:sp>
        <p:nvSpPr>
          <p:cNvPr id="352" name="文本框 351">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488" name="文本框 487">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方案和难点</a:t>
            </a:r>
          </a:p>
        </p:txBody>
      </p:sp>
      <p:sp>
        <p:nvSpPr>
          <p:cNvPr id="489" name="文本框 488">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算法设计</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90" name="文本框 489">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91" name="文本框 490">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92" name="等腰三角形 491">
            <a:extLst>
              <a:ext uri="{FF2B5EF4-FFF2-40B4-BE49-F238E27FC236}">
                <a16:creationId xmlns:a16="http://schemas.microsoft.com/office/drawing/2014/main" id="{B8792248-2CFB-45B7-BF8A-6B63AE2B50C6}"/>
              </a:ext>
            </a:extLst>
          </p:cNvPr>
          <p:cNvSpPr/>
          <p:nvPr/>
        </p:nvSpPr>
        <p:spPr>
          <a:xfrm rot="10800000">
            <a:off x="3567956" y="0"/>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493" name="直接连接符 492">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94" name="直接连接符 493">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95" name="直接连接符 494">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96" name="直接连接符 495">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6310820" y="3085391"/>
            <a:ext cx="453184" cy="461665"/>
          </a:xfrm>
          <a:prstGeom prst="rect">
            <a:avLst/>
          </a:prstGeom>
        </p:spPr>
        <p:txBody>
          <a:bodyPr wrap="square">
            <a:spAutoFit/>
          </a:bodyPr>
          <a:lstStyle/>
          <a:p>
            <a:r>
              <a:rPr lang="en-US" altLang="zh-CN" sz="2400" b="1" dirty="0" smtClean="0">
                <a:solidFill>
                  <a:srgbClr val="7030A0"/>
                </a:solidFill>
                <a:latin typeface="微软雅黑" panose="020B0503020204020204" pitchFamily="34" charset="-122"/>
                <a:ea typeface="微软雅黑" panose="020B0503020204020204" pitchFamily="34" charset="-122"/>
              </a:rPr>
              <a:t>0.</a:t>
            </a:r>
            <a:endParaRPr lang="zh-CN" altLang="en-US" sz="2400" dirty="0"/>
          </a:p>
        </p:txBody>
      </p:sp>
    </p:spTree>
    <p:extLst>
      <p:ext uri="{BB962C8B-B14F-4D97-AF65-F5344CB8AC3E}">
        <p14:creationId xmlns:p14="http://schemas.microsoft.com/office/powerpoint/2010/main" val="33211679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5" name="文本框 14"/>
          <p:cNvSpPr txBox="1"/>
          <p:nvPr/>
        </p:nvSpPr>
        <p:spPr>
          <a:xfrm>
            <a:off x="782657" y="1004402"/>
            <a:ext cx="3775393" cy="523220"/>
          </a:xfrm>
          <a:prstGeom prst="rect">
            <a:avLst/>
          </a:prstGeom>
          <a:noFill/>
        </p:spPr>
        <p:txBody>
          <a:bodyPr wrap="none" rtlCol="0">
            <a:spAutoFit/>
          </a:bodyPr>
          <a:lstStyle/>
          <a:p>
            <a:r>
              <a:rPr lang="zh-CN" altLang="en-US" sz="2800" b="1" dirty="0" smtClean="0">
                <a:solidFill>
                  <a:srgbClr val="7030A0"/>
                </a:solidFill>
              </a:rPr>
              <a:t>并行</a:t>
            </a:r>
            <a:r>
              <a:rPr lang="zh-CN" altLang="en-US" sz="2800" b="1" dirty="0">
                <a:solidFill>
                  <a:srgbClr val="7030A0"/>
                </a:solidFill>
              </a:rPr>
              <a:t>化</a:t>
            </a:r>
            <a:r>
              <a:rPr lang="zh-CN" altLang="en-US" sz="2800" b="1" dirty="0" smtClean="0">
                <a:solidFill>
                  <a:srgbClr val="7030A0"/>
                </a:solidFill>
              </a:rPr>
              <a:t>需要解决的难点</a:t>
            </a:r>
            <a:endParaRPr lang="zh-CN" altLang="en-US" sz="2800" b="1" dirty="0">
              <a:solidFill>
                <a:srgbClr val="7030A0"/>
              </a:solidFill>
            </a:endParaRPr>
          </a:p>
        </p:txBody>
      </p:sp>
      <p:sp>
        <p:nvSpPr>
          <p:cNvPr id="54"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55"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56"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12</a:t>
            </a:r>
            <a:endParaRPr lang="zh-CN" altLang="en-US" sz="2400" dirty="0"/>
          </a:p>
        </p:txBody>
      </p:sp>
      <p:sp>
        <p:nvSpPr>
          <p:cNvPr id="24" name="矩形 23"/>
          <p:cNvSpPr/>
          <p:nvPr/>
        </p:nvSpPr>
        <p:spPr>
          <a:xfrm>
            <a:off x="1444290" y="1791772"/>
            <a:ext cx="6032421" cy="523220"/>
          </a:xfrm>
          <a:prstGeom prst="rect">
            <a:avLst/>
          </a:prstGeom>
        </p:spPr>
        <p:txBody>
          <a:bodyPr wrap="none">
            <a:spAutoFit/>
          </a:bodyPr>
          <a:lstStyle/>
          <a:p>
            <a:pPr marL="457200" indent="-457200">
              <a:buFont typeface="Wingdings" panose="05000000000000000000" pitchFamily="2" charset="2"/>
              <a:buChar char="l"/>
            </a:pPr>
            <a:r>
              <a:rPr lang="zh-CN" altLang="en-US" sz="2800" dirty="0" smtClean="0"/>
              <a:t>距离计算和</a:t>
            </a:r>
            <a:r>
              <a:rPr lang="zh-CN" altLang="en-US" sz="2800" dirty="0"/>
              <a:t>最佳分割</a:t>
            </a:r>
            <a:r>
              <a:rPr lang="zh-CN" altLang="en-US" sz="2800" dirty="0" smtClean="0"/>
              <a:t>点的</a:t>
            </a:r>
            <a:r>
              <a:rPr lang="zh-CN" altLang="en-US" sz="2800" dirty="0"/>
              <a:t>中间</a:t>
            </a:r>
            <a:r>
              <a:rPr lang="zh-CN" altLang="en-US" sz="2800" dirty="0" smtClean="0"/>
              <a:t>结果</a:t>
            </a:r>
            <a:endParaRPr lang="zh-CN" altLang="en-US" sz="2800" dirty="0"/>
          </a:p>
        </p:txBody>
      </p:sp>
      <p:sp>
        <p:nvSpPr>
          <p:cNvPr id="50" name="矩形 49"/>
          <p:cNvSpPr/>
          <p:nvPr/>
        </p:nvSpPr>
        <p:spPr>
          <a:xfrm>
            <a:off x="1457567" y="3031205"/>
            <a:ext cx="7827784" cy="523220"/>
          </a:xfrm>
          <a:prstGeom prst="rect">
            <a:avLst/>
          </a:prstGeom>
        </p:spPr>
        <p:txBody>
          <a:bodyPr wrap="none">
            <a:spAutoFit/>
          </a:bodyPr>
          <a:lstStyle/>
          <a:p>
            <a:pPr marL="457200" indent="-457200">
              <a:buFont typeface="Wingdings" panose="05000000000000000000" pitchFamily="2" charset="2"/>
              <a:buChar char="l"/>
            </a:pPr>
            <a:r>
              <a:rPr lang="zh-CN" altLang="en-US" sz="2800" dirty="0" smtClean="0"/>
              <a:t>涉及</a:t>
            </a:r>
            <a:r>
              <a:rPr lang="zh-CN" altLang="en-US" sz="2800" b="1" dirty="0" smtClean="0"/>
              <a:t>不同大小的矩阵转置</a:t>
            </a:r>
            <a:r>
              <a:rPr lang="zh-CN" altLang="en-US" sz="2800" dirty="0" smtClean="0"/>
              <a:t>和转置之后</a:t>
            </a:r>
            <a:r>
              <a:rPr lang="zh-CN" altLang="en-US" sz="2800" b="1" dirty="0" smtClean="0"/>
              <a:t>无缝连接</a:t>
            </a:r>
            <a:endParaRPr lang="en-US" altLang="zh-CN" sz="2800" b="1" dirty="0"/>
          </a:p>
        </p:txBody>
      </p:sp>
      <p:sp>
        <p:nvSpPr>
          <p:cNvPr id="52" name="矩形 51"/>
          <p:cNvSpPr/>
          <p:nvPr/>
        </p:nvSpPr>
        <p:spPr>
          <a:xfrm>
            <a:off x="1423900" y="4634693"/>
            <a:ext cx="10341293" cy="523220"/>
          </a:xfrm>
          <a:prstGeom prst="rect">
            <a:avLst/>
          </a:prstGeom>
        </p:spPr>
        <p:txBody>
          <a:bodyPr wrap="none">
            <a:spAutoFit/>
          </a:bodyPr>
          <a:lstStyle/>
          <a:p>
            <a:pPr marL="457200" indent="-457200">
              <a:buFont typeface="Wingdings" panose="05000000000000000000" pitchFamily="2" charset="2"/>
              <a:buChar char="l"/>
            </a:pPr>
            <a:r>
              <a:rPr lang="zh-CN" altLang="en-US" sz="2800" b="1" dirty="0"/>
              <a:t>最佳分割点计算阶段</a:t>
            </a:r>
            <a:r>
              <a:rPr lang="zh-CN" altLang="en-US" sz="2800" dirty="0"/>
              <a:t>有可能成为瓶颈，需要降低其时间复杂度</a:t>
            </a:r>
            <a:endParaRPr lang="zh-CN" altLang="en-US" sz="2800" dirty="0">
              <a:solidFill>
                <a:srgbClr val="7030A0"/>
              </a:solidFill>
            </a:endParaRPr>
          </a:p>
        </p:txBody>
      </p:sp>
      <p:grpSp>
        <p:nvGrpSpPr>
          <p:cNvPr id="12" name="组合 11"/>
          <p:cNvGrpSpPr/>
          <p:nvPr/>
        </p:nvGrpSpPr>
        <p:grpSpPr>
          <a:xfrm>
            <a:off x="7389401" y="1847131"/>
            <a:ext cx="2393884" cy="461665"/>
            <a:chOff x="4898702" y="2528059"/>
            <a:chExt cx="2393884" cy="461665"/>
          </a:xfrm>
        </p:grpSpPr>
        <p:pic>
          <p:nvPicPr>
            <p:cNvPr id="22" name="图片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98702" y="2586041"/>
              <a:ext cx="365792" cy="365792"/>
            </a:xfrm>
            <a:prstGeom prst="rect">
              <a:avLst/>
            </a:prstGeom>
          </p:spPr>
        </p:pic>
        <p:sp>
          <p:nvSpPr>
            <p:cNvPr id="10" name="文本框 9"/>
            <p:cNvSpPr txBox="1"/>
            <p:nvPr/>
          </p:nvSpPr>
          <p:spPr>
            <a:xfrm>
              <a:off x="5261261" y="2528059"/>
              <a:ext cx="2031325" cy="461665"/>
            </a:xfrm>
            <a:prstGeom prst="rect">
              <a:avLst/>
            </a:prstGeom>
            <a:noFill/>
          </p:spPr>
          <p:txBody>
            <a:bodyPr wrap="none" rtlCol="0">
              <a:spAutoFit/>
            </a:bodyPr>
            <a:lstStyle/>
            <a:p>
              <a:r>
                <a:rPr lang="zh-CN" altLang="en-US" sz="2400" b="1" dirty="0" smtClean="0"/>
                <a:t>空间复杂度</a:t>
              </a:r>
              <a:r>
                <a:rPr lang="zh-CN" altLang="en-US" sz="2400" dirty="0" smtClean="0"/>
                <a:t>高</a:t>
              </a:r>
              <a:endParaRPr lang="zh-CN" altLang="en-US" sz="2400" dirty="0"/>
            </a:p>
          </p:txBody>
        </p:sp>
      </p:grpSp>
      <p:grpSp>
        <p:nvGrpSpPr>
          <p:cNvPr id="26" name="组合 25"/>
          <p:cNvGrpSpPr/>
          <p:nvPr/>
        </p:nvGrpSpPr>
        <p:grpSpPr>
          <a:xfrm>
            <a:off x="9696497" y="981568"/>
            <a:ext cx="2197291" cy="810204"/>
            <a:chOff x="9566659" y="978352"/>
            <a:chExt cx="2197291" cy="1092108"/>
          </a:xfrm>
        </p:grpSpPr>
        <p:sp>
          <p:nvSpPr>
            <p:cNvPr id="27" name="矩形 26"/>
            <p:cNvSpPr/>
            <p:nvPr/>
          </p:nvSpPr>
          <p:spPr>
            <a:xfrm>
              <a:off x="9566659" y="978352"/>
              <a:ext cx="2197291" cy="1092108"/>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9664944" y="1040753"/>
              <a:ext cx="1970411" cy="646331"/>
            </a:xfrm>
            <a:prstGeom prst="rect">
              <a:avLst/>
            </a:prstGeom>
            <a:noFill/>
          </p:spPr>
          <p:txBody>
            <a:bodyPr wrap="none" rtlCol="0">
              <a:spAutoFit/>
            </a:bodyPr>
            <a:lstStyle/>
            <a:p>
              <a:r>
                <a:rPr lang="en-US" altLang="zh-CN" dirty="0" smtClean="0"/>
                <a:t>N</a:t>
              </a:r>
              <a:r>
                <a:rPr lang="zh-CN" altLang="en-US" dirty="0" smtClean="0"/>
                <a:t>：时间序列个数</a:t>
              </a:r>
              <a:endParaRPr lang="en-US" altLang="zh-CN" dirty="0" smtClean="0"/>
            </a:p>
            <a:p>
              <a:r>
                <a:rPr lang="en-US" altLang="zh-CN" dirty="0" smtClean="0"/>
                <a:t>L </a:t>
              </a:r>
              <a:r>
                <a:rPr lang="zh-CN" altLang="en-US" dirty="0" smtClean="0"/>
                <a:t>：时间序列长度</a:t>
              </a:r>
              <a:endParaRPr lang="en-US" altLang="zh-CN" dirty="0" smtClean="0"/>
            </a:p>
          </p:txBody>
        </p:sp>
      </p:grpSp>
      <p:sp>
        <p:nvSpPr>
          <p:cNvPr id="29" name="文本框 28">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30" name="文本框 29">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方案和难点</a:t>
            </a:r>
          </a:p>
        </p:txBody>
      </p:sp>
      <p:sp>
        <p:nvSpPr>
          <p:cNvPr id="31" name="文本框 30">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算法设计</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2" name="文本框 31">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3" name="文本框 32">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4" name="等腰三角形 33">
            <a:extLst>
              <a:ext uri="{FF2B5EF4-FFF2-40B4-BE49-F238E27FC236}">
                <a16:creationId xmlns:a16="http://schemas.microsoft.com/office/drawing/2014/main" id="{B8792248-2CFB-45B7-BF8A-6B63AE2B50C6}"/>
              </a:ext>
            </a:extLst>
          </p:cNvPr>
          <p:cNvSpPr/>
          <p:nvPr/>
        </p:nvSpPr>
        <p:spPr>
          <a:xfrm rot="10800000">
            <a:off x="3567956" y="0"/>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35" name="直接连接符 34">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文本框 38"/>
              <p:cNvSpPr txBox="1"/>
              <p:nvPr/>
            </p:nvSpPr>
            <p:spPr>
              <a:xfrm>
                <a:off x="2670353" y="2403131"/>
                <a:ext cx="1073846"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smtClean="0">
                          <a:latin typeface="Cambria Math" panose="02040503050406030204" pitchFamily="18" charset="0"/>
                        </a:rPr>
                        <m:t>O</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𝑁</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𝐿</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oMath>
                  </m:oMathPara>
                </a14:m>
                <a:endParaRPr lang="zh-CN" altLang="en-US" dirty="0"/>
              </a:p>
            </p:txBody>
          </p:sp>
        </mc:Choice>
        <mc:Fallback xmlns="">
          <p:sp>
            <p:nvSpPr>
              <p:cNvPr id="39" name="文本框 38"/>
              <p:cNvSpPr txBox="1">
                <a:spLocks noRot="1" noChangeAspect="1" noMove="1" noResize="1" noEditPoints="1" noAdjustHandles="1" noChangeArrowheads="1" noChangeShapeType="1" noTextEdit="1"/>
              </p:cNvSpPr>
              <p:nvPr/>
            </p:nvSpPr>
            <p:spPr>
              <a:xfrm>
                <a:off x="2670353" y="2403131"/>
                <a:ext cx="1073846" cy="369332"/>
              </a:xfrm>
              <a:prstGeom prst="rect">
                <a:avLst/>
              </a:prstGeom>
              <a:blipFill>
                <a:blip r:embed="rId4"/>
                <a:stretch>
                  <a:fillRect l="-9659" r="-18750" b="-34426"/>
                </a:stretch>
              </a:blipFill>
            </p:spPr>
            <p:txBody>
              <a:bodyPr/>
              <a:lstStyle/>
              <a:p>
                <a:r>
                  <a:rPr lang="zh-CN" altLang="en-US">
                    <a:noFill/>
                  </a:rPr>
                  <a:t> </a:t>
                </a:r>
              </a:p>
            </p:txBody>
          </p:sp>
        </mc:Fallback>
      </mc:AlternateContent>
      <p:sp>
        <p:nvSpPr>
          <p:cNvPr id="41" name="文本框 40"/>
          <p:cNvSpPr txBox="1"/>
          <p:nvPr/>
        </p:nvSpPr>
        <p:spPr>
          <a:xfrm>
            <a:off x="2540000" y="3603688"/>
            <a:ext cx="9353789" cy="954107"/>
          </a:xfrm>
          <a:prstGeom prst="rect">
            <a:avLst/>
          </a:prstGeom>
        </p:spPr>
        <p:txBody>
          <a:bodyPr wrap="square">
            <a:spAutoFit/>
          </a:bodyPr>
          <a:lstStyle>
            <a:defPPr>
              <a:defRPr lang="zh-CN"/>
            </a:defPPr>
            <a:lvl1pPr marL="457200" indent="-457200">
              <a:buFont typeface="Wingdings" panose="05000000000000000000" pitchFamily="2" charset="2"/>
              <a:buChar char="l"/>
              <a:defRPr sz="2800"/>
            </a:lvl1pPr>
          </a:lstStyle>
          <a:p>
            <a:pPr marL="0" indent="0">
              <a:buNone/>
            </a:pPr>
            <a:r>
              <a:rPr lang="zh-CN" altLang="en-US" dirty="0"/>
              <a:t>现有并行</a:t>
            </a:r>
            <a:r>
              <a:rPr lang="zh-CN" altLang="en-US" dirty="0" smtClean="0"/>
              <a:t>转置库函数</a:t>
            </a:r>
            <a:r>
              <a:rPr lang="en-US" altLang="zh-CN" b="1" dirty="0" err="1" smtClean="0"/>
              <a:t>cublas</a:t>
            </a:r>
            <a:r>
              <a:rPr lang="zh-CN" altLang="en-US" dirty="0" smtClean="0"/>
              <a:t>不能满足要求，需要特定的矩阵转置</a:t>
            </a:r>
            <a:endParaRPr lang="zh-CN" altLang="en-US" dirty="0"/>
          </a:p>
        </p:txBody>
      </p:sp>
      <mc:AlternateContent xmlns:mc="http://schemas.openxmlformats.org/markup-compatibility/2006" xmlns:a14="http://schemas.microsoft.com/office/drawing/2010/main">
        <mc:Choice Requires="a14">
          <p:sp>
            <p:nvSpPr>
              <p:cNvPr id="42" name="文本框 41"/>
              <p:cNvSpPr txBox="1"/>
              <p:nvPr/>
            </p:nvSpPr>
            <p:spPr>
              <a:xfrm>
                <a:off x="2598736" y="5233383"/>
                <a:ext cx="1985401" cy="3823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smtClean="0">
                          <a:latin typeface="Cambria Math" panose="02040503050406030204" pitchFamily="18" charset="0"/>
                        </a:rPr>
                        <m:t>O</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𝑁</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𝐿</m:t>
                          </m:r>
                        </m:e>
                        <m:sup>
                          <m:r>
                            <a:rPr lang="en-US" altLang="zh-CN" sz="2400" b="0" i="1" smtClean="0">
                              <a:latin typeface="Cambria Math" panose="02040503050406030204" pitchFamily="18" charset="0"/>
                            </a:rPr>
                            <m:t>2</m:t>
                          </m:r>
                        </m:sup>
                      </m:sSup>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log</m:t>
                          </m:r>
                        </m:fName>
                        <m:e>
                          <m:r>
                            <a:rPr lang="en-US" altLang="zh-CN" sz="2400" b="0" i="1" smtClean="0">
                              <a:latin typeface="Cambria Math" panose="02040503050406030204" pitchFamily="18" charset="0"/>
                            </a:rPr>
                            <m:t>𝑁</m:t>
                          </m:r>
                        </m:e>
                      </m:func>
                      <m:r>
                        <a:rPr lang="en-US" altLang="zh-CN" sz="2400" b="0" i="1" smtClean="0">
                          <a:latin typeface="Cambria Math" panose="02040503050406030204" pitchFamily="18" charset="0"/>
                        </a:rPr>
                        <m:t>)</m:t>
                      </m:r>
                    </m:oMath>
                  </m:oMathPara>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2598736" y="5233383"/>
                <a:ext cx="1985401" cy="382370"/>
              </a:xfrm>
              <a:prstGeom prst="rect">
                <a:avLst/>
              </a:prstGeom>
              <a:blipFill>
                <a:blip r:embed="rId5"/>
                <a:stretch>
                  <a:fillRect l="-1840" r="-3988" b="-301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43660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1B777F2-3569-4CC5-96D8-7F33EE4CF17F}"/>
              </a:ext>
            </a:extLst>
          </p:cNvPr>
          <p:cNvPicPr>
            <a:picLocks noChangeAspect="1"/>
          </p:cNvPicPr>
          <p:nvPr/>
        </p:nvPicPr>
        <p:blipFill rotWithShape="1">
          <a:blip r:embed="rId2"/>
          <a:srcRect t="2883" b="5399"/>
          <a:stretch/>
        </p:blipFill>
        <p:spPr>
          <a:xfrm>
            <a:off x="0" y="1"/>
            <a:ext cx="12192000" cy="6858000"/>
          </a:xfrm>
          <a:prstGeom prst="rect">
            <a:avLst/>
          </a:prstGeom>
        </p:spPr>
      </p:pic>
      <p:sp>
        <p:nvSpPr>
          <p:cNvPr id="4" name="矩形 3">
            <a:extLst>
              <a:ext uri="{FF2B5EF4-FFF2-40B4-BE49-F238E27FC236}">
                <a16:creationId xmlns:a16="http://schemas.microsoft.com/office/drawing/2014/main" id="{C7C6FED8-9091-4C4D-9FF2-CE2E488101F3}"/>
              </a:ext>
            </a:extLst>
          </p:cNvPr>
          <p:cNvSpPr/>
          <p:nvPr/>
        </p:nvSpPr>
        <p:spPr>
          <a:xfrm>
            <a:off x="0" y="2"/>
            <a:ext cx="12192000" cy="6857999"/>
          </a:xfrm>
          <a:prstGeom prst="rect">
            <a:avLst/>
          </a:prstGeom>
          <a:solidFill>
            <a:srgbClr val="7F2C8B">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endParaRPr lang="zh-CN" altLang="en-US" dirty="0">
              <a:solidFill>
                <a:prstClr val="white"/>
              </a:solidFill>
              <a:latin typeface="微软雅黑 Light" panose="020B0502040204020203" pitchFamily="34" charset="-122"/>
              <a:ea typeface="微软雅黑 Light" panose="020B0502040204020203" pitchFamily="34" charset="-122"/>
            </a:endParaRPr>
          </a:p>
        </p:txBody>
      </p:sp>
      <p:sp>
        <p:nvSpPr>
          <p:cNvPr id="7" name="椭圆 6">
            <a:extLst>
              <a:ext uri="{FF2B5EF4-FFF2-40B4-BE49-F238E27FC236}">
                <a16:creationId xmlns:a16="http://schemas.microsoft.com/office/drawing/2014/main" id="{C4711A01-7442-48EE-83F7-51EB1CE5A964}"/>
              </a:ext>
            </a:extLst>
          </p:cNvPr>
          <p:cNvSpPr/>
          <p:nvPr/>
        </p:nvSpPr>
        <p:spPr>
          <a:xfrm>
            <a:off x="5432997" y="1944877"/>
            <a:ext cx="1228609" cy="122860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0" name="文本框 9">
            <a:extLst>
              <a:ext uri="{FF2B5EF4-FFF2-40B4-BE49-F238E27FC236}">
                <a16:creationId xmlns:a16="http://schemas.microsoft.com/office/drawing/2014/main" id="{C38D65F9-7030-4EC2-8338-497411D8A69D}"/>
              </a:ext>
            </a:extLst>
          </p:cNvPr>
          <p:cNvSpPr txBox="1"/>
          <p:nvPr/>
        </p:nvSpPr>
        <p:spPr>
          <a:xfrm>
            <a:off x="4721472" y="3575639"/>
            <a:ext cx="2749056" cy="830997"/>
          </a:xfrm>
          <a:prstGeom prst="rect">
            <a:avLst/>
          </a:prstGeom>
          <a:noFill/>
        </p:spPr>
        <p:txBody>
          <a:bodyPr wrap="square" rtlCol="0">
            <a:spAutoFit/>
          </a:bodyPr>
          <a:lstStyle/>
          <a:p>
            <a:pPr defTabSz="914377">
              <a:defRPr/>
            </a:pPr>
            <a:r>
              <a:rPr lang="zh-CN" altLang="en-US" sz="4800" b="1" dirty="0" smtClean="0">
                <a:solidFill>
                  <a:prstClr val="white"/>
                </a:solidFill>
                <a:latin typeface="思源宋体 CN Heavy"/>
                <a:ea typeface="微软雅黑 Light" panose="020B0502040204020203" pitchFamily="34" charset="-122"/>
              </a:rPr>
              <a:t>算法设计</a:t>
            </a:r>
            <a:endParaRPr lang="zh-CN" altLang="en-US" sz="4800" b="1" dirty="0">
              <a:solidFill>
                <a:prstClr val="white"/>
              </a:solidFill>
              <a:latin typeface="思源宋体 CN Heavy"/>
              <a:ea typeface="微软雅黑 Light" panose="020B0502040204020203" pitchFamily="34" charset="-122"/>
            </a:endParaRPr>
          </a:p>
        </p:txBody>
      </p:sp>
      <p:grpSp>
        <p:nvGrpSpPr>
          <p:cNvPr id="15" name="组合 14">
            <a:extLst>
              <a:ext uri="{FF2B5EF4-FFF2-40B4-BE49-F238E27FC236}">
                <a16:creationId xmlns:a16="http://schemas.microsoft.com/office/drawing/2014/main" id="{FBE119E7-E044-4615-8560-E7E70E78B568}"/>
              </a:ext>
            </a:extLst>
          </p:cNvPr>
          <p:cNvGrpSpPr/>
          <p:nvPr/>
        </p:nvGrpSpPr>
        <p:grpSpPr>
          <a:xfrm>
            <a:off x="5682467" y="2168118"/>
            <a:ext cx="691568" cy="744026"/>
            <a:chOff x="7907338" y="4873626"/>
            <a:chExt cx="436563" cy="454025"/>
          </a:xfrm>
          <a:solidFill>
            <a:srgbClr val="7C2D8F"/>
          </a:solidFill>
        </p:grpSpPr>
        <p:sp>
          <p:nvSpPr>
            <p:cNvPr id="16" name="Freeform 152">
              <a:extLst>
                <a:ext uri="{FF2B5EF4-FFF2-40B4-BE49-F238E27FC236}">
                  <a16:creationId xmlns:a16="http://schemas.microsoft.com/office/drawing/2014/main" id="{8899FF6F-96D7-4526-8A76-674C48EE9976}"/>
                </a:ext>
              </a:extLst>
            </p:cNvPr>
            <p:cNvSpPr>
              <a:spLocks/>
            </p:cNvSpPr>
            <p:nvPr/>
          </p:nvSpPr>
          <p:spPr bwMode="auto">
            <a:xfrm>
              <a:off x="7907338" y="5137151"/>
              <a:ext cx="173038" cy="171450"/>
            </a:xfrm>
            <a:custGeom>
              <a:avLst/>
              <a:gdLst>
                <a:gd name="T0" fmla="*/ 109 w 109"/>
                <a:gd name="T1" fmla="*/ 56 h 108"/>
                <a:gd name="T2" fmla="*/ 0 w 109"/>
                <a:gd name="T3" fmla="*/ 108 h 108"/>
                <a:gd name="T4" fmla="*/ 52 w 109"/>
                <a:gd name="T5" fmla="*/ 0 h 108"/>
                <a:gd name="T6" fmla="*/ 109 w 109"/>
                <a:gd name="T7" fmla="*/ 56 h 108"/>
              </a:gdLst>
              <a:ahLst/>
              <a:cxnLst>
                <a:cxn ang="0">
                  <a:pos x="T0" y="T1"/>
                </a:cxn>
                <a:cxn ang="0">
                  <a:pos x="T2" y="T3"/>
                </a:cxn>
                <a:cxn ang="0">
                  <a:pos x="T4" y="T5"/>
                </a:cxn>
                <a:cxn ang="0">
                  <a:pos x="T6" y="T7"/>
                </a:cxn>
              </a:cxnLst>
              <a:rect l="0" t="0" r="r" b="b"/>
              <a:pathLst>
                <a:path w="109" h="108">
                  <a:moveTo>
                    <a:pt x="109" y="56"/>
                  </a:moveTo>
                  <a:lnTo>
                    <a:pt x="0" y="108"/>
                  </a:lnTo>
                  <a:lnTo>
                    <a:pt x="52" y="0"/>
                  </a:lnTo>
                  <a:lnTo>
                    <a:pt x="109" y="5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17" name="Freeform 153">
              <a:extLst>
                <a:ext uri="{FF2B5EF4-FFF2-40B4-BE49-F238E27FC236}">
                  <a16:creationId xmlns:a16="http://schemas.microsoft.com/office/drawing/2014/main" id="{3B3848DF-BE79-43F9-B547-B04FCB025884}"/>
                </a:ext>
              </a:extLst>
            </p:cNvPr>
            <p:cNvSpPr>
              <a:spLocks/>
            </p:cNvSpPr>
            <p:nvPr/>
          </p:nvSpPr>
          <p:spPr bwMode="auto">
            <a:xfrm>
              <a:off x="8215313" y="4873626"/>
              <a:ext cx="128588" cy="127000"/>
            </a:xfrm>
            <a:custGeom>
              <a:avLst/>
              <a:gdLst>
                <a:gd name="T0" fmla="*/ 24 w 34"/>
                <a:gd name="T1" fmla="*/ 34 h 34"/>
                <a:gd name="T2" fmla="*/ 0 w 34"/>
                <a:gd name="T3" fmla="*/ 10 h 34"/>
                <a:gd name="T4" fmla="*/ 7 w 34"/>
                <a:gd name="T5" fmla="*/ 3 h 34"/>
                <a:gd name="T6" fmla="*/ 18 w 34"/>
                <a:gd name="T7" fmla="*/ 3 h 34"/>
                <a:gd name="T8" fmla="*/ 31 w 34"/>
                <a:gd name="T9" fmla="*/ 16 h 34"/>
                <a:gd name="T10" fmla="*/ 31 w 34"/>
                <a:gd name="T11" fmla="*/ 27 h 34"/>
                <a:gd name="T12" fmla="*/ 24 w 34"/>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34" h="34">
                  <a:moveTo>
                    <a:pt x="24" y="34"/>
                  </a:moveTo>
                  <a:cubicBezTo>
                    <a:pt x="0" y="10"/>
                    <a:pt x="0" y="10"/>
                    <a:pt x="0" y="10"/>
                  </a:cubicBezTo>
                  <a:cubicBezTo>
                    <a:pt x="7" y="3"/>
                    <a:pt x="7" y="3"/>
                    <a:pt x="7" y="3"/>
                  </a:cubicBezTo>
                  <a:cubicBezTo>
                    <a:pt x="10" y="0"/>
                    <a:pt x="15" y="0"/>
                    <a:pt x="18" y="3"/>
                  </a:cubicBezTo>
                  <a:cubicBezTo>
                    <a:pt x="31" y="16"/>
                    <a:pt x="31" y="16"/>
                    <a:pt x="31" y="16"/>
                  </a:cubicBezTo>
                  <a:cubicBezTo>
                    <a:pt x="34" y="19"/>
                    <a:pt x="34" y="24"/>
                    <a:pt x="31" y="27"/>
                  </a:cubicBezTo>
                  <a:lnTo>
                    <a:pt x="24"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18" name="Rectangle 154">
              <a:extLst>
                <a:ext uri="{FF2B5EF4-FFF2-40B4-BE49-F238E27FC236}">
                  <a16:creationId xmlns:a16="http://schemas.microsoft.com/office/drawing/2014/main" id="{379E40E1-8C45-4D96-B825-272D96B2F274}"/>
                </a:ext>
              </a:extLst>
            </p:cNvPr>
            <p:cNvSpPr>
              <a:spLocks noChangeArrowheads="1"/>
            </p:cNvSpPr>
            <p:nvPr/>
          </p:nvSpPr>
          <p:spPr bwMode="auto">
            <a:xfrm>
              <a:off x="7907338" y="5308601"/>
              <a:ext cx="431800" cy="19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sp>
          <p:nvSpPr>
            <p:cNvPr id="28" name="Freeform 155">
              <a:extLst>
                <a:ext uri="{FF2B5EF4-FFF2-40B4-BE49-F238E27FC236}">
                  <a16:creationId xmlns:a16="http://schemas.microsoft.com/office/drawing/2014/main" id="{54BDE2AE-C689-463B-9B83-5716FEC1B647}"/>
                </a:ext>
              </a:extLst>
            </p:cNvPr>
            <p:cNvSpPr>
              <a:spLocks/>
            </p:cNvSpPr>
            <p:nvPr/>
          </p:nvSpPr>
          <p:spPr bwMode="auto">
            <a:xfrm>
              <a:off x="8004175" y="4933951"/>
              <a:ext cx="279400" cy="277813"/>
            </a:xfrm>
            <a:custGeom>
              <a:avLst/>
              <a:gdLst>
                <a:gd name="T0" fmla="*/ 36 w 74"/>
                <a:gd name="T1" fmla="*/ 50 h 74"/>
                <a:gd name="T2" fmla="*/ 36 w 74"/>
                <a:gd name="T3" fmla="*/ 44 h 74"/>
                <a:gd name="T4" fmla="*/ 65 w 74"/>
                <a:gd name="T5" fmla="*/ 15 h 74"/>
                <a:gd name="T6" fmla="*/ 50 w 74"/>
                <a:gd name="T7" fmla="*/ 0 h 74"/>
                <a:gd name="T8" fmla="*/ 0 w 74"/>
                <a:gd name="T9" fmla="*/ 50 h 74"/>
                <a:gd name="T10" fmla="*/ 24 w 74"/>
                <a:gd name="T11" fmla="*/ 74 h 74"/>
                <a:gd name="T12" fmla="*/ 74 w 74"/>
                <a:gd name="T13" fmla="*/ 24 h 74"/>
                <a:gd name="T14" fmla="*/ 71 w 74"/>
                <a:gd name="T15" fmla="*/ 21 h 74"/>
                <a:gd name="T16" fmla="*/ 42 w 74"/>
                <a:gd name="T17" fmla="*/ 50 h 74"/>
                <a:gd name="T18" fmla="*/ 36 w 74"/>
                <a:gd name="T19" fmla="*/ 5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4" h="74">
                  <a:moveTo>
                    <a:pt x="36" y="50"/>
                  </a:moveTo>
                  <a:cubicBezTo>
                    <a:pt x="35" y="49"/>
                    <a:pt x="35" y="46"/>
                    <a:pt x="36" y="44"/>
                  </a:cubicBezTo>
                  <a:cubicBezTo>
                    <a:pt x="65" y="15"/>
                    <a:pt x="65" y="15"/>
                    <a:pt x="65" y="15"/>
                  </a:cubicBezTo>
                  <a:cubicBezTo>
                    <a:pt x="50" y="0"/>
                    <a:pt x="50" y="0"/>
                    <a:pt x="50" y="0"/>
                  </a:cubicBezTo>
                  <a:cubicBezTo>
                    <a:pt x="0" y="50"/>
                    <a:pt x="0" y="50"/>
                    <a:pt x="0" y="50"/>
                  </a:cubicBezTo>
                  <a:cubicBezTo>
                    <a:pt x="24" y="74"/>
                    <a:pt x="24" y="74"/>
                    <a:pt x="24" y="74"/>
                  </a:cubicBezTo>
                  <a:cubicBezTo>
                    <a:pt x="74" y="24"/>
                    <a:pt x="74" y="24"/>
                    <a:pt x="74" y="24"/>
                  </a:cubicBezTo>
                  <a:cubicBezTo>
                    <a:pt x="71" y="21"/>
                    <a:pt x="71" y="21"/>
                    <a:pt x="71" y="21"/>
                  </a:cubicBezTo>
                  <a:cubicBezTo>
                    <a:pt x="42" y="50"/>
                    <a:pt x="42" y="50"/>
                    <a:pt x="42" y="50"/>
                  </a:cubicBezTo>
                  <a:cubicBezTo>
                    <a:pt x="41" y="52"/>
                    <a:pt x="38" y="52"/>
                    <a:pt x="36" y="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id-ID" sz="1350" kern="0">
                <a:solidFill>
                  <a:srgbClr val="284760"/>
                </a:solidFill>
                <a:latin typeface="等线" panose="020F0502020204030204"/>
              </a:endParaRPr>
            </a:p>
          </p:txBody>
        </p:sp>
      </p:grpSp>
    </p:spTree>
    <p:extLst>
      <p:ext uri="{BB962C8B-B14F-4D97-AF65-F5344CB8AC3E}">
        <p14:creationId xmlns:p14="http://schemas.microsoft.com/office/powerpoint/2010/main" val="7472088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5" name="文本框 14"/>
          <p:cNvSpPr txBox="1"/>
          <p:nvPr/>
        </p:nvSpPr>
        <p:spPr>
          <a:xfrm>
            <a:off x="745207" y="807874"/>
            <a:ext cx="1415772" cy="461665"/>
          </a:xfrm>
          <a:prstGeom prst="rect">
            <a:avLst/>
          </a:prstGeom>
          <a:noFill/>
        </p:spPr>
        <p:txBody>
          <a:bodyPr wrap="none" rtlCol="0">
            <a:spAutoFit/>
          </a:bodyPr>
          <a:lstStyle/>
          <a:p>
            <a:r>
              <a:rPr lang="zh-CN" altLang="en-US" sz="2400" b="1" dirty="0">
                <a:solidFill>
                  <a:srgbClr val="7030A0"/>
                </a:solidFill>
              </a:rPr>
              <a:t>算</a:t>
            </a:r>
            <a:r>
              <a:rPr lang="zh-CN" altLang="en-US" sz="2400" b="1" dirty="0" smtClean="0">
                <a:solidFill>
                  <a:srgbClr val="7030A0"/>
                </a:solidFill>
              </a:rPr>
              <a:t>法设计</a:t>
            </a:r>
            <a:endParaRPr lang="zh-CN" altLang="en-US" sz="2400" b="1" dirty="0">
              <a:solidFill>
                <a:srgbClr val="7030A0"/>
              </a:solidFill>
            </a:endParaRPr>
          </a:p>
        </p:txBody>
      </p:sp>
      <p:sp>
        <p:nvSpPr>
          <p:cNvPr id="254" name="圆角矩形 253"/>
          <p:cNvSpPr/>
          <p:nvPr/>
        </p:nvSpPr>
        <p:spPr>
          <a:xfrm>
            <a:off x="2387857" y="4198508"/>
            <a:ext cx="3479585" cy="2022577"/>
          </a:xfrm>
          <a:prstGeom prst="roundRect">
            <a:avLst/>
          </a:prstGeom>
          <a:solidFill>
            <a:schemeClr val="bg2"/>
          </a:solid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55" name="圆角矩形 254"/>
          <p:cNvSpPr/>
          <p:nvPr/>
        </p:nvSpPr>
        <p:spPr>
          <a:xfrm>
            <a:off x="285414" y="3376280"/>
            <a:ext cx="1320800" cy="701964"/>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latin typeface="微软雅黑" panose="020B0503020204020204" pitchFamily="34" charset="-122"/>
                <a:ea typeface="微软雅黑" panose="020B0503020204020204" pitchFamily="34" charset="-122"/>
              </a:rPr>
              <a:t>候选序列集</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256" name="圆角矩形 255"/>
          <p:cNvSpPr/>
          <p:nvPr/>
        </p:nvSpPr>
        <p:spPr>
          <a:xfrm>
            <a:off x="285414" y="4087952"/>
            <a:ext cx="1320800" cy="701964"/>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数据集</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57" name="圆角矩形 256"/>
          <p:cNvSpPr/>
          <p:nvPr/>
        </p:nvSpPr>
        <p:spPr>
          <a:xfrm>
            <a:off x="6271491" y="2005765"/>
            <a:ext cx="507999" cy="4158721"/>
          </a:xfrm>
          <a:prstGeom prst="roundRect">
            <a:avLst/>
          </a:prstGeom>
          <a:solidFill>
            <a:schemeClr val="bg2"/>
          </a:solid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全局内存</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58" name="右箭头 257"/>
          <p:cNvSpPr/>
          <p:nvPr/>
        </p:nvSpPr>
        <p:spPr>
          <a:xfrm>
            <a:off x="6829532" y="4900473"/>
            <a:ext cx="789347"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grpSp>
        <p:nvGrpSpPr>
          <p:cNvPr id="259" name="组合 258"/>
          <p:cNvGrpSpPr/>
          <p:nvPr/>
        </p:nvGrpSpPr>
        <p:grpSpPr>
          <a:xfrm>
            <a:off x="7637905" y="4022590"/>
            <a:ext cx="2946399" cy="2126962"/>
            <a:chOff x="7592297" y="2576704"/>
            <a:chExt cx="2946399" cy="2126962"/>
          </a:xfrm>
        </p:grpSpPr>
        <p:sp>
          <p:nvSpPr>
            <p:cNvPr id="260" name="圆角矩形 259"/>
            <p:cNvSpPr/>
            <p:nvPr/>
          </p:nvSpPr>
          <p:spPr>
            <a:xfrm>
              <a:off x="7592297" y="2690140"/>
              <a:ext cx="2946399" cy="2013526"/>
            </a:xfrm>
            <a:prstGeom prst="roundRect">
              <a:avLst/>
            </a:prstGeom>
            <a:solidFill>
              <a:schemeClr val="bg2"/>
            </a:solid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61" name="文本框 260"/>
            <p:cNvSpPr txBox="1"/>
            <p:nvPr/>
          </p:nvSpPr>
          <p:spPr>
            <a:xfrm>
              <a:off x="7632124" y="2576704"/>
              <a:ext cx="2146742" cy="461665"/>
            </a:xfrm>
            <a:prstGeom prst="rect">
              <a:avLst/>
            </a:prstGeom>
            <a:noFill/>
          </p:spPr>
          <p:txBody>
            <a:bodyPr wrap="none" rtlCol="0">
              <a:spAutoFit/>
            </a:bodyPr>
            <a:lstStyle/>
            <a:p>
              <a:pPr algn="ctr"/>
              <a:r>
                <a:rPr lang="en-US" altLang="zh-CN" sz="2400" b="1" dirty="0" smtClean="0">
                  <a:solidFill>
                    <a:srgbClr val="7030A0"/>
                  </a:solidFill>
                  <a:latin typeface="微软雅黑" panose="020B0503020204020204" pitchFamily="34" charset="-122"/>
                  <a:ea typeface="微软雅黑" panose="020B0503020204020204" pitchFamily="34" charset="-122"/>
                </a:rPr>
                <a:t>2. </a:t>
              </a:r>
              <a:r>
                <a:rPr lang="en-US" altLang="zh-CN" sz="1350" b="1" dirty="0" smtClean="0">
                  <a:latin typeface="微软雅黑" panose="020B0503020204020204" pitchFamily="34" charset="-122"/>
                  <a:ea typeface="微软雅黑" panose="020B0503020204020204" pitchFamily="34" charset="-122"/>
                </a:rPr>
                <a:t>GPU</a:t>
              </a:r>
              <a:r>
                <a:rPr lang="zh-CN" altLang="en-US" sz="1350" b="1" dirty="0" smtClean="0">
                  <a:latin typeface="微软雅黑" panose="020B0503020204020204" pitchFamily="34" charset="-122"/>
                  <a:ea typeface="微软雅黑" panose="020B0503020204020204" pitchFamily="34" charset="-122"/>
                </a:rPr>
                <a:t>计算最佳分割点</a:t>
              </a:r>
              <a:endParaRPr lang="zh-CN" altLang="en-US" sz="135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62" name="圆角矩形 261"/>
                <p:cNvSpPr/>
                <p:nvPr/>
              </p:nvSpPr>
              <p:spPr>
                <a:xfrm>
                  <a:off x="7755079" y="2990222"/>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线程</a:t>
                  </a:r>
                  <a:r>
                    <a:rPr lang="en-US" altLang="zh-CN" sz="1350" b="1" dirty="0" smtClean="0">
                      <a:solidFill>
                        <a:schemeClr val="tx1"/>
                      </a:solidFill>
                      <a:latin typeface="微软雅黑" panose="020B0503020204020204" pitchFamily="34" charset="-122"/>
                      <a:ea typeface="微软雅黑" panose="020B0503020204020204" pitchFamily="34" charset="-122"/>
                    </a:rPr>
                    <a:t>1</a:t>
                  </a:r>
                  <a:r>
                    <a:rPr lang="zh-CN" altLang="en-US" sz="1350" b="1" dirty="0" smtClean="0">
                      <a:solidFill>
                        <a:schemeClr val="tx1"/>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1350" b="1" i="1">
                          <a:solidFill>
                            <a:schemeClr val="tx1"/>
                          </a:solidFill>
                          <a:latin typeface="Cambria Math" panose="02040503050406030204" pitchFamily="18" charset="0"/>
                          <a:ea typeface="微软雅黑" panose="020B0503020204020204" pitchFamily="34" charset="-122"/>
                        </a:rPr>
                        <m:t>𝒈</m:t>
                      </m:r>
                      <m:r>
                        <a:rPr lang="en-US" altLang="zh-CN" sz="1350" b="1" i="1">
                          <a:solidFill>
                            <a:schemeClr val="tx1"/>
                          </a:solidFill>
                          <a:latin typeface="Cambria Math" panose="02040503050406030204" pitchFamily="18" charset="0"/>
                          <a:ea typeface="微软雅黑" panose="020B0503020204020204" pitchFamily="34" charset="-122"/>
                        </a:rPr>
                        <m:t>(</m:t>
                      </m:r>
                      <m:r>
                        <a:rPr lang="en-US" altLang="zh-CN" sz="1350" b="1" i="1">
                          <a:solidFill>
                            <a:schemeClr val="tx1"/>
                          </a:solidFill>
                          <a:latin typeface="Cambria Math" panose="02040503050406030204" pitchFamily="18" charset="0"/>
                          <a:ea typeface="微软雅黑" panose="020B0503020204020204" pitchFamily="34" charset="-122"/>
                        </a:rPr>
                        <m:t>𝑫</m:t>
                      </m:r>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𝑺</m:t>
                          </m:r>
                        </m:e>
                        <m:sub>
                          <m:r>
                            <a:rPr lang="en-US" altLang="zh-CN" sz="1350" b="1" i="1" smtClean="0">
                              <a:solidFill>
                                <a:schemeClr val="tx1"/>
                              </a:solidFill>
                              <a:latin typeface="Cambria Math" panose="02040503050406030204" pitchFamily="18" charset="0"/>
                              <a:ea typeface="微软雅黑" panose="020B0503020204020204" pitchFamily="34" charset="-122"/>
                            </a:rPr>
                            <m:t>𝟏</m:t>
                          </m:r>
                        </m:sub>
                      </m:sSub>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𝒅</m:t>
                          </m:r>
                        </m:e>
                        <m:sub>
                          <m:r>
                            <a:rPr lang="en-US" altLang="zh-CN" sz="1350" b="1" i="1" smtClean="0">
                              <a:solidFill>
                                <a:schemeClr val="tx1"/>
                              </a:solidFill>
                              <a:latin typeface="Cambria Math" panose="02040503050406030204" pitchFamily="18" charset="0"/>
                              <a:ea typeface="微软雅黑" panose="020B0503020204020204" pitchFamily="34" charset="-122"/>
                            </a:rPr>
                            <m:t>𝒐𝒔𝒑</m:t>
                          </m:r>
                          <m:r>
                            <a:rPr lang="en-US" altLang="zh-CN" sz="1350" b="1" i="1" smtClean="0">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smtClean="0">
                                  <a:solidFill>
                                    <a:schemeClr val="tx1"/>
                                  </a:solidFill>
                                  <a:latin typeface="Cambria Math" panose="02040503050406030204" pitchFamily="18" charset="0"/>
                                  <a:ea typeface="微软雅黑" panose="020B0503020204020204" pitchFamily="34" charset="-122"/>
                                </a:rPr>
                                <m:t>𝒔</m:t>
                              </m:r>
                            </m:e>
                            <m:sub>
                              <m:r>
                                <a:rPr lang="en-US" altLang="zh-CN" sz="1350" b="1" i="1" smtClean="0">
                                  <a:solidFill>
                                    <a:schemeClr val="tx1"/>
                                  </a:solidFill>
                                  <a:latin typeface="Cambria Math" panose="02040503050406030204" pitchFamily="18" charset="0"/>
                                  <a:ea typeface="微软雅黑" panose="020B0503020204020204" pitchFamily="34" charset="-122"/>
                                </a:rPr>
                                <m:t>𝟏</m:t>
                              </m:r>
                            </m:sub>
                          </m:sSub>
                          <m:r>
                            <a:rPr lang="en-US" altLang="zh-CN" sz="1350" b="1" i="1" smtClean="0">
                              <a:solidFill>
                                <a:schemeClr val="tx1"/>
                              </a:solidFill>
                              <a:latin typeface="Cambria Math" panose="02040503050406030204" pitchFamily="18" charset="0"/>
                              <a:ea typeface="微软雅黑" panose="020B0503020204020204" pitchFamily="34" charset="-122"/>
                            </a:rPr>
                            <m:t>)</m:t>
                          </m:r>
                        </m:sub>
                      </m:sSub>
                      <m:r>
                        <a:rPr lang="en-US" altLang="zh-CN" sz="1350" b="1" i="1">
                          <a:solidFill>
                            <a:schemeClr val="tx1"/>
                          </a:solidFill>
                          <a:latin typeface="Cambria Math" panose="02040503050406030204" pitchFamily="18" charset="0"/>
                          <a:ea typeface="微软雅黑" panose="020B0503020204020204" pitchFamily="34" charset="-122"/>
                        </a:rPr>
                        <m:t>))</m:t>
                      </m:r>
                    </m:oMath>
                  </a14:m>
                  <a:endParaRPr lang="zh-CN" altLang="en-US" sz="1350"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4" name="圆角矩形 13"/>
                <p:cNvSpPr>
                  <a:spLocks noRot="1" noChangeAspect="1" noMove="1" noResize="1" noEditPoints="1" noAdjustHandles="1" noChangeArrowheads="1" noChangeShapeType="1" noTextEdit="1"/>
                </p:cNvSpPr>
                <p:nvPr/>
              </p:nvSpPr>
              <p:spPr>
                <a:xfrm>
                  <a:off x="7755079" y="2990222"/>
                  <a:ext cx="2635834" cy="279451"/>
                </a:xfrm>
                <a:prstGeom prst="roundRect">
                  <a:avLst/>
                </a:prstGeom>
                <a:blipFill>
                  <a:blip r:embed="rId13"/>
                  <a:stretch>
                    <a:fillRect t="-8163" b="-16327"/>
                  </a:stretch>
                </a:blipFill>
                <a:ln w="2540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3" name="圆角矩形 262"/>
                <p:cNvSpPr/>
                <p:nvPr/>
              </p:nvSpPr>
              <p:spPr>
                <a:xfrm>
                  <a:off x="7742960" y="3373224"/>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线程</a:t>
                  </a:r>
                  <a:r>
                    <a:rPr lang="en-US" altLang="zh-CN" sz="1350" b="1" dirty="0">
                      <a:solidFill>
                        <a:schemeClr val="tx1"/>
                      </a:solidFill>
                      <a:latin typeface="微软雅黑" panose="020B0503020204020204" pitchFamily="34" charset="-122"/>
                      <a:ea typeface="微软雅黑" panose="020B0503020204020204" pitchFamily="34" charset="-122"/>
                    </a:rPr>
                    <a:t>2</a:t>
                  </a:r>
                  <a:r>
                    <a:rPr lang="zh-CN" altLang="en-US" sz="1350" b="1" dirty="0" smtClean="0">
                      <a:solidFill>
                        <a:schemeClr val="tx1"/>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1350" b="1" i="1">
                          <a:solidFill>
                            <a:schemeClr val="tx1"/>
                          </a:solidFill>
                          <a:latin typeface="Cambria Math" panose="02040503050406030204" pitchFamily="18" charset="0"/>
                          <a:ea typeface="微软雅黑" panose="020B0503020204020204" pitchFamily="34" charset="-122"/>
                        </a:rPr>
                        <m:t>𝒈</m:t>
                      </m:r>
                      <m:r>
                        <a:rPr lang="en-US" altLang="zh-CN" sz="1350" b="1" i="1">
                          <a:solidFill>
                            <a:schemeClr val="tx1"/>
                          </a:solidFill>
                          <a:latin typeface="Cambria Math" panose="02040503050406030204" pitchFamily="18" charset="0"/>
                          <a:ea typeface="微软雅黑" panose="020B0503020204020204" pitchFamily="34" charset="-122"/>
                        </a:rPr>
                        <m:t>(</m:t>
                      </m:r>
                      <m:r>
                        <a:rPr lang="en-US" altLang="zh-CN" sz="1350" b="1" i="1">
                          <a:solidFill>
                            <a:schemeClr val="tx1"/>
                          </a:solidFill>
                          <a:latin typeface="Cambria Math" panose="02040503050406030204" pitchFamily="18" charset="0"/>
                          <a:ea typeface="微软雅黑" panose="020B0503020204020204" pitchFamily="34" charset="-122"/>
                        </a:rPr>
                        <m:t>𝑫</m:t>
                      </m:r>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𝑺</m:t>
                          </m:r>
                        </m:e>
                        <m:sub>
                          <m:r>
                            <a:rPr lang="en-US" altLang="zh-CN" sz="1350" b="1" i="1" smtClean="0">
                              <a:solidFill>
                                <a:schemeClr val="tx1"/>
                              </a:solidFill>
                              <a:latin typeface="Cambria Math" panose="02040503050406030204" pitchFamily="18" charset="0"/>
                              <a:ea typeface="微软雅黑" panose="020B0503020204020204" pitchFamily="34" charset="-122"/>
                            </a:rPr>
                            <m:t>𝟐</m:t>
                          </m:r>
                        </m:sub>
                      </m:sSub>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𝒅</m:t>
                          </m:r>
                        </m:e>
                        <m:sub>
                          <m:r>
                            <a:rPr lang="en-US" altLang="zh-CN" sz="1350" b="1" i="1" smtClean="0">
                              <a:solidFill>
                                <a:schemeClr val="tx1"/>
                              </a:solidFill>
                              <a:latin typeface="Cambria Math" panose="02040503050406030204" pitchFamily="18" charset="0"/>
                              <a:ea typeface="微软雅黑" panose="020B0503020204020204" pitchFamily="34" charset="-122"/>
                            </a:rPr>
                            <m:t>𝒐𝒔𝒑</m:t>
                          </m:r>
                          <m:r>
                            <a:rPr lang="en-US" altLang="zh-CN" sz="1350" b="1" i="1" smtClean="0">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smtClean="0">
                                  <a:solidFill>
                                    <a:schemeClr val="tx1"/>
                                  </a:solidFill>
                                  <a:latin typeface="Cambria Math" panose="02040503050406030204" pitchFamily="18" charset="0"/>
                                  <a:ea typeface="微软雅黑" panose="020B0503020204020204" pitchFamily="34" charset="-122"/>
                                </a:rPr>
                                <m:t>𝒔</m:t>
                              </m:r>
                            </m:e>
                            <m:sub>
                              <m:r>
                                <a:rPr lang="en-US" altLang="zh-CN" sz="1350" b="1" i="1" smtClean="0">
                                  <a:solidFill>
                                    <a:schemeClr val="tx1"/>
                                  </a:solidFill>
                                  <a:latin typeface="Cambria Math" panose="02040503050406030204" pitchFamily="18" charset="0"/>
                                  <a:ea typeface="微软雅黑" panose="020B0503020204020204" pitchFamily="34" charset="-122"/>
                                </a:rPr>
                                <m:t>𝟐</m:t>
                              </m:r>
                            </m:sub>
                          </m:sSub>
                          <m:r>
                            <a:rPr lang="en-US" altLang="zh-CN" sz="1350" b="1" i="1" smtClean="0">
                              <a:solidFill>
                                <a:schemeClr val="tx1"/>
                              </a:solidFill>
                              <a:latin typeface="Cambria Math" panose="02040503050406030204" pitchFamily="18" charset="0"/>
                              <a:ea typeface="微软雅黑" panose="020B0503020204020204" pitchFamily="34" charset="-122"/>
                            </a:rPr>
                            <m:t>)</m:t>
                          </m:r>
                        </m:sub>
                      </m:sSub>
                      <m:r>
                        <a:rPr lang="en-US" altLang="zh-CN" sz="1350" b="1" i="1">
                          <a:solidFill>
                            <a:schemeClr val="tx1"/>
                          </a:solidFill>
                          <a:latin typeface="Cambria Math" panose="02040503050406030204" pitchFamily="18" charset="0"/>
                          <a:ea typeface="微软雅黑" panose="020B0503020204020204" pitchFamily="34" charset="-122"/>
                        </a:rPr>
                        <m:t>))</m:t>
                      </m:r>
                    </m:oMath>
                  </a14:m>
                  <a:endParaRPr lang="zh-CN" altLang="en-US" sz="1350"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5" name="圆角矩形 14"/>
                <p:cNvSpPr>
                  <a:spLocks noRot="1" noChangeAspect="1" noMove="1" noResize="1" noEditPoints="1" noAdjustHandles="1" noChangeArrowheads="1" noChangeShapeType="1" noTextEdit="1"/>
                </p:cNvSpPr>
                <p:nvPr/>
              </p:nvSpPr>
              <p:spPr>
                <a:xfrm>
                  <a:off x="7742960" y="3373224"/>
                  <a:ext cx="2635834" cy="279451"/>
                </a:xfrm>
                <a:prstGeom prst="roundRect">
                  <a:avLst/>
                </a:prstGeom>
                <a:blipFill>
                  <a:blip r:embed="rId7"/>
                  <a:stretch>
                    <a:fillRect t="-6000" b="-14000"/>
                  </a:stretch>
                </a:blipFill>
                <a:ln w="25400">
                  <a:solidFill>
                    <a:schemeClr val="tx1"/>
                  </a:solidFill>
                </a:ln>
              </p:spPr>
              <p:txBody>
                <a:bodyPr/>
                <a:lstStyle/>
                <a:p>
                  <a:r>
                    <a:rPr lang="zh-CN" altLang="en-US">
                      <a:noFill/>
                    </a:rPr>
                    <a:t> </a:t>
                  </a:r>
                </a:p>
              </p:txBody>
            </p:sp>
          </mc:Fallback>
        </mc:AlternateContent>
        <p:sp>
          <p:nvSpPr>
            <p:cNvPr id="264" name="圆角矩形 263"/>
            <p:cNvSpPr/>
            <p:nvPr/>
          </p:nvSpPr>
          <p:spPr>
            <a:xfrm>
              <a:off x="7747579" y="3792401"/>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65" name="圆角矩形 264"/>
                <p:cNvSpPr/>
                <p:nvPr/>
              </p:nvSpPr>
              <p:spPr>
                <a:xfrm>
                  <a:off x="7747579" y="4253141"/>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线程</a:t>
                  </a:r>
                  <a:r>
                    <a:rPr lang="en-US" altLang="zh-CN" sz="1350" b="1" dirty="0">
                      <a:solidFill>
                        <a:schemeClr val="tx1"/>
                      </a:solidFill>
                      <a:latin typeface="微软雅黑" panose="020B0503020204020204" pitchFamily="34" charset="-122"/>
                      <a:ea typeface="微软雅黑" panose="020B0503020204020204" pitchFamily="34" charset="-122"/>
                    </a:rPr>
                    <a:t>M</a:t>
                  </a:r>
                  <a:r>
                    <a:rPr lang="zh-CN" altLang="en-US" sz="1350" b="1" dirty="0" smtClean="0">
                      <a:solidFill>
                        <a:schemeClr val="tx1"/>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1350" b="1" i="1">
                          <a:solidFill>
                            <a:schemeClr val="tx1"/>
                          </a:solidFill>
                          <a:latin typeface="Cambria Math" panose="02040503050406030204" pitchFamily="18" charset="0"/>
                          <a:ea typeface="微软雅黑" panose="020B0503020204020204" pitchFamily="34" charset="-122"/>
                        </a:rPr>
                        <m:t>𝒈</m:t>
                      </m:r>
                      <m:r>
                        <a:rPr lang="en-US" altLang="zh-CN" sz="1350" b="1" i="1">
                          <a:solidFill>
                            <a:schemeClr val="tx1"/>
                          </a:solidFill>
                          <a:latin typeface="Cambria Math" panose="02040503050406030204" pitchFamily="18" charset="0"/>
                          <a:ea typeface="微软雅黑" panose="020B0503020204020204" pitchFamily="34" charset="-122"/>
                        </a:rPr>
                        <m:t>(</m:t>
                      </m:r>
                      <m:r>
                        <a:rPr lang="en-US" altLang="zh-CN" sz="1350" b="1" i="1">
                          <a:solidFill>
                            <a:schemeClr val="tx1"/>
                          </a:solidFill>
                          <a:latin typeface="Cambria Math" panose="02040503050406030204" pitchFamily="18" charset="0"/>
                          <a:ea typeface="微软雅黑" panose="020B0503020204020204" pitchFamily="34" charset="-122"/>
                        </a:rPr>
                        <m:t>𝑫</m:t>
                      </m:r>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𝑺</m:t>
                          </m:r>
                        </m:e>
                        <m:sub>
                          <m:r>
                            <a:rPr lang="en-US" altLang="zh-CN" sz="1350" b="1" i="1" smtClean="0">
                              <a:solidFill>
                                <a:schemeClr val="tx1"/>
                              </a:solidFill>
                              <a:latin typeface="Cambria Math" panose="02040503050406030204" pitchFamily="18" charset="0"/>
                              <a:ea typeface="微软雅黑" panose="020B0503020204020204" pitchFamily="34" charset="-122"/>
                            </a:rPr>
                            <m:t>𝑴</m:t>
                          </m:r>
                        </m:sub>
                      </m:sSub>
                      <m:r>
                        <a:rPr lang="en-US" altLang="zh-CN" sz="1350" b="1" i="1">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a:solidFill>
                                <a:schemeClr val="tx1"/>
                              </a:solidFill>
                              <a:latin typeface="Cambria Math" panose="02040503050406030204" pitchFamily="18" charset="0"/>
                              <a:ea typeface="微软雅黑" panose="020B0503020204020204" pitchFamily="34" charset="-122"/>
                            </a:rPr>
                            <m:t>𝒅</m:t>
                          </m:r>
                        </m:e>
                        <m:sub>
                          <m:r>
                            <a:rPr lang="en-US" altLang="zh-CN" sz="1350" b="1" i="1" smtClean="0">
                              <a:solidFill>
                                <a:schemeClr val="tx1"/>
                              </a:solidFill>
                              <a:latin typeface="Cambria Math" panose="02040503050406030204" pitchFamily="18" charset="0"/>
                              <a:ea typeface="微软雅黑" panose="020B0503020204020204" pitchFamily="34" charset="-122"/>
                            </a:rPr>
                            <m:t>𝒐𝒔𝒑</m:t>
                          </m:r>
                          <m:r>
                            <a:rPr lang="en-US" altLang="zh-CN" sz="1350" b="1" i="1" smtClean="0">
                              <a:solidFill>
                                <a:schemeClr val="tx1"/>
                              </a:solidFill>
                              <a:latin typeface="Cambria Math" panose="02040503050406030204" pitchFamily="18" charset="0"/>
                              <a:ea typeface="微软雅黑" panose="020B0503020204020204" pitchFamily="34" charset="-122"/>
                            </a:rPr>
                            <m:t>(</m:t>
                          </m:r>
                          <m:sSub>
                            <m:sSubPr>
                              <m:ctrlPr>
                                <a:rPr lang="en-US" altLang="zh-CN" sz="1350" b="1" i="1" smtClean="0">
                                  <a:solidFill>
                                    <a:schemeClr val="tx1"/>
                                  </a:solidFill>
                                  <a:latin typeface="Cambria Math" panose="02040503050406030204" pitchFamily="18" charset="0"/>
                                  <a:ea typeface="微软雅黑" panose="020B0503020204020204" pitchFamily="34" charset="-122"/>
                                </a:rPr>
                              </m:ctrlPr>
                            </m:sSubPr>
                            <m:e>
                              <m:r>
                                <a:rPr lang="en-US" altLang="zh-CN" sz="1350" b="1" i="1" smtClean="0">
                                  <a:solidFill>
                                    <a:schemeClr val="tx1"/>
                                  </a:solidFill>
                                  <a:latin typeface="Cambria Math" panose="02040503050406030204" pitchFamily="18" charset="0"/>
                                  <a:ea typeface="微软雅黑" panose="020B0503020204020204" pitchFamily="34" charset="-122"/>
                                </a:rPr>
                                <m:t>𝒔</m:t>
                              </m:r>
                            </m:e>
                            <m:sub>
                              <m:r>
                                <a:rPr lang="en-US" altLang="zh-CN" sz="1350" b="1" i="1" smtClean="0">
                                  <a:solidFill>
                                    <a:schemeClr val="tx1"/>
                                  </a:solidFill>
                                  <a:latin typeface="Cambria Math" panose="02040503050406030204" pitchFamily="18" charset="0"/>
                                  <a:ea typeface="微软雅黑" panose="020B0503020204020204" pitchFamily="34" charset="-122"/>
                                </a:rPr>
                                <m:t>𝑴</m:t>
                              </m:r>
                            </m:sub>
                          </m:sSub>
                          <m:r>
                            <a:rPr lang="en-US" altLang="zh-CN" sz="1350" b="1" i="1" smtClean="0">
                              <a:solidFill>
                                <a:schemeClr val="tx1"/>
                              </a:solidFill>
                              <a:latin typeface="Cambria Math" panose="02040503050406030204" pitchFamily="18" charset="0"/>
                              <a:ea typeface="微软雅黑" panose="020B0503020204020204" pitchFamily="34" charset="-122"/>
                            </a:rPr>
                            <m:t>)</m:t>
                          </m:r>
                        </m:sub>
                      </m:sSub>
                      <m:r>
                        <a:rPr lang="en-US" altLang="zh-CN" sz="1350" b="1" i="1">
                          <a:solidFill>
                            <a:schemeClr val="tx1"/>
                          </a:solidFill>
                          <a:latin typeface="Cambria Math" panose="02040503050406030204" pitchFamily="18" charset="0"/>
                          <a:ea typeface="微软雅黑" panose="020B0503020204020204" pitchFamily="34" charset="-122"/>
                        </a:rPr>
                        <m:t>))</m:t>
                      </m:r>
                    </m:oMath>
                  </a14:m>
                  <a:endParaRPr lang="zh-CN" altLang="en-US" sz="1350"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7" name="圆角矩形 16"/>
                <p:cNvSpPr>
                  <a:spLocks noRot="1" noChangeAspect="1" noMove="1" noResize="1" noEditPoints="1" noAdjustHandles="1" noChangeArrowheads="1" noChangeShapeType="1" noTextEdit="1"/>
                </p:cNvSpPr>
                <p:nvPr/>
              </p:nvSpPr>
              <p:spPr>
                <a:xfrm>
                  <a:off x="7747579" y="4253141"/>
                  <a:ext cx="2635834" cy="279451"/>
                </a:xfrm>
                <a:prstGeom prst="roundRect">
                  <a:avLst/>
                </a:prstGeom>
                <a:blipFill>
                  <a:blip r:embed="rId14"/>
                  <a:stretch>
                    <a:fillRect t="-8000" b="-14000"/>
                  </a:stretch>
                </a:blipFill>
                <a:ln w="25400">
                  <a:solidFill>
                    <a:schemeClr val="tx1"/>
                  </a:solidFill>
                </a:ln>
              </p:spPr>
              <p:txBody>
                <a:bodyPr/>
                <a:lstStyle/>
                <a:p>
                  <a:r>
                    <a:rPr lang="zh-CN" altLang="en-US">
                      <a:noFill/>
                    </a:rPr>
                    <a:t> </a:t>
                  </a:r>
                </a:p>
              </p:txBody>
            </p:sp>
          </mc:Fallback>
        </mc:AlternateContent>
      </p:grpSp>
      <p:sp>
        <p:nvSpPr>
          <p:cNvPr id="266" name="圆角矩形 265"/>
          <p:cNvSpPr/>
          <p:nvPr/>
        </p:nvSpPr>
        <p:spPr>
          <a:xfrm>
            <a:off x="11148532" y="4091008"/>
            <a:ext cx="444576" cy="2064426"/>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筛选</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67" name="文本框 266"/>
          <p:cNvSpPr txBox="1"/>
          <p:nvPr/>
        </p:nvSpPr>
        <p:spPr>
          <a:xfrm>
            <a:off x="2489654" y="4075444"/>
            <a:ext cx="2209387" cy="461665"/>
          </a:xfrm>
          <a:prstGeom prst="rect">
            <a:avLst/>
          </a:prstGeom>
          <a:noFill/>
        </p:spPr>
        <p:txBody>
          <a:bodyPr wrap="none" rtlCol="0">
            <a:spAutoFit/>
          </a:bodyPr>
          <a:lstStyle/>
          <a:p>
            <a:r>
              <a:rPr lang="en-US" altLang="zh-CN" sz="2400" b="1" dirty="0">
                <a:solidFill>
                  <a:srgbClr val="7030A0"/>
                </a:solidFill>
                <a:latin typeface="微软雅黑" panose="020B0503020204020204" pitchFamily="34" charset="-122"/>
                <a:ea typeface="微软雅黑" panose="020B0503020204020204" pitchFamily="34" charset="-122"/>
              </a:rPr>
              <a:t>1.</a:t>
            </a:r>
            <a:r>
              <a:rPr lang="zh-CN" altLang="en-US" sz="1350" b="1" dirty="0" smtClean="0">
                <a:latin typeface="微软雅黑" panose="020B0503020204020204" pitchFamily="34" charset="-122"/>
                <a:ea typeface="微软雅黑" panose="020B0503020204020204" pitchFamily="34" charset="-122"/>
              </a:rPr>
              <a:t>距离</a:t>
            </a:r>
            <a:r>
              <a:rPr lang="zh-CN" altLang="en-US" sz="1350" b="1" dirty="0">
                <a:latin typeface="微软雅黑" panose="020B0503020204020204" pitchFamily="34" charset="-122"/>
                <a:ea typeface="微软雅黑" panose="020B0503020204020204" pitchFamily="34" charset="-122"/>
              </a:rPr>
              <a:t>计算</a:t>
            </a:r>
            <a:r>
              <a:rPr lang="en-US" altLang="zh-CN" sz="1350" b="1" dirty="0" smtClean="0">
                <a:latin typeface="微软雅黑" panose="020B0503020204020204" pitchFamily="34" charset="-122"/>
                <a:ea typeface="微软雅黑" panose="020B0503020204020204" pitchFamily="34" charset="-122"/>
              </a:rPr>
              <a:t>DTW(w&gt;0</a:t>
            </a:r>
            <a:r>
              <a:rPr lang="zh-CN" altLang="en-US" sz="1350" b="1" dirty="0" smtClean="0">
                <a:latin typeface="微软雅黑" panose="020B0503020204020204" pitchFamily="34" charset="-122"/>
                <a:ea typeface="微软雅黑" panose="020B0503020204020204" pitchFamily="34" charset="-122"/>
              </a:rPr>
              <a:t>）</a:t>
            </a:r>
            <a:endParaRPr lang="zh-CN" altLang="en-US" sz="1350" b="1" dirty="0">
              <a:latin typeface="微软雅黑" panose="020B0503020204020204" pitchFamily="34" charset="-122"/>
              <a:ea typeface="微软雅黑" panose="020B0503020204020204" pitchFamily="34" charset="-122"/>
            </a:endParaRPr>
          </a:p>
        </p:txBody>
      </p:sp>
      <p:sp>
        <p:nvSpPr>
          <p:cNvPr id="268" name="圆角矩形 267"/>
          <p:cNvSpPr/>
          <p:nvPr/>
        </p:nvSpPr>
        <p:spPr>
          <a:xfrm>
            <a:off x="2433926" y="1990831"/>
            <a:ext cx="3450948" cy="2022577"/>
          </a:xfrm>
          <a:prstGeom prst="roundRect">
            <a:avLst/>
          </a:prstGeom>
          <a:solidFill>
            <a:schemeClr val="bg2"/>
          </a:solid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70" name="右箭头 269"/>
          <p:cNvSpPr/>
          <p:nvPr/>
        </p:nvSpPr>
        <p:spPr>
          <a:xfrm>
            <a:off x="5920509" y="2844525"/>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1" name="右箭头 270"/>
          <p:cNvSpPr/>
          <p:nvPr/>
        </p:nvSpPr>
        <p:spPr>
          <a:xfrm>
            <a:off x="5920509" y="4916469"/>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2" name="右箭头 271"/>
          <p:cNvSpPr/>
          <p:nvPr/>
        </p:nvSpPr>
        <p:spPr>
          <a:xfrm>
            <a:off x="10640055" y="4856245"/>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3" name="右箭头 272"/>
          <p:cNvSpPr/>
          <p:nvPr/>
        </p:nvSpPr>
        <p:spPr>
          <a:xfrm rot="18235229">
            <a:off x="1491701" y="3314399"/>
            <a:ext cx="994288" cy="453684"/>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74" name="右箭头 273"/>
          <p:cNvSpPr/>
          <p:nvPr/>
        </p:nvSpPr>
        <p:spPr>
          <a:xfrm rot="3355207">
            <a:off x="1499055" y="4390258"/>
            <a:ext cx="999000" cy="453684"/>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grpSp>
        <p:nvGrpSpPr>
          <p:cNvPr id="275" name="组合 274"/>
          <p:cNvGrpSpPr/>
          <p:nvPr/>
        </p:nvGrpSpPr>
        <p:grpSpPr>
          <a:xfrm>
            <a:off x="7600877" y="1876852"/>
            <a:ext cx="3342582" cy="1525627"/>
            <a:chOff x="7525679" y="2544807"/>
            <a:chExt cx="3305970" cy="2145292"/>
          </a:xfrm>
        </p:grpSpPr>
        <p:sp>
          <p:nvSpPr>
            <p:cNvPr id="276" name="圆角矩形 275"/>
            <p:cNvSpPr/>
            <p:nvPr/>
          </p:nvSpPr>
          <p:spPr>
            <a:xfrm>
              <a:off x="7542064" y="2676573"/>
              <a:ext cx="2946399" cy="2013526"/>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77" name="文本框 276"/>
            <p:cNvSpPr txBox="1"/>
            <p:nvPr/>
          </p:nvSpPr>
          <p:spPr>
            <a:xfrm>
              <a:off x="7525679" y="2544807"/>
              <a:ext cx="3305970" cy="649180"/>
            </a:xfrm>
            <a:prstGeom prst="rect">
              <a:avLst/>
            </a:prstGeom>
            <a:noFill/>
          </p:spPr>
          <p:txBody>
            <a:bodyPr wrap="none" rtlCol="0">
              <a:spAutoFit/>
            </a:bodyPr>
            <a:lstStyle/>
            <a:p>
              <a:pPr algn="ctr"/>
              <a:r>
                <a:rPr lang="en-US" altLang="zh-CN" sz="2400" b="1" dirty="0">
                  <a:solidFill>
                    <a:srgbClr val="7030A0"/>
                  </a:solidFill>
                  <a:latin typeface="微软雅黑" panose="020B0503020204020204" pitchFamily="34" charset="-122"/>
                  <a:ea typeface="微软雅黑" panose="020B0503020204020204" pitchFamily="34" charset="-122"/>
                </a:rPr>
                <a:t>2</a:t>
              </a:r>
              <a:r>
                <a:rPr lang="en-US" altLang="zh-CN" sz="2400" b="1" dirty="0" smtClean="0">
                  <a:solidFill>
                    <a:srgbClr val="7030A0"/>
                  </a:solidFill>
                  <a:latin typeface="微软雅黑" panose="020B0503020204020204" pitchFamily="34" charset="-122"/>
                  <a:ea typeface="微软雅黑" panose="020B0503020204020204" pitchFamily="34" charset="-122"/>
                </a:rPr>
                <a:t>. </a:t>
              </a:r>
              <a:r>
                <a:rPr lang="en-US" altLang="zh-CN" sz="1350" b="1" dirty="0" smtClean="0">
                  <a:latin typeface="微软雅黑" panose="020B0503020204020204" pitchFamily="34" charset="-122"/>
                  <a:ea typeface="微软雅黑" panose="020B0503020204020204" pitchFamily="34" charset="-122"/>
                </a:rPr>
                <a:t>CPU</a:t>
              </a:r>
              <a:r>
                <a:rPr lang="zh-CN" altLang="en-US" sz="1350" b="1" dirty="0" smtClean="0">
                  <a:latin typeface="微软雅黑" panose="020B0503020204020204" pitchFamily="34" charset="-122"/>
                  <a:ea typeface="微软雅黑" panose="020B0503020204020204" pitchFamily="34" charset="-122"/>
                </a:rPr>
                <a:t>计算最佳分割点兼候选序列筛选</a:t>
              </a:r>
              <a:endParaRPr lang="zh-CN" altLang="en-US" sz="135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78" name="圆角矩形 277"/>
                <p:cNvSpPr/>
                <p:nvPr/>
              </p:nvSpPr>
              <p:spPr>
                <a:xfrm>
                  <a:off x="7747579" y="3255909"/>
                  <a:ext cx="2635834" cy="1115956"/>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ea typeface="微软雅黑" panose="020B0503020204020204" pitchFamily="34" charset="-122"/>
                    </a:rPr>
                    <a:t>计算最小</a:t>
                  </a:r>
                  <a14:m>
                    <m:oMath xmlns:m="http://schemas.openxmlformats.org/officeDocument/2006/math">
                      <m:r>
                        <a:rPr lang="en-US" altLang="zh-CN" sz="1350" b="1">
                          <a:solidFill>
                            <a:schemeClr val="tx1"/>
                          </a:solidFill>
                          <a:latin typeface="Cambria Math" panose="02040503050406030204" pitchFamily="18" charset="0"/>
                          <a:ea typeface="微软雅黑" panose="020B0503020204020204" pitchFamily="34" charset="-122"/>
                        </a:rPr>
                        <m:t>𝒈</m:t>
                      </m:r>
                      <m:r>
                        <a:rPr lang="en-US" altLang="zh-CN" sz="1350" b="1">
                          <a:solidFill>
                            <a:schemeClr val="tx1"/>
                          </a:solidFill>
                          <a:latin typeface="Cambria Math" panose="02040503050406030204" pitchFamily="18" charset="0"/>
                          <a:ea typeface="微软雅黑" panose="020B0503020204020204" pitchFamily="34" charset="-122"/>
                        </a:rPr>
                        <m:t>(</m:t>
                      </m:r>
                      <m:r>
                        <a:rPr lang="en-US" altLang="zh-CN" sz="1350" b="1">
                          <a:solidFill>
                            <a:schemeClr val="tx1"/>
                          </a:solidFill>
                          <a:latin typeface="Cambria Math" panose="02040503050406030204" pitchFamily="18" charset="0"/>
                          <a:ea typeface="微软雅黑" panose="020B0503020204020204" pitchFamily="34" charset="-122"/>
                        </a:rPr>
                        <m:t>𝑫</m:t>
                      </m:r>
                      <m:r>
                        <a:rPr lang="en-US" altLang="zh-CN" sz="1350" b="1">
                          <a:solidFill>
                            <a:schemeClr val="tx1"/>
                          </a:solidFill>
                          <a:latin typeface="Cambria Math" panose="02040503050406030204" pitchFamily="18" charset="0"/>
                          <a:ea typeface="微软雅黑" panose="020B0503020204020204" pitchFamily="34" charset="-122"/>
                        </a:rPr>
                        <m:t>,(</m:t>
                      </m:r>
                      <m:sSub>
                        <m:sSubPr>
                          <m:ctrlPr>
                            <a:rPr lang="en-US" altLang="zh-CN" sz="1350" b="1" i="1">
                              <a:solidFill>
                                <a:schemeClr val="tx1"/>
                              </a:solidFill>
                              <a:latin typeface="Cambria Math" panose="02040503050406030204" pitchFamily="18" charset="0"/>
                              <a:ea typeface="微软雅黑" panose="020B0503020204020204" pitchFamily="34" charset="-122"/>
                            </a:rPr>
                          </m:ctrlPr>
                        </m:sSubPr>
                        <m:e>
                          <m:r>
                            <a:rPr lang="en-US" altLang="zh-CN" sz="1350" b="1">
                              <a:solidFill>
                                <a:schemeClr val="tx1"/>
                              </a:solidFill>
                              <a:latin typeface="Cambria Math" panose="02040503050406030204" pitchFamily="18" charset="0"/>
                              <a:ea typeface="微软雅黑" panose="020B0503020204020204" pitchFamily="34" charset="-122"/>
                            </a:rPr>
                            <m:t>𝑺</m:t>
                          </m:r>
                        </m:e>
                        <m:sub>
                          <m:r>
                            <m:rPr>
                              <m:sty m:val="p"/>
                            </m:rPr>
                            <a:rPr lang="en-US" altLang="zh-CN" sz="1350" b="1">
                              <a:solidFill>
                                <a:schemeClr val="tx1"/>
                              </a:solidFill>
                              <a:latin typeface="Cambria Math" panose="02040503050406030204" pitchFamily="18" charset="0"/>
                              <a:ea typeface="微软雅黑" panose="020B0503020204020204" pitchFamily="34" charset="-122"/>
                            </a:rPr>
                            <m:t>i</m:t>
                          </m:r>
                        </m:sub>
                      </m:sSub>
                      <m:r>
                        <a:rPr lang="en-US" altLang="zh-CN" sz="1350" b="1">
                          <a:solidFill>
                            <a:schemeClr val="tx1"/>
                          </a:solidFill>
                          <a:latin typeface="Cambria Math" panose="02040503050406030204" pitchFamily="18" charset="0"/>
                          <a:ea typeface="微软雅黑" panose="020B0503020204020204" pitchFamily="34" charset="-122"/>
                        </a:rPr>
                        <m:t>,</m:t>
                      </m:r>
                      <m:sSub>
                        <m:sSubPr>
                          <m:ctrlPr>
                            <a:rPr lang="en-US" altLang="zh-CN" sz="1350" b="1" i="1">
                              <a:solidFill>
                                <a:schemeClr val="tx1"/>
                              </a:solidFill>
                              <a:latin typeface="Cambria Math" panose="02040503050406030204" pitchFamily="18" charset="0"/>
                              <a:ea typeface="微软雅黑" panose="020B0503020204020204" pitchFamily="34" charset="-122"/>
                            </a:rPr>
                          </m:ctrlPr>
                        </m:sSubPr>
                        <m:e>
                          <m:r>
                            <a:rPr lang="en-US" altLang="zh-CN" sz="1350" b="1">
                              <a:solidFill>
                                <a:schemeClr val="tx1"/>
                              </a:solidFill>
                              <a:latin typeface="Cambria Math" panose="02040503050406030204" pitchFamily="18" charset="0"/>
                              <a:ea typeface="微软雅黑" panose="020B0503020204020204" pitchFamily="34" charset="-122"/>
                            </a:rPr>
                            <m:t>𝒅</m:t>
                          </m:r>
                        </m:e>
                        <m:sub>
                          <m:r>
                            <a:rPr lang="en-US" altLang="zh-CN" sz="1350" b="1">
                              <a:solidFill>
                                <a:schemeClr val="tx1"/>
                              </a:solidFill>
                              <a:latin typeface="Cambria Math" panose="02040503050406030204" pitchFamily="18" charset="0"/>
                              <a:ea typeface="微软雅黑" panose="020B0503020204020204" pitchFamily="34" charset="-122"/>
                            </a:rPr>
                            <m:t>𝒐𝒔𝒑</m:t>
                          </m:r>
                          <m:r>
                            <a:rPr lang="en-US" altLang="zh-CN" sz="1350" b="1">
                              <a:solidFill>
                                <a:schemeClr val="tx1"/>
                              </a:solidFill>
                              <a:latin typeface="Cambria Math" panose="02040503050406030204" pitchFamily="18" charset="0"/>
                              <a:ea typeface="微软雅黑" panose="020B0503020204020204" pitchFamily="34" charset="-122"/>
                            </a:rPr>
                            <m:t>(</m:t>
                          </m:r>
                          <m:sSub>
                            <m:sSubPr>
                              <m:ctrlPr>
                                <a:rPr lang="en-US" altLang="zh-CN" sz="1350" b="1" i="1">
                                  <a:solidFill>
                                    <a:schemeClr val="tx1"/>
                                  </a:solidFill>
                                  <a:latin typeface="Cambria Math" panose="02040503050406030204" pitchFamily="18" charset="0"/>
                                  <a:ea typeface="微软雅黑" panose="020B0503020204020204" pitchFamily="34" charset="-122"/>
                                </a:rPr>
                              </m:ctrlPr>
                            </m:sSubPr>
                            <m:e>
                              <m:r>
                                <a:rPr lang="en-US" altLang="zh-CN" sz="1350" b="1">
                                  <a:solidFill>
                                    <a:schemeClr val="tx1"/>
                                  </a:solidFill>
                                  <a:latin typeface="Cambria Math" panose="02040503050406030204" pitchFamily="18" charset="0"/>
                                  <a:ea typeface="微软雅黑" panose="020B0503020204020204" pitchFamily="34" charset="-122"/>
                                </a:rPr>
                                <m:t>𝒔</m:t>
                              </m:r>
                            </m:e>
                            <m:sub>
                              <m:r>
                                <m:rPr>
                                  <m:sty m:val="p"/>
                                </m:rPr>
                                <a:rPr lang="en-US" altLang="zh-CN" sz="1350" b="1">
                                  <a:solidFill>
                                    <a:schemeClr val="tx1"/>
                                  </a:solidFill>
                                  <a:latin typeface="Cambria Math" panose="02040503050406030204" pitchFamily="18" charset="0"/>
                                  <a:ea typeface="微软雅黑" panose="020B0503020204020204" pitchFamily="34" charset="-122"/>
                                </a:rPr>
                                <m:t>i</m:t>
                              </m:r>
                            </m:sub>
                          </m:sSub>
                          <m:r>
                            <a:rPr lang="en-US" altLang="zh-CN" sz="1350" b="1">
                              <a:solidFill>
                                <a:schemeClr val="tx1"/>
                              </a:solidFill>
                              <a:latin typeface="Cambria Math" panose="02040503050406030204" pitchFamily="18" charset="0"/>
                              <a:ea typeface="微软雅黑" panose="020B0503020204020204" pitchFamily="34" charset="-122"/>
                            </a:rPr>
                            <m:t>)</m:t>
                          </m:r>
                        </m:sub>
                      </m:sSub>
                      <m:r>
                        <a:rPr lang="en-US" altLang="zh-CN" sz="1350" b="1">
                          <a:solidFill>
                            <a:schemeClr val="tx1"/>
                          </a:solidFill>
                          <a:latin typeface="Cambria Math" panose="02040503050406030204" pitchFamily="18" charset="0"/>
                          <a:ea typeface="微软雅黑" panose="020B0503020204020204" pitchFamily="34" charset="-122"/>
                        </a:rPr>
                        <m:t>))</m:t>
                      </m:r>
                    </m:oMath>
                  </a14:m>
                  <a:endParaRPr lang="zh-CN" altLang="en-US" sz="1350" b="1" dirty="0">
                    <a:solidFill>
                      <a:schemeClr val="tx1"/>
                    </a:solidFill>
                    <a:ea typeface="微软雅黑" panose="020B0503020204020204" pitchFamily="34" charset="-122"/>
                  </a:endParaRPr>
                </a:p>
              </p:txBody>
            </p:sp>
          </mc:Choice>
          <mc:Fallback xmlns="">
            <p:sp>
              <p:nvSpPr>
                <p:cNvPr id="44" name="圆角矩形 43"/>
                <p:cNvSpPr>
                  <a:spLocks noRot="1" noChangeAspect="1" noMove="1" noResize="1" noEditPoints="1" noAdjustHandles="1" noChangeArrowheads="1" noChangeShapeType="1" noTextEdit="1"/>
                </p:cNvSpPr>
                <p:nvPr/>
              </p:nvSpPr>
              <p:spPr>
                <a:xfrm>
                  <a:off x="7747579" y="3255909"/>
                  <a:ext cx="2635834" cy="1115956"/>
                </a:xfrm>
                <a:prstGeom prst="roundRect">
                  <a:avLst/>
                </a:prstGeom>
                <a:blipFill>
                  <a:blip r:embed="rId15"/>
                  <a:stretch>
                    <a:fillRect/>
                  </a:stretch>
                </a:blipFill>
                <a:ln w="25400">
                  <a:solidFill>
                    <a:schemeClr val="tx1"/>
                  </a:solidFill>
                </a:ln>
              </p:spPr>
              <p:txBody>
                <a:bodyPr/>
                <a:lstStyle/>
                <a:p>
                  <a:r>
                    <a:rPr lang="zh-CN" altLang="en-US">
                      <a:noFill/>
                    </a:rPr>
                    <a:t> </a:t>
                  </a:r>
                </a:p>
              </p:txBody>
            </p:sp>
          </mc:Fallback>
        </mc:AlternateContent>
      </p:grpSp>
      <p:sp>
        <p:nvSpPr>
          <p:cNvPr id="279" name="圆角矩形 278"/>
          <p:cNvSpPr/>
          <p:nvPr/>
        </p:nvSpPr>
        <p:spPr>
          <a:xfrm>
            <a:off x="950226" y="1291586"/>
            <a:ext cx="10846939" cy="491892"/>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tx1"/>
                </a:solidFill>
                <a:latin typeface="微软雅黑" panose="020B0503020204020204" pitchFamily="34" charset="-122"/>
                <a:ea typeface="微软雅黑" panose="020B0503020204020204" pitchFamily="34" charset="-122"/>
              </a:rPr>
              <a:t>CPU</a:t>
            </a:r>
            <a:r>
              <a:rPr lang="zh-CN" altLang="en-US" sz="2000" b="1" dirty="0" smtClean="0">
                <a:solidFill>
                  <a:schemeClr val="tx1"/>
                </a:solidFill>
                <a:latin typeface="微软雅黑" panose="020B0503020204020204" pitchFamily="34" charset="-122"/>
                <a:ea typeface="微软雅黑" panose="020B0503020204020204" pitchFamily="34" charset="-122"/>
              </a:rPr>
              <a:t>总体</a:t>
            </a:r>
            <a:r>
              <a:rPr lang="zh-CN" altLang="en-US" sz="2000" b="1" dirty="0">
                <a:solidFill>
                  <a:schemeClr val="tx1"/>
                </a:solidFill>
                <a:latin typeface="微软雅黑" panose="020B0503020204020204" pitchFamily="34" charset="-122"/>
                <a:ea typeface="微软雅黑" panose="020B0503020204020204" pitchFamily="34" charset="-122"/>
              </a:rPr>
              <a:t>调度</a:t>
            </a:r>
          </a:p>
        </p:txBody>
      </p:sp>
      <p:sp>
        <p:nvSpPr>
          <p:cNvPr id="280" name="右箭头 279"/>
          <p:cNvSpPr/>
          <p:nvPr/>
        </p:nvSpPr>
        <p:spPr>
          <a:xfrm rot="5400000">
            <a:off x="388571" y="2265186"/>
            <a:ext cx="1244355" cy="655337"/>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81" name="文本框 280"/>
          <p:cNvSpPr txBox="1"/>
          <p:nvPr/>
        </p:nvSpPr>
        <p:spPr>
          <a:xfrm>
            <a:off x="840412" y="2153205"/>
            <a:ext cx="357790" cy="923330"/>
          </a:xfrm>
          <a:prstGeom prst="rect">
            <a:avLst/>
          </a:prstGeom>
          <a:noFill/>
        </p:spPr>
        <p:txBody>
          <a:bodyPr wrap="none" rtlCol="0">
            <a:spAutoFit/>
          </a:bodyPr>
          <a:lstStyle/>
          <a:p>
            <a:r>
              <a:rPr lang="zh-CN" altLang="en-US" sz="1350" b="1" smtClean="0">
                <a:latin typeface="微软雅黑" panose="020B0503020204020204" pitchFamily="34" charset="-122"/>
                <a:ea typeface="微软雅黑" panose="020B0503020204020204" pitchFamily="34" charset="-122"/>
              </a:rPr>
              <a:t>数</a:t>
            </a:r>
            <a:endParaRPr lang="en-US" altLang="zh-CN" sz="1350" b="1" dirty="0" smtClean="0">
              <a:latin typeface="微软雅黑" panose="020B0503020204020204" pitchFamily="34" charset="-122"/>
              <a:ea typeface="微软雅黑" panose="020B0503020204020204" pitchFamily="34" charset="-122"/>
            </a:endParaRPr>
          </a:p>
          <a:p>
            <a:r>
              <a:rPr lang="zh-CN" altLang="en-US" sz="1350" b="1" smtClean="0">
                <a:latin typeface="微软雅黑" panose="020B0503020204020204" pitchFamily="34" charset="-122"/>
                <a:ea typeface="微软雅黑" panose="020B0503020204020204" pitchFamily="34" charset="-122"/>
              </a:rPr>
              <a:t>据</a:t>
            </a:r>
            <a:endParaRPr lang="en-US" altLang="zh-CN" sz="1350" b="1" dirty="0" smtClean="0">
              <a:latin typeface="微软雅黑" panose="020B0503020204020204" pitchFamily="34" charset="-122"/>
              <a:ea typeface="微软雅黑" panose="020B0503020204020204" pitchFamily="34" charset="-122"/>
            </a:endParaRPr>
          </a:p>
          <a:p>
            <a:r>
              <a:rPr lang="zh-CN" altLang="en-US" sz="1350" b="1" smtClean="0">
                <a:latin typeface="微软雅黑" panose="020B0503020204020204" pitchFamily="34" charset="-122"/>
                <a:ea typeface="微软雅黑" panose="020B0503020204020204" pitchFamily="34" charset="-122"/>
              </a:rPr>
              <a:t>传</a:t>
            </a:r>
            <a:endParaRPr lang="en-US" altLang="zh-CN" sz="1350" b="1" dirty="0" smtClean="0">
              <a:latin typeface="微软雅黑" panose="020B0503020204020204" pitchFamily="34" charset="-122"/>
              <a:ea typeface="微软雅黑" panose="020B0503020204020204" pitchFamily="34" charset="-122"/>
            </a:endParaRPr>
          </a:p>
          <a:p>
            <a:r>
              <a:rPr lang="zh-CN" altLang="en-US" sz="1350" b="1" smtClean="0">
                <a:latin typeface="微软雅黑" panose="020B0503020204020204" pitchFamily="34" charset="-122"/>
                <a:ea typeface="微软雅黑" panose="020B0503020204020204" pitchFamily="34" charset="-122"/>
              </a:rPr>
              <a:t>输</a:t>
            </a:r>
            <a:endParaRPr lang="zh-CN" altLang="en-US" sz="1350" b="1" dirty="0">
              <a:latin typeface="微软雅黑" panose="020B0503020204020204" pitchFamily="34" charset="-122"/>
              <a:ea typeface="微软雅黑" panose="020B0503020204020204" pitchFamily="34" charset="-122"/>
            </a:endParaRPr>
          </a:p>
        </p:txBody>
      </p:sp>
      <p:sp>
        <p:nvSpPr>
          <p:cNvPr id="282" name="右箭头 281"/>
          <p:cNvSpPr/>
          <p:nvPr/>
        </p:nvSpPr>
        <p:spPr>
          <a:xfrm>
            <a:off x="6829532" y="2872233"/>
            <a:ext cx="743543"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83" name="文本框 282"/>
          <p:cNvSpPr txBox="1"/>
          <p:nvPr/>
        </p:nvSpPr>
        <p:spPr>
          <a:xfrm>
            <a:off x="6785164" y="2984721"/>
            <a:ext cx="893193" cy="300082"/>
          </a:xfrm>
          <a:prstGeom prst="rect">
            <a:avLst/>
          </a:prstGeom>
          <a:noFill/>
        </p:spPr>
        <p:txBody>
          <a:bodyPr wrap="none" rtlCol="0">
            <a:spAutoFit/>
          </a:bodyPr>
          <a:lstStyle/>
          <a:p>
            <a:r>
              <a:rPr lang="en-US" altLang="zh-CN" sz="1350" b="1" dirty="0" smtClean="0">
                <a:latin typeface="微软雅黑" panose="020B0503020204020204" pitchFamily="34" charset="-122"/>
                <a:ea typeface="微软雅黑" panose="020B0503020204020204" pitchFamily="34" charset="-122"/>
              </a:rPr>
              <a:t>N&gt;2000</a:t>
            </a:r>
            <a:endParaRPr lang="zh-CN" altLang="en-US" sz="1350" b="1" dirty="0">
              <a:latin typeface="微软雅黑" panose="020B0503020204020204" pitchFamily="34" charset="-122"/>
              <a:ea typeface="微软雅黑" panose="020B0503020204020204" pitchFamily="34" charset="-122"/>
            </a:endParaRPr>
          </a:p>
        </p:txBody>
      </p:sp>
      <p:grpSp>
        <p:nvGrpSpPr>
          <p:cNvPr id="284" name="组合 283"/>
          <p:cNvGrpSpPr/>
          <p:nvPr/>
        </p:nvGrpSpPr>
        <p:grpSpPr>
          <a:xfrm flipV="1">
            <a:off x="298058" y="1704554"/>
            <a:ext cx="2746092" cy="169081"/>
            <a:chOff x="158101" y="1487847"/>
            <a:chExt cx="7682058" cy="0"/>
          </a:xfrm>
        </p:grpSpPr>
        <p:cxnSp>
          <p:nvCxnSpPr>
            <p:cNvPr id="285" name="直接连接符 284"/>
            <p:cNvCxnSpPr/>
            <p:nvPr/>
          </p:nvCxnSpPr>
          <p:spPr>
            <a:xfrm>
              <a:off x="158101" y="1487847"/>
              <a:ext cx="360000" cy="0"/>
            </a:xfrm>
            <a:prstGeom prst="line">
              <a:avLst/>
            </a:prstGeom>
            <a:noFill/>
            <a:ln w="25400">
              <a:solidFill>
                <a:schemeClr val="tx1"/>
              </a:solidFill>
            </a:ln>
          </p:spPr>
        </p:cxnSp>
        <p:cxnSp>
          <p:nvCxnSpPr>
            <p:cNvPr id="286" name="直接连接符 285"/>
            <p:cNvCxnSpPr/>
            <p:nvPr/>
          </p:nvCxnSpPr>
          <p:spPr>
            <a:xfrm>
              <a:off x="646238" y="1487847"/>
              <a:ext cx="360000" cy="0"/>
            </a:xfrm>
            <a:prstGeom prst="line">
              <a:avLst/>
            </a:prstGeom>
            <a:noFill/>
            <a:ln w="25400">
              <a:solidFill>
                <a:schemeClr val="tx1"/>
              </a:solidFill>
            </a:ln>
          </p:spPr>
        </p:cxnSp>
        <p:cxnSp>
          <p:nvCxnSpPr>
            <p:cNvPr id="287" name="直接连接符 286"/>
            <p:cNvCxnSpPr/>
            <p:nvPr/>
          </p:nvCxnSpPr>
          <p:spPr>
            <a:xfrm>
              <a:off x="1134375" y="1487847"/>
              <a:ext cx="360000" cy="0"/>
            </a:xfrm>
            <a:prstGeom prst="line">
              <a:avLst/>
            </a:prstGeom>
            <a:noFill/>
            <a:ln w="25400">
              <a:solidFill>
                <a:schemeClr val="tx1"/>
              </a:solidFill>
            </a:ln>
          </p:spPr>
        </p:cxnSp>
        <p:cxnSp>
          <p:nvCxnSpPr>
            <p:cNvPr id="288" name="直接连接符 287"/>
            <p:cNvCxnSpPr/>
            <p:nvPr/>
          </p:nvCxnSpPr>
          <p:spPr>
            <a:xfrm>
              <a:off x="1622512" y="1487847"/>
              <a:ext cx="360000" cy="0"/>
            </a:xfrm>
            <a:prstGeom prst="line">
              <a:avLst/>
            </a:prstGeom>
            <a:noFill/>
            <a:ln w="25400">
              <a:solidFill>
                <a:schemeClr val="tx1"/>
              </a:solidFill>
            </a:ln>
          </p:spPr>
        </p:cxnSp>
        <p:cxnSp>
          <p:nvCxnSpPr>
            <p:cNvPr id="289" name="直接连接符 288"/>
            <p:cNvCxnSpPr/>
            <p:nvPr/>
          </p:nvCxnSpPr>
          <p:spPr>
            <a:xfrm>
              <a:off x="2110649" y="1487847"/>
              <a:ext cx="360000" cy="0"/>
            </a:xfrm>
            <a:prstGeom prst="line">
              <a:avLst/>
            </a:prstGeom>
            <a:noFill/>
            <a:ln w="25400">
              <a:solidFill>
                <a:schemeClr val="tx1"/>
              </a:solidFill>
            </a:ln>
          </p:spPr>
        </p:cxnSp>
        <p:cxnSp>
          <p:nvCxnSpPr>
            <p:cNvPr id="290" name="直接连接符 289"/>
            <p:cNvCxnSpPr/>
            <p:nvPr/>
          </p:nvCxnSpPr>
          <p:spPr>
            <a:xfrm>
              <a:off x="2598786" y="1487847"/>
              <a:ext cx="360000" cy="0"/>
            </a:xfrm>
            <a:prstGeom prst="line">
              <a:avLst/>
            </a:prstGeom>
            <a:noFill/>
            <a:ln w="25400">
              <a:solidFill>
                <a:schemeClr val="tx1"/>
              </a:solidFill>
            </a:ln>
          </p:spPr>
        </p:cxnSp>
        <p:cxnSp>
          <p:nvCxnSpPr>
            <p:cNvPr id="291" name="直接连接符 290"/>
            <p:cNvCxnSpPr/>
            <p:nvPr/>
          </p:nvCxnSpPr>
          <p:spPr>
            <a:xfrm>
              <a:off x="3086923" y="1487847"/>
              <a:ext cx="360000" cy="0"/>
            </a:xfrm>
            <a:prstGeom prst="line">
              <a:avLst/>
            </a:prstGeom>
            <a:noFill/>
            <a:ln w="25400">
              <a:solidFill>
                <a:schemeClr val="tx1"/>
              </a:solidFill>
            </a:ln>
          </p:spPr>
        </p:cxnSp>
        <p:cxnSp>
          <p:nvCxnSpPr>
            <p:cNvPr id="292" name="直接连接符 291"/>
            <p:cNvCxnSpPr/>
            <p:nvPr/>
          </p:nvCxnSpPr>
          <p:spPr>
            <a:xfrm>
              <a:off x="3575060" y="1487847"/>
              <a:ext cx="360000" cy="0"/>
            </a:xfrm>
            <a:prstGeom prst="line">
              <a:avLst/>
            </a:prstGeom>
            <a:noFill/>
            <a:ln w="25400">
              <a:solidFill>
                <a:schemeClr val="tx1"/>
              </a:solidFill>
            </a:ln>
          </p:spPr>
        </p:cxnSp>
        <p:cxnSp>
          <p:nvCxnSpPr>
            <p:cNvPr id="293" name="直接连接符 292"/>
            <p:cNvCxnSpPr/>
            <p:nvPr/>
          </p:nvCxnSpPr>
          <p:spPr>
            <a:xfrm>
              <a:off x="4063197" y="1487847"/>
              <a:ext cx="360000" cy="0"/>
            </a:xfrm>
            <a:prstGeom prst="line">
              <a:avLst/>
            </a:prstGeom>
            <a:noFill/>
            <a:ln w="25400">
              <a:solidFill>
                <a:schemeClr val="tx1"/>
              </a:solidFill>
            </a:ln>
          </p:spPr>
        </p:cxnSp>
        <p:cxnSp>
          <p:nvCxnSpPr>
            <p:cNvPr id="294" name="直接连接符 293"/>
            <p:cNvCxnSpPr/>
            <p:nvPr/>
          </p:nvCxnSpPr>
          <p:spPr>
            <a:xfrm>
              <a:off x="5039471" y="1487847"/>
              <a:ext cx="360000" cy="0"/>
            </a:xfrm>
            <a:prstGeom prst="line">
              <a:avLst/>
            </a:prstGeom>
            <a:noFill/>
            <a:ln w="25400">
              <a:solidFill>
                <a:schemeClr val="tx1"/>
              </a:solidFill>
            </a:ln>
          </p:spPr>
        </p:cxnSp>
        <p:cxnSp>
          <p:nvCxnSpPr>
            <p:cNvPr id="295" name="直接连接符 294"/>
            <p:cNvCxnSpPr/>
            <p:nvPr/>
          </p:nvCxnSpPr>
          <p:spPr>
            <a:xfrm>
              <a:off x="5527608" y="1487847"/>
              <a:ext cx="360000" cy="0"/>
            </a:xfrm>
            <a:prstGeom prst="line">
              <a:avLst/>
            </a:prstGeom>
            <a:noFill/>
            <a:ln w="25400">
              <a:solidFill>
                <a:schemeClr val="tx1"/>
              </a:solidFill>
            </a:ln>
          </p:spPr>
        </p:cxnSp>
        <p:cxnSp>
          <p:nvCxnSpPr>
            <p:cNvPr id="296" name="直接连接符 295"/>
            <p:cNvCxnSpPr/>
            <p:nvPr/>
          </p:nvCxnSpPr>
          <p:spPr>
            <a:xfrm>
              <a:off x="4551334" y="1487847"/>
              <a:ext cx="360000" cy="0"/>
            </a:xfrm>
            <a:prstGeom prst="line">
              <a:avLst/>
            </a:prstGeom>
            <a:noFill/>
            <a:ln w="25400">
              <a:solidFill>
                <a:schemeClr val="tx1"/>
              </a:solidFill>
            </a:ln>
          </p:spPr>
        </p:cxnSp>
        <p:cxnSp>
          <p:nvCxnSpPr>
            <p:cNvPr id="297" name="直接连接符 296"/>
            <p:cNvCxnSpPr/>
            <p:nvPr/>
          </p:nvCxnSpPr>
          <p:spPr>
            <a:xfrm>
              <a:off x="6503882" y="1487847"/>
              <a:ext cx="360000" cy="0"/>
            </a:xfrm>
            <a:prstGeom prst="line">
              <a:avLst/>
            </a:prstGeom>
            <a:noFill/>
            <a:ln w="25400">
              <a:solidFill>
                <a:schemeClr val="tx1"/>
              </a:solidFill>
            </a:ln>
          </p:spPr>
        </p:cxnSp>
        <p:cxnSp>
          <p:nvCxnSpPr>
            <p:cNvPr id="298" name="直接连接符 297"/>
            <p:cNvCxnSpPr/>
            <p:nvPr/>
          </p:nvCxnSpPr>
          <p:spPr>
            <a:xfrm>
              <a:off x="6992019" y="1487847"/>
              <a:ext cx="360000" cy="0"/>
            </a:xfrm>
            <a:prstGeom prst="line">
              <a:avLst/>
            </a:prstGeom>
            <a:noFill/>
            <a:ln w="25400">
              <a:solidFill>
                <a:schemeClr val="tx1"/>
              </a:solidFill>
            </a:ln>
          </p:spPr>
        </p:cxnSp>
        <p:cxnSp>
          <p:nvCxnSpPr>
            <p:cNvPr id="299" name="直接连接符 298"/>
            <p:cNvCxnSpPr/>
            <p:nvPr/>
          </p:nvCxnSpPr>
          <p:spPr>
            <a:xfrm>
              <a:off x="7480159" y="1487847"/>
              <a:ext cx="360000" cy="0"/>
            </a:xfrm>
            <a:prstGeom prst="line">
              <a:avLst/>
            </a:prstGeom>
            <a:noFill/>
            <a:ln w="25400">
              <a:solidFill>
                <a:schemeClr val="tx1"/>
              </a:solidFill>
            </a:ln>
          </p:spPr>
        </p:cxnSp>
        <p:cxnSp>
          <p:nvCxnSpPr>
            <p:cNvPr id="300" name="直接连接符 299"/>
            <p:cNvCxnSpPr/>
            <p:nvPr/>
          </p:nvCxnSpPr>
          <p:spPr>
            <a:xfrm>
              <a:off x="6015745" y="1487847"/>
              <a:ext cx="360000" cy="0"/>
            </a:xfrm>
            <a:prstGeom prst="line">
              <a:avLst/>
            </a:prstGeom>
            <a:noFill/>
            <a:ln w="25400">
              <a:solidFill>
                <a:schemeClr val="tx1"/>
              </a:solidFill>
            </a:ln>
          </p:spPr>
        </p:cxnSp>
      </p:grpSp>
      <p:cxnSp>
        <p:nvCxnSpPr>
          <p:cNvPr id="301" name="直接连接符 300"/>
          <p:cNvCxnSpPr/>
          <p:nvPr/>
        </p:nvCxnSpPr>
        <p:spPr>
          <a:xfrm flipV="1">
            <a:off x="5920509" y="1877698"/>
            <a:ext cx="128689" cy="0"/>
          </a:xfrm>
          <a:prstGeom prst="line">
            <a:avLst/>
          </a:prstGeom>
          <a:noFill/>
          <a:ln w="25400">
            <a:solidFill>
              <a:schemeClr val="tx1"/>
            </a:solidFill>
          </a:ln>
        </p:spPr>
      </p:cxnSp>
      <p:cxnSp>
        <p:nvCxnSpPr>
          <p:cNvPr id="302" name="直接连接符 301"/>
          <p:cNvCxnSpPr/>
          <p:nvPr/>
        </p:nvCxnSpPr>
        <p:spPr>
          <a:xfrm flipV="1">
            <a:off x="6095002" y="1877698"/>
            <a:ext cx="128689" cy="0"/>
          </a:xfrm>
          <a:prstGeom prst="line">
            <a:avLst/>
          </a:prstGeom>
          <a:noFill/>
          <a:ln w="25400">
            <a:solidFill>
              <a:schemeClr val="tx1"/>
            </a:solidFill>
          </a:ln>
        </p:spPr>
      </p:cxnSp>
      <p:cxnSp>
        <p:nvCxnSpPr>
          <p:cNvPr id="303" name="直接连接符 302"/>
          <p:cNvCxnSpPr/>
          <p:nvPr/>
        </p:nvCxnSpPr>
        <p:spPr>
          <a:xfrm flipV="1">
            <a:off x="6269496" y="1877698"/>
            <a:ext cx="128689" cy="0"/>
          </a:xfrm>
          <a:prstGeom prst="line">
            <a:avLst/>
          </a:prstGeom>
          <a:noFill/>
          <a:ln w="25400">
            <a:solidFill>
              <a:schemeClr val="tx1"/>
            </a:solidFill>
          </a:ln>
        </p:spPr>
      </p:cxnSp>
      <p:cxnSp>
        <p:nvCxnSpPr>
          <p:cNvPr id="304" name="直接连接符 303"/>
          <p:cNvCxnSpPr/>
          <p:nvPr/>
        </p:nvCxnSpPr>
        <p:spPr>
          <a:xfrm flipV="1">
            <a:off x="6443989" y="1877698"/>
            <a:ext cx="128689" cy="0"/>
          </a:xfrm>
          <a:prstGeom prst="line">
            <a:avLst/>
          </a:prstGeom>
          <a:noFill/>
          <a:ln w="25400">
            <a:solidFill>
              <a:schemeClr val="tx1"/>
            </a:solidFill>
          </a:ln>
        </p:spPr>
      </p:cxnSp>
      <p:cxnSp>
        <p:nvCxnSpPr>
          <p:cNvPr id="305" name="直接连接符 304"/>
          <p:cNvCxnSpPr/>
          <p:nvPr/>
        </p:nvCxnSpPr>
        <p:spPr>
          <a:xfrm flipV="1">
            <a:off x="6618483" y="1877698"/>
            <a:ext cx="128689" cy="0"/>
          </a:xfrm>
          <a:prstGeom prst="line">
            <a:avLst/>
          </a:prstGeom>
          <a:noFill/>
          <a:ln w="25400">
            <a:solidFill>
              <a:schemeClr val="tx1"/>
            </a:solidFill>
          </a:ln>
        </p:spPr>
      </p:cxnSp>
      <p:cxnSp>
        <p:nvCxnSpPr>
          <p:cNvPr id="306" name="直接连接符 305"/>
          <p:cNvCxnSpPr/>
          <p:nvPr/>
        </p:nvCxnSpPr>
        <p:spPr>
          <a:xfrm flipV="1">
            <a:off x="6792976" y="1877698"/>
            <a:ext cx="128689" cy="0"/>
          </a:xfrm>
          <a:prstGeom prst="line">
            <a:avLst/>
          </a:prstGeom>
          <a:noFill/>
          <a:ln w="25400">
            <a:solidFill>
              <a:schemeClr val="tx1"/>
            </a:solidFill>
          </a:ln>
        </p:spPr>
      </p:cxnSp>
      <p:cxnSp>
        <p:nvCxnSpPr>
          <p:cNvPr id="307" name="直接连接符 306"/>
          <p:cNvCxnSpPr/>
          <p:nvPr/>
        </p:nvCxnSpPr>
        <p:spPr>
          <a:xfrm flipV="1">
            <a:off x="6967470" y="1877698"/>
            <a:ext cx="128689" cy="0"/>
          </a:xfrm>
          <a:prstGeom prst="line">
            <a:avLst/>
          </a:prstGeom>
          <a:noFill/>
          <a:ln w="25400">
            <a:solidFill>
              <a:schemeClr val="tx1"/>
            </a:solidFill>
          </a:ln>
        </p:spPr>
      </p:cxnSp>
      <p:grpSp>
        <p:nvGrpSpPr>
          <p:cNvPr id="308" name="组合 307"/>
          <p:cNvGrpSpPr/>
          <p:nvPr/>
        </p:nvGrpSpPr>
        <p:grpSpPr>
          <a:xfrm flipV="1">
            <a:off x="3138782" y="1714107"/>
            <a:ext cx="2746092" cy="169081"/>
            <a:chOff x="158101" y="1487847"/>
            <a:chExt cx="7682058" cy="0"/>
          </a:xfrm>
        </p:grpSpPr>
        <p:cxnSp>
          <p:nvCxnSpPr>
            <p:cNvPr id="309" name="直接连接符 308"/>
            <p:cNvCxnSpPr/>
            <p:nvPr/>
          </p:nvCxnSpPr>
          <p:spPr>
            <a:xfrm>
              <a:off x="158101" y="1487847"/>
              <a:ext cx="360000" cy="0"/>
            </a:xfrm>
            <a:prstGeom prst="line">
              <a:avLst/>
            </a:prstGeom>
            <a:noFill/>
            <a:ln w="25400">
              <a:solidFill>
                <a:schemeClr val="tx1"/>
              </a:solidFill>
            </a:ln>
          </p:spPr>
        </p:cxnSp>
        <p:cxnSp>
          <p:nvCxnSpPr>
            <p:cNvPr id="310" name="直接连接符 309"/>
            <p:cNvCxnSpPr/>
            <p:nvPr/>
          </p:nvCxnSpPr>
          <p:spPr>
            <a:xfrm>
              <a:off x="646238" y="1487847"/>
              <a:ext cx="360000" cy="0"/>
            </a:xfrm>
            <a:prstGeom prst="line">
              <a:avLst/>
            </a:prstGeom>
            <a:noFill/>
            <a:ln w="25400">
              <a:solidFill>
                <a:schemeClr val="tx1"/>
              </a:solidFill>
            </a:ln>
          </p:spPr>
        </p:cxnSp>
        <p:cxnSp>
          <p:nvCxnSpPr>
            <p:cNvPr id="311" name="直接连接符 310"/>
            <p:cNvCxnSpPr/>
            <p:nvPr/>
          </p:nvCxnSpPr>
          <p:spPr>
            <a:xfrm>
              <a:off x="1134375" y="1487847"/>
              <a:ext cx="360000" cy="0"/>
            </a:xfrm>
            <a:prstGeom prst="line">
              <a:avLst/>
            </a:prstGeom>
            <a:noFill/>
            <a:ln w="25400">
              <a:solidFill>
                <a:schemeClr val="tx1"/>
              </a:solidFill>
            </a:ln>
          </p:spPr>
        </p:cxnSp>
        <p:cxnSp>
          <p:nvCxnSpPr>
            <p:cNvPr id="312" name="直接连接符 311"/>
            <p:cNvCxnSpPr/>
            <p:nvPr/>
          </p:nvCxnSpPr>
          <p:spPr>
            <a:xfrm>
              <a:off x="1622512" y="1487847"/>
              <a:ext cx="360000" cy="0"/>
            </a:xfrm>
            <a:prstGeom prst="line">
              <a:avLst/>
            </a:prstGeom>
            <a:noFill/>
            <a:ln w="25400">
              <a:solidFill>
                <a:schemeClr val="tx1"/>
              </a:solidFill>
            </a:ln>
          </p:spPr>
        </p:cxnSp>
        <p:cxnSp>
          <p:nvCxnSpPr>
            <p:cNvPr id="313" name="直接连接符 312"/>
            <p:cNvCxnSpPr/>
            <p:nvPr/>
          </p:nvCxnSpPr>
          <p:spPr>
            <a:xfrm>
              <a:off x="2110649" y="1487847"/>
              <a:ext cx="360000" cy="0"/>
            </a:xfrm>
            <a:prstGeom prst="line">
              <a:avLst/>
            </a:prstGeom>
            <a:noFill/>
            <a:ln w="25400">
              <a:solidFill>
                <a:schemeClr val="tx1"/>
              </a:solidFill>
            </a:ln>
          </p:spPr>
        </p:cxnSp>
        <p:cxnSp>
          <p:nvCxnSpPr>
            <p:cNvPr id="314" name="直接连接符 313"/>
            <p:cNvCxnSpPr/>
            <p:nvPr/>
          </p:nvCxnSpPr>
          <p:spPr>
            <a:xfrm>
              <a:off x="2598786" y="1487847"/>
              <a:ext cx="360000" cy="0"/>
            </a:xfrm>
            <a:prstGeom prst="line">
              <a:avLst/>
            </a:prstGeom>
            <a:noFill/>
            <a:ln w="25400">
              <a:solidFill>
                <a:schemeClr val="tx1"/>
              </a:solidFill>
            </a:ln>
          </p:spPr>
        </p:cxnSp>
        <p:cxnSp>
          <p:nvCxnSpPr>
            <p:cNvPr id="315" name="直接连接符 314"/>
            <p:cNvCxnSpPr/>
            <p:nvPr/>
          </p:nvCxnSpPr>
          <p:spPr>
            <a:xfrm>
              <a:off x="3086923" y="1487847"/>
              <a:ext cx="360000" cy="0"/>
            </a:xfrm>
            <a:prstGeom prst="line">
              <a:avLst/>
            </a:prstGeom>
            <a:noFill/>
            <a:ln w="25400">
              <a:solidFill>
                <a:schemeClr val="tx1"/>
              </a:solidFill>
            </a:ln>
          </p:spPr>
        </p:cxnSp>
        <p:cxnSp>
          <p:nvCxnSpPr>
            <p:cNvPr id="316" name="直接连接符 315"/>
            <p:cNvCxnSpPr/>
            <p:nvPr/>
          </p:nvCxnSpPr>
          <p:spPr>
            <a:xfrm>
              <a:off x="3575060" y="1487847"/>
              <a:ext cx="360000" cy="0"/>
            </a:xfrm>
            <a:prstGeom prst="line">
              <a:avLst/>
            </a:prstGeom>
            <a:noFill/>
            <a:ln w="25400">
              <a:solidFill>
                <a:schemeClr val="tx1"/>
              </a:solidFill>
            </a:ln>
          </p:spPr>
        </p:cxnSp>
        <p:cxnSp>
          <p:nvCxnSpPr>
            <p:cNvPr id="317" name="直接连接符 316"/>
            <p:cNvCxnSpPr/>
            <p:nvPr/>
          </p:nvCxnSpPr>
          <p:spPr>
            <a:xfrm>
              <a:off x="4063197" y="1487847"/>
              <a:ext cx="360000" cy="0"/>
            </a:xfrm>
            <a:prstGeom prst="line">
              <a:avLst/>
            </a:prstGeom>
            <a:noFill/>
            <a:ln w="25400">
              <a:solidFill>
                <a:schemeClr val="tx1"/>
              </a:solidFill>
            </a:ln>
          </p:spPr>
        </p:cxnSp>
        <p:cxnSp>
          <p:nvCxnSpPr>
            <p:cNvPr id="318" name="直接连接符 317"/>
            <p:cNvCxnSpPr/>
            <p:nvPr/>
          </p:nvCxnSpPr>
          <p:spPr>
            <a:xfrm>
              <a:off x="5039471" y="1487847"/>
              <a:ext cx="360000" cy="0"/>
            </a:xfrm>
            <a:prstGeom prst="line">
              <a:avLst/>
            </a:prstGeom>
            <a:noFill/>
            <a:ln w="25400">
              <a:solidFill>
                <a:schemeClr val="tx1"/>
              </a:solidFill>
            </a:ln>
          </p:spPr>
        </p:cxnSp>
        <p:cxnSp>
          <p:nvCxnSpPr>
            <p:cNvPr id="319" name="直接连接符 318"/>
            <p:cNvCxnSpPr/>
            <p:nvPr/>
          </p:nvCxnSpPr>
          <p:spPr>
            <a:xfrm>
              <a:off x="5527608" y="1487847"/>
              <a:ext cx="360000" cy="0"/>
            </a:xfrm>
            <a:prstGeom prst="line">
              <a:avLst/>
            </a:prstGeom>
            <a:noFill/>
            <a:ln w="25400">
              <a:solidFill>
                <a:schemeClr val="tx1"/>
              </a:solidFill>
            </a:ln>
          </p:spPr>
        </p:cxnSp>
        <p:cxnSp>
          <p:nvCxnSpPr>
            <p:cNvPr id="320" name="直接连接符 319"/>
            <p:cNvCxnSpPr/>
            <p:nvPr/>
          </p:nvCxnSpPr>
          <p:spPr>
            <a:xfrm>
              <a:off x="4551334" y="1487847"/>
              <a:ext cx="360000" cy="0"/>
            </a:xfrm>
            <a:prstGeom prst="line">
              <a:avLst/>
            </a:prstGeom>
            <a:noFill/>
            <a:ln w="25400">
              <a:solidFill>
                <a:schemeClr val="tx1"/>
              </a:solidFill>
            </a:ln>
          </p:spPr>
        </p:cxnSp>
        <p:cxnSp>
          <p:nvCxnSpPr>
            <p:cNvPr id="321" name="直接连接符 320"/>
            <p:cNvCxnSpPr/>
            <p:nvPr/>
          </p:nvCxnSpPr>
          <p:spPr>
            <a:xfrm>
              <a:off x="6503882" y="1487847"/>
              <a:ext cx="360000" cy="0"/>
            </a:xfrm>
            <a:prstGeom prst="line">
              <a:avLst/>
            </a:prstGeom>
            <a:noFill/>
            <a:ln w="25400">
              <a:solidFill>
                <a:schemeClr val="tx1"/>
              </a:solidFill>
            </a:ln>
          </p:spPr>
        </p:cxnSp>
        <p:cxnSp>
          <p:nvCxnSpPr>
            <p:cNvPr id="322" name="直接连接符 321"/>
            <p:cNvCxnSpPr/>
            <p:nvPr/>
          </p:nvCxnSpPr>
          <p:spPr>
            <a:xfrm>
              <a:off x="6992019" y="1487847"/>
              <a:ext cx="360000" cy="0"/>
            </a:xfrm>
            <a:prstGeom prst="line">
              <a:avLst/>
            </a:prstGeom>
            <a:noFill/>
            <a:ln w="25400">
              <a:solidFill>
                <a:schemeClr val="tx1"/>
              </a:solidFill>
            </a:ln>
          </p:spPr>
        </p:cxnSp>
        <p:cxnSp>
          <p:nvCxnSpPr>
            <p:cNvPr id="323" name="直接连接符 322"/>
            <p:cNvCxnSpPr/>
            <p:nvPr/>
          </p:nvCxnSpPr>
          <p:spPr>
            <a:xfrm>
              <a:off x="7480159" y="1487847"/>
              <a:ext cx="360000" cy="0"/>
            </a:xfrm>
            <a:prstGeom prst="line">
              <a:avLst/>
            </a:prstGeom>
            <a:noFill/>
            <a:ln w="25400">
              <a:solidFill>
                <a:schemeClr val="tx1"/>
              </a:solidFill>
            </a:ln>
          </p:spPr>
        </p:cxnSp>
        <p:cxnSp>
          <p:nvCxnSpPr>
            <p:cNvPr id="324" name="直接连接符 323"/>
            <p:cNvCxnSpPr/>
            <p:nvPr/>
          </p:nvCxnSpPr>
          <p:spPr>
            <a:xfrm>
              <a:off x="6015745" y="1487847"/>
              <a:ext cx="360000" cy="0"/>
            </a:xfrm>
            <a:prstGeom prst="line">
              <a:avLst/>
            </a:prstGeom>
            <a:noFill/>
            <a:ln w="25400">
              <a:solidFill>
                <a:schemeClr val="tx1"/>
              </a:solidFill>
            </a:ln>
          </p:spPr>
        </p:cxnSp>
      </p:grpSp>
      <p:grpSp>
        <p:nvGrpSpPr>
          <p:cNvPr id="325" name="组合 324"/>
          <p:cNvGrpSpPr/>
          <p:nvPr/>
        </p:nvGrpSpPr>
        <p:grpSpPr>
          <a:xfrm flipV="1">
            <a:off x="7095400" y="3582685"/>
            <a:ext cx="2746092" cy="169081"/>
            <a:chOff x="158101" y="1487847"/>
            <a:chExt cx="7682058" cy="0"/>
          </a:xfrm>
        </p:grpSpPr>
        <p:cxnSp>
          <p:nvCxnSpPr>
            <p:cNvPr id="326" name="直接连接符 325"/>
            <p:cNvCxnSpPr/>
            <p:nvPr/>
          </p:nvCxnSpPr>
          <p:spPr>
            <a:xfrm>
              <a:off x="158101" y="1487847"/>
              <a:ext cx="360000" cy="0"/>
            </a:xfrm>
            <a:prstGeom prst="line">
              <a:avLst/>
            </a:prstGeom>
            <a:noFill/>
            <a:ln w="25400">
              <a:solidFill>
                <a:schemeClr val="tx1"/>
              </a:solidFill>
            </a:ln>
          </p:spPr>
        </p:cxnSp>
        <p:cxnSp>
          <p:nvCxnSpPr>
            <p:cNvPr id="327" name="直接连接符 326"/>
            <p:cNvCxnSpPr/>
            <p:nvPr/>
          </p:nvCxnSpPr>
          <p:spPr>
            <a:xfrm>
              <a:off x="646238" y="1487847"/>
              <a:ext cx="360000" cy="0"/>
            </a:xfrm>
            <a:prstGeom prst="line">
              <a:avLst/>
            </a:prstGeom>
            <a:noFill/>
            <a:ln w="25400">
              <a:solidFill>
                <a:schemeClr val="tx1"/>
              </a:solidFill>
            </a:ln>
          </p:spPr>
        </p:cxnSp>
        <p:cxnSp>
          <p:nvCxnSpPr>
            <p:cNvPr id="328" name="直接连接符 327"/>
            <p:cNvCxnSpPr/>
            <p:nvPr/>
          </p:nvCxnSpPr>
          <p:spPr>
            <a:xfrm>
              <a:off x="1134375" y="1487847"/>
              <a:ext cx="360000" cy="0"/>
            </a:xfrm>
            <a:prstGeom prst="line">
              <a:avLst/>
            </a:prstGeom>
            <a:noFill/>
            <a:ln w="25400">
              <a:solidFill>
                <a:schemeClr val="tx1"/>
              </a:solidFill>
            </a:ln>
          </p:spPr>
        </p:cxnSp>
        <p:cxnSp>
          <p:nvCxnSpPr>
            <p:cNvPr id="329" name="直接连接符 328"/>
            <p:cNvCxnSpPr/>
            <p:nvPr/>
          </p:nvCxnSpPr>
          <p:spPr>
            <a:xfrm>
              <a:off x="1622512" y="1487847"/>
              <a:ext cx="360000" cy="0"/>
            </a:xfrm>
            <a:prstGeom prst="line">
              <a:avLst/>
            </a:prstGeom>
            <a:noFill/>
            <a:ln w="25400">
              <a:solidFill>
                <a:schemeClr val="tx1"/>
              </a:solidFill>
            </a:ln>
          </p:spPr>
        </p:cxnSp>
        <p:cxnSp>
          <p:nvCxnSpPr>
            <p:cNvPr id="330" name="直接连接符 329"/>
            <p:cNvCxnSpPr/>
            <p:nvPr/>
          </p:nvCxnSpPr>
          <p:spPr>
            <a:xfrm>
              <a:off x="2110649" y="1487847"/>
              <a:ext cx="360000" cy="0"/>
            </a:xfrm>
            <a:prstGeom prst="line">
              <a:avLst/>
            </a:prstGeom>
            <a:noFill/>
            <a:ln w="25400">
              <a:solidFill>
                <a:schemeClr val="tx1"/>
              </a:solidFill>
            </a:ln>
          </p:spPr>
        </p:cxnSp>
        <p:cxnSp>
          <p:nvCxnSpPr>
            <p:cNvPr id="331" name="直接连接符 330"/>
            <p:cNvCxnSpPr/>
            <p:nvPr/>
          </p:nvCxnSpPr>
          <p:spPr>
            <a:xfrm>
              <a:off x="2598786" y="1487847"/>
              <a:ext cx="360000" cy="0"/>
            </a:xfrm>
            <a:prstGeom prst="line">
              <a:avLst/>
            </a:prstGeom>
            <a:noFill/>
            <a:ln w="25400">
              <a:solidFill>
                <a:schemeClr val="tx1"/>
              </a:solidFill>
            </a:ln>
          </p:spPr>
        </p:cxnSp>
        <p:cxnSp>
          <p:nvCxnSpPr>
            <p:cNvPr id="332" name="直接连接符 331"/>
            <p:cNvCxnSpPr/>
            <p:nvPr/>
          </p:nvCxnSpPr>
          <p:spPr>
            <a:xfrm>
              <a:off x="3086923" y="1487847"/>
              <a:ext cx="360000" cy="0"/>
            </a:xfrm>
            <a:prstGeom prst="line">
              <a:avLst/>
            </a:prstGeom>
            <a:noFill/>
            <a:ln w="25400">
              <a:solidFill>
                <a:schemeClr val="tx1"/>
              </a:solidFill>
            </a:ln>
          </p:spPr>
        </p:cxnSp>
        <p:cxnSp>
          <p:nvCxnSpPr>
            <p:cNvPr id="333" name="直接连接符 332"/>
            <p:cNvCxnSpPr/>
            <p:nvPr/>
          </p:nvCxnSpPr>
          <p:spPr>
            <a:xfrm>
              <a:off x="3575060" y="1487847"/>
              <a:ext cx="360000" cy="0"/>
            </a:xfrm>
            <a:prstGeom prst="line">
              <a:avLst/>
            </a:prstGeom>
            <a:noFill/>
            <a:ln w="25400">
              <a:solidFill>
                <a:schemeClr val="tx1"/>
              </a:solidFill>
            </a:ln>
          </p:spPr>
        </p:cxnSp>
        <p:cxnSp>
          <p:nvCxnSpPr>
            <p:cNvPr id="334" name="直接连接符 333"/>
            <p:cNvCxnSpPr/>
            <p:nvPr/>
          </p:nvCxnSpPr>
          <p:spPr>
            <a:xfrm>
              <a:off x="4063197" y="1487847"/>
              <a:ext cx="360000" cy="0"/>
            </a:xfrm>
            <a:prstGeom prst="line">
              <a:avLst/>
            </a:prstGeom>
            <a:noFill/>
            <a:ln w="25400">
              <a:solidFill>
                <a:schemeClr val="tx1"/>
              </a:solidFill>
            </a:ln>
          </p:spPr>
        </p:cxnSp>
        <p:cxnSp>
          <p:nvCxnSpPr>
            <p:cNvPr id="335" name="直接连接符 334"/>
            <p:cNvCxnSpPr/>
            <p:nvPr/>
          </p:nvCxnSpPr>
          <p:spPr>
            <a:xfrm>
              <a:off x="5039471" y="1487847"/>
              <a:ext cx="360000" cy="0"/>
            </a:xfrm>
            <a:prstGeom prst="line">
              <a:avLst/>
            </a:prstGeom>
            <a:noFill/>
            <a:ln w="25400">
              <a:solidFill>
                <a:schemeClr val="tx1"/>
              </a:solidFill>
            </a:ln>
          </p:spPr>
        </p:cxnSp>
        <p:cxnSp>
          <p:nvCxnSpPr>
            <p:cNvPr id="336" name="直接连接符 335"/>
            <p:cNvCxnSpPr/>
            <p:nvPr/>
          </p:nvCxnSpPr>
          <p:spPr>
            <a:xfrm>
              <a:off x="5527608" y="1487847"/>
              <a:ext cx="360000" cy="0"/>
            </a:xfrm>
            <a:prstGeom prst="line">
              <a:avLst/>
            </a:prstGeom>
            <a:noFill/>
            <a:ln w="25400">
              <a:solidFill>
                <a:schemeClr val="tx1"/>
              </a:solidFill>
            </a:ln>
          </p:spPr>
        </p:cxnSp>
        <p:cxnSp>
          <p:nvCxnSpPr>
            <p:cNvPr id="337" name="直接连接符 336"/>
            <p:cNvCxnSpPr/>
            <p:nvPr/>
          </p:nvCxnSpPr>
          <p:spPr>
            <a:xfrm>
              <a:off x="4551334" y="1487847"/>
              <a:ext cx="360000" cy="0"/>
            </a:xfrm>
            <a:prstGeom prst="line">
              <a:avLst/>
            </a:prstGeom>
            <a:noFill/>
            <a:ln w="25400">
              <a:solidFill>
                <a:schemeClr val="tx1"/>
              </a:solidFill>
            </a:ln>
          </p:spPr>
        </p:cxnSp>
        <p:cxnSp>
          <p:nvCxnSpPr>
            <p:cNvPr id="338" name="直接连接符 337"/>
            <p:cNvCxnSpPr/>
            <p:nvPr/>
          </p:nvCxnSpPr>
          <p:spPr>
            <a:xfrm>
              <a:off x="6503882" y="1487847"/>
              <a:ext cx="360000" cy="0"/>
            </a:xfrm>
            <a:prstGeom prst="line">
              <a:avLst/>
            </a:prstGeom>
            <a:noFill/>
            <a:ln w="25400">
              <a:solidFill>
                <a:schemeClr val="tx1"/>
              </a:solidFill>
            </a:ln>
          </p:spPr>
        </p:cxnSp>
        <p:cxnSp>
          <p:nvCxnSpPr>
            <p:cNvPr id="339" name="直接连接符 338"/>
            <p:cNvCxnSpPr/>
            <p:nvPr/>
          </p:nvCxnSpPr>
          <p:spPr>
            <a:xfrm>
              <a:off x="6992019" y="1487847"/>
              <a:ext cx="360000" cy="0"/>
            </a:xfrm>
            <a:prstGeom prst="line">
              <a:avLst/>
            </a:prstGeom>
            <a:noFill/>
            <a:ln w="25400">
              <a:solidFill>
                <a:schemeClr val="tx1"/>
              </a:solidFill>
            </a:ln>
          </p:spPr>
        </p:cxnSp>
        <p:cxnSp>
          <p:nvCxnSpPr>
            <p:cNvPr id="340" name="直接连接符 339"/>
            <p:cNvCxnSpPr/>
            <p:nvPr/>
          </p:nvCxnSpPr>
          <p:spPr>
            <a:xfrm>
              <a:off x="7480159" y="1487847"/>
              <a:ext cx="360000" cy="0"/>
            </a:xfrm>
            <a:prstGeom prst="line">
              <a:avLst/>
            </a:prstGeom>
            <a:noFill/>
            <a:ln w="25400">
              <a:solidFill>
                <a:schemeClr val="tx1"/>
              </a:solidFill>
            </a:ln>
          </p:spPr>
        </p:cxnSp>
        <p:cxnSp>
          <p:nvCxnSpPr>
            <p:cNvPr id="341" name="直接连接符 340"/>
            <p:cNvCxnSpPr/>
            <p:nvPr/>
          </p:nvCxnSpPr>
          <p:spPr>
            <a:xfrm>
              <a:off x="6015745" y="1487847"/>
              <a:ext cx="360000" cy="0"/>
            </a:xfrm>
            <a:prstGeom prst="line">
              <a:avLst/>
            </a:prstGeom>
            <a:noFill/>
            <a:ln w="25400">
              <a:solidFill>
                <a:schemeClr val="tx1"/>
              </a:solidFill>
            </a:ln>
          </p:spPr>
        </p:cxnSp>
      </p:grpSp>
      <p:cxnSp>
        <p:nvCxnSpPr>
          <p:cNvPr id="342" name="直接连接符 341"/>
          <p:cNvCxnSpPr/>
          <p:nvPr/>
        </p:nvCxnSpPr>
        <p:spPr>
          <a:xfrm flipV="1">
            <a:off x="9877737" y="3751403"/>
            <a:ext cx="128689" cy="0"/>
          </a:xfrm>
          <a:prstGeom prst="line">
            <a:avLst/>
          </a:prstGeom>
          <a:noFill/>
          <a:ln w="25400">
            <a:solidFill>
              <a:schemeClr val="tx1"/>
            </a:solidFill>
          </a:ln>
        </p:spPr>
      </p:cxnSp>
      <p:cxnSp>
        <p:nvCxnSpPr>
          <p:cNvPr id="343" name="直接连接符 342"/>
          <p:cNvCxnSpPr/>
          <p:nvPr/>
        </p:nvCxnSpPr>
        <p:spPr>
          <a:xfrm flipV="1">
            <a:off x="10052230" y="3751403"/>
            <a:ext cx="128689" cy="0"/>
          </a:xfrm>
          <a:prstGeom prst="line">
            <a:avLst/>
          </a:prstGeom>
          <a:noFill/>
          <a:ln w="25400">
            <a:solidFill>
              <a:schemeClr val="tx1"/>
            </a:solidFill>
          </a:ln>
        </p:spPr>
      </p:cxnSp>
      <p:cxnSp>
        <p:nvCxnSpPr>
          <p:cNvPr id="344" name="直接连接符 343"/>
          <p:cNvCxnSpPr/>
          <p:nvPr/>
        </p:nvCxnSpPr>
        <p:spPr>
          <a:xfrm flipV="1">
            <a:off x="10226724" y="3751403"/>
            <a:ext cx="128689" cy="0"/>
          </a:xfrm>
          <a:prstGeom prst="line">
            <a:avLst/>
          </a:prstGeom>
          <a:noFill/>
          <a:ln w="25400">
            <a:solidFill>
              <a:schemeClr val="tx1"/>
            </a:solidFill>
          </a:ln>
        </p:spPr>
      </p:cxnSp>
      <p:cxnSp>
        <p:nvCxnSpPr>
          <p:cNvPr id="345" name="直接连接符 344"/>
          <p:cNvCxnSpPr/>
          <p:nvPr/>
        </p:nvCxnSpPr>
        <p:spPr>
          <a:xfrm flipV="1">
            <a:off x="10401217" y="3751403"/>
            <a:ext cx="128689" cy="0"/>
          </a:xfrm>
          <a:prstGeom prst="line">
            <a:avLst/>
          </a:prstGeom>
          <a:noFill/>
          <a:ln w="25400">
            <a:solidFill>
              <a:schemeClr val="tx1"/>
            </a:solidFill>
          </a:ln>
        </p:spPr>
      </p:cxnSp>
      <p:cxnSp>
        <p:nvCxnSpPr>
          <p:cNvPr id="346" name="直接连接符 345"/>
          <p:cNvCxnSpPr/>
          <p:nvPr/>
        </p:nvCxnSpPr>
        <p:spPr>
          <a:xfrm flipV="1">
            <a:off x="10575711" y="3751403"/>
            <a:ext cx="128689" cy="0"/>
          </a:xfrm>
          <a:prstGeom prst="line">
            <a:avLst/>
          </a:prstGeom>
          <a:noFill/>
          <a:ln w="25400">
            <a:solidFill>
              <a:schemeClr val="tx1"/>
            </a:solidFill>
          </a:ln>
        </p:spPr>
      </p:cxnSp>
      <p:cxnSp>
        <p:nvCxnSpPr>
          <p:cNvPr id="347" name="直接连接符 346"/>
          <p:cNvCxnSpPr/>
          <p:nvPr/>
        </p:nvCxnSpPr>
        <p:spPr>
          <a:xfrm flipV="1">
            <a:off x="10750204" y="3751403"/>
            <a:ext cx="128689" cy="0"/>
          </a:xfrm>
          <a:prstGeom prst="line">
            <a:avLst/>
          </a:prstGeom>
          <a:noFill/>
          <a:ln w="25400">
            <a:solidFill>
              <a:schemeClr val="tx1"/>
            </a:solidFill>
          </a:ln>
        </p:spPr>
      </p:cxnSp>
      <p:cxnSp>
        <p:nvCxnSpPr>
          <p:cNvPr id="348" name="直接连接符 347"/>
          <p:cNvCxnSpPr/>
          <p:nvPr/>
        </p:nvCxnSpPr>
        <p:spPr>
          <a:xfrm flipV="1">
            <a:off x="10924698" y="3751403"/>
            <a:ext cx="128689" cy="0"/>
          </a:xfrm>
          <a:prstGeom prst="line">
            <a:avLst/>
          </a:prstGeom>
          <a:noFill/>
          <a:ln w="25400">
            <a:solidFill>
              <a:schemeClr val="tx1"/>
            </a:solidFill>
          </a:ln>
        </p:spPr>
      </p:cxnSp>
      <p:cxnSp>
        <p:nvCxnSpPr>
          <p:cNvPr id="349" name="直接连接符 348"/>
          <p:cNvCxnSpPr/>
          <p:nvPr/>
        </p:nvCxnSpPr>
        <p:spPr>
          <a:xfrm flipV="1">
            <a:off x="11622672" y="3751403"/>
            <a:ext cx="128689" cy="0"/>
          </a:xfrm>
          <a:prstGeom prst="line">
            <a:avLst/>
          </a:prstGeom>
          <a:noFill/>
          <a:ln w="25400">
            <a:solidFill>
              <a:schemeClr val="tx1"/>
            </a:solidFill>
          </a:ln>
        </p:spPr>
      </p:cxnSp>
      <p:cxnSp>
        <p:nvCxnSpPr>
          <p:cNvPr id="350" name="直接连接符 349"/>
          <p:cNvCxnSpPr/>
          <p:nvPr/>
        </p:nvCxnSpPr>
        <p:spPr>
          <a:xfrm flipV="1">
            <a:off x="11797165" y="3751403"/>
            <a:ext cx="128689" cy="0"/>
          </a:xfrm>
          <a:prstGeom prst="line">
            <a:avLst/>
          </a:prstGeom>
          <a:noFill/>
          <a:ln w="25400">
            <a:solidFill>
              <a:schemeClr val="tx1"/>
            </a:solidFill>
          </a:ln>
        </p:spPr>
      </p:cxnSp>
      <p:cxnSp>
        <p:nvCxnSpPr>
          <p:cNvPr id="351" name="直接连接符 350"/>
          <p:cNvCxnSpPr/>
          <p:nvPr/>
        </p:nvCxnSpPr>
        <p:spPr>
          <a:xfrm flipV="1">
            <a:off x="11971659" y="3751403"/>
            <a:ext cx="128689" cy="0"/>
          </a:xfrm>
          <a:prstGeom prst="line">
            <a:avLst/>
          </a:prstGeom>
          <a:noFill/>
          <a:ln w="25400">
            <a:solidFill>
              <a:schemeClr val="tx1"/>
            </a:solidFill>
          </a:ln>
        </p:spPr>
      </p:cxnSp>
      <p:cxnSp>
        <p:nvCxnSpPr>
          <p:cNvPr id="353" name="直接连接符 352"/>
          <p:cNvCxnSpPr/>
          <p:nvPr/>
        </p:nvCxnSpPr>
        <p:spPr>
          <a:xfrm rot="5400000" flipV="1">
            <a:off x="7031142" y="1918449"/>
            <a:ext cx="128689" cy="0"/>
          </a:xfrm>
          <a:prstGeom prst="line">
            <a:avLst/>
          </a:prstGeom>
          <a:noFill/>
          <a:ln w="25400">
            <a:solidFill>
              <a:schemeClr val="tx1"/>
            </a:solidFill>
          </a:ln>
        </p:spPr>
      </p:cxnSp>
      <p:cxnSp>
        <p:nvCxnSpPr>
          <p:cNvPr id="354" name="直接连接符 353"/>
          <p:cNvCxnSpPr/>
          <p:nvPr/>
        </p:nvCxnSpPr>
        <p:spPr>
          <a:xfrm rot="5400000" flipV="1">
            <a:off x="7031142" y="2092943"/>
            <a:ext cx="128689" cy="0"/>
          </a:xfrm>
          <a:prstGeom prst="line">
            <a:avLst/>
          </a:prstGeom>
          <a:noFill/>
          <a:ln w="25400">
            <a:solidFill>
              <a:schemeClr val="tx1"/>
            </a:solidFill>
          </a:ln>
        </p:spPr>
      </p:cxnSp>
      <p:cxnSp>
        <p:nvCxnSpPr>
          <p:cNvPr id="355" name="直接连接符 354"/>
          <p:cNvCxnSpPr/>
          <p:nvPr/>
        </p:nvCxnSpPr>
        <p:spPr>
          <a:xfrm rot="5400000" flipV="1">
            <a:off x="7031142" y="2267436"/>
            <a:ext cx="128689" cy="0"/>
          </a:xfrm>
          <a:prstGeom prst="line">
            <a:avLst/>
          </a:prstGeom>
          <a:noFill/>
          <a:ln w="25400">
            <a:solidFill>
              <a:schemeClr val="tx1"/>
            </a:solidFill>
          </a:ln>
        </p:spPr>
      </p:cxnSp>
      <p:cxnSp>
        <p:nvCxnSpPr>
          <p:cNvPr id="356" name="直接连接符 355"/>
          <p:cNvCxnSpPr/>
          <p:nvPr/>
        </p:nvCxnSpPr>
        <p:spPr>
          <a:xfrm rot="5400000" flipV="1">
            <a:off x="7031142" y="2441930"/>
            <a:ext cx="128689" cy="0"/>
          </a:xfrm>
          <a:prstGeom prst="line">
            <a:avLst/>
          </a:prstGeom>
          <a:noFill/>
          <a:ln w="25400">
            <a:solidFill>
              <a:schemeClr val="tx1"/>
            </a:solidFill>
          </a:ln>
        </p:spPr>
      </p:cxnSp>
      <p:cxnSp>
        <p:nvCxnSpPr>
          <p:cNvPr id="357" name="直接连接符 356"/>
          <p:cNvCxnSpPr/>
          <p:nvPr/>
        </p:nvCxnSpPr>
        <p:spPr>
          <a:xfrm rot="5400000" flipV="1">
            <a:off x="7031142" y="2616423"/>
            <a:ext cx="128689" cy="0"/>
          </a:xfrm>
          <a:prstGeom prst="line">
            <a:avLst/>
          </a:prstGeom>
          <a:noFill/>
          <a:ln w="25400">
            <a:solidFill>
              <a:schemeClr val="tx1"/>
            </a:solidFill>
          </a:ln>
        </p:spPr>
      </p:cxnSp>
      <p:cxnSp>
        <p:nvCxnSpPr>
          <p:cNvPr id="358" name="直接连接符 357"/>
          <p:cNvCxnSpPr/>
          <p:nvPr/>
        </p:nvCxnSpPr>
        <p:spPr>
          <a:xfrm rot="5400000" flipV="1">
            <a:off x="7031142" y="2790917"/>
            <a:ext cx="128689" cy="0"/>
          </a:xfrm>
          <a:prstGeom prst="line">
            <a:avLst/>
          </a:prstGeom>
          <a:noFill/>
          <a:ln w="25400">
            <a:solidFill>
              <a:schemeClr val="tx1"/>
            </a:solidFill>
          </a:ln>
        </p:spPr>
      </p:cxnSp>
      <p:cxnSp>
        <p:nvCxnSpPr>
          <p:cNvPr id="359" name="直接连接符 358"/>
          <p:cNvCxnSpPr/>
          <p:nvPr/>
        </p:nvCxnSpPr>
        <p:spPr>
          <a:xfrm rot="5400000" flipV="1">
            <a:off x="7031142" y="3488891"/>
            <a:ext cx="128689" cy="0"/>
          </a:xfrm>
          <a:prstGeom prst="line">
            <a:avLst/>
          </a:prstGeom>
          <a:noFill/>
          <a:ln w="25400">
            <a:solidFill>
              <a:schemeClr val="tx1"/>
            </a:solidFill>
          </a:ln>
        </p:spPr>
      </p:cxnSp>
      <p:cxnSp>
        <p:nvCxnSpPr>
          <p:cNvPr id="360" name="直接连接符 359"/>
          <p:cNvCxnSpPr/>
          <p:nvPr/>
        </p:nvCxnSpPr>
        <p:spPr>
          <a:xfrm rot="5400000" flipV="1">
            <a:off x="7031142" y="3663384"/>
            <a:ext cx="128689" cy="0"/>
          </a:xfrm>
          <a:prstGeom prst="line">
            <a:avLst/>
          </a:prstGeom>
          <a:noFill/>
          <a:ln w="25400">
            <a:solidFill>
              <a:schemeClr val="tx1"/>
            </a:solidFill>
          </a:ln>
        </p:spPr>
      </p:cxnSp>
      <p:sp>
        <p:nvSpPr>
          <p:cNvPr id="361" name="文本框 360"/>
          <p:cNvSpPr txBox="1"/>
          <p:nvPr/>
        </p:nvSpPr>
        <p:spPr>
          <a:xfrm>
            <a:off x="170244" y="1233093"/>
            <a:ext cx="870751" cy="523220"/>
          </a:xfrm>
          <a:prstGeom prst="rect">
            <a:avLst/>
          </a:prstGeom>
          <a:noFill/>
        </p:spPr>
        <p:txBody>
          <a:bodyPr wrap="none" rtlCol="0">
            <a:spAutoFit/>
          </a:bodyPr>
          <a:lstStyle/>
          <a:p>
            <a:r>
              <a:rPr lang="en-US" altLang="zh-CN" sz="2800" b="1" dirty="0" smtClean="0"/>
              <a:t>CPU</a:t>
            </a:r>
            <a:endParaRPr lang="zh-CN" altLang="en-US" sz="2800" b="1" dirty="0"/>
          </a:p>
        </p:txBody>
      </p:sp>
      <p:sp>
        <p:nvSpPr>
          <p:cNvPr id="362" name="文本框 361"/>
          <p:cNvSpPr txBox="1"/>
          <p:nvPr/>
        </p:nvSpPr>
        <p:spPr>
          <a:xfrm>
            <a:off x="1461685" y="1854365"/>
            <a:ext cx="898003" cy="523220"/>
          </a:xfrm>
          <a:prstGeom prst="rect">
            <a:avLst/>
          </a:prstGeom>
          <a:noFill/>
        </p:spPr>
        <p:txBody>
          <a:bodyPr wrap="none" rtlCol="0">
            <a:spAutoFit/>
          </a:bodyPr>
          <a:lstStyle/>
          <a:p>
            <a:r>
              <a:rPr lang="en-US" altLang="zh-CN" sz="2800" b="1" dirty="0" smtClean="0"/>
              <a:t>GPU</a:t>
            </a:r>
            <a:endParaRPr lang="zh-CN" altLang="en-US" sz="2800" b="1" dirty="0"/>
          </a:p>
        </p:txBody>
      </p:sp>
      <p:sp>
        <p:nvSpPr>
          <p:cNvPr id="363" name="文本框 362"/>
          <p:cNvSpPr txBox="1"/>
          <p:nvPr/>
        </p:nvSpPr>
        <p:spPr>
          <a:xfrm>
            <a:off x="6742565" y="5008744"/>
            <a:ext cx="1024639" cy="300082"/>
          </a:xfrm>
          <a:prstGeom prst="rect">
            <a:avLst/>
          </a:prstGeom>
          <a:noFill/>
        </p:spPr>
        <p:txBody>
          <a:bodyPr wrap="none" rtlCol="0">
            <a:spAutoFit/>
          </a:bodyPr>
          <a:lstStyle/>
          <a:p>
            <a:r>
              <a:rPr lang="en-US" altLang="zh-CN" sz="1350" b="1" dirty="0" smtClean="0">
                <a:latin typeface="微软雅黑" panose="020B0503020204020204" pitchFamily="34" charset="-122"/>
                <a:ea typeface="微软雅黑" panose="020B0503020204020204" pitchFamily="34" charset="-122"/>
              </a:rPr>
              <a:t>N&lt;=2000</a:t>
            </a:r>
            <a:endParaRPr lang="zh-CN" altLang="en-US" sz="1350" b="1" dirty="0">
              <a:latin typeface="微软雅黑" panose="020B0503020204020204" pitchFamily="34" charset="-122"/>
              <a:ea typeface="微软雅黑" panose="020B0503020204020204" pitchFamily="34" charset="-122"/>
            </a:endParaRPr>
          </a:p>
        </p:txBody>
      </p:sp>
      <p:sp>
        <p:nvSpPr>
          <p:cNvPr id="364" name="右箭头 363"/>
          <p:cNvSpPr/>
          <p:nvPr/>
        </p:nvSpPr>
        <p:spPr>
          <a:xfrm rot="16200000">
            <a:off x="10500681" y="2435731"/>
            <a:ext cx="1699133" cy="535875"/>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365" name="文本框 364"/>
          <p:cNvSpPr txBox="1"/>
          <p:nvPr/>
        </p:nvSpPr>
        <p:spPr>
          <a:xfrm>
            <a:off x="11187865" y="2358681"/>
            <a:ext cx="357790" cy="923330"/>
          </a:xfrm>
          <a:prstGeom prst="rect">
            <a:avLst/>
          </a:prstGeom>
          <a:noFill/>
        </p:spPr>
        <p:txBody>
          <a:bodyPr wrap="none" rtlCol="0">
            <a:spAutoFit/>
          </a:bodyPr>
          <a:lstStyle/>
          <a:p>
            <a:r>
              <a:rPr lang="zh-CN" altLang="en-US" sz="1350" b="1" dirty="0" smtClean="0">
                <a:latin typeface="微软雅黑" panose="020B0503020204020204" pitchFamily="34" charset="-122"/>
                <a:ea typeface="微软雅黑" panose="020B0503020204020204" pitchFamily="34" charset="-122"/>
              </a:rPr>
              <a:t>数</a:t>
            </a:r>
            <a:endParaRPr lang="en-US" altLang="zh-CN" sz="1350" b="1" dirty="0" smtClean="0">
              <a:latin typeface="微软雅黑" panose="020B0503020204020204" pitchFamily="34" charset="-122"/>
              <a:ea typeface="微软雅黑" panose="020B0503020204020204" pitchFamily="34" charset="-122"/>
            </a:endParaRPr>
          </a:p>
          <a:p>
            <a:r>
              <a:rPr lang="zh-CN" altLang="en-US" sz="1350" b="1" dirty="0" smtClean="0">
                <a:latin typeface="微软雅黑" panose="020B0503020204020204" pitchFamily="34" charset="-122"/>
                <a:ea typeface="微软雅黑" panose="020B0503020204020204" pitchFamily="34" charset="-122"/>
              </a:rPr>
              <a:t>据</a:t>
            </a:r>
            <a:endParaRPr lang="en-US" altLang="zh-CN" sz="1350" b="1" dirty="0" smtClean="0">
              <a:latin typeface="微软雅黑" panose="020B0503020204020204" pitchFamily="34" charset="-122"/>
              <a:ea typeface="微软雅黑" panose="020B0503020204020204" pitchFamily="34" charset="-122"/>
            </a:endParaRPr>
          </a:p>
          <a:p>
            <a:r>
              <a:rPr lang="zh-CN" altLang="en-US" sz="1350" b="1" dirty="0" smtClean="0">
                <a:latin typeface="微软雅黑" panose="020B0503020204020204" pitchFamily="34" charset="-122"/>
                <a:ea typeface="微软雅黑" panose="020B0503020204020204" pitchFamily="34" charset="-122"/>
              </a:rPr>
              <a:t>传</a:t>
            </a:r>
            <a:endParaRPr lang="en-US" altLang="zh-CN" sz="1350" b="1" dirty="0" smtClean="0">
              <a:latin typeface="微软雅黑" panose="020B0503020204020204" pitchFamily="34" charset="-122"/>
              <a:ea typeface="微软雅黑" panose="020B0503020204020204" pitchFamily="34" charset="-122"/>
            </a:endParaRPr>
          </a:p>
          <a:p>
            <a:r>
              <a:rPr lang="zh-CN" altLang="en-US" sz="1350" b="1" dirty="0" smtClean="0">
                <a:latin typeface="微软雅黑" panose="020B0503020204020204" pitchFamily="34" charset="-122"/>
                <a:ea typeface="微软雅黑" panose="020B0503020204020204" pitchFamily="34" charset="-122"/>
              </a:rPr>
              <a:t>输</a:t>
            </a:r>
            <a:endParaRPr lang="zh-CN" altLang="en-US" sz="1350" b="1" dirty="0">
              <a:latin typeface="微软雅黑" panose="020B0503020204020204" pitchFamily="34" charset="-122"/>
              <a:ea typeface="微软雅黑" panose="020B0503020204020204" pitchFamily="34" charset="-122"/>
            </a:endParaRPr>
          </a:p>
        </p:txBody>
      </p:sp>
      <p:sp>
        <p:nvSpPr>
          <p:cNvPr id="366" name="右箭头 365"/>
          <p:cNvSpPr/>
          <p:nvPr/>
        </p:nvSpPr>
        <p:spPr>
          <a:xfrm>
            <a:off x="10705922" y="2680768"/>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cxnSp>
        <p:nvCxnSpPr>
          <p:cNvPr id="367" name="肘形连接符 366"/>
          <p:cNvCxnSpPr/>
          <p:nvPr/>
        </p:nvCxnSpPr>
        <p:spPr>
          <a:xfrm rot="16200000" flipH="1">
            <a:off x="3887953" y="1891279"/>
            <a:ext cx="175544" cy="2310"/>
          </a:xfrm>
          <a:prstGeom prst="bentConnector3">
            <a:avLst/>
          </a:prstGeom>
          <a:noFill/>
          <a:ln w="25400">
            <a:solidFill>
              <a:schemeClr val="tx1">
                <a:alpha val="20000"/>
              </a:schemeClr>
            </a:solidFill>
            <a:tailEnd type="triangle"/>
          </a:ln>
        </p:spPr>
      </p:cxnSp>
      <p:cxnSp>
        <p:nvCxnSpPr>
          <p:cNvPr id="368" name="肘形连接符 367"/>
          <p:cNvCxnSpPr/>
          <p:nvPr/>
        </p:nvCxnSpPr>
        <p:spPr>
          <a:xfrm rot="16200000" flipH="1">
            <a:off x="8930519" y="1909038"/>
            <a:ext cx="148263" cy="5003"/>
          </a:xfrm>
          <a:prstGeom prst="bentConnector3">
            <a:avLst/>
          </a:prstGeom>
          <a:noFill/>
          <a:ln w="25400">
            <a:solidFill>
              <a:schemeClr val="tx1">
                <a:alpha val="20000"/>
              </a:schemeClr>
            </a:solidFill>
            <a:tailEnd type="triangle"/>
          </a:ln>
        </p:spPr>
      </p:cxnSp>
      <p:cxnSp>
        <p:nvCxnSpPr>
          <p:cNvPr id="369" name="肘形连接符 368"/>
          <p:cNvCxnSpPr/>
          <p:nvPr/>
        </p:nvCxnSpPr>
        <p:spPr>
          <a:xfrm rot="16200000" flipH="1">
            <a:off x="9569497" y="2989695"/>
            <a:ext cx="2606156" cy="411632"/>
          </a:xfrm>
          <a:prstGeom prst="bentConnector3">
            <a:avLst>
              <a:gd name="adj1" fmla="val 99842"/>
            </a:avLst>
          </a:prstGeom>
          <a:noFill/>
          <a:ln w="25400">
            <a:solidFill>
              <a:schemeClr val="tx1">
                <a:alpha val="20000"/>
              </a:schemeClr>
            </a:solidFill>
            <a:tailEnd type="triangle"/>
          </a:ln>
        </p:spPr>
      </p:cxnSp>
      <p:cxnSp>
        <p:nvCxnSpPr>
          <p:cNvPr id="370" name="肘形连接符 369"/>
          <p:cNvCxnSpPr/>
          <p:nvPr/>
        </p:nvCxnSpPr>
        <p:spPr>
          <a:xfrm rot="16200000" flipH="1">
            <a:off x="6428707" y="3048473"/>
            <a:ext cx="2491117" cy="3489"/>
          </a:xfrm>
          <a:prstGeom prst="bentConnector3">
            <a:avLst>
              <a:gd name="adj1" fmla="val 50000"/>
            </a:avLst>
          </a:prstGeom>
          <a:noFill/>
          <a:ln w="25400">
            <a:solidFill>
              <a:schemeClr val="tx1">
                <a:alpha val="20000"/>
              </a:schemeClr>
            </a:solidFill>
            <a:tailEnd type="triangle"/>
          </a:ln>
        </p:spPr>
      </p:cxnSp>
      <p:grpSp>
        <p:nvGrpSpPr>
          <p:cNvPr id="371" name="组合 370"/>
          <p:cNvGrpSpPr/>
          <p:nvPr/>
        </p:nvGrpSpPr>
        <p:grpSpPr>
          <a:xfrm>
            <a:off x="2763736" y="2283560"/>
            <a:ext cx="2667181" cy="287323"/>
            <a:chOff x="2607303" y="2093818"/>
            <a:chExt cx="2667181" cy="287323"/>
          </a:xfrm>
        </p:grpSpPr>
        <p:sp>
          <p:nvSpPr>
            <p:cNvPr id="372" name="圆角矩形 371"/>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73" name="矩形 372"/>
                <p:cNvSpPr/>
                <p:nvPr/>
              </p:nvSpPr>
              <p:spPr>
                <a:xfrm>
                  <a:off x="3246154" y="2093818"/>
                  <a:ext cx="1975990" cy="2873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100" b="0" i="1">
                            <a:latin typeface="Cambria Math" panose="02040503050406030204" pitchFamily="18" charset="0"/>
                          </a:rPr>
                          <m:t>𝑆𝑢𝑏𝐷𝑖𝑠𝑡</m:t>
                        </m:r>
                        <m:d>
                          <m:dPr>
                            <m:ctrlPr>
                              <a:rPr lang="en-US" altLang="zh-CN" sz="1100" i="1">
                                <a:latin typeface="Cambria Math" panose="02040503050406030204" pitchFamily="18" charset="0"/>
                              </a:rPr>
                            </m:ctrlPr>
                          </m:dPr>
                          <m:e>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𝑆</m:t>
                                </m:r>
                              </m:e>
                              <m:sub>
                                <m:r>
                                  <a:rPr lang="en-US" altLang="zh-CN" sz="1100" b="0" i="1">
                                    <a:latin typeface="Cambria Math" panose="02040503050406030204" pitchFamily="18" charset="0"/>
                                  </a:rPr>
                                  <m:t>1</m:t>
                                </m:r>
                              </m:sub>
                            </m:sSub>
                            <m:r>
                              <a:rPr lang="en-US" altLang="zh-CN" sz="1100" b="0" i="1">
                                <a:latin typeface="Cambria Math" panose="02040503050406030204" pitchFamily="18" charset="0"/>
                              </a:rPr>
                              <m:t>,</m:t>
                            </m:r>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𝑇</m:t>
                                </m:r>
                              </m:e>
                              <m:sub>
                                <m:r>
                                  <a:rPr lang="en-US" altLang="zh-CN" sz="1100" b="0" i="1">
                                    <a:latin typeface="Cambria Math" panose="02040503050406030204" pitchFamily="18" charset="0"/>
                                  </a:rPr>
                                  <m:t>𝑗</m:t>
                                </m:r>
                              </m:sub>
                            </m:sSub>
                          </m:e>
                        </m:d>
                        <m:r>
                          <a:rPr lang="en-US" altLang="zh-CN" sz="1100" b="0" i="1">
                            <a:latin typeface="Cambria Math" panose="02040503050406030204" pitchFamily="18" charset="0"/>
                          </a:rPr>
                          <m:t>,</m:t>
                        </m:r>
                        <m:r>
                          <a:rPr lang="en-US" altLang="zh-CN" sz="1100" b="0" i="1">
                            <a:latin typeface="Cambria Math" panose="02040503050406030204" pitchFamily="18" charset="0"/>
                          </a:rPr>
                          <m:t>𝑗</m:t>
                        </m:r>
                        <m:r>
                          <a:rPr lang="en-US" altLang="zh-CN" sz="1100" b="0" i="1">
                            <a:latin typeface="Cambria Math" panose="02040503050406030204" pitchFamily="18" charset="0"/>
                          </a:rPr>
                          <m:t>=1,2,⋯,</m:t>
                        </m:r>
                        <m:r>
                          <a:rPr lang="en-US" altLang="zh-CN" sz="1100" b="0" i="1">
                            <a:latin typeface="Cambria Math" panose="02040503050406030204" pitchFamily="18" charset="0"/>
                          </a:rPr>
                          <m:t>𝑁</m:t>
                        </m:r>
                      </m:oMath>
                    </m:oMathPara>
                  </a14:m>
                  <a:endParaRPr lang="zh-CN" altLang="en-US" sz="1100" dirty="0"/>
                </a:p>
              </p:txBody>
            </p:sp>
          </mc:Choice>
          <mc:Fallback xmlns="">
            <p:sp>
              <p:nvSpPr>
                <p:cNvPr id="2" name="矩形 1"/>
                <p:cNvSpPr>
                  <a:spLocks noRot="1" noChangeAspect="1" noMove="1" noResize="1" noEditPoints="1" noAdjustHandles="1" noChangeArrowheads="1" noChangeShapeType="1" noTextEdit="1"/>
                </p:cNvSpPr>
                <p:nvPr/>
              </p:nvSpPr>
              <p:spPr>
                <a:xfrm>
                  <a:off x="3246154" y="2093818"/>
                  <a:ext cx="1975990" cy="287323"/>
                </a:xfrm>
                <a:prstGeom prst="rect">
                  <a:avLst/>
                </a:prstGeom>
                <a:blipFill>
                  <a:blip r:embed="rId16"/>
                  <a:stretch>
                    <a:fillRect/>
                  </a:stretch>
                </a:blipFill>
              </p:spPr>
              <p:txBody>
                <a:bodyPr/>
                <a:lstStyle/>
                <a:p>
                  <a:r>
                    <a:rPr lang="zh-CN" altLang="en-US">
                      <a:noFill/>
                    </a:rPr>
                    <a:t> </a:t>
                  </a:r>
                </a:p>
              </p:txBody>
            </p:sp>
          </mc:Fallback>
        </mc:AlternateContent>
        <p:sp>
          <p:nvSpPr>
            <p:cNvPr id="374" name="文本框 373"/>
            <p:cNvSpPr txBox="1"/>
            <p:nvPr/>
          </p:nvSpPr>
          <p:spPr>
            <a:xfrm>
              <a:off x="2607303" y="2099237"/>
              <a:ext cx="767207" cy="276999"/>
            </a:xfrm>
            <a:prstGeom prst="rect">
              <a:avLst/>
            </a:prstGeom>
            <a:noFill/>
          </p:spPr>
          <p:txBody>
            <a:bodyPr wrap="square" rtlCol="0">
              <a:spAutoFit/>
            </a:bodyPr>
            <a:lstStyle/>
            <a:p>
              <a:r>
                <a:rPr lang="zh-CN" altLang="en-US" sz="1200" b="1" dirty="0">
                  <a:latin typeface="微软雅黑" panose="020B0503020204020204" pitchFamily="34" charset="-122"/>
                  <a:ea typeface="微软雅黑" panose="020B0503020204020204" pitchFamily="34" charset="-122"/>
                </a:rPr>
                <a:t>线程</a:t>
              </a:r>
              <a:r>
                <a:rPr lang="en-US" altLang="zh-CN" sz="1200" b="1" dirty="0">
                  <a:latin typeface="微软雅黑" panose="020B0503020204020204" pitchFamily="34" charset="-122"/>
                  <a:ea typeface="微软雅黑" panose="020B0503020204020204" pitchFamily="34" charset="-122"/>
                </a:rPr>
                <a:t>1</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grpSp>
        <p:nvGrpSpPr>
          <p:cNvPr id="375" name="组合 374"/>
          <p:cNvGrpSpPr/>
          <p:nvPr/>
        </p:nvGrpSpPr>
        <p:grpSpPr>
          <a:xfrm>
            <a:off x="2758230" y="2680207"/>
            <a:ext cx="2667180" cy="287323"/>
            <a:chOff x="2607304" y="2093818"/>
            <a:chExt cx="2667180" cy="287323"/>
          </a:xfrm>
        </p:grpSpPr>
        <p:sp>
          <p:nvSpPr>
            <p:cNvPr id="376" name="圆角矩形 375"/>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77" name="矩形 376"/>
                <p:cNvSpPr/>
                <p:nvPr/>
              </p:nvSpPr>
              <p:spPr>
                <a:xfrm>
                  <a:off x="3246154" y="2093818"/>
                  <a:ext cx="2020745" cy="2873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100" b="0" i="1" smtClean="0">
                            <a:latin typeface="Cambria Math" panose="02040503050406030204" pitchFamily="18" charset="0"/>
                          </a:rPr>
                          <m:t>𝑆𝑢𝑏𝐷𝑖𝑠𝑡</m:t>
                        </m:r>
                        <m:d>
                          <m:dPr>
                            <m:ctrlPr>
                              <a:rPr lang="en-US" altLang="zh-CN" sz="1100" i="1">
                                <a:latin typeface="Cambria Math" panose="02040503050406030204" pitchFamily="18" charset="0"/>
                              </a:rPr>
                            </m:ctrlPr>
                          </m:dPr>
                          <m:e>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𝑆</m:t>
                                </m:r>
                              </m:e>
                              <m:sub>
                                <m:r>
                                  <a:rPr lang="en-US" altLang="zh-CN" sz="1100" b="0" i="1" smtClean="0">
                                    <a:latin typeface="Cambria Math" panose="02040503050406030204" pitchFamily="18" charset="0"/>
                                  </a:rPr>
                                  <m:t>2</m:t>
                                </m:r>
                              </m:sub>
                            </m:sSub>
                            <m:r>
                              <a:rPr lang="en-US" altLang="zh-CN" sz="1100" b="0" i="1">
                                <a:latin typeface="Cambria Math" panose="02040503050406030204" pitchFamily="18" charset="0"/>
                              </a:rPr>
                              <m:t>,</m:t>
                            </m:r>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𝑇</m:t>
                                </m:r>
                              </m:e>
                              <m:sub>
                                <m:r>
                                  <a:rPr lang="en-US" altLang="zh-CN" sz="1100" b="0" i="1">
                                    <a:latin typeface="Cambria Math" panose="02040503050406030204" pitchFamily="18" charset="0"/>
                                  </a:rPr>
                                  <m:t>𝑗</m:t>
                                </m:r>
                              </m:sub>
                            </m:sSub>
                          </m:e>
                        </m:d>
                        <m:r>
                          <a:rPr lang="en-US" altLang="zh-CN" sz="1100" b="0" i="1">
                            <a:latin typeface="Cambria Math" panose="02040503050406030204" pitchFamily="18" charset="0"/>
                          </a:rPr>
                          <m:t>,</m:t>
                        </m:r>
                        <m:r>
                          <a:rPr lang="en-US" altLang="zh-CN" sz="1100" b="0" i="1">
                            <a:latin typeface="Cambria Math" panose="02040503050406030204" pitchFamily="18" charset="0"/>
                          </a:rPr>
                          <m:t>𝑗</m:t>
                        </m:r>
                        <m:r>
                          <a:rPr lang="en-US" altLang="zh-CN" sz="1100" b="0" i="1">
                            <a:latin typeface="Cambria Math" panose="02040503050406030204" pitchFamily="18" charset="0"/>
                          </a:rPr>
                          <m:t>=1,2,⋯,</m:t>
                        </m:r>
                        <m:r>
                          <a:rPr lang="en-US" altLang="zh-CN" sz="1100" b="0" i="1">
                            <a:latin typeface="Cambria Math" panose="02040503050406030204" pitchFamily="18" charset="0"/>
                          </a:rPr>
                          <m:t>𝑁</m:t>
                        </m:r>
                      </m:oMath>
                    </m:oMathPara>
                  </a14:m>
                  <a:endParaRPr lang="zh-CN" altLang="en-US" sz="1100" dirty="0"/>
                </a:p>
              </p:txBody>
            </p:sp>
          </mc:Choice>
          <mc:Fallback xmlns="">
            <p:sp>
              <p:nvSpPr>
                <p:cNvPr id="169" name="矩形 168"/>
                <p:cNvSpPr>
                  <a:spLocks noRot="1" noChangeAspect="1" noMove="1" noResize="1" noEditPoints="1" noAdjustHandles="1" noChangeArrowheads="1" noChangeShapeType="1" noTextEdit="1"/>
                </p:cNvSpPr>
                <p:nvPr/>
              </p:nvSpPr>
              <p:spPr>
                <a:xfrm>
                  <a:off x="3246154" y="2093818"/>
                  <a:ext cx="2020745" cy="287323"/>
                </a:xfrm>
                <a:prstGeom prst="rect">
                  <a:avLst/>
                </a:prstGeom>
                <a:blipFill>
                  <a:blip r:embed="rId17"/>
                  <a:stretch>
                    <a:fillRect/>
                  </a:stretch>
                </a:blipFill>
              </p:spPr>
              <p:txBody>
                <a:bodyPr/>
                <a:lstStyle/>
                <a:p>
                  <a:r>
                    <a:rPr lang="zh-CN" altLang="en-US">
                      <a:noFill/>
                    </a:rPr>
                    <a:t> </a:t>
                  </a:r>
                </a:p>
              </p:txBody>
            </p:sp>
          </mc:Fallback>
        </mc:AlternateContent>
        <p:sp>
          <p:nvSpPr>
            <p:cNvPr id="378" name="文本框 377"/>
            <p:cNvSpPr txBox="1"/>
            <p:nvPr/>
          </p:nvSpPr>
          <p:spPr>
            <a:xfrm>
              <a:off x="2607304" y="2099237"/>
              <a:ext cx="680047"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2</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sp>
        <p:nvSpPr>
          <p:cNvPr id="379" name="圆角矩形 378"/>
          <p:cNvSpPr/>
          <p:nvPr/>
        </p:nvSpPr>
        <p:spPr>
          <a:xfrm>
            <a:off x="2797369" y="3103723"/>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a:solidFill>
                  <a:schemeClr val="tx1"/>
                </a:solidFill>
                <a:latin typeface="微软雅黑" panose="020B0503020204020204" pitchFamily="34" charset="-122"/>
                <a:ea typeface="微软雅黑" panose="020B0503020204020204" pitchFamily="34" charset="-122"/>
              </a:rPr>
              <a:t>…</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grpSp>
        <p:nvGrpSpPr>
          <p:cNvPr id="380" name="组合 379"/>
          <p:cNvGrpSpPr/>
          <p:nvPr/>
        </p:nvGrpSpPr>
        <p:grpSpPr>
          <a:xfrm>
            <a:off x="2763358" y="3519722"/>
            <a:ext cx="2667180" cy="287323"/>
            <a:chOff x="2607304" y="2093818"/>
            <a:chExt cx="2667180" cy="287323"/>
          </a:xfrm>
        </p:grpSpPr>
        <p:sp>
          <p:nvSpPr>
            <p:cNvPr id="381" name="圆角矩形 380"/>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82" name="矩形 381"/>
                <p:cNvSpPr/>
                <p:nvPr/>
              </p:nvSpPr>
              <p:spPr>
                <a:xfrm>
                  <a:off x="3246154" y="2093818"/>
                  <a:ext cx="2020745" cy="2873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100" b="0" i="1" smtClean="0">
                            <a:latin typeface="Cambria Math" panose="02040503050406030204" pitchFamily="18" charset="0"/>
                          </a:rPr>
                          <m:t>𝑆𝑢𝑏𝐷𝑖𝑠𝑡</m:t>
                        </m:r>
                        <m:d>
                          <m:dPr>
                            <m:ctrlPr>
                              <a:rPr lang="en-US" altLang="zh-CN" sz="1100" i="1">
                                <a:latin typeface="Cambria Math" panose="02040503050406030204" pitchFamily="18" charset="0"/>
                              </a:rPr>
                            </m:ctrlPr>
                          </m:dPr>
                          <m:e>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𝑆</m:t>
                                </m:r>
                              </m:e>
                              <m:sub>
                                <m:r>
                                  <a:rPr lang="en-US" altLang="zh-CN" sz="1100" b="0" i="1" smtClean="0">
                                    <a:latin typeface="Cambria Math" panose="02040503050406030204" pitchFamily="18" charset="0"/>
                                  </a:rPr>
                                  <m:t>𝑀</m:t>
                                </m:r>
                              </m:sub>
                            </m:sSub>
                            <m:r>
                              <a:rPr lang="en-US" altLang="zh-CN" sz="1100" b="0" i="1">
                                <a:latin typeface="Cambria Math" panose="02040503050406030204" pitchFamily="18" charset="0"/>
                              </a:rPr>
                              <m:t>,</m:t>
                            </m:r>
                            <m:sSub>
                              <m:sSubPr>
                                <m:ctrlPr>
                                  <a:rPr lang="en-US" altLang="zh-CN" sz="1100" i="1">
                                    <a:latin typeface="Cambria Math" panose="02040503050406030204" pitchFamily="18" charset="0"/>
                                  </a:rPr>
                                </m:ctrlPr>
                              </m:sSubPr>
                              <m:e>
                                <m:r>
                                  <a:rPr lang="en-US" altLang="zh-CN" sz="1100" b="0" i="1">
                                    <a:latin typeface="Cambria Math" panose="02040503050406030204" pitchFamily="18" charset="0"/>
                                  </a:rPr>
                                  <m:t>𝑇</m:t>
                                </m:r>
                              </m:e>
                              <m:sub>
                                <m:r>
                                  <a:rPr lang="en-US" altLang="zh-CN" sz="1100" b="0" i="1">
                                    <a:latin typeface="Cambria Math" panose="02040503050406030204" pitchFamily="18" charset="0"/>
                                  </a:rPr>
                                  <m:t>𝑗</m:t>
                                </m:r>
                              </m:sub>
                            </m:sSub>
                          </m:e>
                        </m:d>
                        <m:r>
                          <a:rPr lang="en-US" altLang="zh-CN" sz="1100" b="0" i="1">
                            <a:latin typeface="Cambria Math" panose="02040503050406030204" pitchFamily="18" charset="0"/>
                          </a:rPr>
                          <m:t>,</m:t>
                        </m:r>
                        <m:r>
                          <a:rPr lang="en-US" altLang="zh-CN" sz="1100" b="0" i="1">
                            <a:latin typeface="Cambria Math" panose="02040503050406030204" pitchFamily="18" charset="0"/>
                          </a:rPr>
                          <m:t>𝑗</m:t>
                        </m:r>
                        <m:r>
                          <a:rPr lang="en-US" altLang="zh-CN" sz="1100" b="0" i="1">
                            <a:latin typeface="Cambria Math" panose="02040503050406030204" pitchFamily="18" charset="0"/>
                          </a:rPr>
                          <m:t>=1,2,⋯,</m:t>
                        </m:r>
                        <m:r>
                          <a:rPr lang="en-US" altLang="zh-CN" sz="1100" b="0" i="1">
                            <a:latin typeface="Cambria Math" panose="02040503050406030204" pitchFamily="18" charset="0"/>
                          </a:rPr>
                          <m:t>𝑁</m:t>
                        </m:r>
                      </m:oMath>
                    </m:oMathPara>
                  </a14:m>
                  <a:endParaRPr lang="zh-CN" altLang="en-US" sz="1100" dirty="0"/>
                </a:p>
              </p:txBody>
            </p:sp>
          </mc:Choice>
          <mc:Fallback xmlns="">
            <p:sp>
              <p:nvSpPr>
                <p:cNvPr id="188" name="矩形 187"/>
                <p:cNvSpPr>
                  <a:spLocks noRot="1" noChangeAspect="1" noMove="1" noResize="1" noEditPoints="1" noAdjustHandles="1" noChangeArrowheads="1" noChangeShapeType="1" noTextEdit="1"/>
                </p:cNvSpPr>
                <p:nvPr/>
              </p:nvSpPr>
              <p:spPr>
                <a:xfrm>
                  <a:off x="3246154" y="2093818"/>
                  <a:ext cx="2020745" cy="287323"/>
                </a:xfrm>
                <a:prstGeom prst="rect">
                  <a:avLst/>
                </a:prstGeom>
                <a:blipFill>
                  <a:blip r:embed="rId18"/>
                  <a:stretch>
                    <a:fillRect b="-2128"/>
                  </a:stretch>
                </a:blipFill>
              </p:spPr>
              <p:txBody>
                <a:bodyPr/>
                <a:lstStyle/>
                <a:p>
                  <a:r>
                    <a:rPr lang="zh-CN" altLang="en-US">
                      <a:noFill/>
                    </a:rPr>
                    <a:t> </a:t>
                  </a:r>
                </a:p>
              </p:txBody>
            </p:sp>
          </mc:Fallback>
        </mc:AlternateContent>
        <p:sp>
          <p:nvSpPr>
            <p:cNvPr id="383" name="文本框 382"/>
            <p:cNvSpPr txBox="1"/>
            <p:nvPr/>
          </p:nvSpPr>
          <p:spPr>
            <a:xfrm>
              <a:off x="2607304" y="2099237"/>
              <a:ext cx="804598"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M</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sp>
        <p:nvSpPr>
          <p:cNvPr id="384" name="左右箭头 383"/>
          <p:cNvSpPr/>
          <p:nvPr/>
        </p:nvSpPr>
        <p:spPr>
          <a:xfrm>
            <a:off x="4482553" y="2084718"/>
            <a:ext cx="301890" cy="144652"/>
          </a:xfrm>
          <a:prstGeom prst="lef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5" name="文本框 384"/>
          <p:cNvSpPr txBox="1"/>
          <p:nvPr/>
        </p:nvSpPr>
        <p:spPr>
          <a:xfrm>
            <a:off x="4682952" y="1995851"/>
            <a:ext cx="1016625" cy="300082"/>
          </a:xfrm>
          <a:prstGeom prst="rect">
            <a:avLst/>
          </a:prstGeom>
          <a:noFill/>
        </p:spPr>
        <p:txBody>
          <a:bodyPr wrap="none" rtlCol="0">
            <a:spAutoFit/>
          </a:bodyPr>
          <a:lstStyle/>
          <a:p>
            <a:r>
              <a:rPr lang="en-US" altLang="zh-CN" sz="1350" b="1" dirty="0" smtClean="0">
                <a:latin typeface="微软雅黑" panose="020B0503020204020204" pitchFamily="34" charset="-122"/>
                <a:ea typeface="微软雅黑" panose="020B0503020204020204" pitchFamily="34" charset="-122"/>
              </a:rPr>
              <a:t>Euclidean</a:t>
            </a:r>
            <a:endParaRPr lang="zh-CN" altLang="en-US" sz="1350" b="1" dirty="0">
              <a:latin typeface="微软雅黑" panose="020B0503020204020204" pitchFamily="34" charset="-122"/>
              <a:ea typeface="微软雅黑" panose="020B0503020204020204" pitchFamily="34" charset="-122"/>
            </a:endParaRPr>
          </a:p>
        </p:txBody>
      </p:sp>
      <p:cxnSp>
        <p:nvCxnSpPr>
          <p:cNvPr id="386" name="直接箭头连接符 385"/>
          <p:cNvCxnSpPr/>
          <p:nvPr/>
        </p:nvCxnSpPr>
        <p:spPr>
          <a:xfrm>
            <a:off x="3217109" y="2573351"/>
            <a:ext cx="0" cy="121029"/>
          </a:xfrm>
          <a:prstGeom prst="straightConnector1">
            <a:avLst/>
          </a:prstGeom>
          <a:noFill/>
          <a:ln>
            <a:solidFill>
              <a:srgbClr val="FF0000"/>
            </a:solidFill>
            <a:headEnd type="triangle"/>
            <a:tailEnd type="triangle"/>
          </a:ln>
        </p:spPr>
      </p:cxnSp>
      <p:cxnSp>
        <p:nvCxnSpPr>
          <p:cNvPr id="387" name="直接箭头连接符 386"/>
          <p:cNvCxnSpPr/>
          <p:nvPr/>
        </p:nvCxnSpPr>
        <p:spPr>
          <a:xfrm>
            <a:off x="3622299" y="2573351"/>
            <a:ext cx="0" cy="121029"/>
          </a:xfrm>
          <a:prstGeom prst="straightConnector1">
            <a:avLst/>
          </a:prstGeom>
          <a:noFill/>
          <a:ln>
            <a:solidFill>
              <a:srgbClr val="FF0000"/>
            </a:solidFill>
            <a:headEnd type="triangle"/>
            <a:tailEnd type="triangle"/>
          </a:ln>
        </p:spPr>
      </p:cxnSp>
      <p:cxnSp>
        <p:nvCxnSpPr>
          <p:cNvPr id="388" name="直接箭头连接符 387"/>
          <p:cNvCxnSpPr/>
          <p:nvPr/>
        </p:nvCxnSpPr>
        <p:spPr>
          <a:xfrm>
            <a:off x="4230084" y="2573351"/>
            <a:ext cx="0" cy="121029"/>
          </a:xfrm>
          <a:prstGeom prst="straightConnector1">
            <a:avLst/>
          </a:prstGeom>
          <a:noFill/>
          <a:ln>
            <a:solidFill>
              <a:srgbClr val="FF0000"/>
            </a:solidFill>
            <a:headEnd type="triangle"/>
            <a:tailEnd type="triangle"/>
          </a:ln>
        </p:spPr>
      </p:cxnSp>
      <p:cxnSp>
        <p:nvCxnSpPr>
          <p:cNvPr id="389" name="直接箭头连接符 388"/>
          <p:cNvCxnSpPr/>
          <p:nvPr/>
        </p:nvCxnSpPr>
        <p:spPr>
          <a:xfrm>
            <a:off x="5040464" y="2573351"/>
            <a:ext cx="0" cy="121029"/>
          </a:xfrm>
          <a:prstGeom prst="straightConnector1">
            <a:avLst/>
          </a:prstGeom>
          <a:noFill/>
          <a:ln>
            <a:solidFill>
              <a:srgbClr val="FF0000"/>
            </a:solidFill>
            <a:headEnd type="triangle"/>
            <a:tailEnd type="triangle"/>
          </a:ln>
        </p:spPr>
      </p:cxnSp>
      <p:cxnSp>
        <p:nvCxnSpPr>
          <p:cNvPr id="390" name="直接箭头连接符 389"/>
          <p:cNvCxnSpPr/>
          <p:nvPr/>
        </p:nvCxnSpPr>
        <p:spPr>
          <a:xfrm>
            <a:off x="3824894" y="2573351"/>
            <a:ext cx="0" cy="121029"/>
          </a:xfrm>
          <a:prstGeom prst="straightConnector1">
            <a:avLst/>
          </a:prstGeom>
          <a:noFill/>
          <a:ln>
            <a:solidFill>
              <a:srgbClr val="FF0000"/>
            </a:solidFill>
            <a:headEnd type="triangle"/>
            <a:tailEnd type="triangle"/>
          </a:ln>
        </p:spPr>
      </p:cxnSp>
      <p:cxnSp>
        <p:nvCxnSpPr>
          <p:cNvPr id="391" name="直接箭头连接符 390"/>
          <p:cNvCxnSpPr/>
          <p:nvPr/>
        </p:nvCxnSpPr>
        <p:spPr>
          <a:xfrm>
            <a:off x="4432679" y="2573351"/>
            <a:ext cx="0" cy="121029"/>
          </a:xfrm>
          <a:prstGeom prst="straightConnector1">
            <a:avLst/>
          </a:prstGeom>
          <a:noFill/>
          <a:ln>
            <a:solidFill>
              <a:srgbClr val="FF0000"/>
            </a:solidFill>
            <a:headEnd type="triangle"/>
            <a:tailEnd type="triangle"/>
          </a:ln>
        </p:spPr>
      </p:cxnSp>
      <p:cxnSp>
        <p:nvCxnSpPr>
          <p:cNvPr id="392" name="直接箭头连接符 391"/>
          <p:cNvCxnSpPr/>
          <p:nvPr/>
        </p:nvCxnSpPr>
        <p:spPr>
          <a:xfrm>
            <a:off x="4635274" y="2573351"/>
            <a:ext cx="0" cy="121029"/>
          </a:xfrm>
          <a:prstGeom prst="straightConnector1">
            <a:avLst/>
          </a:prstGeom>
          <a:noFill/>
          <a:ln>
            <a:solidFill>
              <a:srgbClr val="FF0000"/>
            </a:solidFill>
            <a:headEnd type="triangle"/>
            <a:tailEnd type="triangle"/>
          </a:ln>
        </p:spPr>
      </p:cxnSp>
      <p:cxnSp>
        <p:nvCxnSpPr>
          <p:cNvPr id="393" name="直接箭头连接符 392"/>
          <p:cNvCxnSpPr/>
          <p:nvPr/>
        </p:nvCxnSpPr>
        <p:spPr>
          <a:xfrm>
            <a:off x="5243056" y="2573351"/>
            <a:ext cx="0" cy="121029"/>
          </a:xfrm>
          <a:prstGeom prst="straightConnector1">
            <a:avLst/>
          </a:prstGeom>
          <a:noFill/>
          <a:ln>
            <a:solidFill>
              <a:srgbClr val="FF0000"/>
            </a:solidFill>
            <a:headEnd type="triangle"/>
            <a:tailEnd type="triangle"/>
          </a:ln>
        </p:spPr>
      </p:cxnSp>
      <p:cxnSp>
        <p:nvCxnSpPr>
          <p:cNvPr id="394" name="直接箭头连接符 393"/>
          <p:cNvCxnSpPr/>
          <p:nvPr/>
        </p:nvCxnSpPr>
        <p:spPr>
          <a:xfrm>
            <a:off x="3014514" y="2573351"/>
            <a:ext cx="0" cy="121029"/>
          </a:xfrm>
          <a:prstGeom prst="straightConnector1">
            <a:avLst/>
          </a:prstGeom>
          <a:noFill/>
          <a:ln>
            <a:solidFill>
              <a:srgbClr val="FF0000"/>
            </a:solidFill>
            <a:headEnd type="triangle"/>
            <a:tailEnd type="triangle"/>
          </a:ln>
        </p:spPr>
      </p:cxnSp>
      <p:cxnSp>
        <p:nvCxnSpPr>
          <p:cNvPr id="395" name="直接箭头连接符 394"/>
          <p:cNvCxnSpPr/>
          <p:nvPr/>
        </p:nvCxnSpPr>
        <p:spPr>
          <a:xfrm>
            <a:off x="3419704" y="2573351"/>
            <a:ext cx="0" cy="121029"/>
          </a:xfrm>
          <a:prstGeom prst="straightConnector1">
            <a:avLst/>
          </a:prstGeom>
          <a:noFill/>
          <a:ln>
            <a:solidFill>
              <a:srgbClr val="FF0000"/>
            </a:solidFill>
            <a:headEnd type="triangle"/>
            <a:tailEnd type="triangle"/>
          </a:ln>
        </p:spPr>
      </p:cxnSp>
      <p:cxnSp>
        <p:nvCxnSpPr>
          <p:cNvPr id="396" name="直接箭头连接符 395"/>
          <p:cNvCxnSpPr/>
          <p:nvPr/>
        </p:nvCxnSpPr>
        <p:spPr>
          <a:xfrm>
            <a:off x="4027489" y="2573351"/>
            <a:ext cx="0" cy="121029"/>
          </a:xfrm>
          <a:prstGeom prst="straightConnector1">
            <a:avLst/>
          </a:prstGeom>
          <a:noFill/>
          <a:ln>
            <a:solidFill>
              <a:srgbClr val="FF0000"/>
            </a:solidFill>
            <a:headEnd type="triangle"/>
            <a:tailEnd type="triangle"/>
          </a:ln>
        </p:spPr>
      </p:cxnSp>
      <p:cxnSp>
        <p:nvCxnSpPr>
          <p:cNvPr id="397" name="直接箭头连接符 396"/>
          <p:cNvCxnSpPr/>
          <p:nvPr/>
        </p:nvCxnSpPr>
        <p:spPr>
          <a:xfrm>
            <a:off x="4837869" y="2573351"/>
            <a:ext cx="0" cy="121029"/>
          </a:xfrm>
          <a:prstGeom prst="straightConnector1">
            <a:avLst/>
          </a:prstGeom>
          <a:noFill/>
          <a:ln>
            <a:solidFill>
              <a:srgbClr val="FF0000"/>
            </a:solidFill>
            <a:headEnd type="triangle"/>
            <a:tailEnd type="triangle"/>
          </a:ln>
        </p:spPr>
      </p:cxnSp>
      <p:cxnSp>
        <p:nvCxnSpPr>
          <p:cNvPr id="398" name="直接箭头连接符 397"/>
          <p:cNvCxnSpPr/>
          <p:nvPr/>
        </p:nvCxnSpPr>
        <p:spPr>
          <a:xfrm>
            <a:off x="3228193" y="2975134"/>
            <a:ext cx="0" cy="121029"/>
          </a:xfrm>
          <a:prstGeom prst="straightConnector1">
            <a:avLst/>
          </a:prstGeom>
          <a:noFill/>
          <a:ln>
            <a:solidFill>
              <a:srgbClr val="FF0000"/>
            </a:solidFill>
            <a:headEnd type="triangle"/>
            <a:tailEnd type="triangle"/>
          </a:ln>
        </p:spPr>
      </p:cxnSp>
      <p:cxnSp>
        <p:nvCxnSpPr>
          <p:cNvPr id="399" name="直接箭头连接符 398"/>
          <p:cNvCxnSpPr/>
          <p:nvPr/>
        </p:nvCxnSpPr>
        <p:spPr>
          <a:xfrm>
            <a:off x="3633383" y="2975134"/>
            <a:ext cx="0" cy="121029"/>
          </a:xfrm>
          <a:prstGeom prst="straightConnector1">
            <a:avLst/>
          </a:prstGeom>
          <a:noFill/>
          <a:ln>
            <a:solidFill>
              <a:srgbClr val="FF0000"/>
            </a:solidFill>
            <a:headEnd type="triangle"/>
            <a:tailEnd type="triangle"/>
          </a:ln>
        </p:spPr>
      </p:cxnSp>
      <p:cxnSp>
        <p:nvCxnSpPr>
          <p:cNvPr id="400" name="直接箭头连接符 399"/>
          <p:cNvCxnSpPr/>
          <p:nvPr/>
        </p:nvCxnSpPr>
        <p:spPr>
          <a:xfrm>
            <a:off x="4241168" y="2975134"/>
            <a:ext cx="0" cy="121029"/>
          </a:xfrm>
          <a:prstGeom prst="straightConnector1">
            <a:avLst/>
          </a:prstGeom>
          <a:noFill/>
          <a:ln>
            <a:solidFill>
              <a:srgbClr val="FF0000"/>
            </a:solidFill>
            <a:headEnd type="triangle"/>
            <a:tailEnd type="triangle"/>
          </a:ln>
        </p:spPr>
      </p:cxnSp>
      <p:cxnSp>
        <p:nvCxnSpPr>
          <p:cNvPr id="401" name="直接箭头连接符 400"/>
          <p:cNvCxnSpPr/>
          <p:nvPr/>
        </p:nvCxnSpPr>
        <p:spPr>
          <a:xfrm>
            <a:off x="5051548" y="2975134"/>
            <a:ext cx="0" cy="121029"/>
          </a:xfrm>
          <a:prstGeom prst="straightConnector1">
            <a:avLst/>
          </a:prstGeom>
          <a:noFill/>
          <a:ln>
            <a:solidFill>
              <a:srgbClr val="FF0000"/>
            </a:solidFill>
            <a:headEnd type="triangle"/>
            <a:tailEnd type="triangle"/>
          </a:ln>
        </p:spPr>
      </p:cxnSp>
      <p:cxnSp>
        <p:nvCxnSpPr>
          <p:cNvPr id="402" name="直接箭头连接符 401"/>
          <p:cNvCxnSpPr/>
          <p:nvPr/>
        </p:nvCxnSpPr>
        <p:spPr>
          <a:xfrm>
            <a:off x="3835978" y="2975134"/>
            <a:ext cx="0" cy="121029"/>
          </a:xfrm>
          <a:prstGeom prst="straightConnector1">
            <a:avLst/>
          </a:prstGeom>
          <a:noFill/>
          <a:ln>
            <a:solidFill>
              <a:srgbClr val="FF0000"/>
            </a:solidFill>
            <a:headEnd type="triangle"/>
            <a:tailEnd type="triangle"/>
          </a:ln>
        </p:spPr>
      </p:cxnSp>
      <p:cxnSp>
        <p:nvCxnSpPr>
          <p:cNvPr id="403" name="直接箭头连接符 402"/>
          <p:cNvCxnSpPr/>
          <p:nvPr/>
        </p:nvCxnSpPr>
        <p:spPr>
          <a:xfrm>
            <a:off x="4443763" y="2975134"/>
            <a:ext cx="0" cy="121029"/>
          </a:xfrm>
          <a:prstGeom prst="straightConnector1">
            <a:avLst/>
          </a:prstGeom>
          <a:noFill/>
          <a:ln>
            <a:solidFill>
              <a:srgbClr val="FF0000"/>
            </a:solidFill>
            <a:headEnd type="triangle"/>
            <a:tailEnd type="triangle"/>
          </a:ln>
        </p:spPr>
      </p:cxnSp>
      <p:cxnSp>
        <p:nvCxnSpPr>
          <p:cNvPr id="404" name="直接箭头连接符 403"/>
          <p:cNvCxnSpPr/>
          <p:nvPr/>
        </p:nvCxnSpPr>
        <p:spPr>
          <a:xfrm>
            <a:off x="4646358" y="2975134"/>
            <a:ext cx="0" cy="121029"/>
          </a:xfrm>
          <a:prstGeom prst="straightConnector1">
            <a:avLst/>
          </a:prstGeom>
          <a:noFill/>
          <a:ln>
            <a:solidFill>
              <a:srgbClr val="FF0000"/>
            </a:solidFill>
            <a:headEnd type="triangle"/>
            <a:tailEnd type="triangle"/>
          </a:ln>
        </p:spPr>
      </p:cxnSp>
      <p:cxnSp>
        <p:nvCxnSpPr>
          <p:cNvPr id="405" name="直接箭头连接符 404"/>
          <p:cNvCxnSpPr/>
          <p:nvPr/>
        </p:nvCxnSpPr>
        <p:spPr>
          <a:xfrm>
            <a:off x="5254140" y="2975134"/>
            <a:ext cx="0" cy="121029"/>
          </a:xfrm>
          <a:prstGeom prst="straightConnector1">
            <a:avLst/>
          </a:prstGeom>
          <a:noFill/>
          <a:ln>
            <a:solidFill>
              <a:srgbClr val="FF0000"/>
            </a:solidFill>
            <a:headEnd type="triangle"/>
            <a:tailEnd type="triangle"/>
          </a:ln>
        </p:spPr>
      </p:cxnSp>
      <p:cxnSp>
        <p:nvCxnSpPr>
          <p:cNvPr id="406" name="直接箭头连接符 405"/>
          <p:cNvCxnSpPr/>
          <p:nvPr/>
        </p:nvCxnSpPr>
        <p:spPr>
          <a:xfrm>
            <a:off x="3025598" y="2975134"/>
            <a:ext cx="0" cy="121029"/>
          </a:xfrm>
          <a:prstGeom prst="straightConnector1">
            <a:avLst/>
          </a:prstGeom>
          <a:noFill/>
          <a:ln>
            <a:solidFill>
              <a:srgbClr val="FF0000"/>
            </a:solidFill>
            <a:headEnd type="triangle"/>
            <a:tailEnd type="triangle"/>
          </a:ln>
        </p:spPr>
      </p:cxnSp>
      <p:cxnSp>
        <p:nvCxnSpPr>
          <p:cNvPr id="407" name="直接箭头连接符 406"/>
          <p:cNvCxnSpPr/>
          <p:nvPr/>
        </p:nvCxnSpPr>
        <p:spPr>
          <a:xfrm>
            <a:off x="3430788" y="2975134"/>
            <a:ext cx="0" cy="121029"/>
          </a:xfrm>
          <a:prstGeom prst="straightConnector1">
            <a:avLst/>
          </a:prstGeom>
          <a:noFill/>
          <a:ln>
            <a:solidFill>
              <a:srgbClr val="FF0000"/>
            </a:solidFill>
            <a:headEnd type="triangle"/>
            <a:tailEnd type="triangle"/>
          </a:ln>
        </p:spPr>
      </p:cxnSp>
      <p:cxnSp>
        <p:nvCxnSpPr>
          <p:cNvPr id="408" name="直接箭头连接符 407"/>
          <p:cNvCxnSpPr/>
          <p:nvPr/>
        </p:nvCxnSpPr>
        <p:spPr>
          <a:xfrm>
            <a:off x="4038573" y="2975134"/>
            <a:ext cx="0" cy="121029"/>
          </a:xfrm>
          <a:prstGeom prst="straightConnector1">
            <a:avLst/>
          </a:prstGeom>
          <a:noFill/>
          <a:ln>
            <a:solidFill>
              <a:srgbClr val="FF0000"/>
            </a:solidFill>
            <a:headEnd type="triangle"/>
            <a:tailEnd type="triangle"/>
          </a:ln>
        </p:spPr>
      </p:cxnSp>
      <p:cxnSp>
        <p:nvCxnSpPr>
          <p:cNvPr id="409" name="直接箭头连接符 408"/>
          <p:cNvCxnSpPr/>
          <p:nvPr/>
        </p:nvCxnSpPr>
        <p:spPr>
          <a:xfrm>
            <a:off x="4848953" y="2975134"/>
            <a:ext cx="0" cy="121029"/>
          </a:xfrm>
          <a:prstGeom prst="straightConnector1">
            <a:avLst/>
          </a:prstGeom>
          <a:noFill/>
          <a:ln>
            <a:solidFill>
              <a:srgbClr val="FF0000"/>
            </a:solidFill>
            <a:headEnd type="triangle"/>
            <a:tailEnd type="triangle"/>
          </a:ln>
        </p:spPr>
      </p:cxnSp>
      <p:cxnSp>
        <p:nvCxnSpPr>
          <p:cNvPr id="410" name="直接箭头连接符 409"/>
          <p:cNvCxnSpPr/>
          <p:nvPr/>
        </p:nvCxnSpPr>
        <p:spPr>
          <a:xfrm>
            <a:off x="3239277" y="3385228"/>
            <a:ext cx="0" cy="121029"/>
          </a:xfrm>
          <a:prstGeom prst="straightConnector1">
            <a:avLst/>
          </a:prstGeom>
          <a:noFill/>
          <a:ln>
            <a:solidFill>
              <a:srgbClr val="FF0000"/>
            </a:solidFill>
            <a:headEnd type="triangle"/>
            <a:tailEnd type="triangle"/>
          </a:ln>
        </p:spPr>
      </p:cxnSp>
      <p:cxnSp>
        <p:nvCxnSpPr>
          <p:cNvPr id="411" name="直接箭头连接符 410"/>
          <p:cNvCxnSpPr/>
          <p:nvPr/>
        </p:nvCxnSpPr>
        <p:spPr>
          <a:xfrm>
            <a:off x="3644467" y="3385228"/>
            <a:ext cx="0" cy="121029"/>
          </a:xfrm>
          <a:prstGeom prst="straightConnector1">
            <a:avLst/>
          </a:prstGeom>
          <a:noFill/>
          <a:ln>
            <a:solidFill>
              <a:srgbClr val="FF0000"/>
            </a:solidFill>
            <a:headEnd type="triangle"/>
            <a:tailEnd type="triangle"/>
          </a:ln>
        </p:spPr>
      </p:cxnSp>
      <p:cxnSp>
        <p:nvCxnSpPr>
          <p:cNvPr id="412" name="直接箭头连接符 411"/>
          <p:cNvCxnSpPr/>
          <p:nvPr/>
        </p:nvCxnSpPr>
        <p:spPr>
          <a:xfrm>
            <a:off x="4252252" y="3385228"/>
            <a:ext cx="0" cy="121029"/>
          </a:xfrm>
          <a:prstGeom prst="straightConnector1">
            <a:avLst/>
          </a:prstGeom>
          <a:noFill/>
          <a:ln>
            <a:solidFill>
              <a:srgbClr val="FF0000"/>
            </a:solidFill>
            <a:headEnd type="triangle"/>
            <a:tailEnd type="triangle"/>
          </a:ln>
        </p:spPr>
      </p:cxnSp>
      <p:cxnSp>
        <p:nvCxnSpPr>
          <p:cNvPr id="413" name="直接箭头连接符 412"/>
          <p:cNvCxnSpPr/>
          <p:nvPr/>
        </p:nvCxnSpPr>
        <p:spPr>
          <a:xfrm>
            <a:off x="5062632" y="3385228"/>
            <a:ext cx="0" cy="121029"/>
          </a:xfrm>
          <a:prstGeom prst="straightConnector1">
            <a:avLst/>
          </a:prstGeom>
          <a:noFill/>
          <a:ln>
            <a:solidFill>
              <a:srgbClr val="FF0000"/>
            </a:solidFill>
            <a:headEnd type="triangle"/>
            <a:tailEnd type="triangle"/>
          </a:ln>
        </p:spPr>
      </p:cxnSp>
      <p:cxnSp>
        <p:nvCxnSpPr>
          <p:cNvPr id="414" name="直接箭头连接符 413"/>
          <p:cNvCxnSpPr/>
          <p:nvPr/>
        </p:nvCxnSpPr>
        <p:spPr>
          <a:xfrm>
            <a:off x="3847062" y="3385228"/>
            <a:ext cx="0" cy="121029"/>
          </a:xfrm>
          <a:prstGeom prst="straightConnector1">
            <a:avLst/>
          </a:prstGeom>
          <a:noFill/>
          <a:ln>
            <a:solidFill>
              <a:srgbClr val="FF0000"/>
            </a:solidFill>
            <a:headEnd type="triangle"/>
            <a:tailEnd type="triangle"/>
          </a:ln>
        </p:spPr>
      </p:cxnSp>
      <p:cxnSp>
        <p:nvCxnSpPr>
          <p:cNvPr id="415" name="直接箭头连接符 414"/>
          <p:cNvCxnSpPr/>
          <p:nvPr/>
        </p:nvCxnSpPr>
        <p:spPr>
          <a:xfrm>
            <a:off x="4454847" y="3385228"/>
            <a:ext cx="0" cy="121029"/>
          </a:xfrm>
          <a:prstGeom prst="straightConnector1">
            <a:avLst/>
          </a:prstGeom>
          <a:noFill/>
          <a:ln>
            <a:solidFill>
              <a:srgbClr val="FF0000"/>
            </a:solidFill>
            <a:headEnd type="triangle"/>
            <a:tailEnd type="triangle"/>
          </a:ln>
        </p:spPr>
      </p:cxnSp>
      <p:cxnSp>
        <p:nvCxnSpPr>
          <p:cNvPr id="416" name="直接箭头连接符 415"/>
          <p:cNvCxnSpPr/>
          <p:nvPr/>
        </p:nvCxnSpPr>
        <p:spPr>
          <a:xfrm>
            <a:off x="4657442" y="3385228"/>
            <a:ext cx="0" cy="121029"/>
          </a:xfrm>
          <a:prstGeom prst="straightConnector1">
            <a:avLst/>
          </a:prstGeom>
          <a:noFill/>
          <a:ln>
            <a:solidFill>
              <a:srgbClr val="FF0000"/>
            </a:solidFill>
            <a:headEnd type="triangle"/>
            <a:tailEnd type="triangle"/>
          </a:ln>
        </p:spPr>
      </p:cxnSp>
      <p:cxnSp>
        <p:nvCxnSpPr>
          <p:cNvPr id="417" name="直接箭头连接符 416"/>
          <p:cNvCxnSpPr/>
          <p:nvPr/>
        </p:nvCxnSpPr>
        <p:spPr>
          <a:xfrm>
            <a:off x="5265224" y="3385228"/>
            <a:ext cx="0" cy="121029"/>
          </a:xfrm>
          <a:prstGeom prst="straightConnector1">
            <a:avLst/>
          </a:prstGeom>
          <a:noFill/>
          <a:ln>
            <a:solidFill>
              <a:srgbClr val="FF0000"/>
            </a:solidFill>
            <a:headEnd type="triangle"/>
            <a:tailEnd type="triangle"/>
          </a:ln>
        </p:spPr>
      </p:cxnSp>
      <p:cxnSp>
        <p:nvCxnSpPr>
          <p:cNvPr id="418" name="直接箭头连接符 417"/>
          <p:cNvCxnSpPr/>
          <p:nvPr/>
        </p:nvCxnSpPr>
        <p:spPr>
          <a:xfrm>
            <a:off x="3036682" y="3385228"/>
            <a:ext cx="0" cy="121029"/>
          </a:xfrm>
          <a:prstGeom prst="straightConnector1">
            <a:avLst/>
          </a:prstGeom>
          <a:noFill/>
          <a:ln>
            <a:solidFill>
              <a:srgbClr val="FF0000"/>
            </a:solidFill>
            <a:headEnd type="triangle"/>
            <a:tailEnd type="triangle"/>
          </a:ln>
        </p:spPr>
      </p:cxnSp>
      <p:cxnSp>
        <p:nvCxnSpPr>
          <p:cNvPr id="419" name="直接箭头连接符 418"/>
          <p:cNvCxnSpPr/>
          <p:nvPr/>
        </p:nvCxnSpPr>
        <p:spPr>
          <a:xfrm>
            <a:off x="3441872" y="3385228"/>
            <a:ext cx="0" cy="121029"/>
          </a:xfrm>
          <a:prstGeom prst="straightConnector1">
            <a:avLst/>
          </a:prstGeom>
          <a:noFill/>
          <a:ln>
            <a:solidFill>
              <a:srgbClr val="FF0000"/>
            </a:solidFill>
            <a:headEnd type="triangle"/>
            <a:tailEnd type="triangle"/>
          </a:ln>
        </p:spPr>
      </p:cxnSp>
      <p:cxnSp>
        <p:nvCxnSpPr>
          <p:cNvPr id="420" name="直接箭头连接符 419"/>
          <p:cNvCxnSpPr/>
          <p:nvPr/>
        </p:nvCxnSpPr>
        <p:spPr>
          <a:xfrm>
            <a:off x="4049657" y="3385228"/>
            <a:ext cx="0" cy="121029"/>
          </a:xfrm>
          <a:prstGeom prst="straightConnector1">
            <a:avLst/>
          </a:prstGeom>
          <a:noFill/>
          <a:ln>
            <a:solidFill>
              <a:srgbClr val="FF0000"/>
            </a:solidFill>
            <a:headEnd type="triangle"/>
            <a:tailEnd type="triangle"/>
          </a:ln>
        </p:spPr>
      </p:cxnSp>
      <p:cxnSp>
        <p:nvCxnSpPr>
          <p:cNvPr id="421" name="直接箭头连接符 420"/>
          <p:cNvCxnSpPr/>
          <p:nvPr/>
        </p:nvCxnSpPr>
        <p:spPr>
          <a:xfrm>
            <a:off x="4860037" y="3385228"/>
            <a:ext cx="0" cy="121029"/>
          </a:xfrm>
          <a:prstGeom prst="straightConnector1">
            <a:avLst/>
          </a:prstGeom>
          <a:noFill/>
          <a:ln>
            <a:solidFill>
              <a:srgbClr val="FF0000"/>
            </a:solidFill>
            <a:headEnd type="triangle"/>
            <a:tailEnd type="triangle"/>
          </a:ln>
        </p:spPr>
      </p:cxnSp>
      <p:grpSp>
        <p:nvGrpSpPr>
          <p:cNvPr id="422" name="组合 421"/>
          <p:cNvGrpSpPr/>
          <p:nvPr/>
        </p:nvGrpSpPr>
        <p:grpSpPr>
          <a:xfrm>
            <a:off x="2749882" y="4498014"/>
            <a:ext cx="2725564" cy="284372"/>
            <a:chOff x="2607304" y="2094316"/>
            <a:chExt cx="2725564" cy="284372"/>
          </a:xfrm>
        </p:grpSpPr>
        <p:sp>
          <p:nvSpPr>
            <p:cNvPr id="423" name="圆角矩形 422"/>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24" name="矩形 423"/>
                <p:cNvSpPr/>
                <p:nvPr/>
              </p:nvSpPr>
              <p:spPr>
                <a:xfrm>
                  <a:off x="3090075" y="2094316"/>
                  <a:ext cx="2242793" cy="270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rPr>
                          <m:t>𝑆𝑢𝑏𝐷𝑖𝑠𝑡</m:t>
                        </m:r>
                        <m:d>
                          <m:dPr>
                            <m:ctrlPr>
                              <a:rPr lang="en-US" altLang="zh-CN" sz="1000" i="1">
                                <a:latin typeface="Cambria Math" panose="02040503050406030204" pitchFamily="18" charset="0"/>
                              </a:rPr>
                            </m:ctrlPr>
                          </m:dPr>
                          <m:e>
                            <m:sSubSup>
                              <m:sSubSupPr>
                                <m:ctrlPr>
                                  <a:rPr lang="en-US" altLang="zh-CN" sz="1000" i="1">
                                    <a:latin typeface="Cambria Math" panose="02040503050406030204" pitchFamily="18" charset="0"/>
                                  </a:rPr>
                                </m:ctrlPr>
                              </m:sSubSupPr>
                              <m:e>
                                <m:r>
                                  <a:rPr lang="en-US" altLang="zh-CN" sz="1000" i="1">
                                    <a:latin typeface="Cambria Math" panose="02040503050406030204" pitchFamily="18" charset="0"/>
                                  </a:rPr>
                                  <m:t>𝑇</m:t>
                                </m:r>
                              </m:e>
                              <m:sub>
                                <m:r>
                                  <a:rPr lang="en-US" altLang="zh-CN" sz="1000" i="1">
                                    <a:latin typeface="Cambria Math" panose="02040503050406030204" pitchFamily="18" charset="0"/>
                                  </a:rPr>
                                  <m:t>𝑖</m:t>
                                </m:r>
                                <m:r>
                                  <a:rPr lang="en-US" altLang="zh-CN" sz="1000" i="1">
                                    <a:latin typeface="Cambria Math" panose="02040503050406030204" pitchFamily="18" charset="0"/>
                                  </a:rPr>
                                  <m:t>,</m:t>
                                </m:r>
                                <m:r>
                                  <a:rPr lang="en-US" altLang="zh-CN" sz="1000" i="1">
                                    <a:latin typeface="Cambria Math" panose="02040503050406030204" pitchFamily="18" charset="0"/>
                                  </a:rPr>
                                  <m:t>𝑠𝑡</m:t>
                                </m:r>
                              </m:sub>
                              <m:sup>
                                <m:r>
                                  <a:rPr lang="en-US" altLang="zh-CN" sz="1000" i="1">
                                    <a:latin typeface="Cambria Math" panose="02040503050406030204" pitchFamily="18" charset="0"/>
                                  </a:rPr>
                                  <m:t>𝑙𝑒𝑛</m:t>
                                </m:r>
                                <m:r>
                                  <a:rPr lang="en-US" altLang="zh-CN" sz="1000" b="0" i="1" smtClean="0">
                                    <a:latin typeface="Cambria Math" panose="02040503050406030204" pitchFamily="18" charset="0"/>
                                  </a:rPr>
                                  <m:t>=1→</m:t>
                                </m:r>
                                <m:r>
                                  <a:rPr lang="en-US" altLang="zh-CN" sz="1000" b="0" i="1" smtClean="0">
                                    <a:latin typeface="Cambria Math" panose="02040503050406030204" pitchFamily="18" charset="0"/>
                                  </a:rPr>
                                  <m:t>𝐿</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𝑠𝑡</m:t>
                                </m:r>
                              </m:sup>
                            </m:sSubSup>
                            <m:r>
                              <a:rPr lang="en-US" altLang="zh-CN" sz="1000" b="0" i="1">
                                <a:latin typeface="Cambria Math" panose="02040503050406030204" pitchFamily="18" charset="0"/>
                              </a:rPr>
                              <m:t>,</m:t>
                            </m:r>
                            <m:sSub>
                              <m:sSubPr>
                                <m:ctrlPr>
                                  <a:rPr lang="en-US" altLang="zh-CN" sz="1000" i="1">
                                    <a:latin typeface="Cambria Math" panose="02040503050406030204" pitchFamily="18" charset="0"/>
                                  </a:rPr>
                                </m:ctrlPr>
                              </m:sSubPr>
                              <m:e>
                                <m:r>
                                  <a:rPr lang="en-US" altLang="zh-CN" sz="1000" b="0" i="1">
                                    <a:latin typeface="Cambria Math" panose="02040503050406030204" pitchFamily="18" charset="0"/>
                                  </a:rPr>
                                  <m:t>𝑇</m:t>
                                </m:r>
                              </m:e>
                              <m:sub>
                                <m:r>
                                  <a:rPr lang="en-US" altLang="zh-CN" sz="1000" b="0" i="1">
                                    <a:latin typeface="Cambria Math" panose="02040503050406030204" pitchFamily="18" charset="0"/>
                                  </a:rPr>
                                  <m:t>𝑗</m:t>
                                </m:r>
                              </m:sub>
                            </m:sSub>
                          </m:e>
                        </m:d>
                        <m:r>
                          <a:rPr lang="en-US" altLang="zh-CN" sz="1000" b="0" i="1">
                            <a:latin typeface="Cambria Math" panose="02040503050406030204" pitchFamily="18" charset="0"/>
                          </a:rPr>
                          <m:t>,</m:t>
                        </m:r>
                        <m:r>
                          <a:rPr lang="en-US" altLang="zh-CN" sz="1000" b="0" i="1">
                            <a:latin typeface="Cambria Math" panose="02040503050406030204" pitchFamily="18" charset="0"/>
                          </a:rPr>
                          <m:t>𝑗</m:t>
                        </m:r>
                        <m:r>
                          <a:rPr lang="en-US" altLang="zh-CN" sz="1000" b="0" i="1">
                            <a:latin typeface="Cambria Math" panose="02040503050406030204" pitchFamily="18" charset="0"/>
                          </a:rPr>
                          <m:t>=1,65,⋯</m:t>
                        </m:r>
                      </m:oMath>
                    </m:oMathPara>
                  </a14:m>
                  <a:endParaRPr lang="zh-CN" altLang="en-US" sz="1100" dirty="0"/>
                </a:p>
              </p:txBody>
            </p:sp>
          </mc:Choice>
          <mc:Fallback xmlns="">
            <p:sp>
              <p:nvSpPr>
                <p:cNvPr id="241" name="矩形 240"/>
                <p:cNvSpPr>
                  <a:spLocks noRot="1" noChangeAspect="1" noMove="1" noResize="1" noEditPoints="1" noAdjustHandles="1" noChangeArrowheads="1" noChangeShapeType="1" noTextEdit="1"/>
                </p:cNvSpPr>
                <p:nvPr/>
              </p:nvSpPr>
              <p:spPr>
                <a:xfrm>
                  <a:off x="3090075" y="2094316"/>
                  <a:ext cx="2242793" cy="270395"/>
                </a:xfrm>
                <a:prstGeom prst="rect">
                  <a:avLst/>
                </a:prstGeom>
                <a:blipFill>
                  <a:blip r:embed="rId19"/>
                  <a:stretch>
                    <a:fillRect/>
                  </a:stretch>
                </a:blipFill>
              </p:spPr>
              <p:txBody>
                <a:bodyPr/>
                <a:lstStyle/>
                <a:p>
                  <a:r>
                    <a:rPr lang="zh-CN" altLang="en-US">
                      <a:noFill/>
                    </a:rPr>
                    <a:t> </a:t>
                  </a:r>
                </a:p>
              </p:txBody>
            </p:sp>
          </mc:Fallback>
        </mc:AlternateContent>
        <p:sp>
          <p:nvSpPr>
            <p:cNvPr id="425" name="文本框 424"/>
            <p:cNvSpPr txBox="1"/>
            <p:nvPr/>
          </p:nvSpPr>
          <p:spPr>
            <a:xfrm>
              <a:off x="2607304" y="2099237"/>
              <a:ext cx="818074" cy="276999"/>
            </a:xfrm>
            <a:prstGeom prst="rect">
              <a:avLst/>
            </a:prstGeom>
            <a:noFill/>
          </p:spPr>
          <p:txBody>
            <a:bodyPr wrap="square" rtlCol="0">
              <a:spAutoFit/>
            </a:bodyPr>
            <a:lstStyle/>
            <a:p>
              <a:r>
                <a:rPr lang="zh-CN" altLang="en-US" sz="1200" b="1" dirty="0">
                  <a:latin typeface="微软雅黑" panose="020B0503020204020204" pitchFamily="34" charset="-122"/>
                  <a:ea typeface="微软雅黑" panose="020B0503020204020204" pitchFamily="34" charset="-122"/>
                </a:rPr>
                <a:t>线程</a:t>
              </a:r>
              <a:r>
                <a:rPr lang="en-US" altLang="zh-CN" sz="1200" b="1" dirty="0">
                  <a:latin typeface="微软雅黑" panose="020B0503020204020204" pitchFamily="34" charset="-122"/>
                  <a:ea typeface="微软雅黑" panose="020B0503020204020204" pitchFamily="34" charset="-122"/>
                </a:rPr>
                <a:t>1</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grpSp>
        <p:nvGrpSpPr>
          <p:cNvPr id="426" name="组合 425"/>
          <p:cNvGrpSpPr/>
          <p:nvPr/>
        </p:nvGrpSpPr>
        <p:grpSpPr>
          <a:xfrm>
            <a:off x="2744375" y="4894163"/>
            <a:ext cx="2667180" cy="284870"/>
            <a:chOff x="2607304" y="2093818"/>
            <a:chExt cx="2667180" cy="284870"/>
          </a:xfrm>
        </p:grpSpPr>
        <p:sp>
          <p:nvSpPr>
            <p:cNvPr id="427" name="圆角矩形 426"/>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28" name="矩形 427"/>
            <p:cNvSpPr/>
            <p:nvPr/>
          </p:nvSpPr>
          <p:spPr>
            <a:xfrm>
              <a:off x="3246154" y="2093818"/>
              <a:ext cx="184731" cy="261610"/>
            </a:xfrm>
            <a:prstGeom prst="rect">
              <a:avLst/>
            </a:prstGeom>
          </p:spPr>
          <p:txBody>
            <a:bodyPr wrap="none">
              <a:spAutoFit/>
            </a:bodyPr>
            <a:lstStyle/>
            <a:p>
              <a:endParaRPr lang="zh-CN" altLang="en-US" sz="1100" dirty="0"/>
            </a:p>
          </p:txBody>
        </p:sp>
        <p:sp>
          <p:nvSpPr>
            <p:cNvPr id="429" name="文本框 428"/>
            <p:cNvSpPr txBox="1"/>
            <p:nvPr/>
          </p:nvSpPr>
          <p:spPr>
            <a:xfrm>
              <a:off x="2607304" y="2099238"/>
              <a:ext cx="741186"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2</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sp>
        <p:nvSpPr>
          <p:cNvPr id="430" name="圆角矩形 429"/>
          <p:cNvSpPr/>
          <p:nvPr/>
        </p:nvSpPr>
        <p:spPr>
          <a:xfrm>
            <a:off x="2783514" y="5317679"/>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a:solidFill>
                  <a:schemeClr val="tx1"/>
                </a:solidFill>
                <a:latin typeface="微软雅黑" panose="020B0503020204020204" pitchFamily="34" charset="-122"/>
                <a:ea typeface="微软雅黑" panose="020B0503020204020204" pitchFamily="34" charset="-122"/>
              </a:rPr>
              <a:t>…</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grpSp>
        <p:nvGrpSpPr>
          <p:cNvPr id="431" name="组合 430"/>
          <p:cNvGrpSpPr/>
          <p:nvPr/>
        </p:nvGrpSpPr>
        <p:grpSpPr>
          <a:xfrm>
            <a:off x="2749503" y="5739097"/>
            <a:ext cx="2667180" cy="279451"/>
            <a:chOff x="2607304" y="2099237"/>
            <a:chExt cx="2667180" cy="279451"/>
          </a:xfrm>
        </p:grpSpPr>
        <p:sp>
          <p:nvSpPr>
            <p:cNvPr id="432" name="圆角矩形 431"/>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33" name="文本框 432"/>
            <p:cNvSpPr txBox="1"/>
            <p:nvPr/>
          </p:nvSpPr>
          <p:spPr>
            <a:xfrm>
              <a:off x="2607304" y="2099237"/>
              <a:ext cx="651133"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M</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cxnSp>
        <p:nvCxnSpPr>
          <p:cNvPr id="434" name="直接箭头连接符 433"/>
          <p:cNvCxnSpPr/>
          <p:nvPr/>
        </p:nvCxnSpPr>
        <p:spPr>
          <a:xfrm>
            <a:off x="3203254" y="4787307"/>
            <a:ext cx="0" cy="121029"/>
          </a:xfrm>
          <a:prstGeom prst="straightConnector1">
            <a:avLst/>
          </a:prstGeom>
          <a:noFill/>
          <a:ln>
            <a:solidFill>
              <a:srgbClr val="FF0000"/>
            </a:solidFill>
            <a:headEnd type="triangle"/>
            <a:tailEnd type="triangle"/>
          </a:ln>
        </p:spPr>
      </p:cxnSp>
      <p:cxnSp>
        <p:nvCxnSpPr>
          <p:cNvPr id="435" name="直接箭头连接符 434"/>
          <p:cNvCxnSpPr/>
          <p:nvPr/>
        </p:nvCxnSpPr>
        <p:spPr>
          <a:xfrm>
            <a:off x="3608444" y="4787307"/>
            <a:ext cx="0" cy="121029"/>
          </a:xfrm>
          <a:prstGeom prst="straightConnector1">
            <a:avLst/>
          </a:prstGeom>
          <a:noFill/>
          <a:ln>
            <a:solidFill>
              <a:srgbClr val="FF0000"/>
            </a:solidFill>
            <a:headEnd type="triangle"/>
            <a:tailEnd type="triangle"/>
          </a:ln>
        </p:spPr>
      </p:cxnSp>
      <p:cxnSp>
        <p:nvCxnSpPr>
          <p:cNvPr id="436" name="直接箭头连接符 435"/>
          <p:cNvCxnSpPr/>
          <p:nvPr/>
        </p:nvCxnSpPr>
        <p:spPr>
          <a:xfrm>
            <a:off x="4216229" y="4787307"/>
            <a:ext cx="0" cy="121029"/>
          </a:xfrm>
          <a:prstGeom prst="straightConnector1">
            <a:avLst/>
          </a:prstGeom>
          <a:noFill/>
          <a:ln>
            <a:solidFill>
              <a:srgbClr val="FF0000"/>
            </a:solidFill>
            <a:headEnd type="triangle"/>
            <a:tailEnd type="triangle"/>
          </a:ln>
        </p:spPr>
      </p:cxnSp>
      <p:cxnSp>
        <p:nvCxnSpPr>
          <p:cNvPr id="437" name="直接箭头连接符 436"/>
          <p:cNvCxnSpPr/>
          <p:nvPr/>
        </p:nvCxnSpPr>
        <p:spPr>
          <a:xfrm>
            <a:off x="5026609" y="4787307"/>
            <a:ext cx="0" cy="121029"/>
          </a:xfrm>
          <a:prstGeom prst="straightConnector1">
            <a:avLst/>
          </a:prstGeom>
          <a:noFill/>
          <a:ln>
            <a:solidFill>
              <a:srgbClr val="FF0000"/>
            </a:solidFill>
            <a:headEnd type="triangle"/>
            <a:tailEnd type="triangle"/>
          </a:ln>
        </p:spPr>
      </p:cxnSp>
      <p:cxnSp>
        <p:nvCxnSpPr>
          <p:cNvPr id="438" name="直接箭头连接符 437"/>
          <p:cNvCxnSpPr/>
          <p:nvPr/>
        </p:nvCxnSpPr>
        <p:spPr>
          <a:xfrm>
            <a:off x="3811039" y="4787307"/>
            <a:ext cx="0" cy="121029"/>
          </a:xfrm>
          <a:prstGeom prst="straightConnector1">
            <a:avLst/>
          </a:prstGeom>
          <a:noFill/>
          <a:ln>
            <a:solidFill>
              <a:srgbClr val="FF0000"/>
            </a:solidFill>
            <a:headEnd type="triangle"/>
            <a:tailEnd type="triangle"/>
          </a:ln>
        </p:spPr>
      </p:cxnSp>
      <p:cxnSp>
        <p:nvCxnSpPr>
          <p:cNvPr id="439" name="直接箭头连接符 438"/>
          <p:cNvCxnSpPr/>
          <p:nvPr/>
        </p:nvCxnSpPr>
        <p:spPr>
          <a:xfrm>
            <a:off x="4418824" y="4787307"/>
            <a:ext cx="0" cy="121029"/>
          </a:xfrm>
          <a:prstGeom prst="straightConnector1">
            <a:avLst/>
          </a:prstGeom>
          <a:noFill/>
          <a:ln>
            <a:solidFill>
              <a:srgbClr val="FF0000"/>
            </a:solidFill>
            <a:headEnd type="triangle"/>
            <a:tailEnd type="triangle"/>
          </a:ln>
        </p:spPr>
      </p:cxnSp>
      <p:cxnSp>
        <p:nvCxnSpPr>
          <p:cNvPr id="440" name="直接箭头连接符 439"/>
          <p:cNvCxnSpPr/>
          <p:nvPr/>
        </p:nvCxnSpPr>
        <p:spPr>
          <a:xfrm>
            <a:off x="4621419" y="4787307"/>
            <a:ext cx="0" cy="121029"/>
          </a:xfrm>
          <a:prstGeom prst="straightConnector1">
            <a:avLst/>
          </a:prstGeom>
          <a:noFill/>
          <a:ln>
            <a:solidFill>
              <a:srgbClr val="FF0000"/>
            </a:solidFill>
            <a:headEnd type="triangle"/>
            <a:tailEnd type="triangle"/>
          </a:ln>
        </p:spPr>
      </p:cxnSp>
      <p:cxnSp>
        <p:nvCxnSpPr>
          <p:cNvPr id="441" name="直接箭头连接符 440"/>
          <p:cNvCxnSpPr/>
          <p:nvPr/>
        </p:nvCxnSpPr>
        <p:spPr>
          <a:xfrm>
            <a:off x="5229201" y="4787307"/>
            <a:ext cx="0" cy="121029"/>
          </a:xfrm>
          <a:prstGeom prst="straightConnector1">
            <a:avLst/>
          </a:prstGeom>
          <a:noFill/>
          <a:ln>
            <a:solidFill>
              <a:srgbClr val="FF0000"/>
            </a:solidFill>
            <a:headEnd type="triangle"/>
            <a:tailEnd type="triangle"/>
          </a:ln>
        </p:spPr>
      </p:cxnSp>
      <p:cxnSp>
        <p:nvCxnSpPr>
          <p:cNvPr id="442" name="直接箭头连接符 441"/>
          <p:cNvCxnSpPr/>
          <p:nvPr/>
        </p:nvCxnSpPr>
        <p:spPr>
          <a:xfrm>
            <a:off x="3000659" y="4787307"/>
            <a:ext cx="0" cy="121029"/>
          </a:xfrm>
          <a:prstGeom prst="straightConnector1">
            <a:avLst/>
          </a:prstGeom>
          <a:noFill/>
          <a:ln>
            <a:solidFill>
              <a:srgbClr val="FF0000"/>
            </a:solidFill>
            <a:headEnd type="triangle"/>
            <a:tailEnd type="triangle"/>
          </a:ln>
        </p:spPr>
      </p:cxnSp>
      <p:cxnSp>
        <p:nvCxnSpPr>
          <p:cNvPr id="443" name="直接箭头连接符 442"/>
          <p:cNvCxnSpPr/>
          <p:nvPr/>
        </p:nvCxnSpPr>
        <p:spPr>
          <a:xfrm>
            <a:off x="3405849" y="4787307"/>
            <a:ext cx="0" cy="121029"/>
          </a:xfrm>
          <a:prstGeom prst="straightConnector1">
            <a:avLst/>
          </a:prstGeom>
          <a:noFill/>
          <a:ln>
            <a:solidFill>
              <a:srgbClr val="FF0000"/>
            </a:solidFill>
            <a:headEnd type="triangle"/>
            <a:tailEnd type="triangle"/>
          </a:ln>
        </p:spPr>
      </p:cxnSp>
      <p:cxnSp>
        <p:nvCxnSpPr>
          <p:cNvPr id="444" name="直接箭头连接符 443"/>
          <p:cNvCxnSpPr/>
          <p:nvPr/>
        </p:nvCxnSpPr>
        <p:spPr>
          <a:xfrm>
            <a:off x="4013634" y="4787307"/>
            <a:ext cx="0" cy="121029"/>
          </a:xfrm>
          <a:prstGeom prst="straightConnector1">
            <a:avLst/>
          </a:prstGeom>
          <a:noFill/>
          <a:ln>
            <a:solidFill>
              <a:srgbClr val="FF0000"/>
            </a:solidFill>
            <a:headEnd type="triangle"/>
            <a:tailEnd type="triangle"/>
          </a:ln>
        </p:spPr>
      </p:cxnSp>
      <p:cxnSp>
        <p:nvCxnSpPr>
          <p:cNvPr id="445" name="直接箭头连接符 444"/>
          <p:cNvCxnSpPr/>
          <p:nvPr/>
        </p:nvCxnSpPr>
        <p:spPr>
          <a:xfrm>
            <a:off x="4824014" y="4787307"/>
            <a:ext cx="0" cy="121029"/>
          </a:xfrm>
          <a:prstGeom prst="straightConnector1">
            <a:avLst/>
          </a:prstGeom>
          <a:noFill/>
          <a:ln>
            <a:solidFill>
              <a:srgbClr val="FF0000"/>
            </a:solidFill>
            <a:headEnd type="triangle"/>
            <a:tailEnd type="triangle"/>
          </a:ln>
        </p:spPr>
      </p:cxnSp>
      <p:cxnSp>
        <p:nvCxnSpPr>
          <p:cNvPr id="446" name="直接箭头连接符 445"/>
          <p:cNvCxnSpPr/>
          <p:nvPr/>
        </p:nvCxnSpPr>
        <p:spPr>
          <a:xfrm>
            <a:off x="3214338" y="5189090"/>
            <a:ext cx="0" cy="121029"/>
          </a:xfrm>
          <a:prstGeom prst="straightConnector1">
            <a:avLst/>
          </a:prstGeom>
          <a:noFill/>
          <a:ln>
            <a:solidFill>
              <a:srgbClr val="FF0000"/>
            </a:solidFill>
            <a:headEnd type="triangle"/>
            <a:tailEnd type="triangle"/>
          </a:ln>
        </p:spPr>
      </p:cxnSp>
      <p:cxnSp>
        <p:nvCxnSpPr>
          <p:cNvPr id="447" name="直接箭头连接符 446"/>
          <p:cNvCxnSpPr/>
          <p:nvPr/>
        </p:nvCxnSpPr>
        <p:spPr>
          <a:xfrm>
            <a:off x="3619528" y="5189090"/>
            <a:ext cx="0" cy="121029"/>
          </a:xfrm>
          <a:prstGeom prst="straightConnector1">
            <a:avLst/>
          </a:prstGeom>
          <a:noFill/>
          <a:ln>
            <a:solidFill>
              <a:srgbClr val="FF0000"/>
            </a:solidFill>
            <a:headEnd type="triangle"/>
            <a:tailEnd type="triangle"/>
          </a:ln>
        </p:spPr>
      </p:cxnSp>
      <p:cxnSp>
        <p:nvCxnSpPr>
          <p:cNvPr id="448" name="直接箭头连接符 447"/>
          <p:cNvCxnSpPr/>
          <p:nvPr/>
        </p:nvCxnSpPr>
        <p:spPr>
          <a:xfrm>
            <a:off x="4227313" y="5189090"/>
            <a:ext cx="0" cy="121029"/>
          </a:xfrm>
          <a:prstGeom prst="straightConnector1">
            <a:avLst/>
          </a:prstGeom>
          <a:noFill/>
          <a:ln>
            <a:solidFill>
              <a:srgbClr val="FF0000"/>
            </a:solidFill>
            <a:headEnd type="triangle"/>
            <a:tailEnd type="triangle"/>
          </a:ln>
        </p:spPr>
      </p:cxnSp>
      <p:cxnSp>
        <p:nvCxnSpPr>
          <p:cNvPr id="449" name="直接箭头连接符 448"/>
          <p:cNvCxnSpPr/>
          <p:nvPr/>
        </p:nvCxnSpPr>
        <p:spPr>
          <a:xfrm>
            <a:off x="5037693" y="5189090"/>
            <a:ext cx="0" cy="121029"/>
          </a:xfrm>
          <a:prstGeom prst="straightConnector1">
            <a:avLst/>
          </a:prstGeom>
          <a:noFill/>
          <a:ln>
            <a:solidFill>
              <a:srgbClr val="FF0000"/>
            </a:solidFill>
            <a:headEnd type="triangle"/>
            <a:tailEnd type="triangle"/>
          </a:ln>
        </p:spPr>
      </p:cxnSp>
      <p:cxnSp>
        <p:nvCxnSpPr>
          <p:cNvPr id="450" name="直接箭头连接符 449"/>
          <p:cNvCxnSpPr/>
          <p:nvPr/>
        </p:nvCxnSpPr>
        <p:spPr>
          <a:xfrm>
            <a:off x="3822123" y="5189090"/>
            <a:ext cx="0" cy="121029"/>
          </a:xfrm>
          <a:prstGeom prst="straightConnector1">
            <a:avLst/>
          </a:prstGeom>
          <a:noFill/>
          <a:ln>
            <a:solidFill>
              <a:srgbClr val="FF0000"/>
            </a:solidFill>
            <a:headEnd type="triangle"/>
            <a:tailEnd type="triangle"/>
          </a:ln>
        </p:spPr>
      </p:cxnSp>
      <p:cxnSp>
        <p:nvCxnSpPr>
          <p:cNvPr id="451" name="直接箭头连接符 450"/>
          <p:cNvCxnSpPr/>
          <p:nvPr/>
        </p:nvCxnSpPr>
        <p:spPr>
          <a:xfrm>
            <a:off x="4429908" y="5189090"/>
            <a:ext cx="0" cy="121029"/>
          </a:xfrm>
          <a:prstGeom prst="straightConnector1">
            <a:avLst/>
          </a:prstGeom>
          <a:noFill/>
          <a:ln>
            <a:solidFill>
              <a:srgbClr val="FF0000"/>
            </a:solidFill>
            <a:headEnd type="triangle"/>
            <a:tailEnd type="triangle"/>
          </a:ln>
        </p:spPr>
      </p:cxnSp>
      <p:cxnSp>
        <p:nvCxnSpPr>
          <p:cNvPr id="452" name="直接箭头连接符 451"/>
          <p:cNvCxnSpPr/>
          <p:nvPr/>
        </p:nvCxnSpPr>
        <p:spPr>
          <a:xfrm>
            <a:off x="4632503" y="5189090"/>
            <a:ext cx="0" cy="121029"/>
          </a:xfrm>
          <a:prstGeom prst="straightConnector1">
            <a:avLst/>
          </a:prstGeom>
          <a:noFill/>
          <a:ln>
            <a:solidFill>
              <a:srgbClr val="FF0000"/>
            </a:solidFill>
            <a:headEnd type="triangle"/>
            <a:tailEnd type="triangle"/>
          </a:ln>
        </p:spPr>
      </p:cxnSp>
      <p:cxnSp>
        <p:nvCxnSpPr>
          <p:cNvPr id="453" name="直接箭头连接符 452"/>
          <p:cNvCxnSpPr/>
          <p:nvPr/>
        </p:nvCxnSpPr>
        <p:spPr>
          <a:xfrm>
            <a:off x="5240285" y="5189090"/>
            <a:ext cx="0" cy="121029"/>
          </a:xfrm>
          <a:prstGeom prst="straightConnector1">
            <a:avLst/>
          </a:prstGeom>
          <a:noFill/>
          <a:ln>
            <a:solidFill>
              <a:srgbClr val="FF0000"/>
            </a:solidFill>
            <a:headEnd type="triangle"/>
            <a:tailEnd type="triangle"/>
          </a:ln>
        </p:spPr>
      </p:cxnSp>
      <p:cxnSp>
        <p:nvCxnSpPr>
          <p:cNvPr id="454" name="直接箭头连接符 453"/>
          <p:cNvCxnSpPr/>
          <p:nvPr/>
        </p:nvCxnSpPr>
        <p:spPr>
          <a:xfrm>
            <a:off x="3011743" y="5189090"/>
            <a:ext cx="0" cy="121029"/>
          </a:xfrm>
          <a:prstGeom prst="straightConnector1">
            <a:avLst/>
          </a:prstGeom>
          <a:noFill/>
          <a:ln>
            <a:solidFill>
              <a:srgbClr val="FF0000"/>
            </a:solidFill>
            <a:headEnd type="triangle"/>
            <a:tailEnd type="triangle"/>
          </a:ln>
        </p:spPr>
      </p:cxnSp>
      <p:cxnSp>
        <p:nvCxnSpPr>
          <p:cNvPr id="455" name="直接箭头连接符 454"/>
          <p:cNvCxnSpPr/>
          <p:nvPr/>
        </p:nvCxnSpPr>
        <p:spPr>
          <a:xfrm>
            <a:off x="3416933" y="5189090"/>
            <a:ext cx="0" cy="121029"/>
          </a:xfrm>
          <a:prstGeom prst="straightConnector1">
            <a:avLst/>
          </a:prstGeom>
          <a:noFill/>
          <a:ln>
            <a:solidFill>
              <a:srgbClr val="FF0000"/>
            </a:solidFill>
            <a:headEnd type="triangle"/>
            <a:tailEnd type="triangle"/>
          </a:ln>
        </p:spPr>
      </p:cxnSp>
      <p:cxnSp>
        <p:nvCxnSpPr>
          <p:cNvPr id="456" name="直接箭头连接符 455"/>
          <p:cNvCxnSpPr/>
          <p:nvPr/>
        </p:nvCxnSpPr>
        <p:spPr>
          <a:xfrm>
            <a:off x="4024718" y="5189090"/>
            <a:ext cx="0" cy="121029"/>
          </a:xfrm>
          <a:prstGeom prst="straightConnector1">
            <a:avLst/>
          </a:prstGeom>
          <a:noFill/>
          <a:ln>
            <a:solidFill>
              <a:srgbClr val="FF0000"/>
            </a:solidFill>
            <a:headEnd type="triangle"/>
            <a:tailEnd type="triangle"/>
          </a:ln>
        </p:spPr>
      </p:cxnSp>
      <p:cxnSp>
        <p:nvCxnSpPr>
          <p:cNvPr id="457" name="直接箭头连接符 456"/>
          <p:cNvCxnSpPr/>
          <p:nvPr/>
        </p:nvCxnSpPr>
        <p:spPr>
          <a:xfrm>
            <a:off x="4835098" y="5189090"/>
            <a:ext cx="0" cy="121029"/>
          </a:xfrm>
          <a:prstGeom prst="straightConnector1">
            <a:avLst/>
          </a:prstGeom>
          <a:noFill/>
          <a:ln>
            <a:solidFill>
              <a:srgbClr val="FF0000"/>
            </a:solidFill>
            <a:headEnd type="triangle"/>
            <a:tailEnd type="triangle"/>
          </a:ln>
        </p:spPr>
      </p:cxnSp>
      <p:cxnSp>
        <p:nvCxnSpPr>
          <p:cNvPr id="458" name="直接箭头连接符 457"/>
          <p:cNvCxnSpPr/>
          <p:nvPr/>
        </p:nvCxnSpPr>
        <p:spPr>
          <a:xfrm>
            <a:off x="3225422" y="5599184"/>
            <a:ext cx="0" cy="121029"/>
          </a:xfrm>
          <a:prstGeom prst="straightConnector1">
            <a:avLst/>
          </a:prstGeom>
          <a:noFill/>
          <a:ln>
            <a:solidFill>
              <a:srgbClr val="FF0000"/>
            </a:solidFill>
            <a:headEnd type="triangle"/>
            <a:tailEnd type="triangle"/>
          </a:ln>
        </p:spPr>
      </p:cxnSp>
      <p:cxnSp>
        <p:nvCxnSpPr>
          <p:cNvPr id="459" name="直接箭头连接符 458"/>
          <p:cNvCxnSpPr/>
          <p:nvPr/>
        </p:nvCxnSpPr>
        <p:spPr>
          <a:xfrm>
            <a:off x="3630612" y="5599184"/>
            <a:ext cx="0" cy="121029"/>
          </a:xfrm>
          <a:prstGeom prst="straightConnector1">
            <a:avLst/>
          </a:prstGeom>
          <a:noFill/>
          <a:ln>
            <a:solidFill>
              <a:srgbClr val="FF0000"/>
            </a:solidFill>
            <a:headEnd type="triangle"/>
            <a:tailEnd type="triangle"/>
          </a:ln>
        </p:spPr>
      </p:cxnSp>
      <p:cxnSp>
        <p:nvCxnSpPr>
          <p:cNvPr id="460" name="直接箭头连接符 459"/>
          <p:cNvCxnSpPr/>
          <p:nvPr/>
        </p:nvCxnSpPr>
        <p:spPr>
          <a:xfrm>
            <a:off x="4238397" y="5599184"/>
            <a:ext cx="0" cy="121029"/>
          </a:xfrm>
          <a:prstGeom prst="straightConnector1">
            <a:avLst/>
          </a:prstGeom>
          <a:noFill/>
          <a:ln>
            <a:solidFill>
              <a:srgbClr val="FF0000"/>
            </a:solidFill>
            <a:headEnd type="triangle"/>
            <a:tailEnd type="triangle"/>
          </a:ln>
        </p:spPr>
      </p:cxnSp>
      <p:cxnSp>
        <p:nvCxnSpPr>
          <p:cNvPr id="461" name="直接箭头连接符 460"/>
          <p:cNvCxnSpPr/>
          <p:nvPr/>
        </p:nvCxnSpPr>
        <p:spPr>
          <a:xfrm>
            <a:off x="5048777" y="5599184"/>
            <a:ext cx="0" cy="121029"/>
          </a:xfrm>
          <a:prstGeom prst="straightConnector1">
            <a:avLst/>
          </a:prstGeom>
          <a:noFill/>
          <a:ln>
            <a:solidFill>
              <a:srgbClr val="FF0000"/>
            </a:solidFill>
            <a:headEnd type="triangle"/>
            <a:tailEnd type="triangle"/>
          </a:ln>
        </p:spPr>
      </p:cxnSp>
      <p:cxnSp>
        <p:nvCxnSpPr>
          <p:cNvPr id="462" name="直接箭头连接符 461"/>
          <p:cNvCxnSpPr/>
          <p:nvPr/>
        </p:nvCxnSpPr>
        <p:spPr>
          <a:xfrm>
            <a:off x="3833207" y="5599184"/>
            <a:ext cx="0" cy="121029"/>
          </a:xfrm>
          <a:prstGeom prst="straightConnector1">
            <a:avLst/>
          </a:prstGeom>
          <a:noFill/>
          <a:ln>
            <a:solidFill>
              <a:srgbClr val="FF0000"/>
            </a:solidFill>
            <a:headEnd type="triangle"/>
            <a:tailEnd type="triangle"/>
          </a:ln>
        </p:spPr>
      </p:cxnSp>
      <p:cxnSp>
        <p:nvCxnSpPr>
          <p:cNvPr id="463" name="直接箭头连接符 462"/>
          <p:cNvCxnSpPr/>
          <p:nvPr/>
        </p:nvCxnSpPr>
        <p:spPr>
          <a:xfrm>
            <a:off x="4440992" y="5599184"/>
            <a:ext cx="0" cy="121029"/>
          </a:xfrm>
          <a:prstGeom prst="straightConnector1">
            <a:avLst/>
          </a:prstGeom>
          <a:noFill/>
          <a:ln>
            <a:solidFill>
              <a:srgbClr val="FF0000"/>
            </a:solidFill>
            <a:headEnd type="triangle"/>
            <a:tailEnd type="triangle"/>
          </a:ln>
        </p:spPr>
      </p:cxnSp>
      <p:cxnSp>
        <p:nvCxnSpPr>
          <p:cNvPr id="464" name="直接箭头连接符 463"/>
          <p:cNvCxnSpPr/>
          <p:nvPr/>
        </p:nvCxnSpPr>
        <p:spPr>
          <a:xfrm>
            <a:off x="4643587" y="5599184"/>
            <a:ext cx="0" cy="121029"/>
          </a:xfrm>
          <a:prstGeom prst="straightConnector1">
            <a:avLst/>
          </a:prstGeom>
          <a:noFill/>
          <a:ln>
            <a:solidFill>
              <a:srgbClr val="FF0000"/>
            </a:solidFill>
            <a:headEnd type="triangle"/>
            <a:tailEnd type="triangle"/>
          </a:ln>
        </p:spPr>
      </p:cxnSp>
      <p:cxnSp>
        <p:nvCxnSpPr>
          <p:cNvPr id="465" name="直接箭头连接符 464"/>
          <p:cNvCxnSpPr/>
          <p:nvPr/>
        </p:nvCxnSpPr>
        <p:spPr>
          <a:xfrm>
            <a:off x="5251369" y="5599184"/>
            <a:ext cx="0" cy="121029"/>
          </a:xfrm>
          <a:prstGeom prst="straightConnector1">
            <a:avLst/>
          </a:prstGeom>
          <a:noFill/>
          <a:ln>
            <a:solidFill>
              <a:srgbClr val="FF0000"/>
            </a:solidFill>
            <a:headEnd type="triangle"/>
            <a:tailEnd type="triangle"/>
          </a:ln>
        </p:spPr>
      </p:cxnSp>
      <p:cxnSp>
        <p:nvCxnSpPr>
          <p:cNvPr id="466" name="直接箭头连接符 465"/>
          <p:cNvCxnSpPr/>
          <p:nvPr/>
        </p:nvCxnSpPr>
        <p:spPr>
          <a:xfrm>
            <a:off x="3022827" y="5599184"/>
            <a:ext cx="0" cy="121029"/>
          </a:xfrm>
          <a:prstGeom prst="straightConnector1">
            <a:avLst/>
          </a:prstGeom>
          <a:noFill/>
          <a:ln>
            <a:solidFill>
              <a:srgbClr val="FF0000"/>
            </a:solidFill>
            <a:headEnd type="triangle"/>
            <a:tailEnd type="triangle"/>
          </a:ln>
        </p:spPr>
      </p:cxnSp>
      <p:cxnSp>
        <p:nvCxnSpPr>
          <p:cNvPr id="467" name="直接箭头连接符 466"/>
          <p:cNvCxnSpPr/>
          <p:nvPr/>
        </p:nvCxnSpPr>
        <p:spPr>
          <a:xfrm>
            <a:off x="3428017" y="5599184"/>
            <a:ext cx="0" cy="121029"/>
          </a:xfrm>
          <a:prstGeom prst="straightConnector1">
            <a:avLst/>
          </a:prstGeom>
          <a:noFill/>
          <a:ln>
            <a:solidFill>
              <a:srgbClr val="FF0000"/>
            </a:solidFill>
            <a:headEnd type="triangle"/>
            <a:tailEnd type="triangle"/>
          </a:ln>
        </p:spPr>
      </p:cxnSp>
      <p:cxnSp>
        <p:nvCxnSpPr>
          <p:cNvPr id="468" name="直接箭头连接符 467"/>
          <p:cNvCxnSpPr/>
          <p:nvPr/>
        </p:nvCxnSpPr>
        <p:spPr>
          <a:xfrm>
            <a:off x="4035802" y="5599184"/>
            <a:ext cx="0" cy="121029"/>
          </a:xfrm>
          <a:prstGeom prst="straightConnector1">
            <a:avLst/>
          </a:prstGeom>
          <a:noFill/>
          <a:ln>
            <a:solidFill>
              <a:srgbClr val="FF0000"/>
            </a:solidFill>
            <a:headEnd type="triangle"/>
            <a:tailEnd type="triangle"/>
          </a:ln>
        </p:spPr>
      </p:cxnSp>
      <p:cxnSp>
        <p:nvCxnSpPr>
          <p:cNvPr id="469" name="直接箭头连接符 468"/>
          <p:cNvCxnSpPr/>
          <p:nvPr/>
        </p:nvCxnSpPr>
        <p:spPr>
          <a:xfrm>
            <a:off x="4846182" y="5599184"/>
            <a:ext cx="0" cy="121029"/>
          </a:xfrm>
          <a:prstGeom prst="straightConnector1">
            <a:avLst/>
          </a:prstGeom>
          <a:noFill/>
          <a:ln>
            <a:solidFill>
              <a:srgbClr val="FF0000"/>
            </a:solidFill>
            <a:headEnd type="triangle"/>
            <a:tailEnd type="triangle"/>
          </a:ln>
        </p:spPr>
      </p:cxnSp>
      <mc:AlternateContent xmlns:mc="http://schemas.openxmlformats.org/markup-compatibility/2006" xmlns:a14="http://schemas.microsoft.com/office/drawing/2010/main">
        <mc:Choice Requires="a14">
          <p:sp>
            <p:nvSpPr>
              <p:cNvPr id="470" name="矩形 469"/>
              <p:cNvSpPr/>
              <p:nvPr/>
            </p:nvSpPr>
            <p:spPr>
              <a:xfrm>
                <a:off x="3218795" y="4908110"/>
                <a:ext cx="2242793" cy="270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rPr>
                        <m:t>𝑆𝑢𝑏𝐷𝑖𝑠𝑡</m:t>
                      </m:r>
                      <m:d>
                        <m:dPr>
                          <m:ctrlPr>
                            <a:rPr lang="en-US" altLang="zh-CN" sz="1000" i="1">
                              <a:latin typeface="Cambria Math" panose="02040503050406030204" pitchFamily="18" charset="0"/>
                            </a:rPr>
                          </m:ctrlPr>
                        </m:dPr>
                        <m:e>
                          <m:sSubSup>
                            <m:sSubSupPr>
                              <m:ctrlPr>
                                <a:rPr lang="en-US" altLang="zh-CN" sz="1000" i="1">
                                  <a:latin typeface="Cambria Math" panose="02040503050406030204" pitchFamily="18" charset="0"/>
                                </a:rPr>
                              </m:ctrlPr>
                            </m:sSubSupPr>
                            <m:e>
                              <m:r>
                                <a:rPr lang="en-US" altLang="zh-CN" sz="1000" i="1">
                                  <a:latin typeface="Cambria Math" panose="02040503050406030204" pitchFamily="18" charset="0"/>
                                </a:rPr>
                                <m:t>𝑇</m:t>
                              </m:r>
                            </m:e>
                            <m:sub>
                              <m:r>
                                <a:rPr lang="en-US" altLang="zh-CN" sz="1000" i="1">
                                  <a:latin typeface="Cambria Math" panose="02040503050406030204" pitchFamily="18" charset="0"/>
                                </a:rPr>
                                <m:t>𝑖</m:t>
                              </m:r>
                              <m:r>
                                <a:rPr lang="en-US" altLang="zh-CN" sz="1000" i="1">
                                  <a:latin typeface="Cambria Math" panose="02040503050406030204" pitchFamily="18" charset="0"/>
                                </a:rPr>
                                <m:t>,</m:t>
                              </m:r>
                              <m:r>
                                <a:rPr lang="en-US" altLang="zh-CN" sz="1000" i="1">
                                  <a:latin typeface="Cambria Math" panose="02040503050406030204" pitchFamily="18" charset="0"/>
                                </a:rPr>
                                <m:t>𝑠𝑡</m:t>
                              </m:r>
                            </m:sub>
                            <m:sup>
                              <m:r>
                                <a:rPr lang="en-US" altLang="zh-CN" sz="1000" i="1">
                                  <a:latin typeface="Cambria Math" panose="02040503050406030204" pitchFamily="18" charset="0"/>
                                </a:rPr>
                                <m:t>𝑙𝑒𝑛</m:t>
                              </m:r>
                              <m:r>
                                <a:rPr lang="en-US" altLang="zh-CN" sz="1000" b="0" i="1" smtClean="0">
                                  <a:latin typeface="Cambria Math" panose="02040503050406030204" pitchFamily="18" charset="0"/>
                                </a:rPr>
                                <m:t>=1→</m:t>
                              </m:r>
                              <m:r>
                                <a:rPr lang="en-US" altLang="zh-CN" sz="1000" b="0" i="1" smtClean="0">
                                  <a:latin typeface="Cambria Math" panose="02040503050406030204" pitchFamily="18" charset="0"/>
                                </a:rPr>
                                <m:t>𝐿</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𝑠𝑡</m:t>
                              </m:r>
                            </m:sup>
                          </m:sSubSup>
                          <m:r>
                            <a:rPr lang="en-US" altLang="zh-CN" sz="1000" b="0" i="1">
                              <a:latin typeface="Cambria Math" panose="02040503050406030204" pitchFamily="18" charset="0"/>
                            </a:rPr>
                            <m:t>,</m:t>
                          </m:r>
                          <m:sSub>
                            <m:sSubPr>
                              <m:ctrlPr>
                                <a:rPr lang="en-US" altLang="zh-CN" sz="1000" i="1">
                                  <a:latin typeface="Cambria Math" panose="02040503050406030204" pitchFamily="18" charset="0"/>
                                </a:rPr>
                              </m:ctrlPr>
                            </m:sSubPr>
                            <m:e>
                              <m:r>
                                <a:rPr lang="en-US" altLang="zh-CN" sz="1000" b="0" i="1">
                                  <a:latin typeface="Cambria Math" panose="02040503050406030204" pitchFamily="18" charset="0"/>
                                </a:rPr>
                                <m:t>𝑇</m:t>
                              </m:r>
                            </m:e>
                            <m:sub>
                              <m:r>
                                <a:rPr lang="en-US" altLang="zh-CN" sz="1000" b="0" i="1">
                                  <a:latin typeface="Cambria Math" panose="02040503050406030204" pitchFamily="18" charset="0"/>
                                </a:rPr>
                                <m:t>𝑗</m:t>
                              </m:r>
                            </m:sub>
                          </m:sSub>
                        </m:e>
                      </m:d>
                      <m:r>
                        <a:rPr lang="en-US" altLang="zh-CN" sz="1000" b="0" i="1">
                          <a:latin typeface="Cambria Math" panose="02040503050406030204" pitchFamily="18" charset="0"/>
                        </a:rPr>
                        <m:t>,</m:t>
                      </m:r>
                      <m:r>
                        <a:rPr lang="en-US" altLang="zh-CN" sz="1000" b="0" i="1">
                          <a:latin typeface="Cambria Math" panose="02040503050406030204" pitchFamily="18" charset="0"/>
                        </a:rPr>
                        <m:t>𝑗</m:t>
                      </m:r>
                      <m:r>
                        <a:rPr lang="en-US" altLang="zh-CN" sz="1000" b="0" i="1">
                          <a:latin typeface="Cambria Math" panose="02040503050406030204" pitchFamily="18" charset="0"/>
                        </a:rPr>
                        <m:t>=2,66,⋯</m:t>
                      </m:r>
                    </m:oMath>
                  </m:oMathPara>
                </a14:m>
                <a:endParaRPr lang="zh-CN" altLang="en-US" sz="1100" dirty="0"/>
              </a:p>
            </p:txBody>
          </p:sp>
        </mc:Choice>
        <mc:Fallback xmlns="">
          <p:sp>
            <p:nvSpPr>
              <p:cNvPr id="470" name="矩形 469"/>
              <p:cNvSpPr>
                <a:spLocks noRot="1" noChangeAspect="1" noMove="1" noResize="1" noEditPoints="1" noAdjustHandles="1" noChangeArrowheads="1" noChangeShapeType="1" noTextEdit="1"/>
              </p:cNvSpPr>
              <p:nvPr/>
            </p:nvSpPr>
            <p:spPr>
              <a:xfrm>
                <a:off x="3218795" y="4908110"/>
                <a:ext cx="2242793" cy="270395"/>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1" name="矩形 470"/>
              <p:cNvSpPr/>
              <p:nvPr/>
            </p:nvSpPr>
            <p:spPr>
              <a:xfrm>
                <a:off x="3252049" y="5747692"/>
                <a:ext cx="2571025" cy="270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rPr>
                        <m:t>𝑆𝑢𝑏𝐷𝑖𝑠𝑡</m:t>
                      </m:r>
                      <m:d>
                        <m:dPr>
                          <m:ctrlPr>
                            <a:rPr lang="en-US" altLang="zh-CN" sz="1000" i="1">
                              <a:latin typeface="Cambria Math" panose="02040503050406030204" pitchFamily="18" charset="0"/>
                            </a:rPr>
                          </m:ctrlPr>
                        </m:dPr>
                        <m:e>
                          <m:sSubSup>
                            <m:sSubSupPr>
                              <m:ctrlPr>
                                <a:rPr lang="en-US" altLang="zh-CN" sz="1000" i="1">
                                  <a:latin typeface="Cambria Math" panose="02040503050406030204" pitchFamily="18" charset="0"/>
                                </a:rPr>
                              </m:ctrlPr>
                            </m:sSubSupPr>
                            <m:e>
                              <m:r>
                                <a:rPr lang="en-US" altLang="zh-CN" sz="1000" i="1">
                                  <a:latin typeface="Cambria Math" panose="02040503050406030204" pitchFamily="18" charset="0"/>
                                </a:rPr>
                                <m:t>𝑇</m:t>
                              </m:r>
                            </m:e>
                            <m:sub>
                              <m:r>
                                <a:rPr lang="en-US" altLang="zh-CN" sz="1000" i="1">
                                  <a:latin typeface="Cambria Math" panose="02040503050406030204" pitchFamily="18" charset="0"/>
                                </a:rPr>
                                <m:t>𝑖</m:t>
                              </m:r>
                              <m:r>
                                <a:rPr lang="en-US" altLang="zh-CN" sz="1000" i="1">
                                  <a:latin typeface="Cambria Math" panose="02040503050406030204" pitchFamily="18" charset="0"/>
                                </a:rPr>
                                <m:t>,</m:t>
                              </m:r>
                              <m:r>
                                <a:rPr lang="en-US" altLang="zh-CN" sz="1000" i="1">
                                  <a:latin typeface="Cambria Math" panose="02040503050406030204" pitchFamily="18" charset="0"/>
                                </a:rPr>
                                <m:t>𝑠𝑡</m:t>
                              </m:r>
                            </m:sub>
                            <m:sup>
                              <m:r>
                                <a:rPr lang="en-US" altLang="zh-CN" sz="1000" i="1">
                                  <a:latin typeface="Cambria Math" panose="02040503050406030204" pitchFamily="18" charset="0"/>
                                </a:rPr>
                                <m:t>𝑙𝑒𝑛</m:t>
                              </m:r>
                              <m:r>
                                <a:rPr lang="en-US" altLang="zh-CN" sz="1000" b="0" i="1" smtClean="0">
                                  <a:latin typeface="Cambria Math" panose="02040503050406030204" pitchFamily="18" charset="0"/>
                                </a:rPr>
                                <m:t>=1→</m:t>
                              </m:r>
                              <m:r>
                                <a:rPr lang="en-US" altLang="zh-CN" sz="1000" b="0" i="1" smtClean="0">
                                  <a:latin typeface="Cambria Math" panose="02040503050406030204" pitchFamily="18" charset="0"/>
                                </a:rPr>
                                <m:t>𝐿</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𝑠𝑡</m:t>
                              </m:r>
                            </m:sup>
                          </m:sSubSup>
                          <m:r>
                            <a:rPr lang="en-US" altLang="zh-CN" sz="1000" b="0" i="1">
                              <a:latin typeface="Cambria Math" panose="02040503050406030204" pitchFamily="18" charset="0"/>
                            </a:rPr>
                            <m:t>,</m:t>
                          </m:r>
                          <m:sSub>
                            <m:sSubPr>
                              <m:ctrlPr>
                                <a:rPr lang="en-US" altLang="zh-CN" sz="1000" i="1">
                                  <a:latin typeface="Cambria Math" panose="02040503050406030204" pitchFamily="18" charset="0"/>
                                </a:rPr>
                              </m:ctrlPr>
                            </m:sSubPr>
                            <m:e>
                              <m:r>
                                <a:rPr lang="en-US" altLang="zh-CN" sz="1000" b="0" i="1">
                                  <a:latin typeface="Cambria Math" panose="02040503050406030204" pitchFamily="18" charset="0"/>
                                </a:rPr>
                                <m:t>𝑇</m:t>
                              </m:r>
                            </m:e>
                            <m:sub>
                              <m:r>
                                <a:rPr lang="en-US" altLang="zh-CN" sz="1000" b="0" i="1">
                                  <a:latin typeface="Cambria Math" panose="02040503050406030204" pitchFamily="18" charset="0"/>
                                </a:rPr>
                                <m:t>𝑗</m:t>
                              </m:r>
                            </m:sub>
                          </m:sSub>
                        </m:e>
                      </m:d>
                      <m:r>
                        <a:rPr lang="en-US" altLang="zh-CN" sz="1000" b="0" i="1">
                          <a:latin typeface="Cambria Math" panose="02040503050406030204" pitchFamily="18" charset="0"/>
                        </a:rPr>
                        <m:t>,</m:t>
                      </m:r>
                      <m:r>
                        <a:rPr lang="en-US" altLang="zh-CN" sz="1000" b="0" i="1">
                          <a:latin typeface="Cambria Math" panose="02040503050406030204" pitchFamily="18" charset="0"/>
                        </a:rPr>
                        <m:t>𝑗</m:t>
                      </m:r>
                      <m:r>
                        <a:rPr lang="en-US" altLang="zh-CN" sz="1000" b="0" i="1">
                          <a:latin typeface="Cambria Math" panose="02040503050406030204" pitchFamily="18" charset="0"/>
                        </a:rPr>
                        <m:t>=</m:t>
                      </m:r>
                      <m:r>
                        <a:rPr lang="en-US" altLang="zh-CN" sz="1000" b="0" i="1" smtClean="0">
                          <a:latin typeface="Cambria Math" panose="02040503050406030204" pitchFamily="18" charset="0"/>
                        </a:rPr>
                        <m:t>𝑀</m:t>
                      </m:r>
                      <m:r>
                        <a:rPr lang="en-US" altLang="zh-CN" sz="1000" b="0" i="1">
                          <a:latin typeface="Cambria Math" panose="02040503050406030204" pitchFamily="18" charset="0"/>
                        </a:rPr>
                        <m:t>,</m:t>
                      </m:r>
                      <m:r>
                        <a:rPr lang="en-US" altLang="zh-CN" sz="1000" b="0" i="1" smtClean="0">
                          <a:latin typeface="Cambria Math" panose="02040503050406030204" pitchFamily="18" charset="0"/>
                        </a:rPr>
                        <m:t>𝑀</m:t>
                      </m:r>
                      <m:r>
                        <a:rPr lang="en-US" altLang="zh-CN" sz="1000" b="0" i="1" smtClean="0">
                          <a:latin typeface="Cambria Math" panose="02040503050406030204" pitchFamily="18" charset="0"/>
                        </a:rPr>
                        <m:t>+64,⋯</m:t>
                      </m:r>
                    </m:oMath>
                  </m:oMathPara>
                </a14:m>
                <a:endParaRPr lang="zh-CN" altLang="en-US" sz="1100" dirty="0"/>
              </a:p>
            </p:txBody>
          </p:sp>
        </mc:Choice>
        <mc:Fallback xmlns="">
          <p:sp>
            <p:nvSpPr>
              <p:cNvPr id="471" name="矩形 470"/>
              <p:cNvSpPr>
                <a:spLocks noRot="1" noChangeAspect="1" noMove="1" noResize="1" noEditPoints="1" noAdjustHandles="1" noChangeArrowheads="1" noChangeShapeType="1" noTextEdit="1"/>
              </p:cNvSpPr>
              <p:nvPr/>
            </p:nvSpPr>
            <p:spPr>
              <a:xfrm>
                <a:off x="3252049" y="5747692"/>
                <a:ext cx="2571025" cy="270395"/>
              </a:xfrm>
              <a:prstGeom prst="rect">
                <a:avLst/>
              </a:prstGeom>
              <a:blipFill>
                <a:blip r:embed="rId21"/>
                <a:stretch>
                  <a:fillRect/>
                </a:stretch>
              </a:blipFill>
            </p:spPr>
            <p:txBody>
              <a:bodyPr/>
              <a:lstStyle/>
              <a:p>
                <a:r>
                  <a:rPr lang="zh-CN" altLang="en-US">
                    <a:noFill/>
                  </a:rPr>
                  <a:t> </a:t>
                </a:r>
              </a:p>
            </p:txBody>
          </p:sp>
        </mc:Fallback>
      </mc:AlternateContent>
      <p:sp>
        <p:nvSpPr>
          <p:cNvPr id="472" name="矩形 471"/>
          <p:cNvSpPr/>
          <p:nvPr/>
        </p:nvSpPr>
        <p:spPr>
          <a:xfrm>
            <a:off x="285414" y="4923976"/>
            <a:ext cx="1672866" cy="1240509"/>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3" name="直接箭头连接符 472"/>
          <p:cNvCxnSpPr/>
          <p:nvPr/>
        </p:nvCxnSpPr>
        <p:spPr>
          <a:xfrm>
            <a:off x="440344" y="5086566"/>
            <a:ext cx="0" cy="121029"/>
          </a:xfrm>
          <a:prstGeom prst="straightConnector1">
            <a:avLst/>
          </a:prstGeom>
          <a:noFill/>
          <a:ln>
            <a:solidFill>
              <a:srgbClr val="FF0000"/>
            </a:solidFill>
            <a:headEnd type="triangle"/>
            <a:tailEnd type="triangle"/>
          </a:ln>
        </p:spPr>
      </p:cxnSp>
      <p:sp>
        <p:nvSpPr>
          <p:cNvPr id="474" name="文本框 473"/>
          <p:cNvSpPr txBox="1"/>
          <p:nvPr/>
        </p:nvSpPr>
        <p:spPr>
          <a:xfrm>
            <a:off x="706849" y="5007950"/>
            <a:ext cx="800219" cy="276999"/>
          </a:xfrm>
          <a:prstGeom prst="rect">
            <a:avLst/>
          </a:prstGeom>
          <a:noFill/>
        </p:spPr>
        <p:txBody>
          <a:bodyPr wrap="none" rtlCol="0">
            <a:spAutoFit/>
          </a:bodyPr>
          <a:lstStyle/>
          <a:p>
            <a:r>
              <a:rPr lang="zh-CN" altLang="en-US" sz="1200" dirty="0" smtClean="0">
                <a:solidFill>
                  <a:srgbClr val="FF0000"/>
                </a:solidFill>
              </a:rPr>
              <a:t>线程</a:t>
            </a:r>
            <a:r>
              <a:rPr lang="zh-CN" altLang="en-US" sz="1200" dirty="0">
                <a:solidFill>
                  <a:srgbClr val="FF0000"/>
                </a:solidFill>
              </a:rPr>
              <a:t>通信</a:t>
            </a:r>
          </a:p>
        </p:txBody>
      </p:sp>
      <p:sp>
        <p:nvSpPr>
          <p:cNvPr id="475" name="右箭头 474"/>
          <p:cNvSpPr/>
          <p:nvPr/>
        </p:nvSpPr>
        <p:spPr>
          <a:xfrm>
            <a:off x="363536" y="5308826"/>
            <a:ext cx="193845" cy="172460"/>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6" name="文本框 475"/>
          <p:cNvSpPr txBox="1"/>
          <p:nvPr/>
        </p:nvSpPr>
        <p:spPr>
          <a:xfrm>
            <a:off x="707872" y="5264477"/>
            <a:ext cx="954107" cy="276999"/>
          </a:xfrm>
          <a:prstGeom prst="rect">
            <a:avLst/>
          </a:prstGeom>
          <a:noFill/>
        </p:spPr>
        <p:txBody>
          <a:bodyPr wrap="none" rtlCol="0">
            <a:spAutoFit/>
          </a:bodyPr>
          <a:lstStyle/>
          <a:p>
            <a:r>
              <a:rPr lang="zh-CN" altLang="en-US" sz="1200" dirty="0" smtClean="0"/>
              <a:t>数据流方向</a:t>
            </a:r>
            <a:endParaRPr lang="zh-CN" altLang="en-US" sz="1200" dirty="0"/>
          </a:p>
        </p:txBody>
      </p:sp>
      <p:sp>
        <p:nvSpPr>
          <p:cNvPr id="477" name="左右箭头 476"/>
          <p:cNvSpPr/>
          <p:nvPr/>
        </p:nvSpPr>
        <p:spPr>
          <a:xfrm>
            <a:off x="345626" y="5590407"/>
            <a:ext cx="238838" cy="123751"/>
          </a:xfrm>
          <a:prstGeom prst="lef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8" name="文本框 477"/>
          <p:cNvSpPr txBox="1"/>
          <p:nvPr/>
        </p:nvSpPr>
        <p:spPr>
          <a:xfrm>
            <a:off x="710641" y="5524943"/>
            <a:ext cx="646331" cy="276999"/>
          </a:xfrm>
          <a:prstGeom prst="rect">
            <a:avLst/>
          </a:prstGeom>
          <a:noFill/>
        </p:spPr>
        <p:txBody>
          <a:bodyPr wrap="none" rtlCol="0">
            <a:spAutoFit/>
          </a:bodyPr>
          <a:lstStyle/>
          <a:p>
            <a:r>
              <a:rPr lang="zh-CN" altLang="en-US" sz="1200" dirty="0" smtClean="0"/>
              <a:t>等价于</a:t>
            </a:r>
            <a:endParaRPr lang="zh-CN" altLang="en-US" sz="1200" dirty="0"/>
          </a:p>
        </p:txBody>
      </p:sp>
      <p:cxnSp>
        <p:nvCxnSpPr>
          <p:cNvPr id="479" name="肘形连接符 478"/>
          <p:cNvCxnSpPr/>
          <p:nvPr/>
        </p:nvCxnSpPr>
        <p:spPr>
          <a:xfrm rot="16200000" flipH="1">
            <a:off x="365871" y="5937363"/>
            <a:ext cx="201688" cy="3"/>
          </a:xfrm>
          <a:prstGeom prst="bentConnector3">
            <a:avLst/>
          </a:prstGeom>
          <a:noFill/>
          <a:ln w="25400">
            <a:solidFill>
              <a:schemeClr val="tx1">
                <a:alpha val="20000"/>
              </a:schemeClr>
            </a:solidFill>
            <a:tailEnd type="triangle"/>
          </a:ln>
        </p:spPr>
      </p:cxnSp>
      <p:sp>
        <p:nvSpPr>
          <p:cNvPr id="480" name="文本框 479"/>
          <p:cNvSpPr txBox="1"/>
          <p:nvPr/>
        </p:nvSpPr>
        <p:spPr>
          <a:xfrm>
            <a:off x="706573" y="5781470"/>
            <a:ext cx="492443" cy="276999"/>
          </a:xfrm>
          <a:prstGeom prst="rect">
            <a:avLst/>
          </a:prstGeom>
          <a:noFill/>
          <a:ln>
            <a:noFill/>
          </a:ln>
        </p:spPr>
        <p:txBody>
          <a:bodyPr wrap="none" rtlCol="0">
            <a:spAutoFit/>
          </a:bodyPr>
          <a:lstStyle/>
          <a:p>
            <a:r>
              <a:rPr lang="zh-CN" altLang="en-US" sz="1200" dirty="0" smtClean="0">
                <a:solidFill>
                  <a:schemeClr val="bg1">
                    <a:lumMod val="75000"/>
                  </a:schemeClr>
                </a:solidFill>
              </a:rPr>
              <a:t>调度</a:t>
            </a:r>
            <a:endParaRPr lang="zh-CN" altLang="en-US" sz="1200" dirty="0">
              <a:solidFill>
                <a:schemeClr val="bg1">
                  <a:lumMod val="75000"/>
                </a:schemeClr>
              </a:solidFill>
            </a:endParaRPr>
          </a:p>
        </p:txBody>
      </p:sp>
      <p:cxnSp>
        <p:nvCxnSpPr>
          <p:cNvPr id="481" name="肘形连接符 480"/>
          <p:cNvCxnSpPr/>
          <p:nvPr/>
        </p:nvCxnSpPr>
        <p:spPr>
          <a:xfrm rot="16200000" flipH="1">
            <a:off x="4005366" y="2998041"/>
            <a:ext cx="2401279" cy="14518"/>
          </a:xfrm>
          <a:prstGeom prst="bentConnector3">
            <a:avLst>
              <a:gd name="adj1" fmla="val 50000"/>
            </a:avLst>
          </a:prstGeom>
          <a:noFill/>
          <a:ln w="25400">
            <a:solidFill>
              <a:schemeClr val="tx1">
                <a:alpha val="20000"/>
              </a:schemeClr>
            </a:solidFill>
            <a:tailEnd type="triangle"/>
          </a:ln>
        </p:spPr>
      </p:cxnSp>
      <p:sp>
        <p:nvSpPr>
          <p:cNvPr id="2" name="文本框 1"/>
          <p:cNvSpPr txBox="1"/>
          <p:nvPr/>
        </p:nvSpPr>
        <p:spPr>
          <a:xfrm>
            <a:off x="11401362" y="4030989"/>
            <a:ext cx="1000106" cy="523220"/>
          </a:xfrm>
          <a:prstGeom prst="rect">
            <a:avLst/>
          </a:prstGeom>
          <a:noFill/>
        </p:spPr>
        <p:txBody>
          <a:bodyPr wrap="square" rtlCol="0">
            <a:spAutoFit/>
          </a:bodyPr>
          <a:lstStyle/>
          <a:p>
            <a:r>
              <a:rPr lang="zh-CN" altLang="en-US" sz="2800" b="1" dirty="0">
                <a:solidFill>
                  <a:srgbClr val="7C2D8F"/>
                </a:solidFill>
              </a:rPr>
              <a:t>规</a:t>
            </a:r>
            <a:r>
              <a:rPr lang="zh-CN" altLang="en-US" sz="2800" b="1" dirty="0" smtClean="0">
                <a:solidFill>
                  <a:srgbClr val="7C2D8F"/>
                </a:solidFill>
              </a:rPr>
              <a:t>约</a:t>
            </a:r>
            <a:endParaRPr lang="zh-CN" altLang="en-US" sz="2800" b="1" dirty="0">
              <a:solidFill>
                <a:srgbClr val="7C2D8F"/>
              </a:solidFill>
            </a:endParaRPr>
          </a:p>
        </p:txBody>
      </p:sp>
      <p:sp>
        <p:nvSpPr>
          <p:cNvPr id="248" name="文本框 247"/>
          <p:cNvSpPr txBox="1"/>
          <p:nvPr/>
        </p:nvSpPr>
        <p:spPr>
          <a:xfrm>
            <a:off x="8084396" y="3299954"/>
            <a:ext cx="2275593" cy="523220"/>
          </a:xfrm>
          <a:prstGeom prst="rect">
            <a:avLst/>
          </a:prstGeom>
          <a:noFill/>
        </p:spPr>
        <p:txBody>
          <a:bodyPr wrap="square" rtlCol="0">
            <a:spAutoFit/>
          </a:bodyPr>
          <a:lstStyle>
            <a:defPPr>
              <a:defRPr lang="zh-CN"/>
            </a:defPPr>
            <a:lvl1pPr>
              <a:defRPr sz="2800" b="1">
                <a:solidFill>
                  <a:srgbClr val="7C2D8F"/>
                </a:solidFill>
              </a:defRPr>
            </a:lvl1pPr>
          </a:lstStyle>
          <a:p>
            <a:r>
              <a:rPr lang="zh-CN" altLang="en-US" dirty="0"/>
              <a:t>算法同</a:t>
            </a:r>
            <a:r>
              <a:rPr lang="en-US" altLang="zh-CN" dirty="0"/>
              <a:t>GPU</a:t>
            </a:r>
            <a:endParaRPr lang="zh-CN" altLang="en-US" dirty="0"/>
          </a:p>
        </p:txBody>
      </p:sp>
      <mc:AlternateContent xmlns:mc="http://schemas.openxmlformats.org/markup-compatibility/2006" xmlns:a14="http://schemas.microsoft.com/office/drawing/2010/main">
        <mc:Choice Requires="a14">
          <p:sp>
            <p:nvSpPr>
              <p:cNvPr id="253" name="文本框 252"/>
              <p:cNvSpPr txBox="1"/>
              <p:nvPr/>
            </p:nvSpPr>
            <p:spPr>
              <a:xfrm rot="18209943">
                <a:off x="1285901" y="3320981"/>
                <a:ext cx="1477136"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400" b="1" i="1" smtClean="0">
                          <a:solidFill>
                            <a:schemeClr val="tx1"/>
                          </a:solidFill>
                          <a:latin typeface="Cambria Math" panose="02040503050406030204" pitchFamily="18" charset="0"/>
                        </a:rPr>
                        <m:t>𝒘</m:t>
                      </m:r>
                      <m:r>
                        <a:rPr lang="en-US" altLang="zh-CN" sz="1400" b="1" i="1">
                          <a:solidFill>
                            <a:schemeClr val="tx1"/>
                          </a:solidFill>
                          <a:latin typeface="Cambria Math" panose="02040503050406030204" pitchFamily="18" charset="0"/>
                        </a:rPr>
                        <m:t>=</m:t>
                      </m:r>
                      <m:r>
                        <a:rPr lang="en-US" altLang="zh-CN" sz="1400" b="1" i="1" smtClean="0">
                          <a:solidFill>
                            <a:schemeClr val="tx1"/>
                          </a:solidFill>
                          <a:latin typeface="Cambria Math" panose="02040503050406030204" pitchFamily="18" charset="0"/>
                        </a:rPr>
                        <m:t>𝟎</m:t>
                      </m:r>
                      <m:r>
                        <a:rPr lang="zh-CN" altLang="en-US" sz="1400" b="1" i="1">
                          <a:solidFill>
                            <a:schemeClr val="tx1"/>
                          </a:solidFill>
                          <a:latin typeface="Cambria Math" panose="02040503050406030204" pitchFamily="18" charset="0"/>
                        </a:rPr>
                        <m:t>且</m:t>
                      </m:r>
                      <m:r>
                        <a:rPr lang="en-US" altLang="zh-CN" sz="1400" b="1" i="1" smtClean="0">
                          <a:solidFill>
                            <a:schemeClr val="tx1"/>
                          </a:solidFill>
                          <a:latin typeface="Cambria Math" panose="02040503050406030204" pitchFamily="18" charset="0"/>
                        </a:rPr>
                        <m:t>𝑳</m:t>
                      </m:r>
                      <m:r>
                        <a:rPr lang="en-US" altLang="zh-CN" sz="1400" b="1" i="1" smtClean="0">
                          <a:solidFill>
                            <a:schemeClr val="tx1"/>
                          </a:solidFill>
                          <a:latin typeface="Cambria Math" panose="02040503050406030204" pitchFamily="18" charset="0"/>
                        </a:rPr>
                        <m:t>≤</m:t>
                      </m:r>
                      <m:r>
                        <a:rPr lang="en-US" altLang="zh-CN" sz="1400" b="1" i="1" smtClean="0">
                          <a:solidFill>
                            <a:schemeClr val="tx1"/>
                          </a:solidFill>
                          <a:latin typeface="Cambria Math" panose="02040503050406030204" pitchFamily="18" charset="0"/>
                        </a:rPr>
                        <m:t>𝟏𝟎𝟐𝟒</m:t>
                      </m:r>
                    </m:oMath>
                  </m:oMathPara>
                </a14:m>
                <a:endParaRPr lang="zh-CN" altLang="en-US" sz="1400" b="1" dirty="0">
                  <a:solidFill>
                    <a:schemeClr val="tx1"/>
                  </a:solidFill>
                </a:endParaRPr>
              </a:p>
            </p:txBody>
          </p:sp>
        </mc:Choice>
        <mc:Fallback xmlns="">
          <p:sp>
            <p:nvSpPr>
              <p:cNvPr id="253" name="文本框 252"/>
              <p:cNvSpPr txBox="1">
                <a:spLocks noRot="1" noChangeAspect="1" noMove="1" noResize="1" noEditPoints="1" noAdjustHandles="1" noChangeArrowheads="1" noChangeShapeType="1" noTextEdit="1"/>
              </p:cNvSpPr>
              <p:nvPr/>
            </p:nvSpPr>
            <p:spPr>
              <a:xfrm rot="18209943">
                <a:off x="1285901" y="3320981"/>
                <a:ext cx="1477136" cy="215444"/>
              </a:xfrm>
              <a:prstGeom prst="rect">
                <a:avLst/>
              </a:prstGeom>
              <a:blipFill>
                <a:blip r:embed="rId22"/>
                <a:stretch>
                  <a:fillRect t="-448" r="-1829" b="-4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2" name="文本框 351"/>
              <p:cNvSpPr txBox="1"/>
              <p:nvPr/>
            </p:nvSpPr>
            <p:spPr>
              <a:xfrm rot="3328699">
                <a:off x="1344388" y="4590643"/>
                <a:ext cx="1477136"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400" b="1" i="1" smtClean="0">
                          <a:solidFill>
                            <a:schemeClr val="tx1"/>
                          </a:solidFill>
                          <a:latin typeface="Cambria Math" panose="02040503050406030204" pitchFamily="18" charset="0"/>
                        </a:rPr>
                        <m:t>𝒘</m:t>
                      </m:r>
                      <m:r>
                        <a:rPr lang="en-US" altLang="zh-CN" sz="1400" b="1" i="1" smtClean="0">
                          <a:solidFill>
                            <a:schemeClr val="tx1"/>
                          </a:solidFill>
                          <a:latin typeface="Cambria Math" panose="02040503050406030204" pitchFamily="18" charset="0"/>
                        </a:rPr>
                        <m:t>&gt;</m:t>
                      </m:r>
                      <m:r>
                        <a:rPr lang="en-US" altLang="zh-CN" sz="1400" b="1" i="1" smtClean="0">
                          <a:solidFill>
                            <a:schemeClr val="tx1"/>
                          </a:solidFill>
                          <a:latin typeface="Cambria Math" panose="02040503050406030204" pitchFamily="18" charset="0"/>
                        </a:rPr>
                        <m:t>𝟎</m:t>
                      </m:r>
                      <m:r>
                        <a:rPr lang="zh-CN" altLang="en-US" sz="1400" b="1" i="1">
                          <a:solidFill>
                            <a:schemeClr val="tx1"/>
                          </a:solidFill>
                          <a:latin typeface="Cambria Math" panose="02040503050406030204" pitchFamily="18" charset="0"/>
                        </a:rPr>
                        <m:t>或</m:t>
                      </m:r>
                      <m:r>
                        <a:rPr lang="en-US" altLang="zh-CN" sz="1400" b="1" i="1" smtClean="0">
                          <a:solidFill>
                            <a:schemeClr val="tx1"/>
                          </a:solidFill>
                          <a:latin typeface="Cambria Math" panose="02040503050406030204" pitchFamily="18" charset="0"/>
                        </a:rPr>
                        <m:t>𝑳</m:t>
                      </m:r>
                      <m:r>
                        <a:rPr lang="en-US" altLang="zh-CN" sz="1400" b="1" i="1" smtClean="0">
                          <a:solidFill>
                            <a:schemeClr val="tx1"/>
                          </a:solidFill>
                          <a:latin typeface="Cambria Math" panose="02040503050406030204" pitchFamily="18" charset="0"/>
                        </a:rPr>
                        <m:t>&gt;</m:t>
                      </m:r>
                      <m:r>
                        <a:rPr lang="en-US" altLang="zh-CN" sz="1400" b="1" i="1" smtClean="0">
                          <a:solidFill>
                            <a:schemeClr val="tx1"/>
                          </a:solidFill>
                          <a:latin typeface="Cambria Math" panose="02040503050406030204" pitchFamily="18" charset="0"/>
                        </a:rPr>
                        <m:t>𝟏𝟎𝟐𝟒</m:t>
                      </m:r>
                    </m:oMath>
                  </m:oMathPara>
                </a14:m>
                <a:endParaRPr lang="zh-CN" altLang="en-US" sz="1400" b="1" dirty="0">
                  <a:solidFill>
                    <a:schemeClr val="tx1"/>
                  </a:solidFill>
                </a:endParaRPr>
              </a:p>
            </p:txBody>
          </p:sp>
        </mc:Choice>
        <mc:Fallback xmlns="">
          <p:sp>
            <p:nvSpPr>
              <p:cNvPr id="352" name="文本框 351"/>
              <p:cNvSpPr txBox="1">
                <a:spLocks noRot="1" noChangeAspect="1" noMove="1" noResize="1" noEditPoints="1" noAdjustHandles="1" noChangeArrowheads="1" noChangeShapeType="1" noTextEdit="1"/>
              </p:cNvSpPr>
              <p:nvPr/>
            </p:nvSpPr>
            <p:spPr>
              <a:xfrm rot="3328699">
                <a:off x="1344388" y="4590643"/>
                <a:ext cx="1477136" cy="215444"/>
              </a:xfrm>
              <a:prstGeom prst="rect">
                <a:avLst/>
              </a:prstGeom>
              <a:blipFill>
                <a:blip r:embed="rId23"/>
                <a:stretch>
                  <a:fillRect b="-1357"/>
                </a:stretch>
              </a:blipFill>
            </p:spPr>
            <p:txBody>
              <a:bodyPr/>
              <a:lstStyle/>
              <a:p>
                <a:r>
                  <a:rPr lang="zh-CN" altLang="en-US">
                    <a:noFill/>
                  </a:rPr>
                  <a:t> </a:t>
                </a:r>
              </a:p>
            </p:txBody>
          </p:sp>
        </mc:Fallback>
      </mc:AlternateContent>
      <p:sp>
        <p:nvSpPr>
          <p:cNvPr id="488" name="右大括号 487"/>
          <p:cNvSpPr/>
          <p:nvPr/>
        </p:nvSpPr>
        <p:spPr>
          <a:xfrm rot="5400000">
            <a:off x="4299035" y="4332086"/>
            <a:ext cx="214473" cy="4147672"/>
          </a:xfrm>
          <a:prstGeom prst="rightBrace">
            <a:avLst/>
          </a:prstGeom>
          <a:noFill/>
          <a:ln>
            <a:solidFill>
              <a:schemeClr val="tx1"/>
            </a:solidFill>
          </a:ln>
        </p:spPr>
        <p:txBody>
          <a:bodyPr rtlCol="0" anchor="ctr"/>
          <a:lstStyle/>
          <a:p>
            <a:pPr algn="ctr"/>
            <a:endParaRPr lang="zh-CN" altLang="en-US"/>
          </a:p>
        </p:txBody>
      </p:sp>
      <p:sp>
        <p:nvSpPr>
          <p:cNvPr id="489" name="右大括号 488"/>
          <p:cNvSpPr/>
          <p:nvPr/>
        </p:nvSpPr>
        <p:spPr>
          <a:xfrm rot="5400000">
            <a:off x="8158896" y="4703416"/>
            <a:ext cx="237298" cy="3383115"/>
          </a:xfrm>
          <a:prstGeom prst="rightBrace">
            <a:avLst>
              <a:gd name="adj1" fmla="val 8333"/>
              <a:gd name="adj2" fmla="val 79364"/>
            </a:avLst>
          </a:prstGeom>
          <a:noFill/>
          <a:ln>
            <a:solidFill>
              <a:schemeClr val="tx1"/>
            </a:solidFill>
          </a:ln>
        </p:spPr>
        <p:txBody>
          <a:bodyPr rtlCol="0" anchor="ctr"/>
          <a:lstStyle/>
          <a:p>
            <a:pPr algn="ctr"/>
            <a:endParaRPr lang="zh-CN" altLang="en-US"/>
          </a:p>
        </p:txBody>
      </p:sp>
      <p:sp>
        <p:nvSpPr>
          <p:cNvPr id="490" name="右大括号 489"/>
          <p:cNvSpPr/>
          <p:nvPr/>
        </p:nvSpPr>
        <p:spPr>
          <a:xfrm rot="5400000">
            <a:off x="10775160" y="5778787"/>
            <a:ext cx="299075" cy="1183676"/>
          </a:xfrm>
          <a:prstGeom prst="rightBrace">
            <a:avLst>
              <a:gd name="adj1" fmla="val 8333"/>
              <a:gd name="adj2" fmla="val 48543"/>
            </a:avLst>
          </a:prstGeom>
          <a:noFill/>
          <a:ln>
            <a:solidFill>
              <a:schemeClr val="tx1"/>
            </a:solidFill>
          </a:ln>
        </p:spPr>
        <p:txBody>
          <a:bodyPr rtlCol="0" anchor="ctr"/>
          <a:lstStyle/>
          <a:p>
            <a:pPr algn="ctr"/>
            <a:endParaRPr lang="zh-CN" altLang="en-US"/>
          </a:p>
        </p:txBody>
      </p:sp>
      <p:sp>
        <p:nvSpPr>
          <p:cNvPr id="491" name="矩形 490"/>
          <p:cNvSpPr/>
          <p:nvPr/>
        </p:nvSpPr>
        <p:spPr>
          <a:xfrm>
            <a:off x="3672169" y="6508458"/>
            <a:ext cx="1778051" cy="369332"/>
          </a:xfrm>
          <a:prstGeom prst="rect">
            <a:avLst/>
          </a:prstGeom>
        </p:spPr>
        <p:txBody>
          <a:bodyPr wrap="none">
            <a:spAutoFit/>
          </a:bodyPr>
          <a:lstStyle/>
          <a:p>
            <a:r>
              <a:rPr lang="en-US" altLang="zh-CN" b="1" dirty="0" smtClean="0">
                <a:solidFill>
                  <a:srgbClr val="7030A0"/>
                </a:solidFill>
                <a:latin typeface="微软雅黑" panose="020B0503020204020204" pitchFamily="34" charset="-122"/>
                <a:ea typeface="微软雅黑" panose="020B0503020204020204" pitchFamily="34" charset="-122"/>
              </a:rPr>
              <a:t>1.</a:t>
            </a:r>
            <a:r>
              <a:rPr lang="zh-CN" altLang="en-US" b="1" dirty="0" smtClean="0">
                <a:solidFill>
                  <a:srgbClr val="7030A0"/>
                </a:solidFill>
                <a:latin typeface="微软雅黑" panose="020B0503020204020204" pitchFamily="34" charset="-122"/>
                <a:ea typeface="微软雅黑" panose="020B0503020204020204" pitchFamily="34" charset="-122"/>
              </a:rPr>
              <a:t>距离计算阶段</a:t>
            </a:r>
            <a:endParaRPr lang="zh-CN" altLang="en-US" dirty="0">
              <a:solidFill>
                <a:srgbClr val="7030A0"/>
              </a:solidFill>
            </a:endParaRPr>
          </a:p>
        </p:txBody>
      </p:sp>
      <p:sp>
        <p:nvSpPr>
          <p:cNvPr id="492" name="矩形 491"/>
          <p:cNvSpPr/>
          <p:nvPr/>
        </p:nvSpPr>
        <p:spPr>
          <a:xfrm>
            <a:off x="6034618" y="6506730"/>
            <a:ext cx="2470549" cy="369332"/>
          </a:xfrm>
          <a:prstGeom prst="rect">
            <a:avLst/>
          </a:prstGeom>
        </p:spPr>
        <p:txBody>
          <a:bodyPr wrap="none">
            <a:spAutoFit/>
          </a:bodyPr>
          <a:lstStyle/>
          <a:p>
            <a:pPr algn="ctr"/>
            <a:r>
              <a:rPr lang="en-US" altLang="zh-CN" b="1" dirty="0" smtClean="0">
                <a:solidFill>
                  <a:srgbClr val="7030A0"/>
                </a:solidFill>
                <a:latin typeface="微软雅黑" panose="020B0503020204020204" pitchFamily="34" charset="-122"/>
                <a:ea typeface="微软雅黑" panose="020B0503020204020204" pitchFamily="34" charset="-122"/>
              </a:rPr>
              <a:t>2.</a:t>
            </a:r>
            <a:r>
              <a:rPr lang="zh-CN" altLang="en-US" b="1" dirty="0" smtClean="0">
                <a:solidFill>
                  <a:srgbClr val="7030A0"/>
                </a:solidFill>
                <a:latin typeface="微软雅黑" panose="020B0503020204020204" pitchFamily="34" charset="-122"/>
                <a:ea typeface="微软雅黑" panose="020B0503020204020204" pitchFamily="34" charset="-122"/>
              </a:rPr>
              <a:t>最佳</a:t>
            </a:r>
            <a:r>
              <a:rPr lang="zh-CN" altLang="en-US" b="1" dirty="0">
                <a:solidFill>
                  <a:srgbClr val="7030A0"/>
                </a:solidFill>
                <a:latin typeface="微软雅黑" panose="020B0503020204020204" pitchFamily="34" charset="-122"/>
                <a:ea typeface="微软雅黑" panose="020B0503020204020204" pitchFamily="34" charset="-122"/>
              </a:rPr>
              <a:t>分割</a:t>
            </a:r>
            <a:r>
              <a:rPr lang="zh-CN" altLang="en-US" b="1" dirty="0" smtClean="0">
                <a:solidFill>
                  <a:srgbClr val="7030A0"/>
                </a:solidFill>
                <a:latin typeface="微软雅黑" panose="020B0503020204020204" pitchFamily="34" charset="-122"/>
                <a:ea typeface="微软雅黑" panose="020B0503020204020204" pitchFamily="34" charset="-122"/>
              </a:rPr>
              <a:t>点计算阶段</a:t>
            </a:r>
            <a:endParaRPr lang="zh-CN" altLang="en-US" b="1" dirty="0">
              <a:solidFill>
                <a:srgbClr val="7030A0"/>
              </a:solidFill>
              <a:latin typeface="微软雅黑" panose="020B0503020204020204" pitchFamily="34" charset="-122"/>
              <a:ea typeface="微软雅黑" panose="020B0503020204020204" pitchFamily="34" charset="-122"/>
            </a:endParaRPr>
          </a:p>
        </p:txBody>
      </p:sp>
      <p:sp>
        <p:nvSpPr>
          <p:cNvPr id="493" name="矩形 492"/>
          <p:cNvSpPr/>
          <p:nvPr/>
        </p:nvSpPr>
        <p:spPr>
          <a:xfrm>
            <a:off x="8547140" y="6504789"/>
            <a:ext cx="2239716" cy="369332"/>
          </a:xfrm>
          <a:prstGeom prst="rect">
            <a:avLst/>
          </a:prstGeom>
        </p:spPr>
        <p:txBody>
          <a:bodyPr wrap="none">
            <a:spAutoFit/>
          </a:bodyPr>
          <a:lstStyle/>
          <a:p>
            <a:pPr algn="ctr"/>
            <a:r>
              <a:rPr lang="en-US" altLang="zh-CN" b="1" dirty="0" smtClean="0">
                <a:solidFill>
                  <a:srgbClr val="7030A0"/>
                </a:solidFill>
                <a:latin typeface="微软雅黑" panose="020B0503020204020204" pitchFamily="34" charset="-122"/>
                <a:ea typeface="微软雅黑" panose="020B0503020204020204" pitchFamily="34" charset="-122"/>
              </a:rPr>
              <a:t>3.</a:t>
            </a:r>
            <a:r>
              <a:rPr lang="zh-CN" altLang="en-US" b="1" dirty="0" smtClean="0">
                <a:solidFill>
                  <a:srgbClr val="7030A0"/>
                </a:solidFill>
                <a:latin typeface="微软雅黑" panose="020B0503020204020204" pitchFamily="34" charset="-122"/>
                <a:ea typeface="微软雅黑" panose="020B0503020204020204" pitchFamily="34" charset="-122"/>
              </a:rPr>
              <a:t>候选</a:t>
            </a:r>
            <a:r>
              <a:rPr lang="zh-CN" altLang="en-US" b="1" dirty="0">
                <a:solidFill>
                  <a:srgbClr val="7030A0"/>
                </a:solidFill>
                <a:latin typeface="微软雅黑" panose="020B0503020204020204" pitchFamily="34" charset="-122"/>
                <a:ea typeface="微软雅黑" panose="020B0503020204020204" pitchFamily="34" charset="-122"/>
              </a:rPr>
              <a:t>序列</a:t>
            </a:r>
            <a:r>
              <a:rPr lang="zh-CN" altLang="en-US" b="1" dirty="0" smtClean="0">
                <a:solidFill>
                  <a:srgbClr val="7030A0"/>
                </a:solidFill>
                <a:latin typeface="微软雅黑" panose="020B0503020204020204" pitchFamily="34" charset="-122"/>
                <a:ea typeface="微软雅黑" panose="020B0503020204020204" pitchFamily="34" charset="-122"/>
              </a:rPr>
              <a:t>筛选阶段</a:t>
            </a:r>
            <a:endParaRPr lang="zh-CN" altLang="en-US" b="1" dirty="0">
              <a:solidFill>
                <a:srgbClr val="7030A0"/>
              </a:solidFill>
              <a:latin typeface="微软雅黑" panose="020B0503020204020204" pitchFamily="34" charset="-122"/>
              <a:ea typeface="微软雅黑" panose="020B0503020204020204" pitchFamily="34" charset="-122"/>
            </a:endParaRPr>
          </a:p>
        </p:txBody>
      </p:sp>
      <p:sp>
        <p:nvSpPr>
          <p:cNvPr id="494" name="矩形 1">
            <a:extLst>
              <a:ext uri="{FF2B5EF4-FFF2-40B4-BE49-F238E27FC236}">
                <a16:creationId xmlns:a16="http://schemas.microsoft.com/office/drawing/2014/main" id="{D9A76AB9-E27B-4CCD-B752-6CFB63A3E3A0}"/>
              </a:ext>
            </a:extLst>
          </p:cNvPr>
          <p:cNvSpPr/>
          <p:nvPr/>
        </p:nvSpPr>
        <p:spPr>
          <a:xfrm>
            <a:off x="10941944" y="6461747"/>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495" name="灯片编号占位符 14"/>
          <p:cNvSpPr txBox="1">
            <a:spLocks/>
          </p:cNvSpPr>
          <p:nvPr/>
        </p:nvSpPr>
        <p:spPr>
          <a:xfrm>
            <a:off x="10399104" y="6490511"/>
            <a:ext cx="2743200" cy="347821"/>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dirty="0" smtClean="0"/>
              <a:t>14</a:t>
            </a:r>
            <a:endParaRPr lang="zh-CN" altLang="en-US" sz="2400" dirty="0"/>
          </a:p>
        </p:txBody>
      </p:sp>
      <p:cxnSp>
        <p:nvCxnSpPr>
          <p:cNvPr id="496" name="直接连接符 495"/>
          <p:cNvCxnSpPr>
            <a:stCxn id="490" idx="1"/>
          </p:cNvCxnSpPr>
          <p:nvPr/>
        </p:nvCxnSpPr>
        <p:spPr>
          <a:xfrm flipH="1">
            <a:off x="10575711" y="6520163"/>
            <a:ext cx="366233" cy="205232"/>
          </a:xfrm>
          <a:prstGeom prst="line">
            <a:avLst/>
          </a:prstGeom>
          <a:ln w="28575">
            <a:solidFill>
              <a:srgbClr val="7C2D8F"/>
            </a:solidFill>
            <a:prstDash val="sysDash"/>
          </a:ln>
        </p:spPr>
        <p:style>
          <a:lnRef idx="1">
            <a:schemeClr val="accent1"/>
          </a:lnRef>
          <a:fillRef idx="0">
            <a:schemeClr val="accent1"/>
          </a:fillRef>
          <a:effectRef idx="0">
            <a:schemeClr val="accent1"/>
          </a:effectRef>
          <a:fontRef idx="minor">
            <a:schemeClr val="tx1"/>
          </a:fontRef>
        </p:style>
      </p:cxnSp>
      <p:sp>
        <p:nvSpPr>
          <p:cNvPr id="482" name="文本框 481">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483" name="文本框 482">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484" name="文本框 483">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485" name="文本框 484">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86" name="文本框 485">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87" name="等腰三角形 486">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497" name="直接连接符 496">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98" name="直接连接符 497">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99" name="直接连接符 498">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0" name="直接连接符 499">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11119538" y="4109433"/>
            <a:ext cx="461986" cy="461665"/>
          </a:xfrm>
          <a:prstGeom prst="rect">
            <a:avLst/>
          </a:prstGeom>
          <a:noFill/>
        </p:spPr>
        <p:txBody>
          <a:bodyPr wrap="none" rtlCol="0">
            <a:spAutoFit/>
          </a:bodyPr>
          <a:lstStyle/>
          <a:p>
            <a:r>
              <a:rPr lang="en-US" altLang="zh-CN" sz="2400" b="1" dirty="0" smtClean="0">
                <a:solidFill>
                  <a:srgbClr val="7030A0"/>
                </a:solidFill>
                <a:latin typeface="微软雅黑" panose="020B0503020204020204" pitchFamily="34" charset="-122"/>
                <a:ea typeface="微软雅黑" panose="020B0503020204020204" pitchFamily="34" charset="-122"/>
              </a:rPr>
              <a:t>3.</a:t>
            </a:r>
            <a:endParaRPr lang="zh-CN" altLang="en-US" sz="2400" dirty="0"/>
          </a:p>
        </p:txBody>
      </p:sp>
      <p:sp>
        <p:nvSpPr>
          <p:cNvPr id="269" name="文本框 268"/>
          <p:cNvSpPr txBox="1"/>
          <p:nvPr/>
        </p:nvSpPr>
        <p:spPr>
          <a:xfrm>
            <a:off x="2424272" y="1864405"/>
            <a:ext cx="2103589" cy="461665"/>
          </a:xfrm>
          <a:prstGeom prst="rect">
            <a:avLst/>
          </a:prstGeom>
          <a:noFill/>
        </p:spPr>
        <p:txBody>
          <a:bodyPr wrap="none" rtlCol="0">
            <a:spAutoFit/>
          </a:bodyPr>
          <a:lstStyle/>
          <a:p>
            <a:r>
              <a:rPr lang="en-US" altLang="zh-CN" sz="2400" b="1" dirty="0">
                <a:solidFill>
                  <a:srgbClr val="7030A0"/>
                </a:solidFill>
                <a:latin typeface="微软雅黑" panose="020B0503020204020204" pitchFamily="34" charset="-122"/>
                <a:ea typeface="微软雅黑" panose="020B0503020204020204" pitchFamily="34" charset="-122"/>
              </a:rPr>
              <a:t>1.</a:t>
            </a:r>
            <a:r>
              <a:rPr lang="zh-CN" altLang="en-US" sz="1350" b="1" dirty="0" smtClean="0">
                <a:latin typeface="微软雅黑" panose="020B0503020204020204" pitchFamily="34" charset="-122"/>
                <a:ea typeface="微软雅黑" panose="020B0503020204020204" pitchFamily="34" charset="-122"/>
              </a:rPr>
              <a:t>距离</a:t>
            </a:r>
            <a:r>
              <a:rPr lang="zh-CN" altLang="en-US" sz="1350" b="1" dirty="0">
                <a:latin typeface="微软雅黑" panose="020B0503020204020204" pitchFamily="34" charset="-122"/>
                <a:ea typeface="微软雅黑" panose="020B0503020204020204" pitchFamily="34" charset="-122"/>
              </a:rPr>
              <a:t>计算</a:t>
            </a:r>
            <a:r>
              <a:rPr lang="en-US" altLang="zh-CN" sz="1350" b="1" dirty="0" smtClean="0">
                <a:latin typeface="微软雅黑" panose="020B0503020204020204" pitchFamily="34" charset="-122"/>
                <a:ea typeface="微软雅黑" panose="020B0503020204020204" pitchFamily="34" charset="-122"/>
              </a:rPr>
              <a:t>DTW(w=0)</a:t>
            </a:r>
            <a:endParaRPr lang="zh-CN" altLang="en-US" sz="1350" b="1" dirty="0">
              <a:latin typeface="微软雅黑" panose="020B0503020204020204" pitchFamily="34" charset="-122"/>
              <a:ea typeface="微软雅黑" panose="020B0503020204020204" pitchFamily="34" charset="-122"/>
            </a:endParaRPr>
          </a:p>
        </p:txBody>
      </p:sp>
      <p:sp>
        <p:nvSpPr>
          <p:cNvPr id="5" name="矩形 4"/>
          <p:cNvSpPr/>
          <p:nvPr/>
        </p:nvSpPr>
        <p:spPr>
          <a:xfrm>
            <a:off x="6330792" y="3087408"/>
            <a:ext cx="553357" cy="461665"/>
          </a:xfrm>
          <a:prstGeom prst="rect">
            <a:avLst/>
          </a:prstGeom>
        </p:spPr>
        <p:txBody>
          <a:bodyPr wrap="none">
            <a:spAutoFit/>
          </a:bodyPr>
          <a:lstStyle/>
          <a:p>
            <a:r>
              <a:rPr lang="en-US" altLang="zh-CN" sz="2400" b="1" dirty="0" smtClean="0">
                <a:solidFill>
                  <a:srgbClr val="7030A0"/>
                </a:solidFill>
                <a:latin typeface="微软雅黑" panose="020B0503020204020204" pitchFamily="34" charset="-122"/>
                <a:ea typeface="微软雅黑" panose="020B0503020204020204" pitchFamily="34" charset="-122"/>
              </a:rPr>
              <a:t>0. </a:t>
            </a:r>
            <a:endParaRPr lang="zh-CN" altLang="en-US" sz="2400" dirty="0"/>
          </a:p>
        </p:txBody>
      </p:sp>
    </p:spTree>
    <p:extLst>
      <p:ext uri="{BB962C8B-B14F-4D97-AF65-F5344CB8AC3E}">
        <p14:creationId xmlns:p14="http://schemas.microsoft.com/office/powerpoint/2010/main" val="1564269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4" name="圆角矩形 13"/>
          <p:cNvSpPr/>
          <p:nvPr/>
        </p:nvSpPr>
        <p:spPr>
          <a:xfrm>
            <a:off x="5351994" y="4134347"/>
            <a:ext cx="5377854" cy="2434880"/>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 name="圆角矩形 18"/>
          <p:cNvSpPr/>
          <p:nvPr/>
        </p:nvSpPr>
        <p:spPr>
          <a:xfrm>
            <a:off x="7056991" y="4658285"/>
            <a:ext cx="701657" cy="1660603"/>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距离计算</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0" name="圆角矩形 19"/>
          <p:cNvSpPr/>
          <p:nvPr/>
        </p:nvSpPr>
        <p:spPr>
          <a:xfrm>
            <a:off x="5530213" y="4729978"/>
            <a:ext cx="1284877" cy="622267"/>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子集</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1" name="圆角矩形 20"/>
          <p:cNvSpPr/>
          <p:nvPr/>
        </p:nvSpPr>
        <p:spPr>
          <a:xfrm>
            <a:off x="5526503" y="5541493"/>
            <a:ext cx="1316651" cy="689926"/>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数据集</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2" name="圆角矩形 21"/>
          <p:cNvSpPr/>
          <p:nvPr/>
        </p:nvSpPr>
        <p:spPr>
          <a:xfrm>
            <a:off x="8126087" y="4650360"/>
            <a:ext cx="507999" cy="1660602"/>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3" name="圆角矩形 22"/>
          <p:cNvSpPr/>
          <p:nvPr/>
        </p:nvSpPr>
        <p:spPr>
          <a:xfrm>
            <a:off x="10031725" y="4675339"/>
            <a:ext cx="456222" cy="1700994"/>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筛选阶段</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4" name="右箭头 23"/>
          <p:cNvSpPr/>
          <p:nvPr/>
        </p:nvSpPr>
        <p:spPr>
          <a:xfrm>
            <a:off x="7793818" y="5246270"/>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nvSpPr>
        <p:spPr>
          <a:xfrm>
            <a:off x="9009242" y="4677161"/>
            <a:ext cx="579536" cy="1660603"/>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最佳分割点计算</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6" name="右箭头 25"/>
          <p:cNvSpPr/>
          <p:nvPr/>
        </p:nvSpPr>
        <p:spPr>
          <a:xfrm>
            <a:off x="8658260" y="5265146"/>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7542317" y="4106614"/>
            <a:ext cx="795411" cy="461665"/>
          </a:xfrm>
          <a:prstGeom prst="rect">
            <a:avLst/>
          </a:prstGeom>
          <a:noFill/>
        </p:spPr>
        <p:txBody>
          <a:bodyPr wrap="none" rtlCol="0">
            <a:spAutoFit/>
          </a:bodyPr>
          <a:lstStyle/>
          <a:p>
            <a:r>
              <a:rPr lang="en-US" altLang="zh-CN" sz="2400" b="1" dirty="0" smtClean="0"/>
              <a:t>GPU</a:t>
            </a:r>
            <a:endParaRPr lang="zh-CN" altLang="en-US" b="1" dirty="0"/>
          </a:p>
        </p:txBody>
      </p:sp>
      <p:sp>
        <p:nvSpPr>
          <p:cNvPr id="29" name="右箭头 28"/>
          <p:cNvSpPr/>
          <p:nvPr/>
        </p:nvSpPr>
        <p:spPr>
          <a:xfrm>
            <a:off x="9612174" y="5265146"/>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 name="右箭头 29"/>
          <p:cNvSpPr/>
          <p:nvPr/>
        </p:nvSpPr>
        <p:spPr>
          <a:xfrm>
            <a:off x="10656605" y="5246270"/>
            <a:ext cx="350982" cy="48463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 name="右箭头 30"/>
          <p:cNvSpPr/>
          <p:nvPr/>
        </p:nvSpPr>
        <p:spPr>
          <a:xfrm rot="2093613">
            <a:off x="6696733" y="5104492"/>
            <a:ext cx="475716" cy="353920"/>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 name="右箭头 31"/>
          <p:cNvSpPr/>
          <p:nvPr/>
        </p:nvSpPr>
        <p:spPr>
          <a:xfrm rot="19042556">
            <a:off x="6677882" y="5542403"/>
            <a:ext cx="475716" cy="353920"/>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grpSp>
        <p:nvGrpSpPr>
          <p:cNvPr id="33" name="组合 32"/>
          <p:cNvGrpSpPr/>
          <p:nvPr/>
        </p:nvGrpSpPr>
        <p:grpSpPr>
          <a:xfrm>
            <a:off x="2891506" y="4124168"/>
            <a:ext cx="2153220" cy="2353085"/>
            <a:chOff x="1151956" y="1722163"/>
            <a:chExt cx="2153220" cy="2353085"/>
          </a:xfrm>
        </p:grpSpPr>
        <p:sp>
          <p:nvSpPr>
            <p:cNvPr id="34" name="圆角矩形 33"/>
            <p:cNvSpPr/>
            <p:nvPr/>
          </p:nvSpPr>
          <p:spPr>
            <a:xfrm>
              <a:off x="1151956" y="1722163"/>
              <a:ext cx="1412753" cy="622267"/>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子集</a:t>
              </a:r>
              <a:r>
                <a:rPr lang="en-US" altLang="zh-CN" sz="1350" b="1" dirty="0" smtClean="0">
                  <a:solidFill>
                    <a:schemeClr val="tx1"/>
                  </a:solidFill>
                  <a:latin typeface="微软雅黑" panose="020B0503020204020204" pitchFamily="34" charset="-122"/>
                  <a:ea typeface="微软雅黑" panose="020B0503020204020204" pitchFamily="34" charset="-122"/>
                </a:rPr>
                <a:t>1</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35" name="圆角矩形 34"/>
            <p:cNvSpPr/>
            <p:nvPr/>
          </p:nvSpPr>
          <p:spPr>
            <a:xfrm>
              <a:off x="1220324" y="2074846"/>
              <a:ext cx="1412753" cy="622267"/>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子集</a:t>
              </a:r>
              <a:r>
                <a:rPr lang="en-US" altLang="zh-CN" sz="1350" b="1" dirty="0" smtClean="0">
                  <a:solidFill>
                    <a:schemeClr val="tx1"/>
                  </a:solidFill>
                  <a:latin typeface="微软雅黑" panose="020B0503020204020204" pitchFamily="34" charset="-122"/>
                  <a:ea typeface="微软雅黑" panose="020B0503020204020204" pitchFamily="34" charset="-122"/>
                </a:rPr>
                <a:t>2</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36" name="圆角矩形 35"/>
            <p:cNvSpPr/>
            <p:nvPr/>
          </p:nvSpPr>
          <p:spPr>
            <a:xfrm>
              <a:off x="1891864" y="2339368"/>
              <a:ext cx="1413312" cy="622267"/>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子集</a:t>
              </a:r>
              <a:r>
                <a:rPr lang="en-US" altLang="zh-CN" sz="1350" b="1" dirty="0" smtClean="0">
                  <a:solidFill>
                    <a:schemeClr val="tx1"/>
                  </a:solidFill>
                  <a:latin typeface="微软雅黑" panose="020B0503020204020204" pitchFamily="34" charset="-122"/>
                  <a:ea typeface="微软雅黑" panose="020B0503020204020204" pitchFamily="34" charset="-122"/>
                </a:rPr>
                <a:t>3</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37" name="圆角矩形 36"/>
            <p:cNvSpPr/>
            <p:nvPr/>
          </p:nvSpPr>
          <p:spPr>
            <a:xfrm>
              <a:off x="1305334" y="2780212"/>
              <a:ext cx="1412072" cy="622267"/>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子集</a:t>
              </a:r>
              <a:r>
                <a:rPr lang="en-US" altLang="zh-CN" sz="1350" b="1" dirty="0" smtClean="0">
                  <a:solidFill>
                    <a:schemeClr val="tx1"/>
                  </a:solidFill>
                  <a:latin typeface="微软雅黑" panose="020B0503020204020204" pitchFamily="34" charset="-122"/>
                  <a:ea typeface="微软雅黑" panose="020B0503020204020204" pitchFamily="34" charset="-122"/>
                </a:rPr>
                <a:t>4</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38" name="圆角矩形 37"/>
            <p:cNvSpPr/>
            <p:nvPr/>
          </p:nvSpPr>
          <p:spPr>
            <a:xfrm>
              <a:off x="1389664" y="3091345"/>
              <a:ext cx="1396312" cy="622267"/>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子集</a:t>
              </a:r>
              <a:r>
                <a:rPr lang="en-US" altLang="zh-CN" sz="1350" b="1" dirty="0" smtClean="0">
                  <a:solidFill>
                    <a:schemeClr val="tx1"/>
                  </a:solidFill>
                  <a:latin typeface="微软雅黑" panose="020B0503020204020204" pitchFamily="34" charset="-122"/>
                  <a:ea typeface="微软雅黑" panose="020B0503020204020204" pitchFamily="34" charset="-122"/>
                </a:rPr>
                <a:t>5</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39" name="圆角矩形 38"/>
            <p:cNvSpPr/>
            <p:nvPr/>
          </p:nvSpPr>
          <p:spPr>
            <a:xfrm>
              <a:off x="1455251" y="3452981"/>
              <a:ext cx="1415053" cy="622267"/>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候选序列子集</a:t>
              </a:r>
              <a:r>
                <a:rPr lang="en-US" altLang="zh-CN" sz="1350" b="1" dirty="0" smtClean="0">
                  <a:solidFill>
                    <a:schemeClr val="tx1"/>
                  </a:solidFill>
                  <a:latin typeface="微软雅黑" panose="020B0503020204020204" pitchFamily="34" charset="-122"/>
                  <a:ea typeface="微软雅黑" panose="020B0503020204020204" pitchFamily="34" charset="-122"/>
                </a:rPr>
                <a:t>6</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grpSp>
      <p:sp>
        <p:nvSpPr>
          <p:cNvPr id="40" name="右箭头 39"/>
          <p:cNvSpPr/>
          <p:nvPr/>
        </p:nvSpPr>
        <p:spPr>
          <a:xfrm>
            <a:off x="5029052" y="4817198"/>
            <a:ext cx="535956" cy="447947"/>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 name="圆角矩形 40"/>
          <p:cNvSpPr/>
          <p:nvPr/>
        </p:nvSpPr>
        <p:spPr>
          <a:xfrm>
            <a:off x="11072609" y="4660350"/>
            <a:ext cx="456222" cy="1700994"/>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smtClean="0">
                <a:solidFill>
                  <a:schemeClr val="tx1"/>
                </a:solidFill>
                <a:latin typeface="微软雅黑" panose="020B0503020204020204" pitchFamily="34" charset="-122"/>
                <a:ea typeface="微软雅黑" panose="020B0503020204020204" pitchFamily="34" charset="-122"/>
              </a:rPr>
              <a:t>综合多次结果</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4391179" y="4124168"/>
            <a:ext cx="771365" cy="461665"/>
          </a:xfrm>
          <a:prstGeom prst="rect">
            <a:avLst/>
          </a:prstGeom>
          <a:noFill/>
        </p:spPr>
        <p:txBody>
          <a:bodyPr wrap="none" rtlCol="0">
            <a:spAutoFit/>
          </a:bodyPr>
          <a:lstStyle/>
          <a:p>
            <a:r>
              <a:rPr lang="en-US" altLang="zh-CN" sz="2400" b="1" dirty="0" smtClean="0"/>
              <a:t>CPU</a:t>
            </a:r>
            <a:endParaRPr lang="zh-CN" altLang="en-US" b="1" dirty="0"/>
          </a:p>
        </p:txBody>
      </p:sp>
      <p:sp>
        <p:nvSpPr>
          <p:cNvPr id="47" name="文本框 46"/>
          <p:cNvSpPr txBox="1"/>
          <p:nvPr/>
        </p:nvSpPr>
        <p:spPr>
          <a:xfrm>
            <a:off x="742200" y="1402265"/>
            <a:ext cx="235962" cy="369332"/>
          </a:xfrm>
          <a:prstGeom prst="rect">
            <a:avLst/>
          </a:prstGeom>
          <a:noFill/>
        </p:spPr>
        <p:txBody>
          <a:bodyPr wrap="none" rtlCol="0">
            <a:spAutoFit/>
          </a:bodyPr>
          <a:lstStyle/>
          <a:p>
            <a:r>
              <a:rPr lang="en-US" altLang="zh-CN" dirty="0" smtClean="0"/>
              <a:t>,</a:t>
            </a:r>
            <a:endParaRPr lang="zh-CN" altLang="en-US" dirty="0"/>
          </a:p>
        </p:txBody>
      </p:sp>
      <p:sp>
        <p:nvSpPr>
          <p:cNvPr id="27" name="下箭头 26"/>
          <p:cNvSpPr/>
          <p:nvPr/>
        </p:nvSpPr>
        <p:spPr>
          <a:xfrm>
            <a:off x="2019466" y="1353513"/>
            <a:ext cx="268309" cy="4812606"/>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a:off x="3044884" y="1362818"/>
            <a:ext cx="1259375" cy="611125"/>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62" name="文本框 61"/>
          <p:cNvSpPr txBox="1"/>
          <p:nvPr/>
        </p:nvSpPr>
        <p:spPr>
          <a:xfrm>
            <a:off x="3170337" y="1482692"/>
            <a:ext cx="1316824" cy="461665"/>
          </a:xfrm>
          <a:prstGeom prst="rect">
            <a:avLst/>
          </a:prstGeom>
          <a:noFill/>
        </p:spPr>
        <p:txBody>
          <a:bodyPr wrap="square" rtlCol="0">
            <a:spAutoFit/>
          </a:bodyPr>
          <a:lstStyle/>
          <a:p>
            <a:r>
              <a:rPr lang="zh-CN" altLang="en-US" sz="2400" dirty="0"/>
              <a:t>寄存器</a:t>
            </a:r>
          </a:p>
        </p:txBody>
      </p:sp>
      <p:sp>
        <p:nvSpPr>
          <p:cNvPr id="64" name="圆角矩形 63"/>
          <p:cNvSpPr/>
          <p:nvPr/>
        </p:nvSpPr>
        <p:spPr>
          <a:xfrm>
            <a:off x="5455439" y="1402266"/>
            <a:ext cx="1359651" cy="571678"/>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rgbClr val="FF0000"/>
              </a:solidFill>
              <a:latin typeface="微软雅黑" panose="020B0503020204020204" pitchFamily="34" charset="-122"/>
              <a:ea typeface="微软雅黑" panose="020B0503020204020204" pitchFamily="34" charset="-122"/>
            </a:endParaRPr>
          </a:p>
        </p:txBody>
      </p:sp>
      <p:sp>
        <p:nvSpPr>
          <p:cNvPr id="65" name="文本框 64"/>
          <p:cNvSpPr txBox="1"/>
          <p:nvPr/>
        </p:nvSpPr>
        <p:spPr>
          <a:xfrm>
            <a:off x="5581266" y="1480831"/>
            <a:ext cx="1107996" cy="369332"/>
          </a:xfrm>
          <a:prstGeom prst="rect">
            <a:avLst/>
          </a:prstGeom>
          <a:noFill/>
        </p:spPr>
        <p:txBody>
          <a:bodyPr wrap="none" rtlCol="0">
            <a:spAutoFit/>
          </a:bodyPr>
          <a:lstStyle/>
          <a:p>
            <a:r>
              <a:rPr lang="zh-CN" altLang="en-US" dirty="0" smtClean="0">
                <a:solidFill>
                  <a:srgbClr val="FF0000"/>
                </a:solidFill>
              </a:rPr>
              <a:t>局部内存</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66" name="文本框 65"/>
              <p:cNvSpPr txBox="1"/>
              <p:nvPr/>
            </p:nvSpPr>
            <p:spPr>
              <a:xfrm>
                <a:off x="4761895" y="1460584"/>
                <a:ext cx="306301"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m:t>
                      </m:r>
                    </m:oMath>
                  </m:oMathPara>
                </a14:m>
                <a:endParaRPr lang="zh-CN" altLang="en-US" sz="2800" b="1" dirty="0"/>
              </a:p>
            </p:txBody>
          </p:sp>
        </mc:Choice>
        <mc:Fallback xmlns="">
          <p:sp>
            <p:nvSpPr>
              <p:cNvPr id="66" name="文本框 65"/>
              <p:cNvSpPr txBox="1">
                <a:spLocks noRot="1" noChangeAspect="1" noMove="1" noResize="1" noEditPoints="1" noAdjustHandles="1" noChangeArrowheads="1" noChangeShapeType="1" noTextEdit="1"/>
              </p:cNvSpPr>
              <p:nvPr/>
            </p:nvSpPr>
            <p:spPr>
              <a:xfrm>
                <a:off x="4761895" y="1460584"/>
                <a:ext cx="306301" cy="430887"/>
              </a:xfrm>
              <a:prstGeom prst="rect">
                <a:avLst/>
              </a:prstGeom>
              <a:blipFill>
                <a:blip r:embed="rId6"/>
                <a:stretch>
                  <a:fillRect/>
                </a:stretch>
              </a:blipFill>
            </p:spPr>
            <p:txBody>
              <a:bodyPr/>
              <a:lstStyle/>
              <a:p>
                <a:r>
                  <a:rPr lang="zh-CN" altLang="en-US">
                    <a:noFill/>
                  </a:rPr>
                  <a:t> </a:t>
                </a:r>
              </a:p>
            </p:txBody>
          </p:sp>
        </mc:Fallback>
      </mc:AlternateContent>
      <p:sp>
        <p:nvSpPr>
          <p:cNvPr id="67" name="圆角矩形 66"/>
          <p:cNvSpPr/>
          <p:nvPr/>
        </p:nvSpPr>
        <p:spPr>
          <a:xfrm>
            <a:off x="3024236" y="2717916"/>
            <a:ext cx="1259375" cy="611125"/>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68" name="文本框 67"/>
          <p:cNvSpPr txBox="1"/>
          <p:nvPr/>
        </p:nvSpPr>
        <p:spPr>
          <a:xfrm>
            <a:off x="3149689" y="2837790"/>
            <a:ext cx="1107996" cy="369332"/>
          </a:xfrm>
          <a:prstGeom prst="rect">
            <a:avLst/>
          </a:prstGeom>
          <a:noFill/>
        </p:spPr>
        <p:txBody>
          <a:bodyPr wrap="none" rtlCol="0">
            <a:spAutoFit/>
          </a:bodyPr>
          <a:lstStyle/>
          <a:p>
            <a:r>
              <a:rPr lang="zh-CN" altLang="en-US" dirty="0" smtClean="0"/>
              <a:t>全局内存</a:t>
            </a:r>
            <a:endParaRPr lang="zh-CN" altLang="en-US" dirty="0"/>
          </a:p>
        </p:txBody>
      </p:sp>
      <mc:AlternateContent xmlns:mc="http://schemas.openxmlformats.org/markup-compatibility/2006" xmlns:a14="http://schemas.microsoft.com/office/drawing/2010/main">
        <mc:Choice Requires="a14">
          <p:sp>
            <p:nvSpPr>
              <p:cNvPr id="69" name="文本框 68"/>
              <p:cNvSpPr txBox="1"/>
              <p:nvPr/>
            </p:nvSpPr>
            <p:spPr>
              <a:xfrm>
                <a:off x="4776172" y="2837790"/>
                <a:ext cx="306301"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m:t>
                      </m:r>
                    </m:oMath>
                  </m:oMathPara>
                </a14:m>
                <a:endParaRPr lang="zh-CN" altLang="en-US" sz="2800" b="1" dirty="0"/>
              </a:p>
            </p:txBody>
          </p:sp>
        </mc:Choice>
        <mc:Fallback xmlns="">
          <p:sp>
            <p:nvSpPr>
              <p:cNvPr id="69" name="文本框 68"/>
              <p:cNvSpPr txBox="1">
                <a:spLocks noRot="1" noChangeAspect="1" noMove="1" noResize="1" noEditPoints="1" noAdjustHandles="1" noChangeArrowheads="1" noChangeShapeType="1" noTextEdit="1"/>
              </p:cNvSpPr>
              <p:nvPr/>
            </p:nvSpPr>
            <p:spPr>
              <a:xfrm>
                <a:off x="4776172" y="2837790"/>
                <a:ext cx="306301" cy="430887"/>
              </a:xfrm>
              <a:prstGeom prst="rect">
                <a:avLst/>
              </a:prstGeom>
              <a:blipFill>
                <a:blip r:embed="rId7"/>
                <a:stretch>
                  <a:fillRect/>
                </a:stretch>
              </a:blipFill>
            </p:spPr>
            <p:txBody>
              <a:bodyPr/>
              <a:lstStyle/>
              <a:p>
                <a:r>
                  <a:rPr lang="zh-CN" altLang="en-US">
                    <a:noFill/>
                  </a:rPr>
                  <a:t> </a:t>
                </a:r>
              </a:p>
            </p:txBody>
          </p:sp>
        </mc:Fallback>
      </mc:AlternateContent>
      <p:sp>
        <p:nvSpPr>
          <p:cNvPr id="70" name="矩形 69"/>
          <p:cNvSpPr/>
          <p:nvPr/>
        </p:nvSpPr>
        <p:spPr>
          <a:xfrm>
            <a:off x="7646362" y="6195200"/>
            <a:ext cx="1500732" cy="461665"/>
          </a:xfrm>
          <a:prstGeom prst="rect">
            <a:avLst/>
          </a:prstGeom>
        </p:spPr>
        <p:txBody>
          <a:bodyPr wrap="none">
            <a:spAutoFit/>
          </a:bodyPr>
          <a:lstStyle/>
          <a:p>
            <a:r>
              <a:rPr lang="en-US" altLang="zh-CN" sz="2400" b="1" dirty="0">
                <a:solidFill>
                  <a:srgbClr val="7030A0"/>
                </a:solidFill>
                <a:latin typeface="Times New Roman" panose="02020603050405020304" pitchFamily="18" charset="0"/>
                <a:cs typeface="Times New Roman" panose="02020603050405020304" pitchFamily="18" charset="0"/>
              </a:rPr>
              <a:t>Coalesced</a:t>
            </a:r>
            <a:endParaRPr lang="zh-CN" altLang="en-US" sz="2400" dirty="0">
              <a:latin typeface="Times New Roman" panose="02020603050405020304" pitchFamily="18" charset="0"/>
              <a:cs typeface="Times New Roman" panose="02020603050405020304" pitchFamily="18" charset="0"/>
            </a:endParaRPr>
          </a:p>
        </p:txBody>
      </p:sp>
      <p:sp>
        <p:nvSpPr>
          <p:cNvPr id="71" name="文本框 70"/>
          <p:cNvSpPr txBox="1"/>
          <p:nvPr/>
        </p:nvSpPr>
        <p:spPr>
          <a:xfrm>
            <a:off x="247868" y="1386461"/>
            <a:ext cx="1723549" cy="830997"/>
          </a:xfrm>
          <a:prstGeom prst="rect">
            <a:avLst/>
          </a:prstGeom>
          <a:noFill/>
        </p:spPr>
        <p:txBody>
          <a:bodyPr wrap="none" rtlCol="0">
            <a:spAutoFit/>
          </a:bodyPr>
          <a:lstStyle/>
          <a:p>
            <a:r>
              <a:rPr lang="zh-CN" altLang="en-US" sz="2400" b="1" dirty="0" smtClean="0"/>
              <a:t>数据集大小</a:t>
            </a:r>
            <a:endParaRPr lang="en-US" altLang="zh-CN" sz="2400" b="1" dirty="0" smtClean="0"/>
          </a:p>
          <a:p>
            <a:r>
              <a:rPr lang="en-US" altLang="zh-CN" sz="2400" b="1" dirty="0" smtClean="0"/>
              <a:t>(N,L)</a:t>
            </a:r>
            <a:r>
              <a:rPr lang="zh-CN" altLang="en-US" sz="2400" b="1" dirty="0" smtClean="0"/>
              <a:t>变化</a:t>
            </a:r>
            <a:endParaRPr lang="zh-CN" altLang="en-US" sz="2400" b="1" dirty="0"/>
          </a:p>
        </p:txBody>
      </p:sp>
      <p:sp>
        <p:nvSpPr>
          <p:cNvPr id="72" name="文本框 71"/>
          <p:cNvSpPr txBox="1"/>
          <p:nvPr/>
        </p:nvSpPr>
        <p:spPr>
          <a:xfrm>
            <a:off x="8596511" y="1040769"/>
            <a:ext cx="2031325" cy="461665"/>
          </a:xfrm>
          <a:prstGeom prst="rect">
            <a:avLst/>
          </a:prstGeom>
          <a:noFill/>
        </p:spPr>
        <p:txBody>
          <a:bodyPr wrap="none" rtlCol="0">
            <a:spAutoFit/>
          </a:bodyPr>
          <a:lstStyle>
            <a:defPPr>
              <a:defRPr lang="zh-CN"/>
            </a:defPPr>
            <a:lvl1pPr>
              <a:defRPr sz="2400" b="1"/>
            </a:lvl1pPr>
          </a:lstStyle>
          <a:p>
            <a:r>
              <a:rPr lang="zh-CN" altLang="en-US" dirty="0" smtClean="0"/>
              <a:t>空间复杂度高</a:t>
            </a:r>
            <a:endParaRPr lang="zh-CN" altLang="en-US" dirty="0"/>
          </a:p>
        </p:txBody>
      </p:sp>
      <p:sp>
        <p:nvSpPr>
          <p:cNvPr id="74" name="矩形 73"/>
          <p:cNvSpPr/>
          <p:nvPr/>
        </p:nvSpPr>
        <p:spPr>
          <a:xfrm>
            <a:off x="5351994" y="2807012"/>
            <a:ext cx="3437159" cy="461665"/>
          </a:xfrm>
          <a:prstGeom prst="rect">
            <a:avLst/>
          </a:prstGeom>
        </p:spPr>
        <p:txBody>
          <a:bodyPr wrap="none">
            <a:spAutoFit/>
          </a:bodyPr>
          <a:lstStyle/>
          <a:p>
            <a:r>
              <a:rPr lang="zh-CN" altLang="en-US" sz="2400" b="1" dirty="0">
                <a:solidFill>
                  <a:srgbClr val="7030A0"/>
                </a:solidFill>
              </a:rPr>
              <a:t>合</a:t>
            </a:r>
            <a:r>
              <a:rPr lang="zh-CN" altLang="en-US" sz="2400" b="1" dirty="0" smtClean="0">
                <a:solidFill>
                  <a:srgbClr val="7030A0"/>
                </a:solidFill>
              </a:rPr>
              <a:t>并内存访问</a:t>
            </a:r>
            <a:r>
              <a:rPr lang="en-US" altLang="zh-CN" sz="2400" b="1" dirty="0" smtClean="0">
                <a:solidFill>
                  <a:srgbClr val="7030A0"/>
                </a:solidFill>
                <a:latin typeface="Times New Roman" panose="02020603050405020304" pitchFamily="18" charset="0"/>
                <a:cs typeface="Times New Roman" panose="02020603050405020304" pitchFamily="18" charset="0"/>
              </a:rPr>
              <a:t>Coalesced</a:t>
            </a:r>
            <a:endParaRPr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文本框 2"/>
              <p:cNvSpPr txBox="1"/>
              <p:nvPr/>
            </p:nvSpPr>
            <p:spPr>
              <a:xfrm>
                <a:off x="10521607" y="1104993"/>
                <a:ext cx="110645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𝐿</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oMath>
                  </m:oMathPara>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10521607" y="1104993"/>
                <a:ext cx="1106457" cy="369332"/>
              </a:xfrm>
              <a:prstGeom prst="rect">
                <a:avLst/>
              </a:prstGeom>
              <a:blipFill>
                <a:blip r:embed="rId8"/>
                <a:stretch>
                  <a:fillRect b="-13115"/>
                </a:stretch>
              </a:blipFill>
            </p:spPr>
            <p:txBody>
              <a:bodyPr/>
              <a:lstStyle/>
              <a:p>
                <a:r>
                  <a:rPr lang="zh-CN" altLang="en-US">
                    <a:noFill/>
                  </a:rPr>
                  <a:t> </a:t>
                </a:r>
              </a:p>
            </p:txBody>
          </p:sp>
        </mc:Fallback>
      </mc:AlternateContent>
      <p:sp>
        <p:nvSpPr>
          <p:cNvPr id="12" name="文本框 11"/>
          <p:cNvSpPr txBox="1"/>
          <p:nvPr/>
        </p:nvSpPr>
        <p:spPr>
          <a:xfrm>
            <a:off x="5604003" y="2005211"/>
            <a:ext cx="2971612" cy="58477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1600" dirty="0" smtClean="0"/>
              <a:t>当</a:t>
            </a:r>
            <a:r>
              <a:rPr lang="en-US" altLang="zh-CN" sz="1600" dirty="0" err="1" smtClean="0"/>
              <a:t>N,L</a:t>
            </a:r>
            <a:r>
              <a:rPr lang="zh-CN" altLang="en-US" sz="1600" dirty="0" smtClean="0"/>
              <a:t>增大时</a:t>
            </a:r>
            <a:r>
              <a:rPr lang="en-US" altLang="zh-CN" sz="1600" dirty="0" smtClean="0"/>
              <a:t>,</a:t>
            </a:r>
            <a:r>
              <a:rPr lang="zh-CN" altLang="en-US" sz="1600" dirty="0" smtClean="0">
                <a:solidFill>
                  <a:srgbClr val="FF0000"/>
                </a:solidFill>
              </a:rPr>
              <a:t>寄存器不足</a:t>
            </a:r>
            <a:r>
              <a:rPr lang="zh-CN" altLang="en-US" sz="1600" dirty="0" smtClean="0"/>
              <a:t>的部分将使用</a:t>
            </a:r>
            <a:r>
              <a:rPr lang="zh-CN" altLang="en-US" sz="1600" dirty="0" smtClean="0">
                <a:solidFill>
                  <a:srgbClr val="FF0000"/>
                </a:solidFill>
              </a:rPr>
              <a:t>局部内存</a:t>
            </a:r>
            <a:r>
              <a:rPr lang="en-US" altLang="zh-CN" sz="1600" dirty="0" smtClean="0"/>
              <a:t>,</a:t>
            </a:r>
            <a:r>
              <a:rPr lang="zh-CN" altLang="en-US" sz="1600" dirty="0" smtClean="0"/>
              <a:t>性能严重下降</a:t>
            </a:r>
            <a:endParaRPr lang="zh-CN" altLang="en-US" sz="1600" dirty="0"/>
          </a:p>
        </p:txBody>
      </p:sp>
      <p:sp>
        <p:nvSpPr>
          <p:cNvPr id="43" name="灯片编号占位符 42"/>
          <p:cNvSpPr>
            <a:spLocks noGrp="1"/>
          </p:cNvSpPr>
          <p:nvPr>
            <p:ph type="sldNum" sz="quarter" idx="12"/>
          </p:nvPr>
        </p:nvSpPr>
        <p:spPr/>
        <p:txBody>
          <a:bodyPr/>
          <a:lstStyle/>
          <a:p>
            <a:fld id="{A67F8417-DCAA-42B5-8C17-07AA6704EBF6}" type="slidenum">
              <a:rPr lang="zh-CN" altLang="en-US" smtClean="0"/>
              <a:t>15</a:t>
            </a:fld>
            <a:endParaRPr lang="zh-CN" altLang="en-US"/>
          </a:p>
        </p:txBody>
      </p:sp>
      <p:sp>
        <p:nvSpPr>
          <p:cNvPr id="60"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63"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73" name="灯片编号占位符 14"/>
          <p:cNvSpPr txBox="1">
            <a:spLocks/>
          </p:cNvSpPr>
          <p:nvPr/>
        </p:nvSpPr>
        <p:spPr>
          <a:xfrm>
            <a:off x="9999046" y="6510179"/>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dirty="0" smtClean="0"/>
              <a:t>15</a:t>
            </a:r>
            <a:endParaRPr lang="zh-CN" altLang="en-US" sz="2400" dirty="0"/>
          </a:p>
        </p:txBody>
      </p:sp>
      <p:sp>
        <p:nvSpPr>
          <p:cNvPr id="75" name="文本框 74"/>
          <p:cNvSpPr txBox="1"/>
          <p:nvPr/>
        </p:nvSpPr>
        <p:spPr>
          <a:xfrm>
            <a:off x="742200" y="841356"/>
            <a:ext cx="5149167" cy="461665"/>
          </a:xfrm>
          <a:prstGeom prst="rect">
            <a:avLst/>
          </a:prstGeom>
          <a:noFill/>
        </p:spPr>
        <p:txBody>
          <a:bodyPr wrap="none" rtlCol="0">
            <a:spAutoFit/>
          </a:bodyPr>
          <a:lstStyle/>
          <a:p>
            <a:r>
              <a:rPr lang="en-US" altLang="zh-CN" sz="2400" b="1" dirty="0" smtClean="0">
                <a:solidFill>
                  <a:srgbClr val="7030A0"/>
                </a:solidFill>
              </a:rPr>
              <a:t>0.</a:t>
            </a:r>
            <a:r>
              <a:rPr lang="zh-CN" altLang="en-US" sz="2400" b="1" dirty="0" smtClean="0">
                <a:solidFill>
                  <a:srgbClr val="7030A0"/>
                </a:solidFill>
              </a:rPr>
              <a:t>中间</a:t>
            </a:r>
            <a:r>
              <a:rPr lang="zh-CN" altLang="en-US" sz="2400" b="1" dirty="0">
                <a:solidFill>
                  <a:srgbClr val="7030A0"/>
                </a:solidFill>
              </a:rPr>
              <a:t>结果的</a:t>
            </a:r>
            <a:r>
              <a:rPr lang="zh-CN" altLang="en-US" sz="2400" b="1" dirty="0" smtClean="0">
                <a:solidFill>
                  <a:srgbClr val="7030A0"/>
                </a:solidFill>
              </a:rPr>
              <a:t>存储</a:t>
            </a:r>
            <a:r>
              <a:rPr lang="en-US" altLang="zh-CN" sz="2400" b="1" dirty="0" smtClean="0">
                <a:solidFill>
                  <a:srgbClr val="7030A0"/>
                </a:solidFill>
              </a:rPr>
              <a:t>(</a:t>
            </a:r>
            <a:r>
              <a:rPr lang="zh-CN" altLang="en-US" sz="2400" b="1" dirty="0" smtClean="0">
                <a:solidFill>
                  <a:srgbClr val="7030A0"/>
                </a:solidFill>
              </a:rPr>
              <a:t>全局内存的使用）</a:t>
            </a:r>
            <a:endParaRPr lang="zh-CN" altLang="en-US" sz="2400" b="1" dirty="0">
              <a:solidFill>
                <a:srgbClr val="7030A0"/>
              </a:solidFill>
            </a:endParaRPr>
          </a:p>
        </p:txBody>
      </p:sp>
      <p:pic>
        <p:nvPicPr>
          <p:cNvPr id="2" name="图片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209822" y="5308391"/>
            <a:ext cx="365792" cy="365792"/>
          </a:xfrm>
          <a:prstGeom prst="rect">
            <a:avLst/>
          </a:prstGeom>
        </p:spPr>
      </p:pic>
      <p:pic>
        <p:nvPicPr>
          <p:cNvPr id="77" name="图片 7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332602" y="1108533"/>
            <a:ext cx="365792" cy="365792"/>
          </a:xfrm>
          <a:prstGeom prst="rect">
            <a:avLst/>
          </a:prstGeom>
        </p:spPr>
      </p:pic>
      <p:sp>
        <p:nvSpPr>
          <p:cNvPr id="10" name="矩形 9"/>
          <p:cNvSpPr/>
          <p:nvPr/>
        </p:nvSpPr>
        <p:spPr>
          <a:xfrm>
            <a:off x="6347774" y="3544243"/>
            <a:ext cx="3724096" cy="369332"/>
          </a:xfrm>
          <a:prstGeom prst="rect">
            <a:avLst/>
          </a:prstGeom>
        </p:spPr>
        <p:txBody>
          <a:bodyPr wrap="none">
            <a:spAutoFit/>
          </a:bodyPr>
          <a:lstStyle/>
          <a:p>
            <a:r>
              <a:rPr lang="zh-CN" altLang="en-US" dirty="0"/>
              <a:t>换入换</a:t>
            </a:r>
            <a:r>
              <a:rPr lang="zh-CN" altLang="en-US" dirty="0" smtClean="0"/>
              <a:t>出</a:t>
            </a:r>
            <a:r>
              <a:rPr lang="en-US" altLang="zh-CN" dirty="0" smtClean="0"/>
              <a:t>+</a:t>
            </a:r>
            <a:r>
              <a:rPr lang="zh-CN" altLang="en-US" dirty="0" smtClean="0"/>
              <a:t>全</a:t>
            </a:r>
            <a:r>
              <a:rPr lang="zh-CN" altLang="en-US" dirty="0"/>
              <a:t>局内存</a:t>
            </a:r>
            <a:r>
              <a:rPr lang="en-US" altLang="zh-CN" dirty="0" smtClean="0"/>
              <a:t>+</a:t>
            </a:r>
            <a:r>
              <a:rPr lang="zh-CN" altLang="en-US" dirty="0" smtClean="0"/>
              <a:t>合并内存访问</a:t>
            </a:r>
            <a:endParaRPr lang="zh-CN" altLang="en-US" dirty="0"/>
          </a:p>
        </p:txBody>
      </p:sp>
      <p:sp>
        <p:nvSpPr>
          <p:cNvPr id="76" name="文本框 75">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78" name="文本框 77">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79" name="文本框 78">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80" name="文本框 79">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81" name="文本框 80">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82" name="等腰三角形 81">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83" name="直接连接符 82">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6997992" y="1040769"/>
            <a:ext cx="1415772" cy="461665"/>
          </a:xfrm>
          <a:prstGeom prst="rect">
            <a:avLst/>
          </a:prstGeom>
          <a:noFill/>
        </p:spPr>
        <p:txBody>
          <a:bodyPr wrap="none" rtlCol="0">
            <a:spAutoFit/>
          </a:bodyPr>
          <a:lstStyle>
            <a:defPPr>
              <a:defRPr lang="zh-CN"/>
            </a:defPPr>
            <a:lvl1pPr>
              <a:defRPr sz="2400" b="1"/>
            </a:lvl1pPr>
          </a:lstStyle>
          <a:p>
            <a:r>
              <a:rPr lang="zh-CN" altLang="en-US" dirty="0"/>
              <a:t>中间变量</a:t>
            </a:r>
          </a:p>
        </p:txBody>
      </p:sp>
    </p:spTree>
    <p:extLst>
      <p:ext uri="{BB962C8B-B14F-4D97-AF65-F5344CB8AC3E}">
        <p14:creationId xmlns:p14="http://schemas.microsoft.com/office/powerpoint/2010/main" val="29839009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5" name="文本框 14"/>
          <p:cNvSpPr txBox="1"/>
          <p:nvPr/>
        </p:nvSpPr>
        <p:spPr>
          <a:xfrm>
            <a:off x="745207" y="807874"/>
            <a:ext cx="4491935" cy="461665"/>
          </a:xfrm>
          <a:prstGeom prst="rect">
            <a:avLst/>
          </a:prstGeom>
          <a:noFill/>
        </p:spPr>
        <p:txBody>
          <a:bodyPr wrap="none" rtlCol="0">
            <a:spAutoFit/>
          </a:bodyPr>
          <a:lstStyle/>
          <a:p>
            <a:r>
              <a:rPr lang="en-US" altLang="zh-CN" sz="2400" b="1" dirty="0" err="1" smtClean="0">
                <a:solidFill>
                  <a:srgbClr val="7030A0"/>
                </a:solidFill>
                <a:latin typeface="Times New Roman" panose="02020603050405020304" pitchFamily="18" charset="0"/>
                <a:cs typeface="Times New Roman" panose="02020603050405020304" pitchFamily="18" charset="0"/>
              </a:rPr>
              <a:t>1.w</a:t>
            </a:r>
            <a:r>
              <a:rPr lang="en-US" altLang="zh-CN" sz="2400" b="1" dirty="0" smtClean="0">
                <a:solidFill>
                  <a:srgbClr val="7030A0"/>
                </a:solidFill>
                <a:latin typeface="Times New Roman" panose="02020603050405020304" pitchFamily="18" charset="0"/>
                <a:cs typeface="Times New Roman" panose="02020603050405020304" pitchFamily="18" charset="0"/>
              </a:rPr>
              <a:t>&gt;0</a:t>
            </a:r>
            <a:r>
              <a:rPr lang="zh-CN" altLang="en-US" sz="2400" b="1" dirty="0" smtClean="0">
                <a:solidFill>
                  <a:srgbClr val="7030A0"/>
                </a:solidFill>
              </a:rPr>
              <a:t>距离计算阶段</a:t>
            </a:r>
            <a:r>
              <a:rPr lang="en-US" altLang="zh-CN" sz="2400" b="1" dirty="0" smtClean="0">
                <a:solidFill>
                  <a:srgbClr val="7030A0"/>
                </a:solidFill>
              </a:rPr>
              <a:t>-&gt;</a:t>
            </a:r>
            <a:r>
              <a:rPr lang="zh-CN" altLang="en-US" sz="2400" b="1" dirty="0" smtClean="0">
                <a:solidFill>
                  <a:srgbClr val="7030A0"/>
                </a:solidFill>
              </a:rPr>
              <a:t>算法设计</a:t>
            </a:r>
            <a:endParaRPr lang="zh-CN" altLang="en-US" sz="2400" b="1" dirty="0">
              <a:solidFill>
                <a:srgbClr val="7030A0"/>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971297761"/>
              </p:ext>
            </p:extLst>
          </p:nvPr>
        </p:nvGraphicFramePr>
        <p:xfrm>
          <a:off x="4967147" y="3470437"/>
          <a:ext cx="6721713" cy="2467145"/>
        </p:xfrm>
        <a:graphic>
          <a:graphicData uri="http://schemas.openxmlformats.org/presentationml/2006/ole">
            <mc:AlternateContent xmlns:mc="http://schemas.openxmlformats.org/markup-compatibility/2006">
              <mc:Choice xmlns:v="urn:schemas-microsoft-com:vml" Requires="v">
                <p:oleObj spid="_x0000_s2432" name="Equation" r:id="rId4" imgW="3390840" imgH="1244520" progId="Equation.DSMT4">
                  <p:embed/>
                </p:oleObj>
              </mc:Choice>
              <mc:Fallback>
                <p:oleObj name="Equation" r:id="rId4" imgW="3390840" imgH="1244520" progId="Equation.DSMT4">
                  <p:embed/>
                  <p:pic>
                    <p:nvPicPr>
                      <p:cNvPr id="0" name=""/>
                      <p:cNvPicPr/>
                      <p:nvPr/>
                    </p:nvPicPr>
                    <p:blipFill>
                      <a:blip r:embed="rId5"/>
                      <a:stretch>
                        <a:fillRect/>
                      </a:stretch>
                    </p:blipFill>
                    <p:spPr>
                      <a:xfrm>
                        <a:off x="4967147" y="3470437"/>
                        <a:ext cx="6721713" cy="2467145"/>
                      </a:xfrm>
                      <a:prstGeom prst="rect">
                        <a:avLst/>
                      </a:prstGeom>
                      <a:ln w="28575">
                        <a:solidFill>
                          <a:schemeClr val="tx1"/>
                        </a:solid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520793970"/>
              </p:ext>
            </p:extLst>
          </p:nvPr>
        </p:nvGraphicFramePr>
        <p:xfrm>
          <a:off x="5283631" y="1592296"/>
          <a:ext cx="6813550" cy="1198562"/>
        </p:xfrm>
        <a:graphic>
          <a:graphicData uri="http://schemas.openxmlformats.org/presentationml/2006/ole">
            <mc:AlternateContent xmlns:mc="http://schemas.openxmlformats.org/markup-compatibility/2006">
              <mc:Choice xmlns:v="urn:schemas-microsoft-com:vml" Requires="v">
                <p:oleObj spid="_x0000_s2433" name="Equation" r:id="rId6" imgW="3327120" imgH="583920" progId="Equation.DSMT4">
                  <p:embed/>
                </p:oleObj>
              </mc:Choice>
              <mc:Fallback>
                <p:oleObj name="Equation" r:id="rId6" imgW="3327120" imgH="583920" progId="Equation.DSMT4">
                  <p:embed/>
                  <p:pic>
                    <p:nvPicPr>
                      <p:cNvPr id="0" name=""/>
                      <p:cNvPicPr/>
                      <p:nvPr/>
                    </p:nvPicPr>
                    <p:blipFill>
                      <a:blip r:embed="rId7"/>
                      <a:stretch>
                        <a:fillRect/>
                      </a:stretch>
                    </p:blipFill>
                    <p:spPr>
                      <a:xfrm>
                        <a:off x="5283631" y="1592296"/>
                        <a:ext cx="6813550" cy="1198562"/>
                      </a:xfrm>
                      <a:prstGeom prst="rect">
                        <a:avLst/>
                      </a:prstGeom>
                      <a:ln w="28575">
                        <a:noFill/>
                      </a:ln>
                    </p:spPr>
                  </p:pic>
                </p:oleObj>
              </mc:Fallback>
            </mc:AlternateContent>
          </a:graphicData>
        </a:graphic>
      </p:graphicFrame>
      <mc:AlternateContent xmlns:mc="http://schemas.openxmlformats.org/markup-compatibility/2006" xmlns:a14="http://schemas.microsoft.com/office/drawing/2010/main">
        <mc:Choice Requires="a14">
          <p:sp>
            <p:nvSpPr>
              <p:cNvPr id="22" name="文本框 21"/>
              <p:cNvSpPr txBox="1"/>
              <p:nvPr/>
            </p:nvSpPr>
            <p:spPr>
              <a:xfrm>
                <a:off x="752074" y="1658826"/>
                <a:ext cx="3877985" cy="1262846"/>
              </a:xfrm>
              <a:prstGeom prst="rect">
                <a:avLst/>
              </a:prstGeom>
              <a:noFill/>
            </p:spPr>
            <p:txBody>
              <a:bodyPr wrap="none" rtlCol="0">
                <a:spAutoFit/>
              </a:bodyPr>
              <a:lstStyle/>
              <a:p>
                <a:r>
                  <a:rPr lang="zh-CN" altLang="en-US" sz="2400" dirty="0" smtClean="0"/>
                  <a:t>在距离计算阶段，对于</a:t>
                </a:r>
                <a:r>
                  <a:rPr lang="zh-CN" altLang="en-US" sz="2400" b="1" dirty="0" smtClean="0">
                    <a:solidFill>
                      <a:srgbClr val="FF0000"/>
                    </a:solidFill>
                  </a:rPr>
                  <a:t>每个</a:t>
                </a:r>
                <a:endParaRPr lang="en-US" altLang="zh-CN" sz="2400" b="1" dirty="0" smtClean="0">
                  <a:solidFill>
                    <a:srgbClr val="FF0000"/>
                  </a:solidFill>
                </a:endParaRPr>
              </a:p>
              <a:p>
                <a:r>
                  <a:rPr lang="zh-CN" altLang="en-US" sz="2400" b="1" dirty="0" smtClean="0">
                    <a:solidFill>
                      <a:srgbClr val="FF0000"/>
                    </a:solidFill>
                  </a:rPr>
                  <a:t>候选序列</a:t>
                </a:r>
                <a14:m>
                  <m:oMath xmlns:m="http://schemas.openxmlformats.org/officeDocument/2006/math">
                    <m:r>
                      <a:rPr lang="en-US" altLang="zh-CN" sz="2400" b="1" i="1" smtClean="0">
                        <a:solidFill>
                          <a:srgbClr val="FF0000"/>
                        </a:solidFill>
                        <a:latin typeface="Cambria Math" panose="02040503050406030204" pitchFamily="18" charset="0"/>
                      </a:rPr>
                      <m:t>𝑺</m:t>
                    </m:r>
                    <m:r>
                      <a:rPr lang="en-US" altLang="zh-CN" sz="2400" b="1" i="1" smtClean="0">
                        <a:solidFill>
                          <a:srgbClr val="FF0000"/>
                        </a:solidFill>
                        <a:latin typeface="Cambria Math" panose="02040503050406030204" pitchFamily="18" charset="0"/>
                      </a:rPr>
                      <m:t>=</m:t>
                    </m:r>
                    <m:sSubSup>
                      <m:sSubSupPr>
                        <m:ctrlPr>
                          <a:rPr lang="en-US" altLang="zh-CN" sz="2400" b="1" i="1" smtClean="0">
                            <a:solidFill>
                              <a:srgbClr val="FF0000"/>
                            </a:solidFill>
                            <a:latin typeface="Cambria Math" panose="02040503050406030204" pitchFamily="18" charset="0"/>
                          </a:rPr>
                        </m:ctrlPr>
                      </m:sSubSupPr>
                      <m:e>
                        <m:r>
                          <a:rPr lang="en-US" altLang="zh-CN" sz="2400" b="1" i="1" smtClean="0">
                            <a:solidFill>
                              <a:srgbClr val="FF0000"/>
                            </a:solidFill>
                            <a:latin typeface="Cambria Math" panose="02040503050406030204" pitchFamily="18" charset="0"/>
                          </a:rPr>
                          <m:t>𝑻</m:t>
                        </m:r>
                      </m:e>
                      <m:sub>
                        <m:r>
                          <a:rPr lang="en-US" altLang="zh-CN" sz="2400" b="1" i="1" smtClean="0">
                            <a:solidFill>
                              <a:srgbClr val="FF0000"/>
                            </a:solidFill>
                            <a:latin typeface="Cambria Math" panose="02040503050406030204" pitchFamily="18" charset="0"/>
                          </a:rPr>
                          <m:t>𝒊</m:t>
                        </m:r>
                        <m:r>
                          <a:rPr lang="en-US" altLang="zh-CN" sz="2400" b="1" i="1" smtClean="0">
                            <a:solidFill>
                              <a:srgbClr val="FF0000"/>
                            </a:solidFill>
                            <a:latin typeface="Cambria Math" panose="02040503050406030204" pitchFamily="18" charset="0"/>
                          </a:rPr>
                          <m:t>,</m:t>
                        </m:r>
                        <m:r>
                          <a:rPr lang="en-US" altLang="zh-CN" sz="2400" b="1" i="1" smtClean="0">
                            <a:solidFill>
                              <a:srgbClr val="FF0000"/>
                            </a:solidFill>
                            <a:latin typeface="Cambria Math" panose="02040503050406030204" pitchFamily="18" charset="0"/>
                          </a:rPr>
                          <m:t>𝒔</m:t>
                        </m:r>
                      </m:sub>
                      <m:sup>
                        <m:r>
                          <a:rPr lang="en-US" altLang="zh-CN" sz="2400" b="1" i="1" smtClean="0">
                            <a:solidFill>
                              <a:srgbClr val="FF0000"/>
                            </a:solidFill>
                            <a:latin typeface="Cambria Math" panose="02040503050406030204" pitchFamily="18" charset="0"/>
                          </a:rPr>
                          <m:t>𝒍𝒆𝒏</m:t>
                        </m:r>
                      </m:sup>
                    </m:sSubSup>
                  </m:oMath>
                </a14:m>
                <a:r>
                  <a:rPr lang="zh-CN" altLang="en-US" sz="2400" dirty="0" smtClean="0"/>
                  <a:t>需要计算</a:t>
                </a:r>
                <a:endParaRPr lang="en-US" altLang="zh-CN" sz="2400" dirty="0" smtClean="0"/>
              </a:p>
              <a:p>
                <a:r>
                  <a:rPr lang="zh-CN" altLang="en-US" sz="2400" dirty="0" smtClean="0"/>
                  <a:t>其与所有时间序列的距离。</a:t>
                </a:r>
                <a:endParaRPr lang="zh-CN" altLang="en-US" sz="240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752074" y="1658826"/>
                <a:ext cx="3877985" cy="1262846"/>
              </a:xfrm>
              <a:prstGeom prst="rect">
                <a:avLst/>
              </a:prstGeom>
              <a:blipFill>
                <a:blip r:embed="rId8"/>
                <a:stretch>
                  <a:fillRect l="-2355" t="-3382" r="-1413" b="-10628"/>
                </a:stretch>
              </a:blipFill>
            </p:spPr>
            <p:txBody>
              <a:bodyPr/>
              <a:lstStyle/>
              <a:p>
                <a:r>
                  <a:rPr lang="zh-CN" altLang="en-US">
                    <a:noFill/>
                  </a:rPr>
                  <a:t> </a:t>
                </a:r>
              </a:p>
            </p:txBody>
          </p:sp>
        </mc:Fallback>
      </mc:AlternateContent>
      <p:sp>
        <p:nvSpPr>
          <p:cNvPr id="23" name="文本框 22"/>
          <p:cNvSpPr txBox="1"/>
          <p:nvPr/>
        </p:nvSpPr>
        <p:spPr>
          <a:xfrm>
            <a:off x="745207" y="4177602"/>
            <a:ext cx="3877985" cy="1200329"/>
          </a:xfrm>
          <a:prstGeom prst="rect">
            <a:avLst/>
          </a:prstGeom>
          <a:noFill/>
        </p:spPr>
        <p:txBody>
          <a:bodyPr wrap="none" rtlCol="0">
            <a:spAutoFit/>
          </a:bodyPr>
          <a:lstStyle/>
          <a:p>
            <a:r>
              <a:rPr lang="zh-CN" altLang="en-US" sz="2400" dirty="0" smtClean="0"/>
              <a:t>而对于整个距离计算阶段</a:t>
            </a:r>
            <a:endParaRPr lang="en-US" altLang="zh-CN" sz="2400" dirty="0" smtClean="0"/>
          </a:p>
          <a:p>
            <a:r>
              <a:rPr lang="zh-CN" altLang="en-US" sz="2400" dirty="0" smtClean="0"/>
              <a:t>而言，</a:t>
            </a:r>
            <a:r>
              <a:rPr lang="zh-CN" altLang="en-US" sz="2400" b="1" dirty="0" smtClean="0">
                <a:solidFill>
                  <a:srgbClr val="FF0000"/>
                </a:solidFill>
              </a:rPr>
              <a:t>每两个长度相等的子</a:t>
            </a:r>
            <a:endParaRPr lang="en-US" altLang="zh-CN" sz="2400" b="1" dirty="0" smtClean="0">
              <a:solidFill>
                <a:srgbClr val="FF0000"/>
              </a:solidFill>
            </a:endParaRPr>
          </a:p>
          <a:p>
            <a:r>
              <a:rPr lang="zh-CN" altLang="en-US" sz="2400" b="1" dirty="0" smtClean="0">
                <a:solidFill>
                  <a:srgbClr val="FF0000"/>
                </a:solidFill>
              </a:rPr>
              <a:t>序列之间都存在距离计算</a:t>
            </a:r>
            <a:r>
              <a:rPr lang="zh-CN" altLang="en-US" sz="2400" b="1" dirty="0">
                <a:solidFill>
                  <a:srgbClr val="FF0000"/>
                </a:solidFill>
              </a:rPr>
              <a:t>。</a:t>
            </a:r>
          </a:p>
        </p:txBody>
      </p:sp>
      <p:sp>
        <p:nvSpPr>
          <p:cNvPr id="25"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16</a:t>
            </a:r>
            <a:endParaRPr lang="zh-CN" altLang="en-US" sz="2400" dirty="0"/>
          </a:p>
        </p:txBody>
      </p:sp>
      <p:sp>
        <p:nvSpPr>
          <p:cNvPr id="3" name="下箭头 2"/>
          <p:cNvSpPr/>
          <p:nvPr/>
        </p:nvSpPr>
        <p:spPr>
          <a:xfrm>
            <a:off x="6864297" y="2926966"/>
            <a:ext cx="546205" cy="471011"/>
          </a:xfrm>
          <a:prstGeom prst="down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7443911" y="2951247"/>
            <a:ext cx="2492990" cy="369332"/>
          </a:xfrm>
          <a:prstGeom prst="rect">
            <a:avLst/>
          </a:prstGeom>
          <a:noFill/>
        </p:spPr>
        <p:txBody>
          <a:bodyPr wrap="none" rtlCol="0">
            <a:spAutoFit/>
          </a:bodyPr>
          <a:lstStyle/>
          <a:p>
            <a:r>
              <a:rPr lang="zh-CN" altLang="en-US" dirty="0" smtClean="0"/>
              <a:t>提取所有距离计算单元</a:t>
            </a:r>
            <a:endParaRPr lang="zh-CN" altLang="en-US" dirty="0"/>
          </a:p>
        </p:txBody>
      </p:sp>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21992" y="1528254"/>
            <a:ext cx="541759" cy="541759"/>
          </a:xfrm>
          <a:prstGeom prst="rect">
            <a:avLst/>
          </a:prstGeom>
        </p:spPr>
      </p:pic>
      <p:sp>
        <p:nvSpPr>
          <p:cNvPr id="20" name="矩形 19"/>
          <p:cNvSpPr/>
          <p:nvPr/>
        </p:nvSpPr>
        <p:spPr>
          <a:xfrm>
            <a:off x="4821992" y="1429927"/>
            <a:ext cx="7275189" cy="150401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27" name="文本框 26">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28" name="文本框 27">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29" name="文本框 28">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0" name="文本框 29">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1" name="等腰三角形 30">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32" name="直接连接符 31">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18922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 name="Freeform 5">
            <a:extLst>
              <a:ext uri="{FF2B5EF4-FFF2-40B4-BE49-F238E27FC236}">
                <a16:creationId xmlns:a16="http://schemas.microsoft.com/office/drawing/2014/main" id="{808C19C4-7354-4015-94AB-53942A477DB6}"/>
              </a:ext>
            </a:extLst>
          </p:cNvPr>
          <p:cNvSpPr>
            <a:spLocks noEditPoints="1"/>
          </p:cNvSpPr>
          <p:nvPr/>
        </p:nvSpPr>
        <p:spPr bwMode="auto">
          <a:xfrm>
            <a:off x="10036091" y="1683698"/>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476" name="矩形 1475"/>
          <p:cNvSpPr/>
          <p:nvPr/>
        </p:nvSpPr>
        <p:spPr>
          <a:xfrm>
            <a:off x="1258763"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77" name="矩形 1476"/>
          <p:cNvSpPr/>
          <p:nvPr/>
        </p:nvSpPr>
        <p:spPr>
          <a:xfrm>
            <a:off x="1454468"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78" name="矩形 1477"/>
          <p:cNvSpPr/>
          <p:nvPr/>
        </p:nvSpPr>
        <p:spPr>
          <a:xfrm>
            <a:off x="1650173"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79" name="矩形 1478"/>
          <p:cNvSpPr/>
          <p:nvPr/>
        </p:nvSpPr>
        <p:spPr>
          <a:xfrm>
            <a:off x="1845878"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0" name="矩形 1479"/>
          <p:cNvSpPr/>
          <p:nvPr/>
        </p:nvSpPr>
        <p:spPr>
          <a:xfrm>
            <a:off x="2041583"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1" name="矩形 1480"/>
          <p:cNvSpPr/>
          <p:nvPr/>
        </p:nvSpPr>
        <p:spPr>
          <a:xfrm>
            <a:off x="2432993"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2" name="矩形 1481"/>
          <p:cNvSpPr/>
          <p:nvPr/>
        </p:nvSpPr>
        <p:spPr>
          <a:xfrm>
            <a:off x="2824403"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3" name="矩形 1482"/>
          <p:cNvSpPr/>
          <p:nvPr/>
        </p:nvSpPr>
        <p:spPr>
          <a:xfrm>
            <a:off x="3215813"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4" name="矩形 1483"/>
          <p:cNvSpPr/>
          <p:nvPr/>
        </p:nvSpPr>
        <p:spPr>
          <a:xfrm>
            <a:off x="3998633"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5" name="矩形 1484"/>
          <p:cNvSpPr/>
          <p:nvPr/>
        </p:nvSpPr>
        <p:spPr>
          <a:xfrm>
            <a:off x="4719098" y="1225686"/>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6" name="矩形 1485"/>
          <p:cNvSpPr/>
          <p:nvPr/>
        </p:nvSpPr>
        <p:spPr>
          <a:xfrm>
            <a:off x="2237288"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7" name="矩形 1486"/>
          <p:cNvSpPr/>
          <p:nvPr/>
        </p:nvSpPr>
        <p:spPr>
          <a:xfrm>
            <a:off x="2628698"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8" name="矩形 1487"/>
          <p:cNvSpPr/>
          <p:nvPr/>
        </p:nvSpPr>
        <p:spPr>
          <a:xfrm>
            <a:off x="3020108"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9" name="矩形 1488"/>
          <p:cNvSpPr/>
          <p:nvPr/>
        </p:nvSpPr>
        <p:spPr>
          <a:xfrm>
            <a:off x="3607223"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0" name="矩形 1489"/>
          <p:cNvSpPr/>
          <p:nvPr/>
        </p:nvSpPr>
        <p:spPr>
          <a:xfrm>
            <a:off x="4390043" y="1225686"/>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1" name="矩形 1490"/>
          <p:cNvSpPr/>
          <p:nvPr/>
        </p:nvSpPr>
        <p:spPr>
          <a:xfrm>
            <a:off x="4914803" y="1225686"/>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2" name="矩形 1491"/>
          <p:cNvSpPr/>
          <p:nvPr/>
        </p:nvSpPr>
        <p:spPr>
          <a:xfrm>
            <a:off x="5110513" y="1225686"/>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3" name="矩形 1492"/>
          <p:cNvSpPr/>
          <p:nvPr/>
        </p:nvSpPr>
        <p:spPr>
          <a:xfrm>
            <a:off x="3411518"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4" name="矩形 1493"/>
          <p:cNvSpPr/>
          <p:nvPr/>
        </p:nvSpPr>
        <p:spPr>
          <a:xfrm>
            <a:off x="3802928" y="122568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5" name="矩形 1494"/>
          <p:cNvSpPr/>
          <p:nvPr/>
        </p:nvSpPr>
        <p:spPr>
          <a:xfrm>
            <a:off x="4194338" y="1225686"/>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6" name="矩形 1495"/>
          <p:cNvSpPr/>
          <p:nvPr/>
        </p:nvSpPr>
        <p:spPr>
          <a:xfrm>
            <a:off x="1258763"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7" name="矩形 1496"/>
          <p:cNvSpPr/>
          <p:nvPr/>
        </p:nvSpPr>
        <p:spPr>
          <a:xfrm>
            <a:off x="1454468"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8" name="矩形 1497"/>
          <p:cNvSpPr/>
          <p:nvPr/>
        </p:nvSpPr>
        <p:spPr>
          <a:xfrm>
            <a:off x="1650173"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9" name="矩形 1498"/>
          <p:cNvSpPr/>
          <p:nvPr/>
        </p:nvSpPr>
        <p:spPr>
          <a:xfrm>
            <a:off x="1845878"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0" name="矩形 1499"/>
          <p:cNvSpPr/>
          <p:nvPr/>
        </p:nvSpPr>
        <p:spPr>
          <a:xfrm>
            <a:off x="2041583"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1" name="矩形 1500"/>
          <p:cNvSpPr/>
          <p:nvPr/>
        </p:nvSpPr>
        <p:spPr>
          <a:xfrm>
            <a:off x="2432993"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2" name="矩形 1501"/>
          <p:cNvSpPr/>
          <p:nvPr/>
        </p:nvSpPr>
        <p:spPr>
          <a:xfrm>
            <a:off x="2824403"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3" name="矩形 1502"/>
          <p:cNvSpPr/>
          <p:nvPr/>
        </p:nvSpPr>
        <p:spPr>
          <a:xfrm>
            <a:off x="3215813"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4" name="矩形 1503"/>
          <p:cNvSpPr/>
          <p:nvPr/>
        </p:nvSpPr>
        <p:spPr>
          <a:xfrm>
            <a:off x="3998633" y="1426212"/>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5" name="矩形 1504"/>
          <p:cNvSpPr/>
          <p:nvPr/>
        </p:nvSpPr>
        <p:spPr>
          <a:xfrm>
            <a:off x="4719098" y="1426212"/>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6" name="矩形 1505"/>
          <p:cNvSpPr/>
          <p:nvPr/>
        </p:nvSpPr>
        <p:spPr>
          <a:xfrm>
            <a:off x="2237288"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7" name="矩形 1506"/>
          <p:cNvSpPr/>
          <p:nvPr/>
        </p:nvSpPr>
        <p:spPr>
          <a:xfrm>
            <a:off x="2628698"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8" name="矩形 1507"/>
          <p:cNvSpPr/>
          <p:nvPr/>
        </p:nvSpPr>
        <p:spPr>
          <a:xfrm>
            <a:off x="3020108"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9" name="矩形 1508"/>
          <p:cNvSpPr/>
          <p:nvPr/>
        </p:nvSpPr>
        <p:spPr>
          <a:xfrm>
            <a:off x="3607223"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0" name="矩形 1509"/>
          <p:cNvSpPr/>
          <p:nvPr/>
        </p:nvSpPr>
        <p:spPr>
          <a:xfrm>
            <a:off x="4390043" y="1426212"/>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1" name="矩形 1510"/>
          <p:cNvSpPr/>
          <p:nvPr/>
        </p:nvSpPr>
        <p:spPr>
          <a:xfrm>
            <a:off x="4914803" y="1426212"/>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2" name="矩形 1511"/>
          <p:cNvSpPr/>
          <p:nvPr/>
        </p:nvSpPr>
        <p:spPr>
          <a:xfrm>
            <a:off x="5110513" y="1426212"/>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3" name="矩形 1512"/>
          <p:cNvSpPr/>
          <p:nvPr/>
        </p:nvSpPr>
        <p:spPr>
          <a:xfrm>
            <a:off x="3411518"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4" name="矩形 1513"/>
          <p:cNvSpPr/>
          <p:nvPr/>
        </p:nvSpPr>
        <p:spPr>
          <a:xfrm>
            <a:off x="3802928" y="142621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5" name="矩形 1514"/>
          <p:cNvSpPr/>
          <p:nvPr/>
        </p:nvSpPr>
        <p:spPr>
          <a:xfrm>
            <a:off x="4194338" y="1426212"/>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6" name="矩形 1515"/>
          <p:cNvSpPr/>
          <p:nvPr/>
        </p:nvSpPr>
        <p:spPr>
          <a:xfrm>
            <a:off x="1258763"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7" name="矩形 1516"/>
          <p:cNvSpPr/>
          <p:nvPr/>
        </p:nvSpPr>
        <p:spPr>
          <a:xfrm>
            <a:off x="1454468"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8" name="矩形 1517"/>
          <p:cNvSpPr/>
          <p:nvPr/>
        </p:nvSpPr>
        <p:spPr>
          <a:xfrm>
            <a:off x="1650173"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9" name="矩形 1518"/>
          <p:cNvSpPr/>
          <p:nvPr/>
        </p:nvSpPr>
        <p:spPr>
          <a:xfrm>
            <a:off x="1845878"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0" name="矩形 1519"/>
          <p:cNvSpPr/>
          <p:nvPr/>
        </p:nvSpPr>
        <p:spPr>
          <a:xfrm>
            <a:off x="2041583"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1" name="矩形 1520"/>
          <p:cNvSpPr/>
          <p:nvPr/>
        </p:nvSpPr>
        <p:spPr>
          <a:xfrm>
            <a:off x="2432993"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2" name="矩形 1521"/>
          <p:cNvSpPr/>
          <p:nvPr/>
        </p:nvSpPr>
        <p:spPr>
          <a:xfrm>
            <a:off x="2824403"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3" name="矩形 1522"/>
          <p:cNvSpPr/>
          <p:nvPr/>
        </p:nvSpPr>
        <p:spPr>
          <a:xfrm>
            <a:off x="3215813"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4" name="矩形 1523"/>
          <p:cNvSpPr/>
          <p:nvPr/>
        </p:nvSpPr>
        <p:spPr>
          <a:xfrm>
            <a:off x="3998633" y="198918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5" name="矩形 1524"/>
          <p:cNvSpPr/>
          <p:nvPr/>
        </p:nvSpPr>
        <p:spPr>
          <a:xfrm>
            <a:off x="4719098" y="198918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6" name="矩形 1525"/>
          <p:cNvSpPr/>
          <p:nvPr/>
        </p:nvSpPr>
        <p:spPr>
          <a:xfrm>
            <a:off x="2237288"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7" name="矩形 1526"/>
          <p:cNvSpPr/>
          <p:nvPr/>
        </p:nvSpPr>
        <p:spPr>
          <a:xfrm>
            <a:off x="2628698"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8" name="矩形 1527"/>
          <p:cNvSpPr/>
          <p:nvPr/>
        </p:nvSpPr>
        <p:spPr>
          <a:xfrm>
            <a:off x="3020108"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9" name="矩形 1528"/>
          <p:cNvSpPr/>
          <p:nvPr/>
        </p:nvSpPr>
        <p:spPr>
          <a:xfrm>
            <a:off x="3607223" y="198918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0" name="矩形 1529"/>
          <p:cNvSpPr/>
          <p:nvPr/>
        </p:nvSpPr>
        <p:spPr>
          <a:xfrm>
            <a:off x="4390043" y="198918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1" name="矩形 1530"/>
          <p:cNvSpPr/>
          <p:nvPr/>
        </p:nvSpPr>
        <p:spPr>
          <a:xfrm>
            <a:off x="4914803" y="198918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2" name="矩形 1531"/>
          <p:cNvSpPr/>
          <p:nvPr/>
        </p:nvSpPr>
        <p:spPr>
          <a:xfrm>
            <a:off x="5110513" y="198918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3" name="矩形 1532"/>
          <p:cNvSpPr/>
          <p:nvPr/>
        </p:nvSpPr>
        <p:spPr>
          <a:xfrm>
            <a:off x="3411518" y="198918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4" name="矩形 1533"/>
          <p:cNvSpPr/>
          <p:nvPr/>
        </p:nvSpPr>
        <p:spPr>
          <a:xfrm>
            <a:off x="3802928" y="198918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5" name="矩形 1534"/>
          <p:cNvSpPr/>
          <p:nvPr/>
        </p:nvSpPr>
        <p:spPr>
          <a:xfrm>
            <a:off x="4194338" y="198918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6" name="矩形 1535"/>
          <p:cNvSpPr/>
          <p:nvPr/>
        </p:nvSpPr>
        <p:spPr>
          <a:xfrm>
            <a:off x="1258763"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7" name="矩形 1536"/>
          <p:cNvSpPr/>
          <p:nvPr/>
        </p:nvSpPr>
        <p:spPr>
          <a:xfrm>
            <a:off x="1454468"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8" name="矩形 1537"/>
          <p:cNvSpPr/>
          <p:nvPr/>
        </p:nvSpPr>
        <p:spPr>
          <a:xfrm>
            <a:off x="1650173"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9" name="矩形 1538"/>
          <p:cNvSpPr/>
          <p:nvPr/>
        </p:nvSpPr>
        <p:spPr>
          <a:xfrm>
            <a:off x="1845878"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0" name="矩形 1539"/>
          <p:cNvSpPr/>
          <p:nvPr/>
        </p:nvSpPr>
        <p:spPr>
          <a:xfrm>
            <a:off x="2041583"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1" name="矩形 1540"/>
          <p:cNvSpPr/>
          <p:nvPr/>
        </p:nvSpPr>
        <p:spPr>
          <a:xfrm>
            <a:off x="2432993"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2" name="矩形 1541"/>
          <p:cNvSpPr/>
          <p:nvPr/>
        </p:nvSpPr>
        <p:spPr>
          <a:xfrm>
            <a:off x="2824403"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3" name="矩形 1542"/>
          <p:cNvSpPr/>
          <p:nvPr/>
        </p:nvSpPr>
        <p:spPr>
          <a:xfrm>
            <a:off x="3215813" y="259076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4" name="矩形 1543"/>
          <p:cNvSpPr/>
          <p:nvPr/>
        </p:nvSpPr>
        <p:spPr>
          <a:xfrm>
            <a:off x="3998633" y="259076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5" name="矩形 1544"/>
          <p:cNvSpPr/>
          <p:nvPr/>
        </p:nvSpPr>
        <p:spPr>
          <a:xfrm>
            <a:off x="4719098" y="259076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6" name="矩形 1545"/>
          <p:cNvSpPr/>
          <p:nvPr/>
        </p:nvSpPr>
        <p:spPr>
          <a:xfrm>
            <a:off x="2237288"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7" name="矩形 1546"/>
          <p:cNvSpPr/>
          <p:nvPr/>
        </p:nvSpPr>
        <p:spPr>
          <a:xfrm>
            <a:off x="2628698"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8" name="矩形 1547"/>
          <p:cNvSpPr/>
          <p:nvPr/>
        </p:nvSpPr>
        <p:spPr>
          <a:xfrm>
            <a:off x="3020108" y="259076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9" name="矩形 1548"/>
          <p:cNvSpPr/>
          <p:nvPr/>
        </p:nvSpPr>
        <p:spPr>
          <a:xfrm>
            <a:off x="3607223" y="259076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0" name="矩形 1549"/>
          <p:cNvSpPr/>
          <p:nvPr/>
        </p:nvSpPr>
        <p:spPr>
          <a:xfrm>
            <a:off x="4390043" y="259076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1" name="矩形 1550"/>
          <p:cNvSpPr/>
          <p:nvPr/>
        </p:nvSpPr>
        <p:spPr>
          <a:xfrm>
            <a:off x="4914803"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2" name="矩形 1551"/>
          <p:cNvSpPr/>
          <p:nvPr/>
        </p:nvSpPr>
        <p:spPr>
          <a:xfrm>
            <a:off x="5110513" y="259076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3" name="矩形 1552"/>
          <p:cNvSpPr/>
          <p:nvPr/>
        </p:nvSpPr>
        <p:spPr>
          <a:xfrm>
            <a:off x="3411518" y="259076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4" name="矩形 1553"/>
          <p:cNvSpPr/>
          <p:nvPr/>
        </p:nvSpPr>
        <p:spPr>
          <a:xfrm>
            <a:off x="3802928" y="259076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5" name="矩形 1554"/>
          <p:cNvSpPr/>
          <p:nvPr/>
        </p:nvSpPr>
        <p:spPr>
          <a:xfrm>
            <a:off x="4194338" y="259076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6" name="矩形 1555"/>
          <p:cNvSpPr/>
          <p:nvPr/>
        </p:nvSpPr>
        <p:spPr>
          <a:xfrm>
            <a:off x="1258763"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7" name="矩形 1556"/>
          <p:cNvSpPr/>
          <p:nvPr/>
        </p:nvSpPr>
        <p:spPr>
          <a:xfrm>
            <a:off x="1454468"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8" name="矩形 1557"/>
          <p:cNvSpPr/>
          <p:nvPr/>
        </p:nvSpPr>
        <p:spPr>
          <a:xfrm>
            <a:off x="1650173"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9" name="矩形 1558"/>
          <p:cNvSpPr/>
          <p:nvPr/>
        </p:nvSpPr>
        <p:spPr>
          <a:xfrm>
            <a:off x="1845878"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0" name="矩形 1559"/>
          <p:cNvSpPr/>
          <p:nvPr/>
        </p:nvSpPr>
        <p:spPr>
          <a:xfrm>
            <a:off x="2041583"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1" name="矩形 1560"/>
          <p:cNvSpPr/>
          <p:nvPr/>
        </p:nvSpPr>
        <p:spPr>
          <a:xfrm>
            <a:off x="2432993" y="33928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2" name="矩形 1561"/>
          <p:cNvSpPr/>
          <p:nvPr/>
        </p:nvSpPr>
        <p:spPr>
          <a:xfrm>
            <a:off x="2824403" y="33928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3" name="矩形 1562"/>
          <p:cNvSpPr/>
          <p:nvPr/>
        </p:nvSpPr>
        <p:spPr>
          <a:xfrm>
            <a:off x="3215813" y="33928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4" name="矩形 1563"/>
          <p:cNvSpPr/>
          <p:nvPr/>
        </p:nvSpPr>
        <p:spPr>
          <a:xfrm>
            <a:off x="3998633"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5" name="矩形 1564"/>
          <p:cNvSpPr/>
          <p:nvPr/>
        </p:nvSpPr>
        <p:spPr>
          <a:xfrm>
            <a:off x="4719098"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6" name="矩形 1565"/>
          <p:cNvSpPr/>
          <p:nvPr/>
        </p:nvSpPr>
        <p:spPr>
          <a:xfrm>
            <a:off x="2237288" y="33928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7" name="矩形 1566"/>
          <p:cNvSpPr/>
          <p:nvPr/>
        </p:nvSpPr>
        <p:spPr>
          <a:xfrm>
            <a:off x="2628698" y="33928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8" name="矩形 1567"/>
          <p:cNvSpPr/>
          <p:nvPr/>
        </p:nvSpPr>
        <p:spPr>
          <a:xfrm>
            <a:off x="3020108" y="33928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9" name="矩形 1568"/>
          <p:cNvSpPr/>
          <p:nvPr/>
        </p:nvSpPr>
        <p:spPr>
          <a:xfrm>
            <a:off x="3607223" y="33928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0" name="矩形 1569"/>
          <p:cNvSpPr/>
          <p:nvPr/>
        </p:nvSpPr>
        <p:spPr>
          <a:xfrm>
            <a:off x="4390043"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1" name="矩形 1570"/>
          <p:cNvSpPr/>
          <p:nvPr/>
        </p:nvSpPr>
        <p:spPr>
          <a:xfrm>
            <a:off x="4914803"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2" name="矩形 1571"/>
          <p:cNvSpPr/>
          <p:nvPr/>
        </p:nvSpPr>
        <p:spPr>
          <a:xfrm>
            <a:off x="5110513"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3" name="矩形 1572"/>
          <p:cNvSpPr/>
          <p:nvPr/>
        </p:nvSpPr>
        <p:spPr>
          <a:xfrm>
            <a:off x="3411518" y="33928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4" name="矩形 1573"/>
          <p:cNvSpPr/>
          <p:nvPr/>
        </p:nvSpPr>
        <p:spPr>
          <a:xfrm>
            <a:off x="3802928" y="33928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5" name="矩形 1574"/>
          <p:cNvSpPr/>
          <p:nvPr/>
        </p:nvSpPr>
        <p:spPr>
          <a:xfrm>
            <a:off x="4194338" y="33928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6" name="矩形 1575"/>
          <p:cNvSpPr/>
          <p:nvPr/>
        </p:nvSpPr>
        <p:spPr>
          <a:xfrm>
            <a:off x="1258763"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7" name="矩形 1576"/>
          <p:cNvSpPr/>
          <p:nvPr/>
        </p:nvSpPr>
        <p:spPr>
          <a:xfrm>
            <a:off x="1454468"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8" name="矩形 1577"/>
          <p:cNvSpPr/>
          <p:nvPr/>
        </p:nvSpPr>
        <p:spPr>
          <a:xfrm>
            <a:off x="1650173"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9" name="矩形 1578"/>
          <p:cNvSpPr/>
          <p:nvPr/>
        </p:nvSpPr>
        <p:spPr>
          <a:xfrm>
            <a:off x="1845878"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0" name="矩形 1579"/>
          <p:cNvSpPr/>
          <p:nvPr/>
        </p:nvSpPr>
        <p:spPr>
          <a:xfrm>
            <a:off x="2041583"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1" name="矩形 1580"/>
          <p:cNvSpPr/>
          <p:nvPr/>
        </p:nvSpPr>
        <p:spPr>
          <a:xfrm>
            <a:off x="2432993"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2" name="矩形 1581"/>
          <p:cNvSpPr/>
          <p:nvPr/>
        </p:nvSpPr>
        <p:spPr>
          <a:xfrm>
            <a:off x="2824403"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3" name="矩形 1582"/>
          <p:cNvSpPr/>
          <p:nvPr/>
        </p:nvSpPr>
        <p:spPr>
          <a:xfrm>
            <a:off x="3215813"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4" name="矩形 1583"/>
          <p:cNvSpPr/>
          <p:nvPr/>
        </p:nvSpPr>
        <p:spPr>
          <a:xfrm>
            <a:off x="3998633" y="1626738"/>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5" name="矩形 1584"/>
          <p:cNvSpPr/>
          <p:nvPr/>
        </p:nvSpPr>
        <p:spPr>
          <a:xfrm>
            <a:off x="4719098" y="1626738"/>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6" name="矩形 1585"/>
          <p:cNvSpPr/>
          <p:nvPr/>
        </p:nvSpPr>
        <p:spPr>
          <a:xfrm>
            <a:off x="2237288"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7" name="矩形 1586"/>
          <p:cNvSpPr/>
          <p:nvPr/>
        </p:nvSpPr>
        <p:spPr>
          <a:xfrm>
            <a:off x="2628698"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8" name="矩形 1587"/>
          <p:cNvSpPr/>
          <p:nvPr/>
        </p:nvSpPr>
        <p:spPr>
          <a:xfrm>
            <a:off x="3020108"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9" name="矩形 1588"/>
          <p:cNvSpPr/>
          <p:nvPr/>
        </p:nvSpPr>
        <p:spPr>
          <a:xfrm>
            <a:off x="3607223"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0" name="矩形 1589"/>
          <p:cNvSpPr/>
          <p:nvPr/>
        </p:nvSpPr>
        <p:spPr>
          <a:xfrm>
            <a:off x="4390043" y="1626738"/>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1" name="矩形 1590"/>
          <p:cNvSpPr/>
          <p:nvPr/>
        </p:nvSpPr>
        <p:spPr>
          <a:xfrm>
            <a:off x="4914803" y="1626738"/>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2" name="矩形 1591"/>
          <p:cNvSpPr/>
          <p:nvPr/>
        </p:nvSpPr>
        <p:spPr>
          <a:xfrm>
            <a:off x="5110513" y="1626738"/>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3" name="矩形 1592"/>
          <p:cNvSpPr/>
          <p:nvPr/>
        </p:nvSpPr>
        <p:spPr>
          <a:xfrm>
            <a:off x="3411518" y="162673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4" name="矩形 1593"/>
          <p:cNvSpPr/>
          <p:nvPr/>
        </p:nvSpPr>
        <p:spPr>
          <a:xfrm>
            <a:off x="3802928" y="1626738"/>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5" name="矩形 1594"/>
          <p:cNvSpPr/>
          <p:nvPr/>
        </p:nvSpPr>
        <p:spPr>
          <a:xfrm>
            <a:off x="4194338" y="1626738"/>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6" name="矩形 1595"/>
          <p:cNvSpPr/>
          <p:nvPr/>
        </p:nvSpPr>
        <p:spPr>
          <a:xfrm>
            <a:off x="1258763"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7" name="矩形 1596"/>
          <p:cNvSpPr/>
          <p:nvPr/>
        </p:nvSpPr>
        <p:spPr>
          <a:xfrm>
            <a:off x="1454468"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8" name="矩形 1597"/>
          <p:cNvSpPr/>
          <p:nvPr/>
        </p:nvSpPr>
        <p:spPr>
          <a:xfrm>
            <a:off x="1650173"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9" name="矩形 1598"/>
          <p:cNvSpPr/>
          <p:nvPr/>
        </p:nvSpPr>
        <p:spPr>
          <a:xfrm>
            <a:off x="1845878"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0" name="矩形 1599"/>
          <p:cNvSpPr/>
          <p:nvPr/>
        </p:nvSpPr>
        <p:spPr>
          <a:xfrm>
            <a:off x="2041583"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1" name="矩形 1600"/>
          <p:cNvSpPr/>
          <p:nvPr/>
        </p:nvSpPr>
        <p:spPr>
          <a:xfrm>
            <a:off x="2432993"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2" name="矩形 1601"/>
          <p:cNvSpPr/>
          <p:nvPr/>
        </p:nvSpPr>
        <p:spPr>
          <a:xfrm>
            <a:off x="2824403"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3" name="矩形 1602"/>
          <p:cNvSpPr/>
          <p:nvPr/>
        </p:nvSpPr>
        <p:spPr>
          <a:xfrm>
            <a:off x="3215813"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4" name="矩形 1603"/>
          <p:cNvSpPr/>
          <p:nvPr/>
        </p:nvSpPr>
        <p:spPr>
          <a:xfrm>
            <a:off x="3998633" y="218971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5" name="矩形 1604"/>
          <p:cNvSpPr/>
          <p:nvPr/>
        </p:nvSpPr>
        <p:spPr>
          <a:xfrm>
            <a:off x="4719098" y="218971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6" name="矩形 1605"/>
          <p:cNvSpPr/>
          <p:nvPr/>
        </p:nvSpPr>
        <p:spPr>
          <a:xfrm>
            <a:off x="2237288"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7" name="矩形 1606"/>
          <p:cNvSpPr/>
          <p:nvPr/>
        </p:nvSpPr>
        <p:spPr>
          <a:xfrm>
            <a:off x="2628698"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8" name="矩形 1607"/>
          <p:cNvSpPr/>
          <p:nvPr/>
        </p:nvSpPr>
        <p:spPr>
          <a:xfrm>
            <a:off x="3020108" y="218971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9" name="矩形 1608"/>
          <p:cNvSpPr/>
          <p:nvPr/>
        </p:nvSpPr>
        <p:spPr>
          <a:xfrm>
            <a:off x="3607223" y="218971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0" name="矩形 1609"/>
          <p:cNvSpPr/>
          <p:nvPr/>
        </p:nvSpPr>
        <p:spPr>
          <a:xfrm>
            <a:off x="4390043" y="218971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1" name="矩形 1610"/>
          <p:cNvSpPr/>
          <p:nvPr/>
        </p:nvSpPr>
        <p:spPr>
          <a:xfrm>
            <a:off x="4914803" y="218971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2" name="矩形 1611"/>
          <p:cNvSpPr/>
          <p:nvPr/>
        </p:nvSpPr>
        <p:spPr>
          <a:xfrm>
            <a:off x="5110513" y="218971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3" name="矩形 1612"/>
          <p:cNvSpPr/>
          <p:nvPr/>
        </p:nvSpPr>
        <p:spPr>
          <a:xfrm>
            <a:off x="3411518" y="218971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4" name="矩形 1613"/>
          <p:cNvSpPr/>
          <p:nvPr/>
        </p:nvSpPr>
        <p:spPr>
          <a:xfrm>
            <a:off x="3802928" y="218971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5" name="矩形 1614"/>
          <p:cNvSpPr/>
          <p:nvPr/>
        </p:nvSpPr>
        <p:spPr>
          <a:xfrm>
            <a:off x="4194338" y="218971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6" name="矩形 1615"/>
          <p:cNvSpPr/>
          <p:nvPr/>
        </p:nvSpPr>
        <p:spPr>
          <a:xfrm>
            <a:off x="1258763"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7" name="矩形 1616"/>
          <p:cNvSpPr/>
          <p:nvPr/>
        </p:nvSpPr>
        <p:spPr>
          <a:xfrm>
            <a:off x="1454468"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8" name="矩形 1617"/>
          <p:cNvSpPr/>
          <p:nvPr/>
        </p:nvSpPr>
        <p:spPr>
          <a:xfrm>
            <a:off x="1650173"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9" name="矩形 1618"/>
          <p:cNvSpPr/>
          <p:nvPr/>
        </p:nvSpPr>
        <p:spPr>
          <a:xfrm>
            <a:off x="1845878"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0" name="矩形 1619"/>
          <p:cNvSpPr/>
          <p:nvPr/>
        </p:nvSpPr>
        <p:spPr>
          <a:xfrm>
            <a:off x="2041583"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1" name="矩形 1620"/>
          <p:cNvSpPr/>
          <p:nvPr/>
        </p:nvSpPr>
        <p:spPr>
          <a:xfrm>
            <a:off x="2432993"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2" name="矩形 1621"/>
          <p:cNvSpPr/>
          <p:nvPr/>
        </p:nvSpPr>
        <p:spPr>
          <a:xfrm>
            <a:off x="2824403" y="279129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3" name="矩形 1622"/>
          <p:cNvSpPr/>
          <p:nvPr/>
        </p:nvSpPr>
        <p:spPr>
          <a:xfrm>
            <a:off x="3215813" y="279129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4" name="矩形 1623"/>
          <p:cNvSpPr/>
          <p:nvPr/>
        </p:nvSpPr>
        <p:spPr>
          <a:xfrm>
            <a:off x="3998633" y="279129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5" name="矩形 1624"/>
          <p:cNvSpPr/>
          <p:nvPr/>
        </p:nvSpPr>
        <p:spPr>
          <a:xfrm>
            <a:off x="4719098"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6" name="矩形 1625"/>
          <p:cNvSpPr/>
          <p:nvPr/>
        </p:nvSpPr>
        <p:spPr>
          <a:xfrm>
            <a:off x="2237288"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7" name="矩形 1626"/>
          <p:cNvSpPr/>
          <p:nvPr/>
        </p:nvSpPr>
        <p:spPr>
          <a:xfrm>
            <a:off x="2628698"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8" name="矩形 1627"/>
          <p:cNvSpPr/>
          <p:nvPr/>
        </p:nvSpPr>
        <p:spPr>
          <a:xfrm>
            <a:off x="3020108" y="279129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9" name="矩形 1628"/>
          <p:cNvSpPr/>
          <p:nvPr/>
        </p:nvSpPr>
        <p:spPr>
          <a:xfrm>
            <a:off x="3607223" y="279129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0" name="矩形 1629"/>
          <p:cNvSpPr/>
          <p:nvPr/>
        </p:nvSpPr>
        <p:spPr>
          <a:xfrm>
            <a:off x="4390043" y="279129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1" name="矩形 1630"/>
          <p:cNvSpPr/>
          <p:nvPr/>
        </p:nvSpPr>
        <p:spPr>
          <a:xfrm>
            <a:off x="4914803"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2" name="矩形 1631"/>
          <p:cNvSpPr/>
          <p:nvPr/>
        </p:nvSpPr>
        <p:spPr>
          <a:xfrm>
            <a:off x="5110513" y="279129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3" name="矩形 1632"/>
          <p:cNvSpPr/>
          <p:nvPr/>
        </p:nvSpPr>
        <p:spPr>
          <a:xfrm>
            <a:off x="3411518" y="279129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4" name="矩形 1633"/>
          <p:cNvSpPr/>
          <p:nvPr/>
        </p:nvSpPr>
        <p:spPr>
          <a:xfrm>
            <a:off x="3802928" y="279129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5" name="矩形 1634"/>
          <p:cNvSpPr/>
          <p:nvPr/>
        </p:nvSpPr>
        <p:spPr>
          <a:xfrm>
            <a:off x="4194338" y="279129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6" name="矩形 1635"/>
          <p:cNvSpPr/>
          <p:nvPr/>
        </p:nvSpPr>
        <p:spPr>
          <a:xfrm>
            <a:off x="1258763"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7" name="矩形 1636"/>
          <p:cNvSpPr/>
          <p:nvPr/>
        </p:nvSpPr>
        <p:spPr>
          <a:xfrm>
            <a:off x="1454468"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8" name="矩形 1637"/>
          <p:cNvSpPr/>
          <p:nvPr/>
        </p:nvSpPr>
        <p:spPr>
          <a:xfrm>
            <a:off x="1650173"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9" name="矩形 1638"/>
          <p:cNvSpPr/>
          <p:nvPr/>
        </p:nvSpPr>
        <p:spPr>
          <a:xfrm>
            <a:off x="1845878"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0" name="矩形 1639"/>
          <p:cNvSpPr/>
          <p:nvPr/>
        </p:nvSpPr>
        <p:spPr>
          <a:xfrm>
            <a:off x="2041583" y="35933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1" name="矩形 1640"/>
          <p:cNvSpPr/>
          <p:nvPr/>
        </p:nvSpPr>
        <p:spPr>
          <a:xfrm>
            <a:off x="2432993" y="35933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2" name="矩形 1641"/>
          <p:cNvSpPr/>
          <p:nvPr/>
        </p:nvSpPr>
        <p:spPr>
          <a:xfrm>
            <a:off x="2824403" y="35933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3" name="矩形 1642"/>
          <p:cNvSpPr/>
          <p:nvPr/>
        </p:nvSpPr>
        <p:spPr>
          <a:xfrm>
            <a:off x="3215813" y="35933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4" name="矩形 1643"/>
          <p:cNvSpPr/>
          <p:nvPr/>
        </p:nvSpPr>
        <p:spPr>
          <a:xfrm>
            <a:off x="3998633"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5" name="矩形 1644"/>
          <p:cNvSpPr/>
          <p:nvPr/>
        </p:nvSpPr>
        <p:spPr>
          <a:xfrm>
            <a:off x="4719098"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6" name="矩形 1645"/>
          <p:cNvSpPr/>
          <p:nvPr/>
        </p:nvSpPr>
        <p:spPr>
          <a:xfrm>
            <a:off x="2237288" y="35933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7" name="矩形 1646"/>
          <p:cNvSpPr/>
          <p:nvPr/>
        </p:nvSpPr>
        <p:spPr>
          <a:xfrm>
            <a:off x="2628698" y="35933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8" name="矩形 1647"/>
          <p:cNvSpPr/>
          <p:nvPr/>
        </p:nvSpPr>
        <p:spPr>
          <a:xfrm>
            <a:off x="3020108" y="35933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9" name="矩形 1648"/>
          <p:cNvSpPr/>
          <p:nvPr/>
        </p:nvSpPr>
        <p:spPr>
          <a:xfrm>
            <a:off x="3607223" y="35933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0" name="矩形 1649"/>
          <p:cNvSpPr/>
          <p:nvPr/>
        </p:nvSpPr>
        <p:spPr>
          <a:xfrm>
            <a:off x="4390043"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1" name="矩形 1650"/>
          <p:cNvSpPr/>
          <p:nvPr/>
        </p:nvSpPr>
        <p:spPr>
          <a:xfrm>
            <a:off x="4914803"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2" name="矩形 1651"/>
          <p:cNvSpPr/>
          <p:nvPr/>
        </p:nvSpPr>
        <p:spPr>
          <a:xfrm>
            <a:off x="5110513"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3" name="矩形 1652"/>
          <p:cNvSpPr/>
          <p:nvPr/>
        </p:nvSpPr>
        <p:spPr>
          <a:xfrm>
            <a:off x="3411518" y="35933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4" name="矩形 1653"/>
          <p:cNvSpPr/>
          <p:nvPr/>
        </p:nvSpPr>
        <p:spPr>
          <a:xfrm>
            <a:off x="3802928"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5" name="矩形 1654"/>
          <p:cNvSpPr/>
          <p:nvPr/>
        </p:nvSpPr>
        <p:spPr>
          <a:xfrm>
            <a:off x="4194338" y="35933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6" name="矩形 1655"/>
          <p:cNvSpPr/>
          <p:nvPr/>
        </p:nvSpPr>
        <p:spPr>
          <a:xfrm>
            <a:off x="1258763"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7" name="矩形 1656"/>
          <p:cNvSpPr/>
          <p:nvPr/>
        </p:nvSpPr>
        <p:spPr>
          <a:xfrm>
            <a:off x="1454468" y="419497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8" name="矩形 1657"/>
          <p:cNvSpPr/>
          <p:nvPr/>
        </p:nvSpPr>
        <p:spPr>
          <a:xfrm>
            <a:off x="1650173" y="419497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659" name="矩形 1658"/>
          <p:cNvSpPr/>
          <p:nvPr/>
        </p:nvSpPr>
        <p:spPr>
          <a:xfrm>
            <a:off x="1845878" y="4194975"/>
            <a:ext cx="145090" cy="153212"/>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b</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660" name="矩形 1659"/>
          <p:cNvSpPr/>
          <p:nvPr/>
        </p:nvSpPr>
        <p:spPr>
          <a:xfrm>
            <a:off x="2041583" y="4194975"/>
            <a:ext cx="145090" cy="153212"/>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j</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661" name="矩形 1660"/>
          <p:cNvSpPr/>
          <p:nvPr/>
        </p:nvSpPr>
        <p:spPr>
          <a:xfrm>
            <a:off x="2432993" y="419497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62" name="矩形 1661"/>
          <p:cNvSpPr/>
          <p:nvPr/>
        </p:nvSpPr>
        <p:spPr>
          <a:xfrm>
            <a:off x="2824403" y="419497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63" name="矩形 1662"/>
          <p:cNvSpPr/>
          <p:nvPr/>
        </p:nvSpPr>
        <p:spPr>
          <a:xfrm>
            <a:off x="3215813"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64" name="矩形 1663"/>
          <p:cNvSpPr/>
          <p:nvPr/>
        </p:nvSpPr>
        <p:spPr>
          <a:xfrm>
            <a:off x="3998633"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65" name="矩形 1664"/>
          <p:cNvSpPr/>
          <p:nvPr/>
        </p:nvSpPr>
        <p:spPr>
          <a:xfrm>
            <a:off x="4719098"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66" name="矩形 1665"/>
          <p:cNvSpPr/>
          <p:nvPr/>
        </p:nvSpPr>
        <p:spPr>
          <a:xfrm>
            <a:off x="2237288" y="4194975"/>
            <a:ext cx="145090" cy="153212"/>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c</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667" name="矩形 1666"/>
          <p:cNvSpPr/>
          <p:nvPr/>
        </p:nvSpPr>
        <p:spPr>
          <a:xfrm>
            <a:off x="2628698" y="419497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68" name="矩形 1667"/>
          <p:cNvSpPr/>
          <p:nvPr/>
        </p:nvSpPr>
        <p:spPr>
          <a:xfrm>
            <a:off x="3020108" y="419497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69" name="矩形 1668"/>
          <p:cNvSpPr/>
          <p:nvPr/>
        </p:nvSpPr>
        <p:spPr>
          <a:xfrm>
            <a:off x="3607223"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0" name="矩形 1669"/>
          <p:cNvSpPr/>
          <p:nvPr/>
        </p:nvSpPr>
        <p:spPr>
          <a:xfrm>
            <a:off x="4390043"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1" name="矩形 1670"/>
          <p:cNvSpPr/>
          <p:nvPr/>
        </p:nvSpPr>
        <p:spPr>
          <a:xfrm>
            <a:off x="4914803"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2" name="矩形 1671"/>
          <p:cNvSpPr/>
          <p:nvPr/>
        </p:nvSpPr>
        <p:spPr>
          <a:xfrm>
            <a:off x="5110513"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3" name="矩形 1672"/>
          <p:cNvSpPr/>
          <p:nvPr/>
        </p:nvSpPr>
        <p:spPr>
          <a:xfrm>
            <a:off x="3411518"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4" name="矩形 1673"/>
          <p:cNvSpPr/>
          <p:nvPr/>
        </p:nvSpPr>
        <p:spPr>
          <a:xfrm>
            <a:off x="3802928"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5" name="矩形 1674"/>
          <p:cNvSpPr/>
          <p:nvPr/>
        </p:nvSpPr>
        <p:spPr>
          <a:xfrm>
            <a:off x="4194338" y="419497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6" name="矩形 1675"/>
          <p:cNvSpPr/>
          <p:nvPr/>
        </p:nvSpPr>
        <p:spPr>
          <a:xfrm>
            <a:off x="1258763"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7" name="矩形 1676"/>
          <p:cNvSpPr/>
          <p:nvPr/>
        </p:nvSpPr>
        <p:spPr>
          <a:xfrm>
            <a:off x="1454468"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8" name="矩形 1677"/>
          <p:cNvSpPr/>
          <p:nvPr/>
        </p:nvSpPr>
        <p:spPr>
          <a:xfrm>
            <a:off x="1650173"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9" name="矩形 1678"/>
          <p:cNvSpPr/>
          <p:nvPr/>
        </p:nvSpPr>
        <p:spPr>
          <a:xfrm>
            <a:off x="1845878"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0" name="矩形 1679"/>
          <p:cNvSpPr/>
          <p:nvPr/>
        </p:nvSpPr>
        <p:spPr>
          <a:xfrm>
            <a:off x="2041583"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1" name="矩形 1680"/>
          <p:cNvSpPr/>
          <p:nvPr/>
        </p:nvSpPr>
        <p:spPr>
          <a:xfrm>
            <a:off x="2432993"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2" name="矩形 1681"/>
          <p:cNvSpPr/>
          <p:nvPr/>
        </p:nvSpPr>
        <p:spPr>
          <a:xfrm>
            <a:off x="2824403"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3" name="矩形 1682"/>
          <p:cNvSpPr/>
          <p:nvPr/>
        </p:nvSpPr>
        <p:spPr>
          <a:xfrm>
            <a:off x="3215813" y="239024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4" name="矩形 1683"/>
          <p:cNvSpPr/>
          <p:nvPr/>
        </p:nvSpPr>
        <p:spPr>
          <a:xfrm>
            <a:off x="3998633" y="239024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5" name="矩形 1684"/>
          <p:cNvSpPr/>
          <p:nvPr/>
        </p:nvSpPr>
        <p:spPr>
          <a:xfrm>
            <a:off x="4719098" y="239024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6" name="矩形 1685"/>
          <p:cNvSpPr/>
          <p:nvPr/>
        </p:nvSpPr>
        <p:spPr>
          <a:xfrm>
            <a:off x="2237288"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7" name="矩形 1686"/>
          <p:cNvSpPr/>
          <p:nvPr/>
        </p:nvSpPr>
        <p:spPr>
          <a:xfrm>
            <a:off x="2628698"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8" name="矩形 1687"/>
          <p:cNvSpPr/>
          <p:nvPr/>
        </p:nvSpPr>
        <p:spPr>
          <a:xfrm>
            <a:off x="3020108"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9" name="矩形 1688"/>
          <p:cNvSpPr/>
          <p:nvPr/>
        </p:nvSpPr>
        <p:spPr>
          <a:xfrm>
            <a:off x="3607223" y="239024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0" name="矩形 1689"/>
          <p:cNvSpPr/>
          <p:nvPr/>
        </p:nvSpPr>
        <p:spPr>
          <a:xfrm>
            <a:off x="4390043" y="239024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1" name="矩形 1690"/>
          <p:cNvSpPr/>
          <p:nvPr/>
        </p:nvSpPr>
        <p:spPr>
          <a:xfrm>
            <a:off x="4914803" y="239024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2" name="矩形 1691"/>
          <p:cNvSpPr/>
          <p:nvPr/>
        </p:nvSpPr>
        <p:spPr>
          <a:xfrm>
            <a:off x="5110513" y="239024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3" name="矩形 1692"/>
          <p:cNvSpPr/>
          <p:nvPr/>
        </p:nvSpPr>
        <p:spPr>
          <a:xfrm>
            <a:off x="3411518" y="239024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4" name="矩形 1693"/>
          <p:cNvSpPr/>
          <p:nvPr/>
        </p:nvSpPr>
        <p:spPr>
          <a:xfrm>
            <a:off x="3802928" y="239024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5" name="矩形 1694"/>
          <p:cNvSpPr/>
          <p:nvPr/>
        </p:nvSpPr>
        <p:spPr>
          <a:xfrm>
            <a:off x="4194338" y="239024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6" name="矩形 1695"/>
          <p:cNvSpPr/>
          <p:nvPr/>
        </p:nvSpPr>
        <p:spPr>
          <a:xfrm>
            <a:off x="1258763"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7" name="矩形 1696"/>
          <p:cNvSpPr/>
          <p:nvPr/>
        </p:nvSpPr>
        <p:spPr>
          <a:xfrm>
            <a:off x="1454468"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8" name="矩形 1697"/>
          <p:cNvSpPr/>
          <p:nvPr/>
        </p:nvSpPr>
        <p:spPr>
          <a:xfrm>
            <a:off x="1650173"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9" name="矩形 1698"/>
          <p:cNvSpPr/>
          <p:nvPr/>
        </p:nvSpPr>
        <p:spPr>
          <a:xfrm>
            <a:off x="1845878"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0" name="矩形 1699"/>
          <p:cNvSpPr/>
          <p:nvPr/>
        </p:nvSpPr>
        <p:spPr>
          <a:xfrm>
            <a:off x="2041583"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1" name="矩形 1700"/>
          <p:cNvSpPr/>
          <p:nvPr/>
        </p:nvSpPr>
        <p:spPr>
          <a:xfrm>
            <a:off x="2432993"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2" name="矩形 1701"/>
          <p:cNvSpPr/>
          <p:nvPr/>
        </p:nvSpPr>
        <p:spPr>
          <a:xfrm>
            <a:off x="2824403" y="29918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3" name="矩形 1702"/>
          <p:cNvSpPr/>
          <p:nvPr/>
        </p:nvSpPr>
        <p:spPr>
          <a:xfrm>
            <a:off x="3215813" y="29918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4" name="矩形 1703"/>
          <p:cNvSpPr/>
          <p:nvPr/>
        </p:nvSpPr>
        <p:spPr>
          <a:xfrm>
            <a:off x="3998633" y="29918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5" name="矩形 1704"/>
          <p:cNvSpPr/>
          <p:nvPr/>
        </p:nvSpPr>
        <p:spPr>
          <a:xfrm>
            <a:off x="4719098"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6" name="矩形 1705"/>
          <p:cNvSpPr/>
          <p:nvPr/>
        </p:nvSpPr>
        <p:spPr>
          <a:xfrm>
            <a:off x="2237288"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7" name="矩形 1706"/>
          <p:cNvSpPr/>
          <p:nvPr/>
        </p:nvSpPr>
        <p:spPr>
          <a:xfrm>
            <a:off x="2628698" y="29918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8" name="矩形 1707"/>
          <p:cNvSpPr/>
          <p:nvPr/>
        </p:nvSpPr>
        <p:spPr>
          <a:xfrm>
            <a:off x="3020108" y="29918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9" name="矩形 1708"/>
          <p:cNvSpPr/>
          <p:nvPr/>
        </p:nvSpPr>
        <p:spPr>
          <a:xfrm>
            <a:off x="3607223" y="29918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0" name="矩形 1709"/>
          <p:cNvSpPr/>
          <p:nvPr/>
        </p:nvSpPr>
        <p:spPr>
          <a:xfrm>
            <a:off x="4390043"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1" name="矩形 1710"/>
          <p:cNvSpPr/>
          <p:nvPr/>
        </p:nvSpPr>
        <p:spPr>
          <a:xfrm>
            <a:off x="4914803"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2" name="矩形 1711"/>
          <p:cNvSpPr/>
          <p:nvPr/>
        </p:nvSpPr>
        <p:spPr>
          <a:xfrm>
            <a:off x="5110513" y="29918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3" name="矩形 1712"/>
          <p:cNvSpPr/>
          <p:nvPr/>
        </p:nvSpPr>
        <p:spPr>
          <a:xfrm>
            <a:off x="3411518" y="29918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4" name="矩形 1713"/>
          <p:cNvSpPr/>
          <p:nvPr/>
        </p:nvSpPr>
        <p:spPr>
          <a:xfrm>
            <a:off x="3802928" y="29918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5" name="矩形 1714"/>
          <p:cNvSpPr/>
          <p:nvPr/>
        </p:nvSpPr>
        <p:spPr>
          <a:xfrm>
            <a:off x="4194338" y="29918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6" name="矩形 1715"/>
          <p:cNvSpPr/>
          <p:nvPr/>
        </p:nvSpPr>
        <p:spPr>
          <a:xfrm>
            <a:off x="1258763"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7" name="矩形 1716"/>
          <p:cNvSpPr/>
          <p:nvPr/>
        </p:nvSpPr>
        <p:spPr>
          <a:xfrm>
            <a:off x="1454468"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8" name="矩形 1717"/>
          <p:cNvSpPr/>
          <p:nvPr/>
        </p:nvSpPr>
        <p:spPr>
          <a:xfrm>
            <a:off x="1650173"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9" name="矩形 1718"/>
          <p:cNvSpPr/>
          <p:nvPr/>
        </p:nvSpPr>
        <p:spPr>
          <a:xfrm>
            <a:off x="1845878" y="3793923"/>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a</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720" name="矩形 1719"/>
          <p:cNvSpPr/>
          <p:nvPr/>
        </p:nvSpPr>
        <p:spPr>
          <a:xfrm>
            <a:off x="2041583" y="379392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1" name="矩形 1720"/>
          <p:cNvSpPr/>
          <p:nvPr/>
        </p:nvSpPr>
        <p:spPr>
          <a:xfrm>
            <a:off x="2432993" y="379392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2" name="矩形 1721"/>
          <p:cNvSpPr/>
          <p:nvPr/>
        </p:nvSpPr>
        <p:spPr>
          <a:xfrm>
            <a:off x="2824403" y="379392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3" name="矩形 1722"/>
          <p:cNvSpPr/>
          <p:nvPr/>
        </p:nvSpPr>
        <p:spPr>
          <a:xfrm>
            <a:off x="3215813" y="379392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4" name="矩形 1723"/>
          <p:cNvSpPr/>
          <p:nvPr/>
        </p:nvSpPr>
        <p:spPr>
          <a:xfrm>
            <a:off x="3998633"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5" name="矩形 1724"/>
          <p:cNvSpPr/>
          <p:nvPr/>
        </p:nvSpPr>
        <p:spPr>
          <a:xfrm>
            <a:off x="4719098"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6" name="矩形 1725"/>
          <p:cNvSpPr/>
          <p:nvPr/>
        </p:nvSpPr>
        <p:spPr>
          <a:xfrm>
            <a:off x="2237288" y="379392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7" name="矩形 1726"/>
          <p:cNvSpPr/>
          <p:nvPr/>
        </p:nvSpPr>
        <p:spPr>
          <a:xfrm>
            <a:off x="2628698" y="379392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8" name="矩形 1727"/>
          <p:cNvSpPr/>
          <p:nvPr/>
        </p:nvSpPr>
        <p:spPr>
          <a:xfrm>
            <a:off x="3020108" y="379392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9" name="矩形 1728"/>
          <p:cNvSpPr/>
          <p:nvPr/>
        </p:nvSpPr>
        <p:spPr>
          <a:xfrm>
            <a:off x="3607223"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0" name="矩形 1729"/>
          <p:cNvSpPr/>
          <p:nvPr/>
        </p:nvSpPr>
        <p:spPr>
          <a:xfrm>
            <a:off x="4390043"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1" name="矩形 1730"/>
          <p:cNvSpPr/>
          <p:nvPr/>
        </p:nvSpPr>
        <p:spPr>
          <a:xfrm>
            <a:off x="4914803"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2" name="矩形 1731"/>
          <p:cNvSpPr/>
          <p:nvPr/>
        </p:nvSpPr>
        <p:spPr>
          <a:xfrm>
            <a:off x="5110513"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3" name="矩形 1732"/>
          <p:cNvSpPr/>
          <p:nvPr/>
        </p:nvSpPr>
        <p:spPr>
          <a:xfrm>
            <a:off x="3411518" y="379392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4" name="矩形 1733"/>
          <p:cNvSpPr/>
          <p:nvPr/>
        </p:nvSpPr>
        <p:spPr>
          <a:xfrm>
            <a:off x="3802928"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5" name="矩形 1734"/>
          <p:cNvSpPr/>
          <p:nvPr/>
        </p:nvSpPr>
        <p:spPr>
          <a:xfrm>
            <a:off x="4194338" y="37939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6" name="矩形 1735"/>
          <p:cNvSpPr/>
          <p:nvPr/>
        </p:nvSpPr>
        <p:spPr>
          <a:xfrm>
            <a:off x="1258763" y="439550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7" name="矩形 1736"/>
          <p:cNvSpPr/>
          <p:nvPr/>
        </p:nvSpPr>
        <p:spPr>
          <a:xfrm>
            <a:off x="1454468" y="439550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8" name="矩形 1737"/>
          <p:cNvSpPr/>
          <p:nvPr/>
        </p:nvSpPr>
        <p:spPr>
          <a:xfrm>
            <a:off x="1650173" y="439550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9" name="矩形 1738"/>
          <p:cNvSpPr/>
          <p:nvPr/>
        </p:nvSpPr>
        <p:spPr>
          <a:xfrm>
            <a:off x="1845878" y="439550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740" name="矩形 1739"/>
          <p:cNvSpPr/>
          <p:nvPr/>
        </p:nvSpPr>
        <p:spPr>
          <a:xfrm>
            <a:off x="2041583" y="4395501"/>
            <a:ext cx="145090" cy="153212"/>
          </a:xfrm>
          <a:prstGeom prst="rect">
            <a:avLst/>
          </a:prstGeom>
          <a:solidFill>
            <a:schemeClr val="accent2">
              <a:lumMod val="75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c</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741" name="矩形 1740"/>
          <p:cNvSpPr/>
          <p:nvPr/>
        </p:nvSpPr>
        <p:spPr>
          <a:xfrm>
            <a:off x="2432993" y="4395501"/>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d</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742" name="矩形 1741"/>
          <p:cNvSpPr/>
          <p:nvPr/>
        </p:nvSpPr>
        <p:spPr>
          <a:xfrm>
            <a:off x="2824403" y="439550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43" name="矩形 1742"/>
          <p:cNvSpPr/>
          <p:nvPr/>
        </p:nvSpPr>
        <p:spPr>
          <a:xfrm>
            <a:off x="3215813"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44" name="矩形 1743"/>
          <p:cNvSpPr/>
          <p:nvPr/>
        </p:nvSpPr>
        <p:spPr>
          <a:xfrm>
            <a:off x="3998633"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45" name="矩形 1744"/>
          <p:cNvSpPr/>
          <p:nvPr/>
        </p:nvSpPr>
        <p:spPr>
          <a:xfrm>
            <a:off x="4719098"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46" name="矩形 1745"/>
          <p:cNvSpPr/>
          <p:nvPr/>
        </p:nvSpPr>
        <p:spPr>
          <a:xfrm>
            <a:off x="2237288" y="4395501"/>
            <a:ext cx="145090" cy="153212"/>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m</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747" name="矩形 1746"/>
          <p:cNvSpPr/>
          <p:nvPr/>
        </p:nvSpPr>
        <p:spPr>
          <a:xfrm>
            <a:off x="2628698" y="439550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48" name="矩形 1747"/>
          <p:cNvSpPr/>
          <p:nvPr/>
        </p:nvSpPr>
        <p:spPr>
          <a:xfrm>
            <a:off x="3020108"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49" name="矩形 1748"/>
          <p:cNvSpPr/>
          <p:nvPr/>
        </p:nvSpPr>
        <p:spPr>
          <a:xfrm>
            <a:off x="3607223"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0" name="矩形 1749"/>
          <p:cNvSpPr/>
          <p:nvPr/>
        </p:nvSpPr>
        <p:spPr>
          <a:xfrm>
            <a:off x="4390043"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1" name="矩形 1750"/>
          <p:cNvSpPr/>
          <p:nvPr/>
        </p:nvSpPr>
        <p:spPr>
          <a:xfrm>
            <a:off x="4914803"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2" name="矩形 1751"/>
          <p:cNvSpPr/>
          <p:nvPr/>
        </p:nvSpPr>
        <p:spPr>
          <a:xfrm>
            <a:off x="5110513"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3" name="矩形 1752"/>
          <p:cNvSpPr/>
          <p:nvPr/>
        </p:nvSpPr>
        <p:spPr>
          <a:xfrm>
            <a:off x="3411518"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4" name="矩形 1753"/>
          <p:cNvSpPr/>
          <p:nvPr/>
        </p:nvSpPr>
        <p:spPr>
          <a:xfrm>
            <a:off x="3802928"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5" name="矩形 1754"/>
          <p:cNvSpPr/>
          <p:nvPr/>
        </p:nvSpPr>
        <p:spPr>
          <a:xfrm>
            <a:off x="4194338" y="439550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6" name="矩形 1755"/>
          <p:cNvSpPr/>
          <p:nvPr/>
        </p:nvSpPr>
        <p:spPr>
          <a:xfrm>
            <a:off x="1258763" y="479655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7" name="矩形 1756"/>
          <p:cNvSpPr/>
          <p:nvPr/>
        </p:nvSpPr>
        <p:spPr>
          <a:xfrm>
            <a:off x="1454468" y="479655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8" name="矩形 1757"/>
          <p:cNvSpPr/>
          <p:nvPr/>
        </p:nvSpPr>
        <p:spPr>
          <a:xfrm>
            <a:off x="1650173" y="479655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9" name="矩形 1758"/>
          <p:cNvSpPr/>
          <p:nvPr/>
        </p:nvSpPr>
        <p:spPr>
          <a:xfrm>
            <a:off x="1845878" y="479655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0" name="矩形 1759"/>
          <p:cNvSpPr/>
          <p:nvPr/>
        </p:nvSpPr>
        <p:spPr>
          <a:xfrm>
            <a:off x="2041583" y="479655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1" name="矩形 1760"/>
          <p:cNvSpPr/>
          <p:nvPr/>
        </p:nvSpPr>
        <p:spPr>
          <a:xfrm>
            <a:off x="2432993" y="4796553"/>
            <a:ext cx="145090" cy="153212"/>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e</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762" name="矩形 1761"/>
          <p:cNvSpPr/>
          <p:nvPr/>
        </p:nvSpPr>
        <p:spPr>
          <a:xfrm>
            <a:off x="2824403"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3" name="矩形 1762"/>
          <p:cNvSpPr/>
          <p:nvPr/>
        </p:nvSpPr>
        <p:spPr>
          <a:xfrm>
            <a:off x="3215813"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4" name="矩形 1763"/>
          <p:cNvSpPr/>
          <p:nvPr/>
        </p:nvSpPr>
        <p:spPr>
          <a:xfrm>
            <a:off x="3998633"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5" name="矩形 1764"/>
          <p:cNvSpPr/>
          <p:nvPr/>
        </p:nvSpPr>
        <p:spPr>
          <a:xfrm>
            <a:off x="4719098"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6" name="矩形 1765"/>
          <p:cNvSpPr/>
          <p:nvPr/>
        </p:nvSpPr>
        <p:spPr>
          <a:xfrm>
            <a:off x="2237288" y="479655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767" name="矩形 1766"/>
          <p:cNvSpPr/>
          <p:nvPr/>
        </p:nvSpPr>
        <p:spPr>
          <a:xfrm>
            <a:off x="2628698"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8" name="矩形 1767"/>
          <p:cNvSpPr/>
          <p:nvPr/>
        </p:nvSpPr>
        <p:spPr>
          <a:xfrm>
            <a:off x="3020108"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9" name="矩形 1768"/>
          <p:cNvSpPr/>
          <p:nvPr/>
        </p:nvSpPr>
        <p:spPr>
          <a:xfrm>
            <a:off x="3607223"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0" name="矩形 1769"/>
          <p:cNvSpPr/>
          <p:nvPr/>
        </p:nvSpPr>
        <p:spPr>
          <a:xfrm>
            <a:off x="4390043"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1" name="矩形 1770"/>
          <p:cNvSpPr/>
          <p:nvPr/>
        </p:nvSpPr>
        <p:spPr>
          <a:xfrm>
            <a:off x="4914803"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2" name="矩形 1771"/>
          <p:cNvSpPr/>
          <p:nvPr/>
        </p:nvSpPr>
        <p:spPr>
          <a:xfrm>
            <a:off x="5110513"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3" name="矩形 1772"/>
          <p:cNvSpPr/>
          <p:nvPr/>
        </p:nvSpPr>
        <p:spPr>
          <a:xfrm>
            <a:off x="3411518"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4" name="矩形 1773"/>
          <p:cNvSpPr/>
          <p:nvPr/>
        </p:nvSpPr>
        <p:spPr>
          <a:xfrm>
            <a:off x="3802928"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5" name="矩形 1774"/>
          <p:cNvSpPr/>
          <p:nvPr/>
        </p:nvSpPr>
        <p:spPr>
          <a:xfrm>
            <a:off x="4194338" y="479655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6" name="矩形 1775"/>
          <p:cNvSpPr/>
          <p:nvPr/>
        </p:nvSpPr>
        <p:spPr>
          <a:xfrm>
            <a:off x="1258763"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7" name="矩形 1776"/>
          <p:cNvSpPr/>
          <p:nvPr/>
        </p:nvSpPr>
        <p:spPr>
          <a:xfrm>
            <a:off x="1454468"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8" name="矩形 1777"/>
          <p:cNvSpPr/>
          <p:nvPr/>
        </p:nvSpPr>
        <p:spPr>
          <a:xfrm>
            <a:off x="1650173"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9" name="矩形 1778"/>
          <p:cNvSpPr/>
          <p:nvPr/>
        </p:nvSpPr>
        <p:spPr>
          <a:xfrm>
            <a:off x="1845878"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0" name="矩形 1779"/>
          <p:cNvSpPr/>
          <p:nvPr/>
        </p:nvSpPr>
        <p:spPr>
          <a:xfrm>
            <a:off x="2041583"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1" name="矩形 1780"/>
          <p:cNvSpPr/>
          <p:nvPr/>
        </p:nvSpPr>
        <p:spPr>
          <a:xfrm>
            <a:off x="2432993" y="31923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2" name="矩形 1781"/>
          <p:cNvSpPr/>
          <p:nvPr/>
        </p:nvSpPr>
        <p:spPr>
          <a:xfrm>
            <a:off x="2824403" y="31923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3" name="矩形 1782"/>
          <p:cNvSpPr/>
          <p:nvPr/>
        </p:nvSpPr>
        <p:spPr>
          <a:xfrm>
            <a:off x="3215813" y="31923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4" name="矩形 1783"/>
          <p:cNvSpPr/>
          <p:nvPr/>
        </p:nvSpPr>
        <p:spPr>
          <a:xfrm>
            <a:off x="3998633" y="31923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5" name="矩形 1784"/>
          <p:cNvSpPr/>
          <p:nvPr/>
        </p:nvSpPr>
        <p:spPr>
          <a:xfrm>
            <a:off x="4719098"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6" name="矩形 1785"/>
          <p:cNvSpPr/>
          <p:nvPr/>
        </p:nvSpPr>
        <p:spPr>
          <a:xfrm>
            <a:off x="2237288"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7" name="矩形 1786"/>
          <p:cNvSpPr/>
          <p:nvPr/>
        </p:nvSpPr>
        <p:spPr>
          <a:xfrm>
            <a:off x="2628698" y="31923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8" name="矩形 1787"/>
          <p:cNvSpPr/>
          <p:nvPr/>
        </p:nvSpPr>
        <p:spPr>
          <a:xfrm>
            <a:off x="3020108" y="31923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9" name="矩形 1788"/>
          <p:cNvSpPr/>
          <p:nvPr/>
        </p:nvSpPr>
        <p:spPr>
          <a:xfrm>
            <a:off x="3607223" y="31923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0" name="矩形 1789"/>
          <p:cNvSpPr/>
          <p:nvPr/>
        </p:nvSpPr>
        <p:spPr>
          <a:xfrm>
            <a:off x="4390043"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1" name="矩形 1790"/>
          <p:cNvSpPr/>
          <p:nvPr/>
        </p:nvSpPr>
        <p:spPr>
          <a:xfrm>
            <a:off x="4914803"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2" name="矩形 1791"/>
          <p:cNvSpPr/>
          <p:nvPr/>
        </p:nvSpPr>
        <p:spPr>
          <a:xfrm>
            <a:off x="5110513"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3" name="矩形 1792"/>
          <p:cNvSpPr/>
          <p:nvPr/>
        </p:nvSpPr>
        <p:spPr>
          <a:xfrm>
            <a:off x="3411518" y="31923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4" name="矩形 1793"/>
          <p:cNvSpPr/>
          <p:nvPr/>
        </p:nvSpPr>
        <p:spPr>
          <a:xfrm>
            <a:off x="3802928" y="31923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5" name="矩形 1794"/>
          <p:cNvSpPr/>
          <p:nvPr/>
        </p:nvSpPr>
        <p:spPr>
          <a:xfrm>
            <a:off x="4194338" y="31923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6" name="矩形 1795"/>
          <p:cNvSpPr/>
          <p:nvPr/>
        </p:nvSpPr>
        <p:spPr>
          <a:xfrm>
            <a:off x="1258763"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7" name="矩形 1796"/>
          <p:cNvSpPr/>
          <p:nvPr/>
        </p:nvSpPr>
        <p:spPr>
          <a:xfrm>
            <a:off x="1454468"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8" name="矩形 1797"/>
          <p:cNvSpPr/>
          <p:nvPr/>
        </p:nvSpPr>
        <p:spPr>
          <a:xfrm>
            <a:off x="1650173" y="3994449"/>
            <a:ext cx="145090" cy="153212"/>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a</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799" name="矩形 1798"/>
          <p:cNvSpPr/>
          <p:nvPr/>
        </p:nvSpPr>
        <p:spPr>
          <a:xfrm>
            <a:off x="1845878" y="3994449"/>
            <a:ext cx="145090" cy="153212"/>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h</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800" name="矩形 1799"/>
          <p:cNvSpPr/>
          <p:nvPr/>
        </p:nvSpPr>
        <p:spPr>
          <a:xfrm>
            <a:off x="2041583" y="3994449"/>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b</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801" name="矩形 1800"/>
          <p:cNvSpPr/>
          <p:nvPr/>
        </p:nvSpPr>
        <p:spPr>
          <a:xfrm>
            <a:off x="2432993" y="399444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2" name="矩形 1801"/>
          <p:cNvSpPr/>
          <p:nvPr/>
        </p:nvSpPr>
        <p:spPr>
          <a:xfrm>
            <a:off x="2824403" y="399444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3" name="矩形 1802"/>
          <p:cNvSpPr/>
          <p:nvPr/>
        </p:nvSpPr>
        <p:spPr>
          <a:xfrm>
            <a:off x="3215813" y="399444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4" name="矩形 1803"/>
          <p:cNvSpPr/>
          <p:nvPr/>
        </p:nvSpPr>
        <p:spPr>
          <a:xfrm>
            <a:off x="3998633"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5" name="矩形 1804"/>
          <p:cNvSpPr/>
          <p:nvPr/>
        </p:nvSpPr>
        <p:spPr>
          <a:xfrm>
            <a:off x="4719098"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6" name="矩形 1805"/>
          <p:cNvSpPr/>
          <p:nvPr/>
        </p:nvSpPr>
        <p:spPr>
          <a:xfrm>
            <a:off x="2237288" y="399444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7" name="矩形 1806"/>
          <p:cNvSpPr/>
          <p:nvPr/>
        </p:nvSpPr>
        <p:spPr>
          <a:xfrm>
            <a:off x="2628698" y="399444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8" name="矩形 1807"/>
          <p:cNvSpPr/>
          <p:nvPr/>
        </p:nvSpPr>
        <p:spPr>
          <a:xfrm>
            <a:off x="3020108" y="399444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9" name="矩形 1808"/>
          <p:cNvSpPr/>
          <p:nvPr/>
        </p:nvSpPr>
        <p:spPr>
          <a:xfrm>
            <a:off x="3607223"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0" name="矩形 1809"/>
          <p:cNvSpPr/>
          <p:nvPr/>
        </p:nvSpPr>
        <p:spPr>
          <a:xfrm>
            <a:off x="4390043"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1" name="矩形 1810"/>
          <p:cNvSpPr/>
          <p:nvPr/>
        </p:nvSpPr>
        <p:spPr>
          <a:xfrm>
            <a:off x="4914803"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2" name="矩形 1811"/>
          <p:cNvSpPr/>
          <p:nvPr/>
        </p:nvSpPr>
        <p:spPr>
          <a:xfrm>
            <a:off x="5110513"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3" name="矩形 1812"/>
          <p:cNvSpPr/>
          <p:nvPr/>
        </p:nvSpPr>
        <p:spPr>
          <a:xfrm>
            <a:off x="3411518"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4" name="矩形 1813"/>
          <p:cNvSpPr/>
          <p:nvPr/>
        </p:nvSpPr>
        <p:spPr>
          <a:xfrm>
            <a:off x="3802928"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5" name="矩形 1814"/>
          <p:cNvSpPr/>
          <p:nvPr/>
        </p:nvSpPr>
        <p:spPr>
          <a:xfrm>
            <a:off x="4194338" y="39944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6" name="矩形 1815"/>
          <p:cNvSpPr/>
          <p:nvPr/>
        </p:nvSpPr>
        <p:spPr>
          <a:xfrm>
            <a:off x="1258763" y="459602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7" name="矩形 1816"/>
          <p:cNvSpPr/>
          <p:nvPr/>
        </p:nvSpPr>
        <p:spPr>
          <a:xfrm>
            <a:off x="1454468" y="459602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8" name="矩形 1817"/>
          <p:cNvSpPr/>
          <p:nvPr/>
        </p:nvSpPr>
        <p:spPr>
          <a:xfrm>
            <a:off x="1650173" y="459602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9" name="矩形 1818"/>
          <p:cNvSpPr/>
          <p:nvPr/>
        </p:nvSpPr>
        <p:spPr>
          <a:xfrm>
            <a:off x="1845878" y="459602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20" name="矩形 1819"/>
          <p:cNvSpPr/>
          <p:nvPr/>
        </p:nvSpPr>
        <p:spPr>
          <a:xfrm>
            <a:off x="2041583" y="459602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821" name="矩形 1820"/>
          <p:cNvSpPr/>
          <p:nvPr/>
        </p:nvSpPr>
        <p:spPr>
          <a:xfrm>
            <a:off x="2432993" y="4596027"/>
            <a:ext cx="145090" cy="153212"/>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n</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822" name="矩形 1821"/>
          <p:cNvSpPr/>
          <p:nvPr/>
        </p:nvSpPr>
        <p:spPr>
          <a:xfrm>
            <a:off x="2824403"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23" name="矩形 1822"/>
          <p:cNvSpPr/>
          <p:nvPr/>
        </p:nvSpPr>
        <p:spPr>
          <a:xfrm>
            <a:off x="3215813"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24" name="矩形 1823"/>
          <p:cNvSpPr/>
          <p:nvPr/>
        </p:nvSpPr>
        <p:spPr>
          <a:xfrm>
            <a:off x="3998633"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25" name="矩形 1824"/>
          <p:cNvSpPr/>
          <p:nvPr/>
        </p:nvSpPr>
        <p:spPr>
          <a:xfrm>
            <a:off x="4719098"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26" name="矩形 1825"/>
          <p:cNvSpPr/>
          <p:nvPr/>
        </p:nvSpPr>
        <p:spPr>
          <a:xfrm>
            <a:off x="2237288" y="4596027"/>
            <a:ext cx="145090" cy="153212"/>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d</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827" name="矩形 1826"/>
          <p:cNvSpPr/>
          <p:nvPr/>
        </p:nvSpPr>
        <p:spPr>
          <a:xfrm>
            <a:off x="2628698" y="4596027"/>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e</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828" name="矩形 1827"/>
          <p:cNvSpPr/>
          <p:nvPr/>
        </p:nvSpPr>
        <p:spPr>
          <a:xfrm>
            <a:off x="3020108"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29" name="矩形 1828"/>
          <p:cNvSpPr/>
          <p:nvPr/>
        </p:nvSpPr>
        <p:spPr>
          <a:xfrm>
            <a:off x="3607223"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0" name="矩形 1829"/>
          <p:cNvSpPr/>
          <p:nvPr/>
        </p:nvSpPr>
        <p:spPr>
          <a:xfrm>
            <a:off x="4390043"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1" name="矩形 1830"/>
          <p:cNvSpPr/>
          <p:nvPr/>
        </p:nvSpPr>
        <p:spPr>
          <a:xfrm>
            <a:off x="4914803"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2" name="矩形 1831"/>
          <p:cNvSpPr/>
          <p:nvPr/>
        </p:nvSpPr>
        <p:spPr>
          <a:xfrm>
            <a:off x="5110513"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3" name="矩形 1832"/>
          <p:cNvSpPr/>
          <p:nvPr/>
        </p:nvSpPr>
        <p:spPr>
          <a:xfrm>
            <a:off x="3411518"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4" name="矩形 1833"/>
          <p:cNvSpPr/>
          <p:nvPr/>
        </p:nvSpPr>
        <p:spPr>
          <a:xfrm>
            <a:off x="3802928"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5" name="矩形 1834"/>
          <p:cNvSpPr/>
          <p:nvPr/>
        </p:nvSpPr>
        <p:spPr>
          <a:xfrm>
            <a:off x="4194338" y="459602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6" name="矩形 1835"/>
          <p:cNvSpPr/>
          <p:nvPr/>
        </p:nvSpPr>
        <p:spPr>
          <a:xfrm>
            <a:off x="1258763" y="499707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7" name="矩形 1836"/>
          <p:cNvSpPr/>
          <p:nvPr/>
        </p:nvSpPr>
        <p:spPr>
          <a:xfrm>
            <a:off x="1454468" y="499707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8" name="矩形 1837"/>
          <p:cNvSpPr/>
          <p:nvPr/>
        </p:nvSpPr>
        <p:spPr>
          <a:xfrm>
            <a:off x="1650173" y="499707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9" name="矩形 1838"/>
          <p:cNvSpPr/>
          <p:nvPr/>
        </p:nvSpPr>
        <p:spPr>
          <a:xfrm>
            <a:off x="1845878" y="499707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0" name="矩形 1839"/>
          <p:cNvSpPr/>
          <p:nvPr/>
        </p:nvSpPr>
        <p:spPr>
          <a:xfrm>
            <a:off x="2041583" y="499707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1" name="矩形 1840"/>
          <p:cNvSpPr/>
          <p:nvPr/>
        </p:nvSpPr>
        <p:spPr>
          <a:xfrm>
            <a:off x="2432993"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2" name="矩形 1841"/>
          <p:cNvSpPr/>
          <p:nvPr/>
        </p:nvSpPr>
        <p:spPr>
          <a:xfrm>
            <a:off x="2824403"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3" name="矩形 1842"/>
          <p:cNvSpPr/>
          <p:nvPr/>
        </p:nvSpPr>
        <p:spPr>
          <a:xfrm>
            <a:off x="3215813"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4" name="矩形 1843"/>
          <p:cNvSpPr/>
          <p:nvPr/>
        </p:nvSpPr>
        <p:spPr>
          <a:xfrm>
            <a:off x="3998633"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5" name="矩形 1844"/>
          <p:cNvSpPr/>
          <p:nvPr/>
        </p:nvSpPr>
        <p:spPr>
          <a:xfrm>
            <a:off x="4719098"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6" name="矩形 1845"/>
          <p:cNvSpPr/>
          <p:nvPr/>
        </p:nvSpPr>
        <p:spPr>
          <a:xfrm>
            <a:off x="2237288" y="499707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7" name="矩形 1846"/>
          <p:cNvSpPr/>
          <p:nvPr/>
        </p:nvSpPr>
        <p:spPr>
          <a:xfrm>
            <a:off x="2628698"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8" name="矩形 1847"/>
          <p:cNvSpPr/>
          <p:nvPr/>
        </p:nvSpPr>
        <p:spPr>
          <a:xfrm>
            <a:off x="3020108"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9" name="矩形 1848"/>
          <p:cNvSpPr/>
          <p:nvPr/>
        </p:nvSpPr>
        <p:spPr>
          <a:xfrm>
            <a:off x="3607223"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0" name="矩形 1849"/>
          <p:cNvSpPr/>
          <p:nvPr/>
        </p:nvSpPr>
        <p:spPr>
          <a:xfrm>
            <a:off x="4390043"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1" name="矩形 1850"/>
          <p:cNvSpPr/>
          <p:nvPr/>
        </p:nvSpPr>
        <p:spPr>
          <a:xfrm>
            <a:off x="4914803"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2" name="矩形 1851"/>
          <p:cNvSpPr/>
          <p:nvPr/>
        </p:nvSpPr>
        <p:spPr>
          <a:xfrm>
            <a:off x="5110513"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3" name="矩形 1852"/>
          <p:cNvSpPr/>
          <p:nvPr/>
        </p:nvSpPr>
        <p:spPr>
          <a:xfrm>
            <a:off x="3411518"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4" name="矩形 1853"/>
          <p:cNvSpPr/>
          <p:nvPr/>
        </p:nvSpPr>
        <p:spPr>
          <a:xfrm>
            <a:off x="3802928"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5" name="矩形 1854"/>
          <p:cNvSpPr/>
          <p:nvPr/>
        </p:nvSpPr>
        <p:spPr>
          <a:xfrm>
            <a:off x="4194338" y="499707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6" name="矩形 1855"/>
          <p:cNvSpPr/>
          <p:nvPr/>
        </p:nvSpPr>
        <p:spPr>
          <a:xfrm>
            <a:off x="1258763" y="519761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7" name="矩形 1856"/>
          <p:cNvSpPr/>
          <p:nvPr/>
        </p:nvSpPr>
        <p:spPr>
          <a:xfrm>
            <a:off x="1454468" y="519761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8" name="矩形 1857"/>
          <p:cNvSpPr/>
          <p:nvPr/>
        </p:nvSpPr>
        <p:spPr>
          <a:xfrm>
            <a:off x="1650173" y="519761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9" name="矩形 1858"/>
          <p:cNvSpPr/>
          <p:nvPr/>
        </p:nvSpPr>
        <p:spPr>
          <a:xfrm>
            <a:off x="1845878" y="519761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0" name="矩形 1859"/>
          <p:cNvSpPr/>
          <p:nvPr/>
        </p:nvSpPr>
        <p:spPr>
          <a:xfrm>
            <a:off x="2041583" y="519761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1" name="矩形 1860"/>
          <p:cNvSpPr/>
          <p:nvPr/>
        </p:nvSpPr>
        <p:spPr>
          <a:xfrm>
            <a:off x="2432993"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2" name="矩形 1861"/>
          <p:cNvSpPr/>
          <p:nvPr/>
        </p:nvSpPr>
        <p:spPr>
          <a:xfrm>
            <a:off x="2824403"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3" name="矩形 1862"/>
          <p:cNvSpPr/>
          <p:nvPr/>
        </p:nvSpPr>
        <p:spPr>
          <a:xfrm>
            <a:off x="3215813"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4" name="矩形 1863"/>
          <p:cNvSpPr/>
          <p:nvPr/>
        </p:nvSpPr>
        <p:spPr>
          <a:xfrm>
            <a:off x="3998633"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5" name="矩形 1864"/>
          <p:cNvSpPr/>
          <p:nvPr/>
        </p:nvSpPr>
        <p:spPr>
          <a:xfrm>
            <a:off x="4719098"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6" name="矩形 1865"/>
          <p:cNvSpPr/>
          <p:nvPr/>
        </p:nvSpPr>
        <p:spPr>
          <a:xfrm>
            <a:off x="2237288"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7" name="矩形 1866"/>
          <p:cNvSpPr/>
          <p:nvPr/>
        </p:nvSpPr>
        <p:spPr>
          <a:xfrm>
            <a:off x="2628698"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8" name="矩形 1867"/>
          <p:cNvSpPr/>
          <p:nvPr/>
        </p:nvSpPr>
        <p:spPr>
          <a:xfrm>
            <a:off x="3020108"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9" name="矩形 1868"/>
          <p:cNvSpPr/>
          <p:nvPr/>
        </p:nvSpPr>
        <p:spPr>
          <a:xfrm>
            <a:off x="3607223"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70" name="矩形 1869"/>
          <p:cNvSpPr/>
          <p:nvPr/>
        </p:nvSpPr>
        <p:spPr>
          <a:xfrm>
            <a:off x="4390043"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71" name="矩形 1870"/>
          <p:cNvSpPr/>
          <p:nvPr/>
        </p:nvSpPr>
        <p:spPr>
          <a:xfrm>
            <a:off x="4914803"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72" name="矩形 1871"/>
          <p:cNvSpPr/>
          <p:nvPr/>
        </p:nvSpPr>
        <p:spPr>
          <a:xfrm>
            <a:off x="5110513"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73" name="矩形 1872"/>
          <p:cNvSpPr/>
          <p:nvPr/>
        </p:nvSpPr>
        <p:spPr>
          <a:xfrm>
            <a:off x="3411518"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74" name="矩形 1873"/>
          <p:cNvSpPr/>
          <p:nvPr/>
        </p:nvSpPr>
        <p:spPr>
          <a:xfrm>
            <a:off x="3802928"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75" name="矩形 1874"/>
          <p:cNvSpPr/>
          <p:nvPr/>
        </p:nvSpPr>
        <p:spPr>
          <a:xfrm>
            <a:off x="4194338" y="519761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cxnSp>
        <p:nvCxnSpPr>
          <p:cNvPr id="1876" name="直接箭头连接符 1875"/>
          <p:cNvCxnSpPr/>
          <p:nvPr/>
        </p:nvCxnSpPr>
        <p:spPr>
          <a:xfrm>
            <a:off x="2343354" y="4472107"/>
            <a:ext cx="193964" cy="0"/>
          </a:xfrm>
          <a:prstGeom prst="straightConnector1">
            <a:avLst/>
          </a:prstGeom>
          <a:noFill/>
          <a:ln w="25400">
            <a:solidFill>
              <a:srgbClr val="C00000"/>
            </a:solidFill>
            <a:tailEnd type="triangle"/>
          </a:ln>
        </p:spPr>
      </p:cxnSp>
      <p:cxnSp>
        <p:nvCxnSpPr>
          <p:cNvPr id="1877" name="直接箭头连接符 1876"/>
          <p:cNvCxnSpPr/>
          <p:nvPr/>
        </p:nvCxnSpPr>
        <p:spPr>
          <a:xfrm flipV="1">
            <a:off x="2505538" y="4484490"/>
            <a:ext cx="0" cy="204308"/>
          </a:xfrm>
          <a:prstGeom prst="straightConnector1">
            <a:avLst/>
          </a:prstGeom>
          <a:noFill/>
          <a:ln w="25400">
            <a:solidFill>
              <a:srgbClr val="C00000"/>
            </a:solidFill>
            <a:tailEnd type="triangle"/>
          </a:ln>
        </p:spPr>
      </p:cxnSp>
      <p:cxnSp>
        <p:nvCxnSpPr>
          <p:cNvPr id="1878" name="直接箭头连接符 1877"/>
          <p:cNvCxnSpPr/>
          <p:nvPr/>
        </p:nvCxnSpPr>
        <p:spPr>
          <a:xfrm flipV="1">
            <a:off x="2349632" y="4478884"/>
            <a:ext cx="177800" cy="193008"/>
          </a:xfrm>
          <a:prstGeom prst="straightConnector1">
            <a:avLst/>
          </a:prstGeom>
          <a:noFill/>
          <a:ln w="25400">
            <a:solidFill>
              <a:srgbClr val="C00000"/>
            </a:solidFill>
            <a:tailEnd type="triangle"/>
          </a:ln>
        </p:spPr>
      </p:cxnSp>
      <mc:AlternateContent xmlns:mc="http://schemas.openxmlformats.org/markup-compatibility/2006" xmlns:a14="http://schemas.microsoft.com/office/drawing/2010/main">
        <mc:Choice Requires="a14">
          <p:sp>
            <p:nvSpPr>
              <p:cNvPr id="1879" name="文本框 1878"/>
              <p:cNvSpPr txBox="1"/>
              <p:nvPr/>
            </p:nvSpPr>
            <p:spPr>
              <a:xfrm>
                <a:off x="1153446" y="5391122"/>
                <a:ext cx="21063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𝐴</m:t>
                      </m:r>
                    </m:oMath>
                  </m:oMathPara>
                </a14:m>
                <a:endParaRPr lang="zh-CN" altLang="en-US" dirty="0"/>
              </a:p>
            </p:txBody>
          </p:sp>
        </mc:Choice>
        <mc:Fallback xmlns="">
          <p:sp>
            <p:nvSpPr>
              <p:cNvPr id="1879" name="文本框 1878"/>
              <p:cNvSpPr txBox="1">
                <a:spLocks noRot="1" noChangeAspect="1" noMove="1" noResize="1" noEditPoints="1" noAdjustHandles="1" noChangeArrowheads="1" noChangeShapeType="1" noTextEdit="1"/>
              </p:cNvSpPr>
              <p:nvPr/>
            </p:nvSpPr>
            <p:spPr>
              <a:xfrm>
                <a:off x="1153446" y="5391122"/>
                <a:ext cx="210634" cy="276999"/>
              </a:xfrm>
              <a:prstGeom prst="rect">
                <a:avLst/>
              </a:prstGeom>
              <a:blipFill>
                <a:blip r:embed="rId3"/>
                <a:stretch>
                  <a:fillRect l="-22857" r="-22857" b="-6522"/>
                </a:stretch>
              </a:blipFill>
            </p:spPr>
            <p:txBody>
              <a:bodyPr/>
              <a:lstStyle/>
              <a:p>
                <a:r>
                  <a:rPr lang="zh-CN" altLang="en-US">
                    <a:noFill/>
                  </a:rPr>
                  <a:t> </a:t>
                </a:r>
              </a:p>
            </p:txBody>
          </p:sp>
        </mc:Fallback>
      </mc:AlternateContent>
      <p:cxnSp>
        <p:nvCxnSpPr>
          <p:cNvPr id="1880" name="直接箭头连接符 1879"/>
          <p:cNvCxnSpPr/>
          <p:nvPr/>
        </p:nvCxnSpPr>
        <p:spPr>
          <a:xfrm>
            <a:off x="1753518" y="5542135"/>
            <a:ext cx="2776814" cy="0"/>
          </a:xfrm>
          <a:prstGeom prst="straightConnector1">
            <a:avLst/>
          </a:prstGeom>
          <a:noFill/>
          <a:ln w="19050">
            <a:solidFill>
              <a:schemeClr val="tx1"/>
            </a:solidFill>
            <a:tailEnd type="triangle"/>
          </a:ln>
        </p:spPr>
      </p:cxnSp>
      <p:sp>
        <p:nvSpPr>
          <p:cNvPr id="1881" name="文本框 1880"/>
          <p:cNvSpPr txBox="1"/>
          <p:nvPr/>
        </p:nvSpPr>
        <p:spPr>
          <a:xfrm>
            <a:off x="1265313" y="5345150"/>
            <a:ext cx="306494" cy="369332"/>
          </a:xfrm>
          <a:prstGeom prst="rect">
            <a:avLst/>
          </a:prstGeom>
          <a:noFill/>
        </p:spPr>
        <p:txBody>
          <a:bodyPr wrap="none" rtlCol="0">
            <a:spAutoFit/>
          </a:bodyPr>
          <a:lstStyle/>
          <a:p>
            <a:r>
              <a:rPr lang="en-US" altLang="zh-CN" dirty="0" smtClean="0"/>
              <a:t>1</a:t>
            </a:r>
            <a:endParaRPr lang="zh-CN" altLang="en-US" dirty="0"/>
          </a:p>
        </p:txBody>
      </p:sp>
      <p:sp>
        <p:nvSpPr>
          <p:cNvPr id="1882" name="文本框 1881"/>
          <p:cNvSpPr txBox="1"/>
          <p:nvPr/>
        </p:nvSpPr>
        <p:spPr>
          <a:xfrm>
            <a:off x="4990537" y="5351478"/>
            <a:ext cx="385042" cy="369332"/>
          </a:xfrm>
          <a:prstGeom prst="rect">
            <a:avLst/>
          </a:prstGeom>
          <a:noFill/>
        </p:spPr>
        <p:txBody>
          <a:bodyPr wrap="none" rtlCol="0">
            <a:spAutoFit/>
          </a:bodyPr>
          <a:lstStyle/>
          <a:p>
            <a:r>
              <a:rPr lang="en-US" altLang="zh-CN" dirty="0"/>
              <a:t>M</a:t>
            </a:r>
            <a:endParaRPr lang="zh-CN" altLang="en-US" dirty="0"/>
          </a:p>
        </p:txBody>
      </p:sp>
      <mc:AlternateContent xmlns:mc="http://schemas.openxmlformats.org/markup-compatibility/2006" xmlns:a14="http://schemas.microsoft.com/office/drawing/2010/main">
        <mc:Choice Requires="a14">
          <p:sp>
            <p:nvSpPr>
              <p:cNvPr id="1883" name="文本框 1882"/>
              <p:cNvSpPr txBox="1"/>
              <p:nvPr/>
            </p:nvSpPr>
            <p:spPr>
              <a:xfrm>
                <a:off x="945719" y="5413437"/>
                <a:ext cx="2210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𝐵</m:t>
                      </m:r>
                    </m:oMath>
                  </m:oMathPara>
                </a14:m>
                <a:endParaRPr lang="zh-CN" altLang="en-US" dirty="0"/>
              </a:p>
            </p:txBody>
          </p:sp>
        </mc:Choice>
        <mc:Fallback xmlns="">
          <p:sp>
            <p:nvSpPr>
              <p:cNvPr id="1883" name="文本框 1882"/>
              <p:cNvSpPr txBox="1">
                <a:spLocks noRot="1" noChangeAspect="1" noMove="1" noResize="1" noEditPoints="1" noAdjustHandles="1" noChangeArrowheads="1" noChangeShapeType="1" noTextEdit="1"/>
              </p:cNvSpPr>
              <p:nvPr/>
            </p:nvSpPr>
            <p:spPr>
              <a:xfrm>
                <a:off x="945719" y="5413437"/>
                <a:ext cx="221022" cy="276999"/>
              </a:xfrm>
              <a:prstGeom prst="rect">
                <a:avLst/>
              </a:prstGeom>
              <a:blipFill>
                <a:blip r:embed="rId4"/>
                <a:stretch>
                  <a:fillRect l="-22222" r="-22222" b="-8889"/>
                </a:stretch>
              </a:blipFill>
            </p:spPr>
            <p:txBody>
              <a:bodyPr/>
              <a:lstStyle/>
              <a:p>
                <a:r>
                  <a:rPr lang="zh-CN" altLang="en-US">
                    <a:noFill/>
                  </a:rPr>
                  <a:t> </a:t>
                </a:r>
              </a:p>
            </p:txBody>
          </p:sp>
        </mc:Fallback>
      </mc:AlternateContent>
      <p:cxnSp>
        <p:nvCxnSpPr>
          <p:cNvPr id="1884" name="直接箭头连接符 1883"/>
          <p:cNvCxnSpPr/>
          <p:nvPr/>
        </p:nvCxnSpPr>
        <p:spPr>
          <a:xfrm flipV="1">
            <a:off x="1056230" y="1867017"/>
            <a:ext cx="0" cy="3206668"/>
          </a:xfrm>
          <a:prstGeom prst="straightConnector1">
            <a:avLst/>
          </a:prstGeom>
          <a:noFill/>
          <a:ln w="19050">
            <a:solidFill>
              <a:schemeClr val="tx1"/>
            </a:solidFill>
            <a:tailEnd type="triangle"/>
          </a:ln>
        </p:spPr>
      </p:cxnSp>
      <p:sp>
        <p:nvSpPr>
          <p:cNvPr id="1885" name="文本框 1884"/>
          <p:cNvSpPr txBox="1"/>
          <p:nvPr/>
        </p:nvSpPr>
        <p:spPr>
          <a:xfrm>
            <a:off x="817244" y="1157933"/>
            <a:ext cx="385042" cy="369332"/>
          </a:xfrm>
          <a:prstGeom prst="rect">
            <a:avLst/>
          </a:prstGeom>
          <a:noFill/>
        </p:spPr>
        <p:txBody>
          <a:bodyPr wrap="none" rtlCol="0">
            <a:spAutoFit/>
          </a:bodyPr>
          <a:lstStyle/>
          <a:p>
            <a:r>
              <a:rPr lang="en-US" altLang="zh-CN" dirty="0" smtClean="0"/>
              <a:t>M</a:t>
            </a:r>
            <a:endParaRPr lang="zh-CN" altLang="en-US" dirty="0"/>
          </a:p>
        </p:txBody>
      </p:sp>
      <p:sp>
        <p:nvSpPr>
          <p:cNvPr id="1886" name="文本框 1885"/>
          <p:cNvSpPr txBox="1"/>
          <p:nvPr/>
        </p:nvSpPr>
        <p:spPr>
          <a:xfrm>
            <a:off x="897775" y="5058895"/>
            <a:ext cx="306494" cy="369332"/>
          </a:xfrm>
          <a:prstGeom prst="rect">
            <a:avLst/>
          </a:prstGeom>
          <a:noFill/>
        </p:spPr>
        <p:txBody>
          <a:bodyPr wrap="none" rtlCol="0">
            <a:spAutoFit/>
          </a:bodyPr>
          <a:lstStyle/>
          <a:p>
            <a:r>
              <a:rPr lang="en-US" altLang="zh-CN" dirty="0" smtClean="0"/>
              <a:t>1</a:t>
            </a:r>
            <a:endParaRPr lang="zh-CN" altLang="en-US" dirty="0"/>
          </a:p>
        </p:txBody>
      </p:sp>
      <mc:AlternateContent xmlns:mc="http://schemas.openxmlformats.org/markup-compatibility/2006" xmlns:a14="http://schemas.microsoft.com/office/drawing/2010/main">
        <mc:Choice Requires="a14">
          <p:sp>
            <p:nvSpPr>
              <p:cNvPr id="1887" name="文本框 1886"/>
              <p:cNvSpPr txBox="1"/>
              <p:nvPr/>
            </p:nvSpPr>
            <p:spPr>
              <a:xfrm>
                <a:off x="6760476" y="1207874"/>
                <a:ext cx="253076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𝐷𝑇𝑊</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𝑀</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𝑀</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4)</m:t>
                      </m:r>
                    </m:oMath>
                  </m:oMathPara>
                </a14:m>
                <a:endParaRPr lang="en-US" altLang="zh-CN" b="0" dirty="0" smtClean="0"/>
              </a:p>
            </p:txBody>
          </p:sp>
        </mc:Choice>
        <mc:Fallback xmlns="">
          <p:sp>
            <p:nvSpPr>
              <p:cNvPr id="1887" name="文本框 1886"/>
              <p:cNvSpPr txBox="1">
                <a:spLocks noRot="1" noChangeAspect="1" noMove="1" noResize="1" noEditPoints="1" noAdjustHandles="1" noChangeArrowheads="1" noChangeShapeType="1" noTextEdit="1"/>
              </p:cNvSpPr>
              <p:nvPr/>
            </p:nvSpPr>
            <p:spPr>
              <a:xfrm>
                <a:off x="6760476" y="1207874"/>
                <a:ext cx="2530765" cy="276999"/>
              </a:xfrm>
              <a:prstGeom prst="rect">
                <a:avLst/>
              </a:prstGeom>
              <a:blipFill>
                <a:blip r:embed="rId5"/>
                <a:stretch>
                  <a:fillRect t="-2174" r="-1205" b="-32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8" name="文本框 1887"/>
              <p:cNvSpPr txBox="1"/>
              <p:nvPr/>
            </p:nvSpPr>
            <p:spPr>
              <a:xfrm>
                <a:off x="6806287" y="2117709"/>
                <a:ext cx="2530764" cy="276999"/>
              </a:xfrm>
              <a:prstGeom prst="rect">
                <a:avLst/>
              </a:prstGeom>
              <a:solidFill>
                <a:schemeClr val="accent2">
                  <a:lumMod val="5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𝐷𝑇𝑊</m:t>
                      </m:r>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𝐴</m:t>
                          </m:r>
                        </m:e>
                        <m:sub>
                          <m:r>
                            <a:rPr lang="en-US" altLang="zh-CN" b="0" i="1" smtClean="0">
                              <a:solidFill>
                                <a:schemeClr val="tx1"/>
                              </a:solidFill>
                              <a:latin typeface="Cambria Math" panose="02040503050406030204" pitchFamily="18" charset="0"/>
                            </a:rPr>
                            <m:t>1:</m:t>
                          </m:r>
                          <m:r>
                            <m:rPr>
                              <m:sty m:val="p"/>
                            </m:rPr>
                            <a:rPr lang="en-US" altLang="zh-CN" i="1">
                              <a:solidFill>
                                <a:schemeClr val="tx1"/>
                              </a:solidFill>
                              <a:latin typeface="Cambria Math" panose="02040503050406030204" pitchFamily="18" charset="0"/>
                            </a:rPr>
                            <m:t>m</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𝐵</m:t>
                          </m:r>
                        </m:e>
                        <m:sub>
                          <m:r>
                            <a:rPr lang="en-US" altLang="zh-CN" b="0" i="1" smtClean="0">
                              <a:solidFill>
                                <a:schemeClr val="tx1"/>
                              </a:solidFill>
                              <a:latin typeface="Cambria Math" panose="02040503050406030204" pitchFamily="18" charset="0"/>
                            </a:rPr>
                            <m:t>1:</m:t>
                          </m:r>
                          <m:r>
                            <m:rPr>
                              <m:sty m:val="p"/>
                            </m:rPr>
                            <a:rPr lang="en-US" altLang="zh-CN" i="1">
                              <a:solidFill>
                                <a:schemeClr val="tx1"/>
                              </a:solidFill>
                              <a:latin typeface="Cambria Math" panose="02040503050406030204" pitchFamily="18" charset="0"/>
                            </a:rPr>
                            <m:t>m</m:t>
                          </m:r>
                        </m:sub>
                      </m:sSub>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𝑤</m:t>
                      </m:r>
                      <m:r>
                        <a:rPr lang="en-US" altLang="zh-CN" i="1">
                          <a:solidFill>
                            <a:schemeClr val="tx1"/>
                          </a:solidFill>
                          <a:latin typeface="Cambria Math" panose="02040503050406030204" pitchFamily="18" charset="0"/>
                        </a:rPr>
                        <m:t>=4)</m:t>
                      </m:r>
                    </m:oMath>
                  </m:oMathPara>
                </a14:m>
                <a:endParaRPr lang="en-US" altLang="zh-CN" b="0" dirty="0" smtClean="0">
                  <a:solidFill>
                    <a:schemeClr val="tx1"/>
                  </a:solidFill>
                </a:endParaRPr>
              </a:p>
            </p:txBody>
          </p:sp>
        </mc:Choice>
        <mc:Fallback xmlns="">
          <p:sp>
            <p:nvSpPr>
              <p:cNvPr id="1888" name="文本框 1887"/>
              <p:cNvSpPr txBox="1">
                <a:spLocks noRot="1" noChangeAspect="1" noMove="1" noResize="1" noEditPoints="1" noAdjustHandles="1" noChangeArrowheads="1" noChangeShapeType="1" noTextEdit="1"/>
              </p:cNvSpPr>
              <p:nvPr/>
            </p:nvSpPr>
            <p:spPr>
              <a:xfrm>
                <a:off x="6806287" y="2117709"/>
                <a:ext cx="2530764" cy="276999"/>
              </a:xfrm>
              <a:prstGeom prst="rect">
                <a:avLst/>
              </a:prstGeom>
              <a:blipFill>
                <a:blip r:embed="rId6"/>
                <a:stretch>
                  <a:fillRect l="-241" t="-2174" r="-1205" b="-32609"/>
                </a:stretch>
              </a:blipFill>
            </p:spPr>
            <p:txBody>
              <a:bodyPr/>
              <a:lstStyle/>
              <a:p>
                <a:r>
                  <a:rPr lang="zh-CN" altLang="en-US">
                    <a:noFill/>
                  </a:rPr>
                  <a:t> </a:t>
                </a:r>
              </a:p>
            </p:txBody>
          </p:sp>
        </mc:Fallback>
      </mc:AlternateContent>
      <p:sp>
        <p:nvSpPr>
          <p:cNvPr id="1889" name="矩形 1888"/>
          <p:cNvSpPr/>
          <p:nvPr/>
        </p:nvSpPr>
        <p:spPr>
          <a:xfrm>
            <a:off x="2212000" y="4389385"/>
            <a:ext cx="376573" cy="39353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90" name="文本框 1889"/>
              <p:cNvSpPr txBox="1"/>
              <p:nvPr/>
            </p:nvSpPr>
            <p:spPr>
              <a:xfrm>
                <a:off x="1202287" y="5670546"/>
                <a:ext cx="4285602" cy="31662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𝑑</m:t>
                              </m:r>
                            </m:e>
                            <m:sub>
                              <m:r>
                                <a:rPr lang="en-US" altLang="zh-CN" sz="1600" b="0" i="1" smtClean="0">
                                  <a:latin typeface="Cambria Math" panose="02040503050406030204" pitchFamily="18" charset="0"/>
                                </a:rPr>
                                <m:t>𝑥</m:t>
                              </m:r>
                              <m:r>
                                <a:rPr lang="en-US" altLang="zh-CN" sz="1600" i="1">
                                  <a:latin typeface="Cambria Math" panose="02040503050406030204" pitchFamily="18" charset="0"/>
                                </a:rPr>
                                <m:t>,</m:t>
                              </m:r>
                              <m:r>
                                <a:rPr lang="en-US" altLang="zh-CN" sz="1600" b="0" i="1" smtClean="0">
                                  <a:latin typeface="Cambria Math" panose="02040503050406030204" pitchFamily="18" charset="0"/>
                                </a:rPr>
                                <m:t>𝑦</m:t>
                              </m:r>
                            </m:sub>
                          </m:sSub>
                          <m:r>
                            <a:rPr lang="en-US" altLang="zh-CN" sz="1600" b="0" i="1" smtClean="0">
                              <a:latin typeface="Cambria Math" panose="02040503050406030204" pitchFamily="18" charset="0"/>
                            </a:rPr>
                            <m:t>=</m:t>
                          </m:r>
                          <m:d>
                            <m:dPr>
                              <m:begChr m:val="|"/>
                              <m:endChr m:val="|"/>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𝑎</m:t>
                                  </m:r>
                                </m:e>
                                <m:sub>
                                  <m:r>
                                    <a:rPr lang="en-US" altLang="zh-CN" sz="1600" b="0" i="1" smtClean="0">
                                      <a:latin typeface="Cambria Math" panose="02040503050406030204" pitchFamily="18" charset="0"/>
                                    </a:rPr>
                                    <m:t>𝑥</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m:t>
                                  </m:r>
                                </m:e>
                                <m:sub>
                                  <m:r>
                                    <a:rPr lang="en-US" altLang="zh-CN" sz="1600" b="0" i="1" smtClean="0">
                                      <a:latin typeface="Cambria Math" panose="02040503050406030204" pitchFamily="18" charset="0"/>
                                    </a:rPr>
                                    <m:t>𝑦</m:t>
                                  </m:r>
                                </m:sub>
                              </m:sSub>
                            </m:e>
                          </m:d>
                        </m:e>
                        <m:sub>
                          <m:r>
                            <a:rPr lang="en-US" altLang="zh-CN" sz="1600" b="0" i="1" smtClean="0">
                              <a:latin typeface="Cambria Math" panose="02040503050406030204" pitchFamily="18" charset="0"/>
                            </a:rPr>
                            <m:t>𝑛</m:t>
                          </m:r>
                        </m:sub>
                      </m:sSub>
                      <m:r>
                        <a:rPr lang="en-US" altLang="zh-CN" sz="1600" b="0" i="1" smtClean="0">
                          <a:latin typeface="Cambria Math" panose="02040503050406030204" pitchFamily="18" charset="0"/>
                        </a:rPr>
                        <m:t>+</m:t>
                      </m:r>
                      <m:r>
                        <m:rPr>
                          <m:sty m:val="p"/>
                        </m:rPr>
                        <a:rPr lang="en-US" altLang="zh-CN" sz="1600" b="0" i="0" smtClean="0">
                          <a:latin typeface="Cambria Math" panose="02040503050406030204" pitchFamily="18" charset="0"/>
                        </a:rPr>
                        <m:t>min</m:t>
                      </m:r>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𝑑</m:t>
                          </m:r>
                        </m:e>
                        <m:sub>
                          <m:r>
                            <a:rPr lang="en-US" altLang="zh-CN" sz="1600" b="0" i="1">
                              <a:latin typeface="Cambria Math" panose="02040503050406030204" pitchFamily="18" charset="0"/>
                            </a:rPr>
                            <m:t>𝑥</m:t>
                          </m:r>
                          <m:r>
                            <a:rPr lang="en-US" altLang="zh-CN" sz="1600" b="0" i="1" smtClean="0">
                              <a:latin typeface="Cambria Math" panose="02040503050406030204" pitchFamily="18" charset="0"/>
                            </a:rPr>
                            <m:t>−1,</m:t>
                          </m:r>
                          <m:r>
                            <a:rPr lang="en-US" altLang="zh-CN" sz="1600" b="0" i="1">
                              <a:latin typeface="Cambria Math" panose="02040503050406030204" pitchFamily="18" charset="0"/>
                            </a:rPr>
                            <m:t>𝑦</m:t>
                          </m:r>
                          <m:r>
                            <a:rPr lang="en-US" altLang="zh-CN" sz="1600" b="0" i="1" smtClean="0">
                              <a:latin typeface="Cambria Math" panose="02040503050406030204" pitchFamily="18" charset="0"/>
                            </a:rPr>
                            <m:t>−1</m:t>
                          </m:r>
                        </m:sub>
                      </m:sSub>
                      <m:r>
                        <a:rPr lang="en-US" altLang="zh-CN" sz="1600" b="0" i="1" smtClean="0">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𝑑</m:t>
                          </m:r>
                        </m:e>
                        <m:sub>
                          <m:r>
                            <a:rPr lang="en-US" altLang="zh-CN" sz="1600" i="1">
                              <a:latin typeface="Cambria Math" panose="02040503050406030204" pitchFamily="18" charset="0"/>
                            </a:rPr>
                            <m:t>𝑥</m:t>
                          </m:r>
                          <m:r>
                            <a:rPr lang="en-US" altLang="zh-CN" sz="1600" i="1">
                              <a:latin typeface="Cambria Math" panose="02040503050406030204" pitchFamily="18" charset="0"/>
                            </a:rPr>
                            <m:t>,</m:t>
                          </m:r>
                          <m:r>
                            <a:rPr lang="en-US" altLang="zh-CN" sz="1600" i="1">
                              <a:latin typeface="Cambria Math" panose="02040503050406030204" pitchFamily="18" charset="0"/>
                            </a:rPr>
                            <m:t>𝑦</m:t>
                          </m:r>
                          <m:r>
                            <a:rPr lang="en-US" altLang="zh-CN" sz="1600" i="1">
                              <a:latin typeface="Cambria Math" panose="02040503050406030204" pitchFamily="18" charset="0"/>
                            </a:rPr>
                            <m:t>−1</m:t>
                          </m:r>
                        </m:sub>
                      </m:sSub>
                      <m:r>
                        <a:rPr lang="en-US" altLang="zh-CN" sz="1600" b="0" i="1" smtClean="0">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𝑑</m:t>
                          </m:r>
                        </m:e>
                        <m:sub>
                          <m:r>
                            <a:rPr lang="en-US" altLang="zh-CN" sz="1600" i="1">
                              <a:latin typeface="Cambria Math" panose="02040503050406030204" pitchFamily="18" charset="0"/>
                            </a:rPr>
                            <m:t>𝑥</m:t>
                          </m:r>
                          <m:r>
                            <a:rPr lang="en-US" altLang="zh-CN" sz="1600" i="1">
                              <a:latin typeface="Cambria Math" panose="02040503050406030204" pitchFamily="18" charset="0"/>
                            </a:rPr>
                            <m:t>−1,</m:t>
                          </m:r>
                          <m:r>
                            <a:rPr lang="en-US" altLang="zh-CN" sz="1600" i="1">
                              <a:latin typeface="Cambria Math" panose="02040503050406030204" pitchFamily="18" charset="0"/>
                            </a:rPr>
                            <m:t>𝑦</m:t>
                          </m:r>
                        </m:sub>
                      </m:sSub>
                      <m:r>
                        <a:rPr lang="en-US" altLang="zh-CN" sz="1600" b="0" i="1" smtClean="0">
                          <a:latin typeface="Cambria Math" panose="02040503050406030204" pitchFamily="18" charset="0"/>
                        </a:rPr>
                        <m:t>)</m:t>
                      </m:r>
                    </m:oMath>
                  </m:oMathPara>
                </a14:m>
                <a:endParaRPr lang="zh-CN" altLang="en-US" sz="1600" dirty="0"/>
              </a:p>
            </p:txBody>
          </p:sp>
        </mc:Choice>
        <mc:Fallback xmlns="">
          <p:sp>
            <p:nvSpPr>
              <p:cNvPr id="1890" name="文本框 1889"/>
              <p:cNvSpPr txBox="1">
                <a:spLocks noRot="1" noChangeAspect="1" noMove="1" noResize="1" noEditPoints="1" noAdjustHandles="1" noChangeArrowheads="1" noChangeShapeType="1" noTextEdit="1"/>
              </p:cNvSpPr>
              <p:nvPr/>
            </p:nvSpPr>
            <p:spPr>
              <a:xfrm>
                <a:off x="1202287" y="5670546"/>
                <a:ext cx="4285602" cy="316625"/>
              </a:xfrm>
              <a:prstGeom prst="rect">
                <a:avLst/>
              </a:prstGeom>
              <a:blipFill>
                <a:blip r:embed="rId7"/>
                <a:stretch>
                  <a:fillRect l="-996" r="-1565" b="-13462"/>
                </a:stretch>
              </a:blipFill>
            </p:spPr>
            <p:txBody>
              <a:bodyPr/>
              <a:lstStyle/>
              <a:p>
                <a:r>
                  <a:rPr lang="zh-CN" altLang="en-US">
                    <a:noFill/>
                  </a:rPr>
                  <a:t> </a:t>
                </a:r>
              </a:p>
            </p:txBody>
          </p:sp>
        </mc:Fallback>
      </mc:AlternateContent>
      <p:cxnSp>
        <p:nvCxnSpPr>
          <p:cNvPr id="1891" name="直接箭头连接符 1890"/>
          <p:cNvCxnSpPr/>
          <p:nvPr/>
        </p:nvCxnSpPr>
        <p:spPr>
          <a:xfrm>
            <a:off x="6248573" y="4083261"/>
            <a:ext cx="668524" cy="0"/>
          </a:xfrm>
          <a:prstGeom prst="straightConnector1">
            <a:avLst/>
          </a:prstGeom>
          <a:noFill/>
          <a:ln>
            <a:solidFill>
              <a:schemeClr val="tx1"/>
            </a:solidFill>
            <a:tailEnd type="triangle"/>
          </a:ln>
        </p:spPr>
      </p:cxnSp>
      <p:cxnSp>
        <p:nvCxnSpPr>
          <p:cNvPr id="1892" name="直接箭头连接符 1891"/>
          <p:cNvCxnSpPr/>
          <p:nvPr/>
        </p:nvCxnSpPr>
        <p:spPr>
          <a:xfrm>
            <a:off x="6248573" y="4882100"/>
            <a:ext cx="708461" cy="3960"/>
          </a:xfrm>
          <a:prstGeom prst="straightConnector1">
            <a:avLst/>
          </a:prstGeom>
          <a:noFill/>
          <a:ln>
            <a:solidFill>
              <a:schemeClr val="tx1"/>
            </a:solidFill>
            <a:tailEnd type="triangle"/>
          </a:ln>
        </p:spPr>
      </p:cxnSp>
      <p:cxnSp>
        <p:nvCxnSpPr>
          <p:cNvPr id="1893" name="直接箭头连接符 1892"/>
          <p:cNvCxnSpPr/>
          <p:nvPr/>
        </p:nvCxnSpPr>
        <p:spPr>
          <a:xfrm>
            <a:off x="6209714" y="4503309"/>
            <a:ext cx="366511" cy="14"/>
          </a:xfrm>
          <a:prstGeom prst="straightConnector1">
            <a:avLst/>
          </a:prstGeom>
          <a:noFill/>
          <a:ln>
            <a:solidFill>
              <a:schemeClr val="tx1"/>
            </a:solidFill>
            <a:tailEnd type="triangle"/>
          </a:ln>
        </p:spPr>
      </p:cxnSp>
      <mc:AlternateContent xmlns:mc="http://schemas.openxmlformats.org/markup-compatibility/2006" xmlns:a14="http://schemas.microsoft.com/office/drawing/2010/main">
        <mc:Choice Requires="a14">
          <p:sp>
            <p:nvSpPr>
              <p:cNvPr id="1894" name="文本框 1893"/>
              <p:cNvSpPr txBox="1"/>
              <p:nvPr/>
            </p:nvSpPr>
            <p:spPr>
              <a:xfrm>
                <a:off x="5637356" y="4370684"/>
                <a:ext cx="4593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𝑜𝑑𝑑</m:t>
                      </m:r>
                    </m:oMath>
                  </m:oMathPara>
                </a14:m>
                <a:endParaRPr lang="zh-CN" altLang="en-US" dirty="0"/>
              </a:p>
            </p:txBody>
          </p:sp>
        </mc:Choice>
        <mc:Fallback xmlns="">
          <p:sp>
            <p:nvSpPr>
              <p:cNvPr id="1894" name="文本框 1893"/>
              <p:cNvSpPr txBox="1">
                <a:spLocks noRot="1" noChangeAspect="1" noMove="1" noResize="1" noEditPoints="1" noAdjustHandles="1" noChangeArrowheads="1" noChangeShapeType="1" noTextEdit="1"/>
              </p:cNvSpPr>
              <p:nvPr/>
            </p:nvSpPr>
            <p:spPr>
              <a:xfrm>
                <a:off x="5637356" y="4370684"/>
                <a:ext cx="459357" cy="276999"/>
              </a:xfrm>
              <a:prstGeom prst="rect">
                <a:avLst/>
              </a:prstGeom>
              <a:blipFill>
                <a:blip r:embed="rId8"/>
                <a:stretch>
                  <a:fillRect l="-12000" r="-10667"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95" name="文本框 1894"/>
              <p:cNvSpPr txBox="1"/>
              <p:nvPr/>
            </p:nvSpPr>
            <p:spPr>
              <a:xfrm>
                <a:off x="5632690" y="4767944"/>
                <a:ext cx="5522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𝑒𝑣𝑒𝑛</m:t>
                      </m:r>
                    </m:oMath>
                  </m:oMathPara>
                </a14:m>
                <a:endParaRPr lang="zh-CN" altLang="en-US" dirty="0"/>
              </a:p>
            </p:txBody>
          </p:sp>
        </mc:Choice>
        <mc:Fallback xmlns="">
          <p:sp>
            <p:nvSpPr>
              <p:cNvPr id="1895" name="文本框 1894"/>
              <p:cNvSpPr txBox="1">
                <a:spLocks noRot="1" noChangeAspect="1" noMove="1" noResize="1" noEditPoints="1" noAdjustHandles="1" noChangeArrowheads="1" noChangeShapeType="1" noTextEdit="1"/>
              </p:cNvSpPr>
              <p:nvPr/>
            </p:nvSpPr>
            <p:spPr>
              <a:xfrm>
                <a:off x="5632690" y="4767944"/>
                <a:ext cx="552202" cy="276999"/>
              </a:xfrm>
              <a:prstGeom prst="rect">
                <a:avLst/>
              </a:prstGeom>
              <a:blipFill>
                <a:blip r:embed="rId9"/>
                <a:stretch>
                  <a:fillRect l="-5495" r="-43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96" name="文本框 1895"/>
              <p:cNvSpPr txBox="1"/>
              <p:nvPr/>
            </p:nvSpPr>
            <p:spPr>
              <a:xfrm>
                <a:off x="5628311" y="3921608"/>
                <a:ext cx="5522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𝑒𝑣𝑒𝑛</m:t>
                      </m:r>
                    </m:oMath>
                  </m:oMathPara>
                </a14:m>
                <a:endParaRPr lang="zh-CN" altLang="en-US" dirty="0"/>
              </a:p>
            </p:txBody>
          </p:sp>
        </mc:Choice>
        <mc:Fallback xmlns="">
          <p:sp>
            <p:nvSpPr>
              <p:cNvPr id="1896" name="文本框 1895"/>
              <p:cNvSpPr txBox="1">
                <a:spLocks noRot="1" noChangeAspect="1" noMove="1" noResize="1" noEditPoints="1" noAdjustHandles="1" noChangeArrowheads="1" noChangeShapeType="1" noTextEdit="1"/>
              </p:cNvSpPr>
              <p:nvPr/>
            </p:nvSpPr>
            <p:spPr>
              <a:xfrm>
                <a:off x="5628311" y="3921608"/>
                <a:ext cx="552202" cy="276999"/>
              </a:xfrm>
              <a:prstGeom prst="rect">
                <a:avLst/>
              </a:prstGeom>
              <a:blipFill>
                <a:blip r:embed="rId10"/>
                <a:stretch>
                  <a:fillRect l="-5495" r="-43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97" name="文本框 1896"/>
              <p:cNvSpPr txBox="1"/>
              <p:nvPr/>
            </p:nvSpPr>
            <p:spPr>
              <a:xfrm>
                <a:off x="6518521" y="5670546"/>
                <a:ext cx="4235069" cy="3166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rPr>
                        <m:t>𝑒𝑣𝑒</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𝑡</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d>
                            <m:dPr>
                              <m:begChr m:val="|"/>
                              <m:endChr m:val="|"/>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𝑎</m:t>
                                  </m:r>
                                </m:e>
                                <m:sub>
                                  <m:r>
                                    <a:rPr lang="en-US" altLang="zh-CN" sz="1600" b="0" i="1" smtClean="0">
                                      <a:latin typeface="Cambria Math" panose="02040503050406030204" pitchFamily="18" charset="0"/>
                                    </a:rPr>
                                    <m:t>𝑥</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m:t>
                                  </m:r>
                                </m:e>
                                <m:sub>
                                  <m:r>
                                    <a:rPr lang="en-US" altLang="zh-CN" sz="1600" b="0" i="1" smtClean="0">
                                      <a:latin typeface="Cambria Math" panose="02040503050406030204" pitchFamily="18" charset="0"/>
                                    </a:rPr>
                                    <m:t>𝑦</m:t>
                                  </m:r>
                                </m:sub>
                              </m:sSub>
                            </m:e>
                          </m:d>
                        </m:e>
                        <m:sub>
                          <m:r>
                            <a:rPr lang="en-US" altLang="zh-CN" sz="1600" b="0" i="1" smtClean="0">
                              <a:latin typeface="Cambria Math" panose="02040503050406030204" pitchFamily="18" charset="0"/>
                            </a:rPr>
                            <m:t>𝑛</m:t>
                          </m:r>
                        </m:sub>
                      </m:sSub>
                      <m:r>
                        <a:rPr lang="en-US" altLang="zh-CN" sz="1600" b="0" i="1" smtClean="0">
                          <a:latin typeface="Cambria Math" panose="02040503050406030204" pitchFamily="18" charset="0"/>
                        </a:rPr>
                        <m:t>+</m:t>
                      </m:r>
                      <m:r>
                        <m:rPr>
                          <m:sty m:val="p"/>
                        </m:rPr>
                        <a:rPr lang="en-US" altLang="zh-CN" sz="1600" b="0" i="0" smtClean="0">
                          <a:latin typeface="Cambria Math" panose="02040503050406030204" pitchFamily="18" charset="0"/>
                        </a:rPr>
                        <m:t>min</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𝑜𝑑</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𝑑</m:t>
                          </m:r>
                        </m:e>
                        <m:sub>
                          <m:r>
                            <a:rPr lang="en-US" altLang="zh-CN" sz="1600" b="0" i="1" smtClean="0">
                              <a:latin typeface="Cambria Math" panose="02040503050406030204" pitchFamily="18" charset="0"/>
                            </a:rPr>
                            <m:t>𝑡</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𝑜𝑑</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𝑑</m:t>
                          </m:r>
                        </m:e>
                        <m:sub>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𝑒𝑣𝑒</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𝑡</m:t>
                          </m:r>
                        </m:sub>
                      </m:sSub>
                      <m:r>
                        <a:rPr lang="en-US" altLang="zh-CN" sz="1600" b="0" i="1" smtClean="0">
                          <a:latin typeface="Cambria Math" panose="02040503050406030204" pitchFamily="18" charset="0"/>
                        </a:rPr>
                        <m:t>)</m:t>
                      </m:r>
                    </m:oMath>
                  </m:oMathPara>
                </a14:m>
                <a:endParaRPr lang="zh-CN" altLang="en-US" dirty="0"/>
              </a:p>
            </p:txBody>
          </p:sp>
        </mc:Choice>
        <mc:Fallback xmlns="">
          <p:sp>
            <p:nvSpPr>
              <p:cNvPr id="1897" name="文本框 1896"/>
              <p:cNvSpPr txBox="1">
                <a:spLocks noRot="1" noChangeAspect="1" noMove="1" noResize="1" noEditPoints="1" noAdjustHandles="1" noChangeArrowheads="1" noChangeShapeType="1" noTextEdit="1"/>
              </p:cNvSpPr>
              <p:nvPr/>
            </p:nvSpPr>
            <p:spPr>
              <a:xfrm>
                <a:off x="6518521" y="5670546"/>
                <a:ext cx="4235069" cy="316625"/>
              </a:xfrm>
              <a:prstGeom prst="rect">
                <a:avLst/>
              </a:prstGeom>
              <a:blipFill>
                <a:blip r:embed="rId11"/>
                <a:stretch>
                  <a:fillRect r="-1151" b="-13462"/>
                </a:stretch>
              </a:blipFill>
            </p:spPr>
            <p:txBody>
              <a:bodyPr/>
              <a:lstStyle/>
              <a:p>
                <a:r>
                  <a:rPr lang="zh-CN" altLang="en-US">
                    <a:noFill/>
                  </a:rPr>
                  <a:t> </a:t>
                </a:r>
              </a:p>
            </p:txBody>
          </p:sp>
        </mc:Fallback>
      </mc:AlternateContent>
      <p:sp>
        <p:nvSpPr>
          <p:cNvPr id="1898" name="上下箭头 1897"/>
          <p:cNvSpPr/>
          <p:nvPr/>
        </p:nvSpPr>
        <p:spPr>
          <a:xfrm rot="5400000">
            <a:off x="5775955" y="5594164"/>
            <a:ext cx="284857" cy="437622"/>
          </a:xfrm>
          <a:prstGeom prst="up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9" name="文本框 1898"/>
          <p:cNvSpPr txBox="1"/>
          <p:nvPr/>
        </p:nvSpPr>
        <p:spPr>
          <a:xfrm>
            <a:off x="2068118" y="1711682"/>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1900" name="文本框 1899"/>
          <p:cNvSpPr txBox="1"/>
          <p:nvPr/>
        </p:nvSpPr>
        <p:spPr>
          <a:xfrm>
            <a:off x="4699509" y="1711682"/>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1901" name="文本框 1900"/>
          <p:cNvSpPr txBox="1"/>
          <p:nvPr/>
        </p:nvSpPr>
        <p:spPr>
          <a:xfrm>
            <a:off x="4387784" y="2664815"/>
            <a:ext cx="461665" cy="279885"/>
          </a:xfrm>
          <a:prstGeom prst="rect">
            <a:avLst/>
          </a:prstGeom>
          <a:noFill/>
        </p:spPr>
        <p:txBody>
          <a:bodyPr vert="eaVert" wrap="none" rtlCol="0">
            <a:spAutoFit/>
          </a:bodyPr>
          <a:lstStyle/>
          <a:p>
            <a:r>
              <a:rPr lang="en-US" altLang="zh-CN" b="1" dirty="0" smtClean="0"/>
              <a:t>…</a:t>
            </a:r>
            <a:endParaRPr lang="zh-CN" altLang="en-US" b="1" dirty="0"/>
          </a:p>
        </p:txBody>
      </p:sp>
      <p:sp>
        <p:nvSpPr>
          <p:cNvPr id="1902" name="文本框 1901"/>
          <p:cNvSpPr txBox="1"/>
          <p:nvPr/>
        </p:nvSpPr>
        <p:spPr>
          <a:xfrm>
            <a:off x="4390043" y="1388816"/>
            <a:ext cx="461665" cy="279885"/>
          </a:xfrm>
          <a:prstGeom prst="rect">
            <a:avLst/>
          </a:prstGeom>
          <a:noFill/>
        </p:spPr>
        <p:txBody>
          <a:bodyPr vert="eaVert" wrap="none" rtlCol="0">
            <a:spAutoFit/>
          </a:bodyPr>
          <a:lstStyle/>
          <a:p>
            <a:r>
              <a:rPr lang="en-US" altLang="zh-CN" b="1" dirty="0" smtClean="0"/>
              <a:t>…</a:t>
            </a:r>
            <a:endParaRPr lang="zh-CN" altLang="en-US" b="1" dirty="0"/>
          </a:p>
        </p:txBody>
      </p:sp>
      <p:sp>
        <p:nvSpPr>
          <p:cNvPr id="1903" name="文本框 1902"/>
          <p:cNvSpPr txBox="1"/>
          <p:nvPr/>
        </p:nvSpPr>
        <p:spPr>
          <a:xfrm>
            <a:off x="4387784" y="4408913"/>
            <a:ext cx="461665" cy="279885"/>
          </a:xfrm>
          <a:prstGeom prst="rect">
            <a:avLst/>
          </a:prstGeom>
          <a:noFill/>
        </p:spPr>
        <p:txBody>
          <a:bodyPr vert="eaVert" wrap="none" rtlCol="0">
            <a:spAutoFit/>
          </a:bodyPr>
          <a:lstStyle/>
          <a:p>
            <a:r>
              <a:rPr lang="en-US" altLang="zh-CN" b="1" dirty="0" smtClean="0"/>
              <a:t>…</a:t>
            </a:r>
            <a:endParaRPr lang="zh-CN" altLang="en-US" b="1" dirty="0"/>
          </a:p>
        </p:txBody>
      </p:sp>
      <p:sp>
        <p:nvSpPr>
          <p:cNvPr id="1904" name="文本框 1903"/>
          <p:cNvSpPr txBox="1"/>
          <p:nvPr/>
        </p:nvSpPr>
        <p:spPr>
          <a:xfrm>
            <a:off x="3251944" y="1711682"/>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1905" name="文本框 1904"/>
          <p:cNvSpPr txBox="1"/>
          <p:nvPr/>
        </p:nvSpPr>
        <p:spPr>
          <a:xfrm>
            <a:off x="6721863" y="3450784"/>
            <a:ext cx="768159" cy="369332"/>
          </a:xfrm>
          <a:prstGeom prst="rect">
            <a:avLst/>
          </a:prstGeom>
          <a:noFill/>
        </p:spPr>
        <p:txBody>
          <a:bodyPr wrap="none" rtlCol="0">
            <a:spAutoFit/>
          </a:bodyPr>
          <a:lstStyle/>
          <a:p>
            <a:r>
              <a:rPr lang="zh-CN" altLang="en-US" dirty="0" smtClean="0">
                <a:solidFill>
                  <a:srgbClr val="7030A0"/>
                </a:solidFill>
              </a:rPr>
              <a:t>线程</a:t>
            </a:r>
            <a:r>
              <a:rPr lang="en-US" altLang="zh-CN" dirty="0" smtClean="0">
                <a:solidFill>
                  <a:srgbClr val="7030A0"/>
                </a:solidFill>
              </a:rPr>
              <a:t>1</a:t>
            </a:r>
            <a:endParaRPr lang="zh-CN" altLang="en-US" dirty="0">
              <a:solidFill>
                <a:srgbClr val="7030A0"/>
              </a:solidFill>
            </a:endParaRPr>
          </a:p>
        </p:txBody>
      </p:sp>
      <p:sp>
        <p:nvSpPr>
          <p:cNvPr id="1906" name="文本框 1905"/>
          <p:cNvSpPr txBox="1"/>
          <p:nvPr/>
        </p:nvSpPr>
        <p:spPr>
          <a:xfrm>
            <a:off x="7456169" y="3450784"/>
            <a:ext cx="768159" cy="369332"/>
          </a:xfrm>
          <a:prstGeom prst="rect">
            <a:avLst/>
          </a:prstGeom>
          <a:noFill/>
        </p:spPr>
        <p:txBody>
          <a:bodyPr wrap="none" rtlCol="0">
            <a:spAutoFit/>
          </a:bodyPr>
          <a:lstStyle/>
          <a:p>
            <a:r>
              <a:rPr lang="zh-CN" altLang="en-US" dirty="0" smtClean="0">
                <a:solidFill>
                  <a:srgbClr val="00B0F0"/>
                </a:solidFill>
              </a:rPr>
              <a:t>线程</a:t>
            </a:r>
            <a:r>
              <a:rPr lang="en-US" altLang="zh-CN" dirty="0" smtClean="0">
                <a:solidFill>
                  <a:srgbClr val="00B0F0"/>
                </a:solidFill>
              </a:rPr>
              <a:t>2</a:t>
            </a:r>
            <a:endParaRPr lang="zh-CN" altLang="en-US" dirty="0">
              <a:solidFill>
                <a:srgbClr val="00B0F0"/>
              </a:solidFill>
            </a:endParaRPr>
          </a:p>
        </p:txBody>
      </p:sp>
      <p:sp>
        <p:nvSpPr>
          <p:cNvPr id="1907" name="文本框 1906"/>
          <p:cNvSpPr txBox="1"/>
          <p:nvPr/>
        </p:nvSpPr>
        <p:spPr>
          <a:xfrm>
            <a:off x="8190475" y="3450784"/>
            <a:ext cx="768159" cy="369332"/>
          </a:xfrm>
          <a:prstGeom prst="rect">
            <a:avLst/>
          </a:prstGeom>
          <a:noFill/>
        </p:spPr>
        <p:txBody>
          <a:bodyPr wrap="none" rtlCol="0">
            <a:spAutoFit/>
          </a:bodyPr>
          <a:lstStyle/>
          <a:p>
            <a:r>
              <a:rPr lang="zh-CN" altLang="en-US" dirty="0" smtClean="0">
                <a:solidFill>
                  <a:srgbClr val="C00000"/>
                </a:solidFill>
              </a:rPr>
              <a:t>线程</a:t>
            </a:r>
            <a:r>
              <a:rPr lang="en-US" altLang="zh-CN" dirty="0" smtClean="0">
                <a:solidFill>
                  <a:srgbClr val="C00000"/>
                </a:solidFill>
              </a:rPr>
              <a:t>3</a:t>
            </a:r>
            <a:endParaRPr lang="zh-CN" altLang="en-US" dirty="0">
              <a:solidFill>
                <a:srgbClr val="C00000"/>
              </a:solidFill>
            </a:endParaRPr>
          </a:p>
        </p:txBody>
      </p:sp>
      <p:sp>
        <p:nvSpPr>
          <p:cNvPr id="1908" name="文本框 1907"/>
          <p:cNvSpPr txBox="1"/>
          <p:nvPr/>
        </p:nvSpPr>
        <p:spPr>
          <a:xfrm>
            <a:off x="8924781" y="3450784"/>
            <a:ext cx="768159" cy="369332"/>
          </a:xfrm>
          <a:prstGeom prst="rect">
            <a:avLst/>
          </a:prstGeom>
          <a:noFill/>
        </p:spPr>
        <p:txBody>
          <a:bodyPr wrap="none" rtlCol="0">
            <a:spAutoFit/>
          </a:bodyPr>
          <a:lstStyle/>
          <a:p>
            <a:r>
              <a:rPr lang="zh-CN" altLang="en-US" dirty="0" smtClean="0">
                <a:solidFill>
                  <a:srgbClr val="FF0000"/>
                </a:solidFill>
              </a:rPr>
              <a:t>线程</a:t>
            </a:r>
            <a:r>
              <a:rPr lang="en-US" altLang="zh-CN" dirty="0" smtClean="0">
                <a:solidFill>
                  <a:srgbClr val="FF0000"/>
                </a:solidFill>
              </a:rPr>
              <a:t>4</a:t>
            </a:r>
            <a:endParaRPr lang="zh-CN" altLang="en-US" dirty="0">
              <a:solidFill>
                <a:srgbClr val="FF0000"/>
              </a:solidFill>
            </a:endParaRPr>
          </a:p>
        </p:txBody>
      </p:sp>
      <p:cxnSp>
        <p:nvCxnSpPr>
          <p:cNvPr id="1909" name="直接箭头连接符 1908"/>
          <p:cNvCxnSpPr/>
          <p:nvPr/>
        </p:nvCxnSpPr>
        <p:spPr>
          <a:xfrm flipV="1">
            <a:off x="5191923" y="1319263"/>
            <a:ext cx="1553962" cy="15142"/>
          </a:xfrm>
          <a:prstGeom prst="straightConnector1">
            <a:avLst/>
          </a:prstGeom>
          <a:noFill/>
          <a:ln w="25400">
            <a:solidFill>
              <a:schemeClr val="tx1"/>
            </a:solidFill>
            <a:tailEnd type="triangle"/>
          </a:ln>
        </p:spPr>
      </p:cxnSp>
      <mc:AlternateContent xmlns:mc="http://schemas.openxmlformats.org/markup-compatibility/2006" xmlns:a14="http://schemas.microsoft.com/office/drawing/2010/main">
        <mc:Choice Requires="a14">
          <p:sp>
            <p:nvSpPr>
              <p:cNvPr id="1910" name="文本框 1909"/>
              <p:cNvSpPr txBox="1"/>
              <p:nvPr/>
            </p:nvSpPr>
            <p:spPr>
              <a:xfrm>
                <a:off x="6806671" y="1757848"/>
                <a:ext cx="2928685" cy="276999"/>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𝐷𝑇𝑊</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m:t>
                          </m:r>
                          <m:r>
                            <m:rPr>
                              <m:sty m:val="p"/>
                            </m:rPr>
                            <a:rPr lang="en-US" altLang="zh-CN" i="1">
                              <a:latin typeface="Cambria Math" panose="02040503050406030204" pitchFamily="18" charset="0"/>
                            </a:rPr>
                            <m:t>m</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𝑚</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4)</m:t>
                      </m:r>
                    </m:oMath>
                  </m:oMathPara>
                </a14:m>
                <a:endParaRPr lang="en-US" altLang="zh-CN" b="0" dirty="0" smtClean="0"/>
              </a:p>
            </p:txBody>
          </p:sp>
        </mc:Choice>
        <mc:Fallback xmlns="">
          <p:sp>
            <p:nvSpPr>
              <p:cNvPr id="1910" name="文本框 1909"/>
              <p:cNvSpPr txBox="1">
                <a:spLocks noRot="1" noChangeAspect="1" noMove="1" noResize="1" noEditPoints="1" noAdjustHandles="1" noChangeArrowheads="1" noChangeShapeType="1" noTextEdit="1"/>
              </p:cNvSpPr>
              <p:nvPr/>
            </p:nvSpPr>
            <p:spPr>
              <a:xfrm>
                <a:off x="6806671" y="1757848"/>
                <a:ext cx="2928685" cy="276999"/>
              </a:xfrm>
              <a:prstGeom prst="rect">
                <a:avLst/>
              </a:prstGeom>
              <a:blipFill>
                <a:blip r:embed="rId12"/>
                <a:stretch>
                  <a:fillRect l="-833" t="-2174" r="-1875" b="-32609"/>
                </a:stretch>
              </a:blipFill>
            </p:spPr>
            <p:txBody>
              <a:bodyPr/>
              <a:lstStyle/>
              <a:p>
                <a:r>
                  <a:rPr lang="zh-CN" altLang="en-US">
                    <a:noFill/>
                  </a:rPr>
                  <a:t> </a:t>
                </a:r>
              </a:p>
            </p:txBody>
          </p:sp>
        </mc:Fallback>
      </mc:AlternateContent>
      <p:sp>
        <p:nvSpPr>
          <p:cNvPr id="1911" name="文本框 1910"/>
          <p:cNvSpPr txBox="1"/>
          <p:nvPr/>
        </p:nvSpPr>
        <p:spPr>
          <a:xfrm>
            <a:off x="9446370" y="2752590"/>
            <a:ext cx="1569660" cy="369332"/>
          </a:xfrm>
          <a:prstGeom prst="rect">
            <a:avLst/>
          </a:prstGeom>
          <a:noFill/>
        </p:spPr>
        <p:txBody>
          <a:bodyPr wrap="none" rtlCol="0">
            <a:spAutoFit/>
          </a:bodyPr>
          <a:lstStyle/>
          <a:p>
            <a:r>
              <a:rPr lang="zh-CN" altLang="en-US" b="1" dirty="0" smtClean="0"/>
              <a:t>并行依赖计算</a:t>
            </a:r>
            <a:endParaRPr lang="zh-CN" altLang="en-US" b="1" dirty="0"/>
          </a:p>
        </p:txBody>
      </p:sp>
      <p:grpSp>
        <p:nvGrpSpPr>
          <p:cNvPr id="1912" name="组合 1911"/>
          <p:cNvGrpSpPr/>
          <p:nvPr/>
        </p:nvGrpSpPr>
        <p:grpSpPr>
          <a:xfrm rot="18817785">
            <a:off x="7223632" y="3087268"/>
            <a:ext cx="2773128" cy="2979914"/>
            <a:chOff x="6451930" y="4116558"/>
            <a:chExt cx="1123615" cy="1155842"/>
          </a:xfrm>
        </p:grpSpPr>
        <p:sp>
          <p:nvSpPr>
            <p:cNvPr id="1913" name="矩形 1912"/>
            <p:cNvSpPr/>
            <p:nvPr/>
          </p:nvSpPr>
          <p:spPr>
            <a:xfrm>
              <a:off x="6647635" y="4517610"/>
              <a:ext cx="145090" cy="153212"/>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14" name="矩形 1913"/>
            <p:cNvSpPr/>
            <p:nvPr/>
          </p:nvSpPr>
          <p:spPr>
            <a:xfrm>
              <a:off x="6843340" y="4517610"/>
              <a:ext cx="145090" cy="153212"/>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j</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15" name="矩形 1914"/>
            <p:cNvSpPr/>
            <p:nvPr/>
          </p:nvSpPr>
          <p:spPr>
            <a:xfrm>
              <a:off x="7039045" y="4517610"/>
              <a:ext cx="145090" cy="153212"/>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16" name="矩形 1915"/>
            <p:cNvSpPr/>
            <p:nvPr/>
          </p:nvSpPr>
          <p:spPr>
            <a:xfrm>
              <a:off x="6451930" y="411655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17" name="矩形 1916"/>
            <p:cNvSpPr/>
            <p:nvPr/>
          </p:nvSpPr>
          <p:spPr>
            <a:xfrm>
              <a:off x="6647635" y="4116558"/>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18" name="矩形 1917"/>
            <p:cNvSpPr/>
            <p:nvPr/>
          </p:nvSpPr>
          <p:spPr>
            <a:xfrm>
              <a:off x="6843340" y="4718136"/>
              <a:ext cx="145090" cy="153212"/>
            </a:xfrm>
            <a:prstGeom prst="rect">
              <a:avLst/>
            </a:prstGeom>
            <a:solidFill>
              <a:schemeClr val="accent2">
                <a:lumMod val="75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19" name="矩形 1918"/>
            <p:cNvSpPr/>
            <p:nvPr/>
          </p:nvSpPr>
          <p:spPr>
            <a:xfrm>
              <a:off x="7234750" y="4718136"/>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20" name="矩形 1919"/>
            <p:cNvSpPr/>
            <p:nvPr/>
          </p:nvSpPr>
          <p:spPr>
            <a:xfrm>
              <a:off x="7039045" y="4718136"/>
              <a:ext cx="145090" cy="153212"/>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m</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21" name="矩形 1920"/>
            <p:cNvSpPr/>
            <p:nvPr/>
          </p:nvSpPr>
          <p:spPr>
            <a:xfrm>
              <a:off x="7234750" y="5119188"/>
              <a:ext cx="145090" cy="153212"/>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22" name="矩形 1921"/>
            <p:cNvSpPr/>
            <p:nvPr/>
          </p:nvSpPr>
          <p:spPr>
            <a:xfrm>
              <a:off x="7430455" y="511918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23" name="矩形 1922"/>
            <p:cNvSpPr/>
            <p:nvPr/>
          </p:nvSpPr>
          <p:spPr>
            <a:xfrm>
              <a:off x="6451930" y="4317084"/>
              <a:ext cx="145090" cy="153212"/>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24" name="矩形 1923"/>
            <p:cNvSpPr/>
            <p:nvPr/>
          </p:nvSpPr>
          <p:spPr>
            <a:xfrm>
              <a:off x="6647635" y="4317084"/>
              <a:ext cx="145090" cy="153212"/>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h</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25" name="矩形 1924"/>
            <p:cNvSpPr/>
            <p:nvPr/>
          </p:nvSpPr>
          <p:spPr>
            <a:xfrm>
              <a:off x="6843340" y="4317084"/>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26" name="矩形 1925"/>
            <p:cNvSpPr/>
            <p:nvPr/>
          </p:nvSpPr>
          <p:spPr>
            <a:xfrm>
              <a:off x="7234750" y="4918662"/>
              <a:ext cx="145090" cy="153212"/>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n</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27" name="矩形 1926"/>
            <p:cNvSpPr/>
            <p:nvPr/>
          </p:nvSpPr>
          <p:spPr>
            <a:xfrm>
              <a:off x="7039045" y="4918662"/>
              <a:ext cx="145090" cy="153212"/>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1928" name="矩形 1927"/>
            <p:cNvSpPr/>
            <p:nvPr/>
          </p:nvSpPr>
          <p:spPr>
            <a:xfrm>
              <a:off x="7430455" y="4918662"/>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1929" name="文本框 1928"/>
              <p:cNvSpPr txBox="1"/>
              <p:nvPr/>
            </p:nvSpPr>
            <p:spPr>
              <a:xfrm>
                <a:off x="6702385" y="4370684"/>
                <a:ext cx="2580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oMath>
                  </m:oMathPara>
                </a14:m>
                <a:endParaRPr lang="en-US" altLang="zh-CN" b="1" dirty="0" smtClean="0"/>
              </a:p>
            </p:txBody>
          </p:sp>
        </mc:Choice>
        <mc:Fallback xmlns="">
          <p:sp>
            <p:nvSpPr>
              <p:cNvPr id="1929" name="文本框 1928"/>
              <p:cNvSpPr txBox="1">
                <a:spLocks noRot="1" noChangeAspect="1" noMove="1" noResize="1" noEditPoints="1" noAdjustHandles="1" noChangeArrowheads="1" noChangeShapeType="1" noTextEdit="1"/>
              </p:cNvSpPr>
              <p:nvPr/>
            </p:nvSpPr>
            <p:spPr>
              <a:xfrm>
                <a:off x="6702385" y="4370684"/>
                <a:ext cx="258084" cy="276999"/>
              </a:xfrm>
              <a:prstGeom prst="rect">
                <a:avLst/>
              </a:prstGeom>
              <a:blipFill>
                <a:blip r:embed="rId13"/>
                <a:stretch>
                  <a:fillRect l="-9302" r="-9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30" name="文本框 1929"/>
              <p:cNvSpPr txBox="1"/>
              <p:nvPr/>
            </p:nvSpPr>
            <p:spPr>
              <a:xfrm>
                <a:off x="10255582" y="4418336"/>
                <a:ext cx="2580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oMath>
                  </m:oMathPara>
                </a14:m>
                <a:endParaRPr lang="en-US" altLang="zh-CN" b="1" dirty="0" smtClean="0"/>
              </a:p>
            </p:txBody>
          </p:sp>
        </mc:Choice>
        <mc:Fallback xmlns="">
          <p:sp>
            <p:nvSpPr>
              <p:cNvPr id="1930" name="文本框 1929"/>
              <p:cNvSpPr txBox="1">
                <a:spLocks noRot="1" noChangeAspect="1" noMove="1" noResize="1" noEditPoints="1" noAdjustHandles="1" noChangeArrowheads="1" noChangeShapeType="1" noTextEdit="1"/>
              </p:cNvSpPr>
              <p:nvPr/>
            </p:nvSpPr>
            <p:spPr>
              <a:xfrm>
                <a:off x="10255582" y="4418336"/>
                <a:ext cx="258084" cy="276999"/>
              </a:xfrm>
              <a:prstGeom prst="rect">
                <a:avLst/>
              </a:prstGeom>
              <a:blipFill>
                <a:blip r:embed="rId14"/>
                <a:stretch>
                  <a:fillRect l="-9302" r="-9302"/>
                </a:stretch>
              </a:blipFill>
            </p:spPr>
            <p:txBody>
              <a:bodyPr/>
              <a:lstStyle/>
              <a:p>
                <a:r>
                  <a:rPr lang="zh-CN" altLang="en-US">
                    <a:noFill/>
                  </a:rPr>
                  <a:t> </a:t>
                </a:r>
              </a:p>
            </p:txBody>
          </p:sp>
        </mc:Fallback>
      </mc:AlternateContent>
      <p:sp>
        <p:nvSpPr>
          <p:cNvPr id="1931" name="文本框 1930"/>
          <p:cNvSpPr txBox="1"/>
          <p:nvPr/>
        </p:nvSpPr>
        <p:spPr>
          <a:xfrm>
            <a:off x="7052273" y="4719893"/>
            <a:ext cx="300082" cy="369332"/>
          </a:xfrm>
          <a:prstGeom prst="rect">
            <a:avLst/>
          </a:prstGeom>
          <a:noFill/>
        </p:spPr>
        <p:txBody>
          <a:bodyPr wrap="none" rtlCol="0">
            <a:spAutoFit/>
          </a:bodyPr>
          <a:lstStyle/>
          <a:p>
            <a:r>
              <a:rPr lang="en-US" altLang="zh-CN" dirty="0" smtClean="0"/>
              <a:t>a</a:t>
            </a:r>
            <a:endParaRPr lang="zh-CN" altLang="en-US" dirty="0"/>
          </a:p>
        </p:txBody>
      </p:sp>
      <p:sp>
        <p:nvSpPr>
          <p:cNvPr id="1932" name="文本框 1931"/>
          <p:cNvSpPr txBox="1"/>
          <p:nvPr/>
        </p:nvSpPr>
        <p:spPr>
          <a:xfrm>
            <a:off x="9209003" y="4719893"/>
            <a:ext cx="317716" cy="369332"/>
          </a:xfrm>
          <a:prstGeom prst="rect">
            <a:avLst/>
          </a:prstGeom>
          <a:noFill/>
        </p:spPr>
        <p:txBody>
          <a:bodyPr wrap="none" rtlCol="0">
            <a:spAutoFit/>
          </a:bodyPr>
          <a:lstStyle/>
          <a:p>
            <a:r>
              <a:rPr lang="en-US" altLang="zh-CN" dirty="0"/>
              <a:t>d</a:t>
            </a:r>
            <a:endParaRPr lang="zh-CN" altLang="en-US" dirty="0"/>
          </a:p>
        </p:txBody>
      </p:sp>
      <p:sp>
        <p:nvSpPr>
          <p:cNvPr id="1933" name="文本框 1932"/>
          <p:cNvSpPr txBox="1"/>
          <p:nvPr/>
        </p:nvSpPr>
        <p:spPr>
          <a:xfrm>
            <a:off x="7771183" y="4719893"/>
            <a:ext cx="317716" cy="369332"/>
          </a:xfrm>
          <a:prstGeom prst="rect">
            <a:avLst/>
          </a:prstGeom>
          <a:noFill/>
        </p:spPr>
        <p:txBody>
          <a:bodyPr wrap="none" rtlCol="0">
            <a:spAutoFit/>
          </a:bodyPr>
          <a:lstStyle/>
          <a:p>
            <a:r>
              <a:rPr lang="en-US" altLang="zh-CN" dirty="0" smtClean="0"/>
              <a:t>b</a:t>
            </a:r>
            <a:endParaRPr lang="zh-CN" altLang="en-US" dirty="0"/>
          </a:p>
        </p:txBody>
      </p:sp>
      <p:sp>
        <p:nvSpPr>
          <p:cNvPr id="1934" name="文本框 1933"/>
          <p:cNvSpPr txBox="1"/>
          <p:nvPr/>
        </p:nvSpPr>
        <p:spPr>
          <a:xfrm>
            <a:off x="9927913" y="4719893"/>
            <a:ext cx="303288" cy="369332"/>
          </a:xfrm>
          <a:prstGeom prst="rect">
            <a:avLst/>
          </a:prstGeom>
          <a:noFill/>
        </p:spPr>
        <p:txBody>
          <a:bodyPr wrap="none" rtlCol="0">
            <a:spAutoFit/>
          </a:bodyPr>
          <a:lstStyle/>
          <a:p>
            <a:r>
              <a:rPr lang="en-US" altLang="zh-CN" dirty="0" smtClean="0"/>
              <a:t>e</a:t>
            </a:r>
            <a:endParaRPr lang="zh-CN" altLang="en-US" dirty="0"/>
          </a:p>
        </p:txBody>
      </p:sp>
      <p:sp>
        <p:nvSpPr>
          <p:cNvPr id="1935" name="文本框 1934"/>
          <p:cNvSpPr txBox="1"/>
          <p:nvPr/>
        </p:nvSpPr>
        <p:spPr>
          <a:xfrm>
            <a:off x="7021906" y="3995337"/>
            <a:ext cx="300082" cy="369332"/>
          </a:xfrm>
          <a:prstGeom prst="rect">
            <a:avLst/>
          </a:prstGeom>
          <a:noFill/>
        </p:spPr>
        <p:txBody>
          <a:bodyPr wrap="none" rtlCol="0">
            <a:spAutoFit/>
          </a:bodyPr>
          <a:lstStyle/>
          <a:p>
            <a:r>
              <a:rPr lang="en-US" altLang="zh-CN" dirty="0" smtClean="0"/>
              <a:t>a</a:t>
            </a:r>
            <a:endParaRPr lang="zh-CN" altLang="en-US" dirty="0"/>
          </a:p>
        </p:txBody>
      </p:sp>
      <p:sp>
        <p:nvSpPr>
          <p:cNvPr id="1936" name="文本框 1935"/>
          <p:cNvSpPr txBox="1"/>
          <p:nvPr/>
        </p:nvSpPr>
        <p:spPr>
          <a:xfrm>
            <a:off x="9178636" y="3995337"/>
            <a:ext cx="317716" cy="369332"/>
          </a:xfrm>
          <a:prstGeom prst="rect">
            <a:avLst/>
          </a:prstGeom>
          <a:noFill/>
        </p:spPr>
        <p:txBody>
          <a:bodyPr wrap="none" rtlCol="0">
            <a:spAutoFit/>
          </a:bodyPr>
          <a:lstStyle/>
          <a:p>
            <a:r>
              <a:rPr lang="en-US" altLang="zh-CN" dirty="0"/>
              <a:t>d</a:t>
            </a:r>
            <a:endParaRPr lang="zh-CN" altLang="en-US" dirty="0"/>
          </a:p>
        </p:txBody>
      </p:sp>
      <p:sp>
        <p:nvSpPr>
          <p:cNvPr id="1937" name="文本框 1936"/>
          <p:cNvSpPr txBox="1"/>
          <p:nvPr/>
        </p:nvSpPr>
        <p:spPr>
          <a:xfrm>
            <a:off x="7740816" y="3995337"/>
            <a:ext cx="317716" cy="369332"/>
          </a:xfrm>
          <a:prstGeom prst="rect">
            <a:avLst/>
          </a:prstGeom>
          <a:noFill/>
        </p:spPr>
        <p:txBody>
          <a:bodyPr wrap="none" rtlCol="0">
            <a:spAutoFit/>
          </a:bodyPr>
          <a:lstStyle/>
          <a:p>
            <a:r>
              <a:rPr lang="en-US" altLang="zh-CN" dirty="0" smtClean="0"/>
              <a:t>b</a:t>
            </a:r>
            <a:endParaRPr lang="zh-CN" altLang="en-US" dirty="0"/>
          </a:p>
        </p:txBody>
      </p:sp>
      <p:sp>
        <p:nvSpPr>
          <p:cNvPr id="1938" name="文本框 1937"/>
          <p:cNvSpPr txBox="1"/>
          <p:nvPr/>
        </p:nvSpPr>
        <p:spPr>
          <a:xfrm>
            <a:off x="9897546" y="3995337"/>
            <a:ext cx="303288" cy="369332"/>
          </a:xfrm>
          <a:prstGeom prst="rect">
            <a:avLst/>
          </a:prstGeom>
          <a:noFill/>
        </p:spPr>
        <p:txBody>
          <a:bodyPr wrap="none" rtlCol="0">
            <a:spAutoFit/>
          </a:bodyPr>
          <a:lstStyle/>
          <a:p>
            <a:r>
              <a:rPr lang="en-US" altLang="zh-CN" dirty="0" smtClean="0"/>
              <a:t>e</a:t>
            </a:r>
            <a:endParaRPr lang="zh-CN" altLang="en-US" dirty="0"/>
          </a:p>
        </p:txBody>
      </p:sp>
      <p:sp>
        <p:nvSpPr>
          <p:cNvPr id="1939" name="右箭头 1938"/>
          <p:cNvSpPr/>
          <p:nvPr/>
        </p:nvSpPr>
        <p:spPr>
          <a:xfrm rot="16200000">
            <a:off x="6985097" y="4410820"/>
            <a:ext cx="392173" cy="140812"/>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0" name="右箭头 1939"/>
          <p:cNvSpPr/>
          <p:nvPr/>
        </p:nvSpPr>
        <p:spPr>
          <a:xfrm rot="18768844">
            <a:off x="6827039" y="4278521"/>
            <a:ext cx="339346" cy="136246"/>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1" name="右箭头 1940"/>
          <p:cNvSpPr/>
          <p:nvPr/>
        </p:nvSpPr>
        <p:spPr>
          <a:xfrm rot="13423621">
            <a:off x="7189628" y="4287891"/>
            <a:ext cx="339346" cy="136246"/>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2" name="右箭头 1941"/>
          <p:cNvSpPr/>
          <p:nvPr/>
        </p:nvSpPr>
        <p:spPr>
          <a:xfrm rot="16200000">
            <a:off x="7356309" y="4780149"/>
            <a:ext cx="392173" cy="140812"/>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3" name="右箭头 1942"/>
          <p:cNvSpPr/>
          <p:nvPr/>
        </p:nvSpPr>
        <p:spPr>
          <a:xfrm rot="18768844">
            <a:off x="7198251" y="4647850"/>
            <a:ext cx="339346" cy="136246"/>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4" name="右箭头 1943"/>
          <p:cNvSpPr/>
          <p:nvPr/>
        </p:nvSpPr>
        <p:spPr>
          <a:xfrm rot="13423621">
            <a:off x="7560840" y="4657220"/>
            <a:ext cx="339346" cy="136246"/>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5" name="右箭头 1944"/>
          <p:cNvSpPr/>
          <p:nvPr/>
        </p:nvSpPr>
        <p:spPr>
          <a:xfrm rot="16200000">
            <a:off x="7708625" y="4410820"/>
            <a:ext cx="392173" cy="140812"/>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6" name="右箭头 1945"/>
          <p:cNvSpPr/>
          <p:nvPr/>
        </p:nvSpPr>
        <p:spPr>
          <a:xfrm rot="18768844">
            <a:off x="7550567" y="4278521"/>
            <a:ext cx="339346" cy="136246"/>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7" name="右箭头 1946"/>
          <p:cNvSpPr/>
          <p:nvPr/>
        </p:nvSpPr>
        <p:spPr>
          <a:xfrm rot="13423621">
            <a:off x="7913156" y="4287891"/>
            <a:ext cx="339346" cy="136246"/>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8" name="右箭头 1947"/>
          <p:cNvSpPr/>
          <p:nvPr/>
        </p:nvSpPr>
        <p:spPr>
          <a:xfrm rot="16200000">
            <a:off x="8079837" y="4780149"/>
            <a:ext cx="392173" cy="140812"/>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9" name="右箭头 1948"/>
          <p:cNvSpPr/>
          <p:nvPr/>
        </p:nvSpPr>
        <p:spPr>
          <a:xfrm rot="18768844">
            <a:off x="7921779" y="4647850"/>
            <a:ext cx="339346" cy="136246"/>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0" name="右箭头 1949"/>
          <p:cNvSpPr/>
          <p:nvPr/>
        </p:nvSpPr>
        <p:spPr>
          <a:xfrm rot="13423621">
            <a:off x="8284368" y="4657220"/>
            <a:ext cx="339346" cy="136246"/>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1" name="右箭头 1950"/>
          <p:cNvSpPr/>
          <p:nvPr/>
        </p:nvSpPr>
        <p:spPr>
          <a:xfrm rot="16200000">
            <a:off x="8415971" y="4419924"/>
            <a:ext cx="392173" cy="140812"/>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2" name="右箭头 1951"/>
          <p:cNvSpPr/>
          <p:nvPr/>
        </p:nvSpPr>
        <p:spPr>
          <a:xfrm rot="18768844">
            <a:off x="8257913" y="4287625"/>
            <a:ext cx="339346" cy="13624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3" name="右箭头 1952"/>
          <p:cNvSpPr/>
          <p:nvPr/>
        </p:nvSpPr>
        <p:spPr>
          <a:xfrm rot="13423621">
            <a:off x="8620502" y="4296995"/>
            <a:ext cx="339346" cy="13624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4" name="右箭头 1953"/>
          <p:cNvSpPr/>
          <p:nvPr/>
        </p:nvSpPr>
        <p:spPr>
          <a:xfrm rot="16200000">
            <a:off x="8787183" y="4789253"/>
            <a:ext cx="392173" cy="140812"/>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5" name="右箭头 1954"/>
          <p:cNvSpPr/>
          <p:nvPr/>
        </p:nvSpPr>
        <p:spPr>
          <a:xfrm rot="18768844">
            <a:off x="8629125" y="4656954"/>
            <a:ext cx="339346" cy="13624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6" name="右箭头 1955"/>
          <p:cNvSpPr/>
          <p:nvPr/>
        </p:nvSpPr>
        <p:spPr>
          <a:xfrm rot="13423621">
            <a:off x="8991714" y="4666324"/>
            <a:ext cx="339346" cy="13624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7" name="右箭头 1956"/>
          <p:cNvSpPr/>
          <p:nvPr/>
        </p:nvSpPr>
        <p:spPr>
          <a:xfrm rot="16200000">
            <a:off x="9189110" y="4422615"/>
            <a:ext cx="327144" cy="12547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8" name="右箭头 1957"/>
          <p:cNvSpPr/>
          <p:nvPr/>
        </p:nvSpPr>
        <p:spPr>
          <a:xfrm rot="18768844">
            <a:off x="9043567" y="4306983"/>
            <a:ext cx="283076" cy="121409"/>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9" name="右箭头 1958"/>
          <p:cNvSpPr/>
          <p:nvPr/>
        </p:nvSpPr>
        <p:spPr>
          <a:xfrm rot="13423621">
            <a:off x="9393095" y="4340436"/>
            <a:ext cx="302392" cy="113654"/>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0" name="右箭头 1959"/>
          <p:cNvSpPr/>
          <p:nvPr/>
        </p:nvSpPr>
        <p:spPr>
          <a:xfrm rot="16200000">
            <a:off x="9560322" y="4791944"/>
            <a:ext cx="327144" cy="12547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1" name="右箭头 1960"/>
          <p:cNvSpPr/>
          <p:nvPr/>
        </p:nvSpPr>
        <p:spPr>
          <a:xfrm rot="18768844">
            <a:off x="9414779" y="4676312"/>
            <a:ext cx="283076" cy="121409"/>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2" name="右箭头 1961"/>
          <p:cNvSpPr/>
          <p:nvPr/>
        </p:nvSpPr>
        <p:spPr>
          <a:xfrm rot="13423621">
            <a:off x="9764307" y="4709765"/>
            <a:ext cx="302392" cy="113654"/>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3" name="右箭头 1962"/>
          <p:cNvSpPr/>
          <p:nvPr/>
        </p:nvSpPr>
        <p:spPr>
          <a:xfrm rot="16200000">
            <a:off x="9876019" y="4440571"/>
            <a:ext cx="327144" cy="125476"/>
          </a:xfrm>
          <a:prstGeom prst="rightArrow">
            <a:avLst/>
          </a:prstGeom>
          <a:solidFill>
            <a:schemeClr val="bg1">
              <a:lumMod val="9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4" name="右箭头 1963"/>
          <p:cNvSpPr/>
          <p:nvPr/>
        </p:nvSpPr>
        <p:spPr>
          <a:xfrm rot="18768844">
            <a:off x="9730476" y="4324939"/>
            <a:ext cx="283076" cy="121409"/>
          </a:xfrm>
          <a:prstGeom prst="rightArrow">
            <a:avLst/>
          </a:prstGeom>
          <a:solidFill>
            <a:schemeClr val="bg1">
              <a:lumMod val="9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5" name="右箭头 1964"/>
          <p:cNvSpPr/>
          <p:nvPr/>
        </p:nvSpPr>
        <p:spPr>
          <a:xfrm rot="13423621">
            <a:off x="10080004" y="4358392"/>
            <a:ext cx="302392" cy="113654"/>
          </a:xfrm>
          <a:prstGeom prst="rightArrow">
            <a:avLst/>
          </a:prstGeom>
          <a:solidFill>
            <a:schemeClr val="bg1">
              <a:lumMod val="9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6" name="文本框 1965"/>
          <p:cNvSpPr txBox="1"/>
          <p:nvPr/>
        </p:nvSpPr>
        <p:spPr>
          <a:xfrm>
            <a:off x="9659086" y="3450784"/>
            <a:ext cx="768159" cy="369332"/>
          </a:xfrm>
          <a:prstGeom prst="rect">
            <a:avLst/>
          </a:prstGeom>
          <a:noFill/>
        </p:spPr>
        <p:txBody>
          <a:bodyPr wrap="none" rtlCol="0">
            <a:spAutoFit/>
          </a:bodyPr>
          <a:lstStyle/>
          <a:p>
            <a:r>
              <a:rPr lang="zh-CN" altLang="en-US" dirty="0" smtClean="0">
                <a:solidFill>
                  <a:srgbClr val="0070C0"/>
                </a:solidFill>
              </a:rPr>
              <a:t>线程</a:t>
            </a:r>
            <a:r>
              <a:rPr lang="en-US" altLang="zh-CN" dirty="0" smtClean="0">
                <a:solidFill>
                  <a:srgbClr val="0070C0"/>
                </a:solidFill>
              </a:rPr>
              <a:t>5</a:t>
            </a:r>
            <a:endParaRPr lang="zh-CN" altLang="en-US" dirty="0">
              <a:solidFill>
                <a:srgbClr val="0070C0"/>
              </a:solidFill>
            </a:endParaRPr>
          </a:p>
        </p:txBody>
      </p:sp>
      <p:cxnSp>
        <p:nvCxnSpPr>
          <p:cNvPr id="1967" name="肘形连接符 1966"/>
          <p:cNvCxnSpPr/>
          <p:nvPr/>
        </p:nvCxnSpPr>
        <p:spPr>
          <a:xfrm rot="5400000" flipH="1" flipV="1">
            <a:off x="7992540" y="2670757"/>
            <a:ext cx="2153106" cy="878948"/>
          </a:xfrm>
          <a:prstGeom prst="bentConnector3">
            <a:avLst>
              <a:gd name="adj1" fmla="val 50000"/>
            </a:avLst>
          </a:prstGeom>
          <a:noFill/>
          <a:ln w="50800">
            <a:solidFill>
              <a:schemeClr val="tx1">
                <a:alpha val="40000"/>
              </a:schemeClr>
            </a:solidFill>
            <a:tailEnd type="triangle"/>
          </a:ln>
        </p:spPr>
      </p:cxnSp>
      <p:cxnSp>
        <p:nvCxnSpPr>
          <p:cNvPr id="1968" name="肘形连接符 1967"/>
          <p:cNvCxnSpPr>
            <a:stCxn id="1666" idx="3"/>
            <a:endCxn id="1910" idx="1"/>
          </p:cNvCxnSpPr>
          <p:nvPr/>
        </p:nvCxnSpPr>
        <p:spPr>
          <a:xfrm flipV="1">
            <a:off x="2382378" y="1896348"/>
            <a:ext cx="4424293" cy="2375233"/>
          </a:xfrm>
          <a:prstGeom prst="bentConnector3">
            <a:avLst/>
          </a:prstGeom>
          <a:noFill/>
          <a:ln w="25400">
            <a:solidFill>
              <a:srgbClr val="FF0000"/>
            </a:solidFill>
            <a:prstDash val="sysDash"/>
            <a:tailEnd type="triangle"/>
          </a:ln>
        </p:spPr>
      </p:cxnSp>
      <p:cxnSp>
        <p:nvCxnSpPr>
          <p:cNvPr id="1969" name="肘形连接符 1968"/>
          <p:cNvCxnSpPr>
            <a:stCxn id="1740" idx="3"/>
          </p:cNvCxnSpPr>
          <p:nvPr/>
        </p:nvCxnSpPr>
        <p:spPr>
          <a:xfrm flipV="1">
            <a:off x="2186673" y="2254681"/>
            <a:ext cx="4595860" cy="2217426"/>
          </a:xfrm>
          <a:prstGeom prst="bentConnector3">
            <a:avLst>
              <a:gd name="adj1" fmla="val 53938"/>
            </a:avLst>
          </a:prstGeom>
          <a:noFill/>
          <a:ln w="25400">
            <a:solidFill>
              <a:schemeClr val="accent2">
                <a:lumMod val="50000"/>
              </a:schemeClr>
            </a:solidFill>
            <a:prstDash val="sysDash"/>
            <a:tailEnd type="triangle"/>
          </a:ln>
        </p:spPr>
      </p:cxnSp>
      <p:cxnSp>
        <p:nvCxnSpPr>
          <p:cNvPr id="1970" name="直接箭头连接符 1969"/>
          <p:cNvCxnSpPr/>
          <p:nvPr/>
        </p:nvCxnSpPr>
        <p:spPr>
          <a:xfrm flipH="1" flipV="1">
            <a:off x="8442366" y="2393513"/>
            <a:ext cx="6757" cy="2551089"/>
          </a:xfrm>
          <a:prstGeom prst="straightConnector1">
            <a:avLst/>
          </a:prstGeom>
          <a:noFill/>
          <a:ln w="50800">
            <a:solidFill>
              <a:schemeClr val="tx1">
                <a:alpha val="40000"/>
              </a:schemeClr>
            </a:solidFill>
            <a:tailEnd type="triangle"/>
          </a:ln>
        </p:spPr>
      </p:cxnSp>
      <mc:AlternateContent xmlns:mc="http://schemas.openxmlformats.org/markup-compatibility/2006" xmlns:a14="http://schemas.microsoft.com/office/drawing/2010/main">
        <mc:Choice Requires="a14">
          <p:sp>
            <p:nvSpPr>
              <p:cNvPr id="20" name="文本框 19"/>
              <p:cNvSpPr txBox="1"/>
              <p:nvPr/>
            </p:nvSpPr>
            <p:spPr>
              <a:xfrm>
                <a:off x="951017" y="6059390"/>
                <a:ext cx="8712642" cy="461665"/>
              </a:xfrm>
              <a:prstGeom prst="rect">
                <a:avLst/>
              </a:prstGeom>
              <a:noFill/>
            </p:spPr>
            <p:txBody>
              <a:bodyPr wrap="none" rtlCol="0">
                <a:spAutoFit/>
              </a:bodyPr>
              <a:lstStyle/>
              <a:p>
                <a:r>
                  <a:rPr lang="zh-CN" altLang="en-US" sz="2400" dirty="0" smtClean="0"/>
                  <a:t>使用“</a:t>
                </a:r>
                <a:r>
                  <a:rPr lang="zh-CN" altLang="en-US" sz="2400" b="1" dirty="0" smtClean="0">
                    <a:solidFill>
                      <a:srgbClr val="FF0000"/>
                    </a:solidFill>
                  </a:rPr>
                  <a:t>重用</a:t>
                </a:r>
                <a:r>
                  <a:rPr lang="zh-CN" altLang="en-US" sz="2400" dirty="0" smtClean="0"/>
                  <a:t>”策略，可以使时间复杂度有</a:t>
                </a:r>
                <a14:m>
                  <m:oMath xmlns:m="http://schemas.openxmlformats.org/officeDocument/2006/math">
                    <m:r>
                      <a:rPr lang="en-US" altLang="zh-CN" sz="2400" b="0" i="1" smtClean="0">
                        <a:latin typeface="Cambria Math" panose="02040503050406030204" pitchFamily="18" charset="0"/>
                      </a:rPr>
                      <m:t>𝑂</m:t>
                    </m:r>
                    <m:r>
                      <a:rPr lang="en-US" altLang="zh-CN" sz="2400" b="0" i="1" smtClean="0">
                        <a:latin typeface="Cambria Math" panose="02040503050406030204" pitchFamily="18" charset="0"/>
                      </a:rPr>
                      <m:t>(</m:t>
                    </m:r>
                    <m:r>
                      <m:rPr>
                        <m:sty m:val="p"/>
                      </m:rPr>
                      <a:rPr lang="en-US" altLang="zh-CN" sz="2400" i="1">
                        <a:latin typeface="Cambria Math" panose="02040503050406030204" pitchFamily="18" charset="0"/>
                      </a:rPr>
                      <m:t>w</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𝑁</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𝐿</m:t>
                        </m:r>
                      </m:e>
                      <m:sup>
                        <m:r>
                          <a:rPr lang="en-US" altLang="zh-CN" sz="2400" b="0" i="1" smtClean="0">
                            <a:latin typeface="Cambria Math" panose="02040503050406030204" pitchFamily="18" charset="0"/>
                          </a:rPr>
                          <m:t>4</m:t>
                        </m:r>
                      </m:sup>
                    </m:sSup>
                    <m:r>
                      <a:rPr lang="en-US" altLang="zh-CN" sz="2400" b="0" i="1" smtClean="0">
                        <a:latin typeface="Cambria Math" panose="02040503050406030204" pitchFamily="18" charset="0"/>
                      </a:rPr>
                      <m:t>)</m:t>
                    </m:r>
                  </m:oMath>
                </a14:m>
                <a:r>
                  <a:rPr lang="zh-CN" altLang="en-US" sz="2400" dirty="0" smtClean="0"/>
                  <a:t>变为</a:t>
                </a:r>
                <a14:m>
                  <m:oMath xmlns:m="http://schemas.openxmlformats.org/officeDocument/2006/math">
                    <m:r>
                      <a:rPr lang="en-US" altLang="zh-CN" sz="2400" i="1">
                        <a:latin typeface="Cambria Math" panose="02040503050406030204" pitchFamily="18" charset="0"/>
                      </a:rPr>
                      <m:t>𝑂</m:t>
                    </m:r>
                    <m:r>
                      <a:rPr lang="en-US" altLang="zh-CN" sz="2400" i="1">
                        <a:latin typeface="Cambria Math" panose="02040503050406030204" pitchFamily="18" charset="0"/>
                      </a:rPr>
                      <m:t>(</m:t>
                    </m:r>
                    <m:r>
                      <m:rPr>
                        <m:sty m:val="p"/>
                      </m:rPr>
                      <a:rPr lang="en-US" altLang="zh-CN" sz="2400" i="1">
                        <a:latin typeface="Cambria Math" panose="02040503050406030204" pitchFamily="18" charset="0"/>
                      </a:rPr>
                      <m:t>w</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𝑁</m:t>
                        </m:r>
                      </m:e>
                      <m:sup>
                        <m:r>
                          <a:rPr lang="en-US" altLang="zh-CN" sz="2400" i="1">
                            <a:latin typeface="Cambria Math" panose="02040503050406030204" pitchFamily="18" charset="0"/>
                          </a:rPr>
                          <m:t>2</m:t>
                        </m:r>
                      </m:sup>
                    </m:s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𝐿</m:t>
                        </m:r>
                      </m:e>
                      <m:sup>
                        <m:r>
                          <a:rPr lang="en-US" altLang="zh-CN" sz="2400" i="1" smtClean="0">
                            <a:latin typeface="Cambria Math" panose="02040503050406030204" pitchFamily="18" charset="0"/>
                          </a:rPr>
                          <m:t>3</m:t>
                        </m:r>
                      </m:sup>
                    </m:sSup>
                    <m:r>
                      <a:rPr lang="en-US" altLang="zh-CN" sz="2400" i="1">
                        <a:latin typeface="Cambria Math" panose="02040503050406030204" pitchFamily="18" charset="0"/>
                      </a:rPr>
                      <m:t>)</m:t>
                    </m:r>
                  </m:oMath>
                </a14:m>
                <a:endParaRPr lang="zh-CN" altLang="en-US" sz="24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951017" y="6059390"/>
                <a:ext cx="8712642" cy="461665"/>
              </a:xfrm>
              <a:prstGeom prst="rect">
                <a:avLst/>
              </a:prstGeom>
              <a:blipFill>
                <a:blip r:embed="rId15"/>
                <a:stretch>
                  <a:fillRect l="-1050" t="-9211" b="-30263"/>
                </a:stretch>
              </a:blipFill>
            </p:spPr>
            <p:txBody>
              <a:bodyPr/>
              <a:lstStyle/>
              <a:p>
                <a:r>
                  <a:rPr lang="zh-CN" altLang="en-US">
                    <a:noFill/>
                  </a:rPr>
                  <a:t> </a:t>
                </a:r>
              </a:p>
            </p:txBody>
          </p:sp>
        </mc:Fallback>
      </mc:AlternateContent>
      <p:grpSp>
        <p:nvGrpSpPr>
          <p:cNvPr id="22" name="组合 21"/>
          <p:cNvGrpSpPr/>
          <p:nvPr/>
        </p:nvGrpSpPr>
        <p:grpSpPr>
          <a:xfrm>
            <a:off x="6362077" y="2669743"/>
            <a:ext cx="4605299" cy="2957088"/>
            <a:chOff x="6362077" y="2669743"/>
            <a:chExt cx="4605299" cy="2957088"/>
          </a:xfrm>
        </p:grpSpPr>
        <p:sp>
          <p:nvSpPr>
            <p:cNvPr id="1475" name="矩形 1474"/>
            <p:cNvSpPr/>
            <p:nvPr/>
          </p:nvSpPr>
          <p:spPr>
            <a:xfrm>
              <a:off x="6444335" y="2669743"/>
              <a:ext cx="4523041" cy="26986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6362077" y="5349832"/>
              <a:ext cx="3050835" cy="276999"/>
            </a:xfrm>
            <a:prstGeom prst="rect">
              <a:avLst/>
            </a:prstGeom>
            <a:noFill/>
          </p:spPr>
          <p:txBody>
            <a:bodyPr wrap="none" rtlCol="0">
              <a:spAutoFit/>
            </a:bodyPr>
            <a:lstStyle/>
            <a:p>
              <a:r>
                <a:rPr lang="zh-CN" altLang="en-US" sz="1200" i="1" dirty="0" smtClean="0"/>
                <a:t>可以由单线程完成，也可以有多线程完成</a:t>
              </a:r>
              <a:endParaRPr lang="zh-CN" altLang="en-US" sz="1200" i="1" dirty="0"/>
            </a:p>
          </p:txBody>
        </p:sp>
      </p:grpSp>
      <mc:AlternateContent xmlns:mc="http://schemas.openxmlformats.org/markup-compatibility/2006" xmlns:a14="http://schemas.microsoft.com/office/drawing/2010/main">
        <mc:Choice Requires="a14">
          <p:sp>
            <p:nvSpPr>
              <p:cNvPr id="3" name="矩形 2"/>
              <p:cNvSpPr/>
              <p:nvPr/>
            </p:nvSpPr>
            <p:spPr>
              <a:xfrm>
                <a:off x="7668800" y="802813"/>
                <a:ext cx="3992568" cy="422873"/>
              </a:xfrm>
              <a:prstGeom prst="rect">
                <a:avLst/>
              </a:prstGeom>
              <a:ln>
                <a:solidFill>
                  <a:srgbClr val="00B0F0"/>
                </a:solidFill>
              </a:ln>
            </p:spPr>
            <p:txBody>
              <a:bodyPr wrap="none">
                <a:spAutoFit/>
              </a:bodyPr>
              <a:lstStyle/>
              <a:p>
                <a:r>
                  <a:rPr lang="zh-CN" altLang="en-US" dirty="0"/>
                  <a:t>令</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1:</m:t>
                        </m:r>
                        <m:r>
                          <a:rPr lang="en-US" altLang="zh-CN" i="1">
                            <a:latin typeface="Cambria Math" panose="02040503050406030204" pitchFamily="18" charset="0"/>
                          </a:rPr>
                          <m:t>𝑚</m:t>
                        </m:r>
                      </m:sub>
                    </m:sSub>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𝑇</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𝑠</m:t>
                        </m:r>
                      </m:sub>
                      <m:sup>
                        <m:r>
                          <a:rPr lang="en-US" altLang="zh-CN" i="1">
                            <a:latin typeface="Cambria Math" panose="02040503050406030204" pitchFamily="18" charset="0"/>
                          </a:rPr>
                          <m:t>𝑙𝑒𝑛</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𝐵</m:t>
                        </m:r>
                      </m:e>
                      <m:sub>
                        <m:r>
                          <a:rPr lang="en-US" altLang="zh-CN" i="1">
                            <a:latin typeface="Cambria Math" panose="02040503050406030204" pitchFamily="18" charset="0"/>
                          </a:rPr>
                          <m:t>1:</m:t>
                        </m:r>
                        <m:r>
                          <a:rPr lang="en-US" altLang="zh-CN" i="1">
                            <a:latin typeface="Cambria Math" panose="02040503050406030204" pitchFamily="18" charset="0"/>
                          </a:rPr>
                          <m:t>𝑚</m:t>
                        </m:r>
                      </m:sub>
                    </m:sSub>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𝑇</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𝑝</m:t>
                        </m:r>
                      </m:sub>
                      <m:sup>
                        <m:r>
                          <a:rPr lang="en-US" altLang="zh-CN" i="1">
                            <a:latin typeface="Cambria Math" panose="02040503050406030204" pitchFamily="18" charset="0"/>
                          </a:rPr>
                          <m:t>𝑙𝑒𝑛</m:t>
                        </m:r>
                      </m:sup>
                    </m:sSubSup>
                    <m:r>
                      <a:rPr lang="en-US" altLang="zh-CN" i="1">
                        <a:latin typeface="Cambria Math" panose="02040503050406030204" pitchFamily="18" charset="0"/>
                      </a:rPr>
                      <m:t>(</m:t>
                    </m:r>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𝑙𝑒𝑛</m:t>
                    </m:r>
                    <m:r>
                      <a:rPr lang="en-US" altLang="zh-CN" i="1">
                        <a:latin typeface="Cambria Math" panose="02040503050406030204" pitchFamily="18" charset="0"/>
                      </a:rPr>
                      <m:t>)</m:t>
                    </m:r>
                  </m:oMath>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7668800" y="802813"/>
                <a:ext cx="3992568" cy="422873"/>
              </a:xfrm>
              <a:prstGeom prst="rect">
                <a:avLst/>
              </a:prstGeom>
              <a:blipFill>
                <a:blip r:embed="rId16"/>
                <a:stretch>
                  <a:fillRect l="-1065" t="-1408" b="-14085"/>
                </a:stretch>
              </a:blipFill>
              <a:ln>
                <a:solidFill>
                  <a:srgbClr val="00B0F0"/>
                </a:solidFill>
              </a:ln>
            </p:spPr>
            <p:txBody>
              <a:bodyPr/>
              <a:lstStyle/>
              <a:p>
                <a:r>
                  <a:rPr lang="zh-CN" altLang="en-US">
                    <a:noFill/>
                  </a:rPr>
                  <a:t> </a:t>
                </a:r>
              </a:p>
            </p:txBody>
          </p:sp>
        </mc:Fallback>
      </mc:AlternateContent>
      <p:sp>
        <p:nvSpPr>
          <p:cNvPr id="517"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17</a:t>
            </a:r>
            <a:endParaRPr lang="zh-CN" altLang="en-US" sz="2400" dirty="0"/>
          </a:p>
        </p:txBody>
      </p:sp>
      <p:sp>
        <p:nvSpPr>
          <p:cNvPr id="523" name="文本框 522"/>
          <p:cNvSpPr txBox="1"/>
          <p:nvPr/>
        </p:nvSpPr>
        <p:spPr>
          <a:xfrm>
            <a:off x="745207" y="807874"/>
            <a:ext cx="6851556" cy="461665"/>
          </a:xfrm>
          <a:prstGeom prst="rect">
            <a:avLst/>
          </a:prstGeom>
          <a:noFill/>
        </p:spPr>
        <p:txBody>
          <a:bodyPr wrap="none" rtlCol="0">
            <a:spAutoFit/>
          </a:bodyPr>
          <a:lstStyle/>
          <a:p>
            <a:r>
              <a:rPr lang="en-US" altLang="zh-CN" sz="2400" b="1" dirty="0" err="1" smtClean="0">
                <a:solidFill>
                  <a:srgbClr val="7030A0"/>
                </a:solidFill>
                <a:latin typeface="Times New Roman" panose="02020603050405020304" pitchFamily="18" charset="0"/>
                <a:cs typeface="Times New Roman" panose="02020603050405020304" pitchFamily="18" charset="0"/>
              </a:rPr>
              <a:t>1.w</a:t>
            </a:r>
            <a:r>
              <a:rPr lang="en-US" altLang="zh-CN" sz="2400" b="1" dirty="0" smtClean="0">
                <a:solidFill>
                  <a:srgbClr val="7030A0"/>
                </a:solidFill>
                <a:latin typeface="Times New Roman" panose="02020603050405020304" pitchFamily="18" charset="0"/>
                <a:cs typeface="Times New Roman" panose="02020603050405020304" pitchFamily="18" charset="0"/>
              </a:rPr>
              <a:t>&gt;0</a:t>
            </a:r>
            <a:r>
              <a:rPr lang="zh-CN" altLang="en-US" sz="2400" b="1" dirty="0" smtClean="0">
                <a:solidFill>
                  <a:srgbClr val="7030A0"/>
                </a:solidFill>
              </a:rPr>
              <a:t>距离计算阶段</a:t>
            </a:r>
            <a:r>
              <a:rPr lang="en-US" altLang="zh-CN" sz="2400" b="1" dirty="0" smtClean="0">
                <a:solidFill>
                  <a:srgbClr val="7030A0"/>
                </a:solidFill>
              </a:rPr>
              <a:t>-&gt;</a:t>
            </a:r>
            <a:r>
              <a:rPr lang="zh-CN" altLang="en-US" sz="2400" b="1" dirty="0" smtClean="0">
                <a:solidFill>
                  <a:srgbClr val="7030A0"/>
                </a:solidFill>
              </a:rPr>
              <a:t>算法设计</a:t>
            </a:r>
            <a:r>
              <a:rPr lang="en-US" altLang="zh-CN" sz="2400" b="1" dirty="0" smtClean="0">
                <a:solidFill>
                  <a:srgbClr val="7030A0"/>
                </a:solidFill>
              </a:rPr>
              <a:t>(</a:t>
            </a:r>
            <a:r>
              <a:rPr lang="zh-CN" altLang="en-US" sz="2400" b="1" dirty="0" smtClean="0">
                <a:solidFill>
                  <a:srgbClr val="7030A0"/>
                </a:solidFill>
              </a:rPr>
              <a:t>重复性和依赖性</a:t>
            </a:r>
            <a:r>
              <a:rPr lang="en-US" altLang="zh-CN" sz="2400" b="1" dirty="0" smtClean="0">
                <a:solidFill>
                  <a:srgbClr val="7030A0"/>
                </a:solidFill>
              </a:rPr>
              <a:t>)</a:t>
            </a:r>
            <a:endParaRPr lang="zh-CN" altLang="en-US" sz="2400" b="1" dirty="0">
              <a:solidFill>
                <a:srgbClr val="7030A0"/>
              </a:solidFill>
            </a:endParaRPr>
          </a:p>
        </p:txBody>
      </p:sp>
      <p:sp>
        <p:nvSpPr>
          <p:cNvPr id="12" name="矩形 11"/>
          <p:cNvSpPr/>
          <p:nvPr/>
        </p:nvSpPr>
        <p:spPr>
          <a:xfrm>
            <a:off x="1012735" y="5642044"/>
            <a:ext cx="10021657" cy="391269"/>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8" name="文本框 517">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519" name="文本框 518">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520" name="文本框 519">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522" name="文本框 521">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524" name="文本框 523">
            <a:extLst>
              <a:ext uri="{FF2B5EF4-FFF2-40B4-BE49-F238E27FC236}">
                <a16:creationId xmlns:a16="http://schemas.microsoft.com/office/drawing/2014/main" id="{1FDFF929-6AC8-42EC-A918-7DB1FF18B187}"/>
              </a:ext>
            </a:extLst>
          </p:cNvPr>
          <p:cNvSpPr txBox="1"/>
          <p:nvPr/>
        </p:nvSpPr>
        <p:spPr>
          <a:xfrm>
            <a:off x="9807789" y="330045"/>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525" name="等腰三角形 524">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526" name="直接连接符 525">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7" name="直接连接符 526">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8" name="直接连接符 527">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9" name="直接连接符 528">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96016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grpSp>
        <p:nvGrpSpPr>
          <p:cNvPr id="12" name="组合 11"/>
          <p:cNvGrpSpPr/>
          <p:nvPr/>
        </p:nvGrpSpPr>
        <p:grpSpPr>
          <a:xfrm>
            <a:off x="7585904" y="4415911"/>
            <a:ext cx="3374428" cy="2020179"/>
            <a:chOff x="675291" y="4295919"/>
            <a:chExt cx="3374428" cy="2020179"/>
          </a:xfrm>
        </p:grpSpPr>
        <p:sp>
          <p:nvSpPr>
            <p:cNvPr id="199" name="矩形 198"/>
            <p:cNvSpPr/>
            <p:nvPr/>
          </p:nvSpPr>
          <p:spPr>
            <a:xfrm>
              <a:off x="678186" y="4340595"/>
              <a:ext cx="3371533" cy="1975503"/>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2" name="文本框 201"/>
            <p:cNvSpPr txBox="1"/>
            <p:nvPr/>
          </p:nvSpPr>
          <p:spPr>
            <a:xfrm>
              <a:off x="675291" y="4295919"/>
              <a:ext cx="1247457" cy="369332"/>
            </a:xfrm>
            <a:prstGeom prst="rect">
              <a:avLst/>
            </a:prstGeom>
            <a:noFill/>
          </p:spPr>
          <p:txBody>
            <a:bodyPr wrap="none" rtlCol="0">
              <a:spAutoFit/>
            </a:bodyPr>
            <a:lstStyle/>
            <a:p>
              <a:r>
                <a:rPr lang="zh-CN" altLang="en-US" b="1" dirty="0" smtClean="0"/>
                <a:t>线程块</a:t>
              </a:r>
              <a:r>
                <a:rPr lang="en-US" altLang="zh-CN" b="1" dirty="0" smtClean="0"/>
                <a:t>(</a:t>
              </a:r>
              <a:r>
                <a:rPr lang="en-US" altLang="zh-CN" b="1" dirty="0" err="1" smtClean="0"/>
                <a:t>i,s</a:t>
              </a:r>
              <a:r>
                <a:rPr lang="en-US" altLang="zh-CN" b="1" dirty="0" smtClean="0"/>
                <a:t>)</a:t>
              </a:r>
              <a:endParaRPr lang="zh-CN" altLang="en-US" b="1" dirty="0"/>
            </a:p>
          </p:txBody>
        </p:sp>
        <p:grpSp>
          <p:nvGrpSpPr>
            <p:cNvPr id="236" name="组合 235"/>
            <p:cNvGrpSpPr/>
            <p:nvPr/>
          </p:nvGrpSpPr>
          <p:grpSpPr>
            <a:xfrm>
              <a:off x="744140" y="4687559"/>
              <a:ext cx="3156340" cy="292230"/>
              <a:chOff x="2607304" y="2099237"/>
              <a:chExt cx="2667180" cy="279451"/>
            </a:xfrm>
          </p:grpSpPr>
          <p:sp>
            <p:nvSpPr>
              <p:cNvPr id="283" name="圆角矩形 282"/>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84" name="矩形 283"/>
                  <p:cNvSpPr/>
                  <p:nvPr/>
                </p:nvSpPr>
                <p:spPr>
                  <a:xfrm>
                    <a:off x="2923743" y="2105429"/>
                    <a:ext cx="2242793" cy="270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rPr>
                            <m:t>𝑆𝑢𝑏𝐷𝑖𝑠𝑡</m:t>
                          </m:r>
                          <m:d>
                            <m:dPr>
                              <m:ctrlPr>
                                <a:rPr lang="en-US" altLang="zh-CN" sz="1000" i="1">
                                  <a:latin typeface="Cambria Math" panose="02040503050406030204" pitchFamily="18" charset="0"/>
                                </a:rPr>
                              </m:ctrlPr>
                            </m:dPr>
                            <m:e>
                              <m:sSubSup>
                                <m:sSubSupPr>
                                  <m:ctrlPr>
                                    <a:rPr lang="en-US" altLang="zh-CN" sz="1000" i="1">
                                      <a:latin typeface="Cambria Math" panose="02040503050406030204" pitchFamily="18" charset="0"/>
                                    </a:rPr>
                                  </m:ctrlPr>
                                </m:sSubSupPr>
                                <m:e>
                                  <m:r>
                                    <a:rPr lang="en-US" altLang="zh-CN" sz="1000" i="1">
                                      <a:latin typeface="Cambria Math" panose="02040503050406030204" pitchFamily="18" charset="0"/>
                                    </a:rPr>
                                    <m:t>𝑇</m:t>
                                  </m:r>
                                </m:e>
                                <m:sub>
                                  <m:r>
                                    <a:rPr lang="en-US" altLang="zh-CN" sz="1000" i="1">
                                      <a:latin typeface="Cambria Math" panose="02040503050406030204" pitchFamily="18" charset="0"/>
                                    </a:rPr>
                                    <m:t>𝑖</m:t>
                                  </m:r>
                                  <m:r>
                                    <a:rPr lang="en-US" altLang="zh-CN" sz="1000" i="1">
                                      <a:latin typeface="Cambria Math" panose="02040503050406030204" pitchFamily="18" charset="0"/>
                                    </a:rPr>
                                    <m:t>,</m:t>
                                  </m:r>
                                  <m:r>
                                    <a:rPr lang="en-US" altLang="zh-CN" sz="1000" i="1">
                                      <a:latin typeface="Cambria Math" panose="02040503050406030204" pitchFamily="18" charset="0"/>
                                    </a:rPr>
                                    <m:t>𝑠</m:t>
                                  </m:r>
                                </m:sub>
                                <m:sup>
                                  <m:r>
                                    <a:rPr lang="en-US" altLang="zh-CN" sz="1000" i="1">
                                      <a:latin typeface="Cambria Math" panose="02040503050406030204" pitchFamily="18" charset="0"/>
                                    </a:rPr>
                                    <m:t>𝑙𝑒𝑛</m:t>
                                  </m:r>
                                  <m:r>
                                    <a:rPr lang="en-US" altLang="zh-CN" sz="1000" b="0" i="1" smtClean="0">
                                      <a:latin typeface="Cambria Math" panose="02040503050406030204" pitchFamily="18" charset="0"/>
                                    </a:rPr>
                                    <m:t>=1→</m:t>
                                  </m:r>
                                  <m:r>
                                    <a:rPr lang="en-US" altLang="zh-CN" sz="1000" b="0" i="1" smtClean="0">
                                      <a:latin typeface="Cambria Math" panose="02040503050406030204" pitchFamily="18" charset="0"/>
                                    </a:rPr>
                                    <m:t>𝐿</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𝑠</m:t>
                                  </m:r>
                                </m:sup>
                              </m:sSubSup>
                              <m:r>
                                <a:rPr lang="en-US" altLang="zh-CN" sz="1000" b="0" i="1">
                                  <a:latin typeface="Cambria Math" panose="02040503050406030204" pitchFamily="18" charset="0"/>
                                </a:rPr>
                                <m:t>,</m:t>
                              </m:r>
                              <m:sSub>
                                <m:sSubPr>
                                  <m:ctrlPr>
                                    <a:rPr lang="en-US" altLang="zh-CN" sz="1000" i="1">
                                      <a:latin typeface="Cambria Math" panose="02040503050406030204" pitchFamily="18" charset="0"/>
                                    </a:rPr>
                                  </m:ctrlPr>
                                </m:sSubPr>
                                <m:e>
                                  <m:r>
                                    <a:rPr lang="en-US" altLang="zh-CN" sz="1000" b="0" i="1">
                                      <a:latin typeface="Cambria Math" panose="02040503050406030204" pitchFamily="18" charset="0"/>
                                    </a:rPr>
                                    <m:t>𝑇</m:t>
                                  </m:r>
                                </m:e>
                                <m:sub>
                                  <m:r>
                                    <a:rPr lang="en-US" altLang="zh-CN" sz="1000" b="0" i="1">
                                      <a:latin typeface="Cambria Math" panose="02040503050406030204" pitchFamily="18" charset="0"/>
                                    </a:rPr>
                                    <m:t>𝑗</m:t>
                                  </m:r>
                                </m:sub>
                              </m:sSub>
                            </m:e>
                          </m:d>
                          <m:r>
                            <a:rPr lang="en-US" altLang="zh-CN" sz="1000" b="0" i="1">
                              <a:latin typeface="Cambria Math" panose="02040503050406030204" pitchFamily="18" charset="0"/>
                            </a:rPr>
                            <m:t>,</m:t>
                          </m:r>
                          <m:r>
                            <a:rPr lang="en-US" altLang="zh-CN" sz="1000" b="0" i="1">
                              <a:latin typeface="Cambria Math" panose="02040503050406030204" pitchFamily="18" charset="0"/>
                            </a:rPr>
                            <m:t>𝑗</m:t>
                          </m:r>
                          <m:r>
                            <a:rPr lang="en-US" altLang="zh-CN" sz="1000" b="0" i="1">
                              <a:latin typeface="Cambria Math" panose="02040503050406030204" pitchFamily="18" charset="0"/>
                            </a:rPr>
                            <m:t>=1,65,⋯</m:t>
                          </m:r>
                        </m:oMath>
                      </m:oMathPara>
                    </a14:m>
                    <a:endParaRPr lang="zh-CN" altLang="en-US" sz="1100" dirty="0"/>
                  </a:p>
                </p:txBody>
              </p:sp>
            </mc:Choice>
            <mc:Fallback xmlns="">
              <p:sp>
                <p:nvSpPr>
                  <p:cNvPr id="284" name="矩形 283"/>
                  <p:cNvSpPr>
                    <a:spLocks noRot="1" noChangeAspect="1" noMove="1" noResize="1" noEditPoints="1" noAdjustHandles="1" noChangeArrowheads="1" noChangeShapeType="1" noTextEdit="1"/>
                  </p:cNvSpPr>
                  <p:nvPr/>
                </p:nvSpPr>
                <p:spPr>
                  <a:xfrm>
                    <a:off x="2923743" y="2105429"/>
                    <a:ext cx="2242793" cy="270395"/>
                  </a:xfrm>
                  <a:prstGeom prst="rect">
                    <a:avLst/>
                  </a:prstGeom>
                  <a:blipFill>
                    <a:blip r:embed="rId7"/>
                    <a:stretch>
                      <a:fillRect/>
                    </a:stretch>
                  </a:blipFill>
                </p:spPr>
                <p:txBody>
                  <a:bodyPr/>
                  <a:lstStyle/>
                  <a:p>
                    <a:r>
                      <a:rPr lang="zh-CN" altLang="en-US">
                        <a:noFill/>
                      </a:rPr>
                      <a:t> </a:t>
                    </a:r>
                  </a:p>
                </p:txBody>
              </p:sp>
            </mc:Fallback>
          </mc:AlternateContent>
          <p:sp>
            <p:nvSpPr>
              <p:cNvPr id="285" name="文本框 284"/>
              <p:cNvSpPr txBox="1"/>
              <p:nvPr/>
            </p:nvSpPr>
            <p:spPr>
              <a:xfrm>
                <a:off x="2607304" y="2099237"/>
                <a:ext cx="892504" cy="276999"/>
              </a:xfrm>
              <a:prstGeom prst="rect">
                <a:avLst/>
              </a:prstGeom>
              <a:noFill/>
            </p:spPr>
            <p:txBody>
              <a:bodyPr wrap="square" rtlCol="0">
                <a:spAutoFit/>
              </a:bodyPr>
              <a:lstStyle/>
              <a:p>
                <a:r>
                  <a:rPr lang="zh-CN" altLang="en-US" sz="1200" b="1" dirty="0">
                    <a:latin typeface="微软雅黑" panose="020B0503020204020204" pitchFamily="34" charset="-122"/>
                    <a:ea typeface="微软雅黑" panose="020B0503020204020204" pitchFamily="34" charset="-122"/>
                  </a:rPr>
                  <a:t>线程</a:t>
                </a:r>
                <a:r>
                  <a:rPr lang="en-US" altLang="zh-CN" sz="1200" b="1" dirty="0">
                    <a:latin typeface="微软雅黑" panose="020B0503020204020204" pitchFamily="34" charset="-122"/>
                    <a:ea typeface="微软雅黑" panose="020B0503020204020204" pitchFamily="34" charset="-122"/>
                  </a:rPr>
                  <a:t>1</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grpSp>
          <p:nvGrpSpPr>
            <p:cNvPr id="237" name="组合 236"/>
            <p:cNvGrpSpPr/>
            <p:nvPr/>
          </p:nvGrpSpPr>
          <p:grpSpPr>
            <a:xfrm>
              <a:off x="738207" y="5096677"/>
              <a:ext cx="3162274" cy="297896"/>
              <a:chOff x="2607304" y="2093818"/>
              <a:chExt cx="2667180" cy="284870"/>
            </a:xfrm>
          </p:grpSpPr>
          <p:sp>
            <p:nvSpPr>
              <p:cNvPr id="280" name="圆角矩形 279"/>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81" name="矩形 280"/>
              <p:cNvSpPr/>
              <p:nvPr/>
            </p:nvSpPr>
            <p:spPr>
              <a:xfrm>
                <a:off x="3246154" y="2093818"/>
                <a:ext cx="184731" cy="261610"/>
              </a:xfrm>
              <a:prstGeom prst="rect">
                <a:avLst/>
              </a:prstGeom>
            </p:spPr>
            <p:txBody>
              <a:bodyPr wrap="none">
                <a:spAutoFit/>
              </a:bodyPr>
              <a:lstStyle/>
              <a:p>
                <a:endParaRPr lang="zh-CN" altLang="en-US" sz="1100" dirty="0"/>
              </a:p>
            </p:txBody>
          </p:sp>
          <p:sp>
            <p:nvSpPr>
              <p:cNvPr id="282" name="文本框 281"/>
              <p:cNvSpPr txBox="1"/>
              <p:nvPr/>
            </p:nvSpPr>
            <p:spPr>
              <a:xfrm>
                <a:off x="2607304" y="2099237"/>
                <a:ext cx="784622"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2</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sp>
          <p:nvSpPr>
            <p:cNvPr id="238" name="圆角矩形 237"/>
            <p:cNvSpPr/>
            <p:nvPr/>
          </p:nvSpPr>
          <p:spPr>
            <a:xfrm>
              <a:off x="780371" y="5539559"/>
              <a:ext cx="3120110" cy="292230"/>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a:solidFill>
                    <a:schemeClr val="tx1"/>
                  </a:solidFill>
                  <a:latin typeface="微软雅黑" panose="020B0503020204020204" pitchFamily="34" charset="-122"/>
                  <a:ea typeface="微软雅黑" panose="020B0503020204020204" pitchFamily="34" charset="-122"/>
                </a:rPr>
                <a:t>…</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grpSp>
          <p:nvGrpSpPr>
            <p:cNvPr id="239" name="组合 238"/>
            <p:cNvGrpSpPr/>
            <p:nvPr/>
          </p:nvGrpSpPr>
          <p:grpSpPr>
            <a:xfrm>
              <a:off x="743729" y="5980247"/>
              <a:ext cx="3156751" cy="292230"/>
              <a:chOff x="2607303" y="2099237"/>
              <a:chExt cx="2667181" cy="279451"/>
            </a:xfrm>
          </p:grpSpPr>
          <p:sp>
            <p:nvSpPr>
              <p:cNvPr id="278" name="圆角矩形 277"/>
              <p:cNvSpPr/>
              <p:nvPr/>
            </p:nvSpPr>
            <p:spPr>
              <a:xfrm>
                <a:off x="2638650" y="2099237"/>
                <a:ext cx="2635834" cy="279451"/>
              </a:xfrm>
              <a:prstGeom prst="round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279" name="文本框 278"/>
              <p:cNvSpPr txBox="1"/>
              <p:nvPr/>
            </p:nvSpPr>
            <p:spPr>
              <a:xfrm>
                <a:off x="2607303" y="2099237"/>
                <a:ext cx="818453" cy="264886"/>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线程</a:t>
                </a:r>
                <a:r>
                  <a:rPr lang="en-US" altLang="zh-CN" sz="1200" b="1" dirty="0" smtClean="0">
                    <a:latin typeface="微软雅黑" panose="020B0503020204020204" pitchFamily="34" charset="-122"/>
                    <a:ea typeface="微软雅黑" panose="020B0503020204020204" pitchFamily="34" charset="-122"/>
                  </a:rPr>
                  <a:t>M</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p:txBody>
          </p:sp>
        </p:grpSp>
        <p:cxnSp>
          <p:nvCxnSpPr>
            <p:cNvPr id="240" name="直接箭头连接符 239"/>
            <p:cNvCxnSpPr/>
            <p:nvPr/>
          </p:nvCxnSpPr>
          <p:spPr>
            <a:xfrm>
              <a:off x="1232556" y="4984935"/>
              <a:ext cx="0" cy="126563"/>
            </a:xfrm>
            <a:prstGeom prst="straightConnector1">
              <a:avLst/>
            </a:prstGeom>
            <a:noFill/>
            <a:ln>
              <a:solidFill>
                <a:srgbClr val="FF0000"/>
              </a:solidFill>
              <a:headEnd type="triangle"/>
              <a:tailEnd type="triangle"/>
            </a:ln>
          </p:spPr>
        </p:cxnSp>
        <p:cxnSp>
          <p:nvCxnSpPr>
            <p:cNvPr id="241" name="直接箭头连接符 240"/>
            <p:cNvCxnSpPr/>
            <p:nvPr/>
          </p:nvCxnSpPr>
          <p:spPr>
            <a:xfrm>
              <a:off x="1669066" y="4984935"/>
              <a:ext cx="0" cy="126563"/>
            </a:xfrm>
            <a:prstGeom prst="straightConnector1">
              <a:avLst/>
            </a:prstGeom>
            <a:noFill/>
            <a:ln>
              <a:solidFill>
                <a:srgbClr val="FF0000"/>
              </a:solidFill>
              <a:headEnd type="triangle"/>
              <a:tailEnd type="triangle"/>
            </a:ln>
          </p:spPr>
        </p:cxnSp>
        <p:cxnSp>
          <p:nvCxnSpPr>
            <p:cNvPr id="242" name="直接箭头连接符 241"/>
            <p:cNvCxnSpPr/>
            <p:nvPr/>
          </p:nvCxnSpPr>
          <p:spPr>
            <a:xfrm>
              <a:off x="2323832" y="4984935"/>
              <a:ext cx="0" cy="126563"/>
            </a:xfrm>
            <a:prstGeom prst="straightConnector1">
              <a:avLst/>
            </a:prstGeom>
            <a:noFill/>
            <a:ln>
              <a:solidFill>
                <a:srgbClr val="FF0000"/>
              </a:solidFill>
              <a:headEnd type="triangle"/>
              <a:tailEnd type="triangle"/>
            </a:ln>
          </p:spPr>
        </p:cxnSp>
        <p:cxnSp>
          <p:nvCxnSpPr>
            <p:cNvPr id="243" name="直接箭头连接符 242"/>
            <p:cNvCxnSpPr/>
            <p:nvPr/>
          </p:nvCxnSpPr>
          <p:spPr>
            <a:xfrm>
              <a:off x="3196852" y="4984935"/>
              <a:ext cx="0" cy="126563"/>
            </a:xfrm>
            <a:prstGeom prst="straightConnector1">
              <a:avLst/>
            </a:prstGeom>
            <a:noFill/>
            <a:ln>
              <a:solidFill>
                <a:srgbClr val="FF0000"/>
              </a:solidFill>
              <a:headEnd type="triangle"/>
              <a:tailEnd type="triangle"/>
            </a:ln>
          </p:spPr>
        </p:cxnSp>
        <p:cxnSp>
          <p:nvCxnSpPr>
            <p:cNvPr id="244" name="直接箭头连接符 243"/>
            <p:cNvCxnSpPr/>
            <p:nvPr/>
          </p:nvCxnSpPr>
          <p:spPr>
            <a:xfrm>
              <a:off x="1887321" y="4984935"/>
              <a:ext cx="0" cy="126563"/>
            </a:xfrm>
            <a:prstGeom prst="straightConnector1">
              <a:avLst/>
            </a:prstGeom>
            <a:noFill/>
            <a:ln>
              <a:solidFill>
                <a:srgbClr val="FF0000"/>
              </a:solidFill>
              <a:headEnd type="triangle"/>
              <a:tailEnd type="triangle"/>
            </a:ln>
          </p:spPr>
        </p:cxnSp>
        <p:cxnSp>
          <p:nvCxnSpPr>
            <p:cNvPr id="245" name="直接箭头连接符 244"/>
            <p:cNvCxnSpPr/>
            <p:nvPr/>
          </p:nvCxnSpPr>
          <p:spPr>
            <a:xfrm>
              <a:off x="2542087" y="4984935"/>
              <a:ext cx="0" cy="126563"/>
            </a:xfrm>
            <a:prstGeom prst="straightConnector1">
              <a:avLst/>
            </a:prstGeom>
            <a:noFill/>
            <a:ln>
              <a:solidFill>
                <a:srgbClr val="FF0000"/>
              </a:solidFill>
              <a:headEnd type="triangle"/>
              <a:tailEnd type="triangle"/>
            </a:ln>
          </p:spPr>
        </p:cxnSp>
        <p:cxnSp>
          <p:nvCxnSpPr>
            <p:cNvPr id="246" name="直接箭头连接符 245"/>
            <p:cNvCxnSpPr/>
            <p:nvPr/>
          </p:nvCxnSpPr>
          <p:spPr>
            <a:xfrm>
              <a:off x="2760342" y="4984935"/>
              <a:ext cx="0" cy="126563"/>
            </a:xfrm>
            <a:prstGeom prst="straightConnector1">
              <a:avLst/>
            </a:prstGeom>
            <a:noFill/>
            <a:ln>
              <a:solidFill>
                <a:srgbClr val="FF0000"/>
              </a:solidFill>
              <a:headEnd type="triangle"/>
              <a:tailEnd type="triangle"/>
            </a:ln>
          </p:spPr>
        </p:cxnSp>
        <p:cxnSp>
          <p:nvCxnSpPr>
            <p:cNvPr id="247" name="直接箭头连接符 246"/>
            <p:cNvCxnSpPr/>
            <p:nvPr/>
          </p:nvCxnSpPr>
          <p:spPr>
            <a:xfrm>
              <a:off x="3415104" y="4984935"/>
              <a:ext cx="0" cy="126563"/>
            </a:xfrm>
            <a:prstGeom prst="straightConnector1">
              <a:avLst/>
            </a:prstGeom>
            <a:noFill/>
            <a:ln>
              <a:solidFill>
                <a:srgbClr val="FF0000"/>
              </a:solidFill>
              <a:headEnd type="triangle"/>
              <a:tailEnd type="triangle"/>
            </a:ln>
          </p:spPr>
        </p:cxnSp>
        <p:cxnSp>
          <p:nvCxnSpPr>
            <p:cNvPr id="248" name="直接箭头连接符 247"/>
            <p:cNvCxnSpPr/>
            <p:nvPr/>
          </p:nvCxnSpPr>
          <p:spPr>
            <a:xfrm>
              <a:off x="1014301" y="4984935"/>
              <a:ext cx="0" cy="126563"/>
            </a:xfrm>
            <a:prstGeom prst="straightConnector1">
              <a:avLst/>
            </a:prstGeom>
            <a:noFill/>
            <a:ln>
              <a:solidFill>
                <a:srgbClr val="FF0000"/>
              </a:solidFill>
              <a:headEnd type="triangle"/>
              <a:tailEnd type="triangle"/>
            </a:ln>
          </p:spPr>
        </p:cxnSp>
        <p:cxnSp>
          <p:nvCxnSpPr>
            <p:cNvPr id="249" name="直接箭头连接符 248"/>
            <p:cNvCxnSpPr/>
            <p:nvPr/>
          </p:nvCxnSpPr>
          <p:spPr>
            <a:xfrm>
              <a:off x="1450811" y="4984935"/>
              <a:ext cx="0" cy="126563"/>
            </a:xfrm>
            <a:prstGeom prst="straightConnector1">
              <a:avLst/>
            </a:prstGeom>
            <a:noFill/>
            <a:ln>
              <a:solidFill>
                <a:srgbClr val="FF0000"/>
              </a:solidFill>
              <a:headEnd type="triangle"/>
              <a:tailEnd type="triangle"/>
            </a:ln>
          </p:spPr>
        </p:cxnSp>
        <p:cxnSp>
          <p:nvCxnSpPr>
            <p:cNvPr id="250" name="直接箭头连接符 249"/>
            <p:cNvCxnSpPr/>
            <p:nvPr/>
          </p:nvCxnSpPr>
          <p:spPr>
            <a:xfrm>
              <a:off x="2105577" y="4984935"/>
              <a:ext cx="0" cy="126563"/>
            </a:xfrm>
            <a:prstGeom prst="straightConnector1">
              <a:avLst/>
            </a:prstGeom>
            <a:noFill/>
            <a:ln>
              <a:solidFill>
                <a:srgbClr val="FF0000"/>
              </a:solidFill>
              <a:headEnd type="triangle"/>
              <a:tailEnd type="triangle"/>
            </a:ln>
          </p:spPr>
        </p:cxnSp>
        <p:cxnSp>
          <p:nvCxnSpPr>
            <p:cNvPr id="251" name="直接箭头连接符 250"/>
            <p:cNvCxnSpPr/>
            <p:nvPr/>
          </p:nvCxnSpPr>
          <p:spPr>
            <a:xfrm>
              <a:off x="2978597" y="4984935"/>
              <a:ext cx="0" cy="126563"/>
            </a:xfrm>
            <a:prstGeom prst="straightConnector1">
              <a:avLst/>
            </a:prstGeom>
            <a:noFill/>
            <a:ln>
              <a:solidFill>
                <a:srgbClr val="FF0000"/>
              </a:solidFill>
              <a:headEnd type="triangle"/>
              <a:tailEnd type="triangle"/>
            </a:ln>
          </p:spPr>
        </p:cxnSp>
        <p:cxnSp>
          <p:nvCxnSpPr>
            <p:cNvPr id="252" name="直接箭头连接符 251"/>
            <p:cNvCxnSpPr/>
            <p:nvPr/>
          </p:nvCxnSpPr>
          <p:spPr>
            <a:xfrm>
              <a:off x="1244497" y="5405090"/>
              <a:ext cx="0" cy="126563"/>
            </a:xfrm>
            <a:prstGeom prst="straightConnector1">
              <a:avLst/>
            </a:prstGeom>
            <a:noFill/>
            <a:ln>
              <a:solidFill>
                <a:srgbClr val="FF0000"/>
              </a:solidFill>
              <a:headEnd type="triangle"/>
              <a:tailEnd type="triangle"/>
            </a:ln>
          </p:spPr>
        </p:cxnSp>
        <p:cxnSp>
          <p:nvCxnSpPr>
            <p:cNvPr id="253" name="直接箭头连接符 252"/>
            <p:cNvCxnSpPr/>
            <p:nvPr/>
          </p:nvCxnSpPr>
          <p:spPr>
            <a:xfrm>
              <a:off x="1681007" y="5405090"/>
              <a:ext cx="0" cy="126563"/>
            </a:xfrm>
            <a:prstGeom prst="straightConnector1">
              <a:avLst/>
            </a:prstGeom>
            <a:noFill/>
            <a:ln>
              <a:solidFill>
                <a:srgbClr val="FF0000"/>
              </a:solidFill>
              <a:headEnd type="triangle"/>
              <a:tailEnd type="triangle"/>
            </a:ln>
          </p:spPr>
        </p:cxnSp>
        <p:cxnSp>
          <p:nvCxnSpPr>
            <p:cNvPr id="254" name="直接箭头连接符 253"/>
            <p:cNvCxnSpPr/>
            <p:nvPr/>
          </p:nvCxnSpPr>
          <p:spPr>
            <a:xfrm>
              <a:off x="2335772" y="5405090"/>
              <a:ext cx="0" cy="126563"/>
            </a:xfrm>
            <a:prstGeom prst="straightConnector1">
              <a:avLst/>
            </a:prstGeom>
            <a:noFill/>
            <a:ln>
              <a:solidFill>
                <a:srgbClr val="FF0000"/>
              </a:solidFill>
              <a:headEnd type="triangle"/>
              <a:tailEnd type="triangle"/>
            </a:ln>
          </p:spPr>
        </p:cxnSp>
        <p:cxnSp>
          <p:nvCxnSpPr>
            <p:cNvPr id="255" name="直接箭头连接符 254"/>
            <p:cNvCxnSpPr/>
            <p:nvPr/>
          </p:nvCxnSpPr>
          <p:spPr>
            <a:xfrm>
              <a:off x="3208793" y="5405090"/>
              <a:ext cx="0" cy="126563"/>
            </a:xfrm>
            <a:prstGeom prst="straightConnector1">
              <a:avLst/>
            </a:prstGeom>
            <a:noFill/>
            <a:ln>
              <a:solidFill>
                <a:srgbClr val="FF0000"/>
              </a:solidFill>
              <a:headEnd type="triangle"/>
              <a:tailEnd type="triangle"/>
            </a:ln>
          </p:spPr>
        </p:cxnSp>
        <p:cxnSp>
          <p:nvCxnSpPr>
            <p:cNvPr id="256" name="直接箭头连接符 255"/>
            <p:cNvCxnSpPr/>
            <p:nvPr/>
          </p:nvCxnSpPr>
          <p:spPr>
            <a:xfrm>
              <a:off x="1899262" y="5405090"/>
              <a:ext cx="0" cy="126563"/>
            </a:xfrm>
            <a:prstGeom prst="straightConnector1">
              <a:avLst/>
            </a:prstGeom>
            <a:noFill/>
            <a:ln>
              <a:solidFill>
                <a:srgbClr val="FF0000"/>
              </a:solidFill>
              <a:headEnd type="triangle"/>
              <a:tailEnd type="triangle"/>
            </a:ln>
          </p:spPr>
        </p:cxnSp>
        <p:cxnSp>
          <p:nvCxnSpPr>
            <p:cNvPr id="257" name="直接箭头连接符 256"/>
            <p:cNvCxnSpPr/>
            <p:nvPr/>
          </p:nvCxnSpPr>
          <p:spPr>
            <a:xfrm>
              <a:off x="2554028" y="5405090"/>
              <a:ext cx="0" cy="126563"/>
            </a:xfrm>
            <a:prstGeom prst="straightConnector1">
              <a:avLst/>
            </a:prstGeom>
            <a:noFill/>
            <a:ln>
              <a:solidFill>
                <a:srgbClr val="FF0000"/>
              </a:solidFill>
              <a:headEnd type="triangle"/>
              <a:tailEnd type="triangle"/>
            </a:ln>
          </p:spPr>
        </p:cxnSp>
        <p:cxnSp>
          <p:nvCxnSpPr>
            <p:cNvPr id="258" name="直接箭头连接符 257"/>
            <p:cNvCxnSpPr/>
            <p:nvPr/>
          </p:nvCxnSpPr>
          <p:spPr>
            <a:xfrm>
              <a:off x="2772283" y="5405090"/>
              <a:ext cx="0" cy="126563"/>
            </a:xfrm>
            <a:prstGeom prst="straightConnector1">
              <a:avLst/>
            </a:prstGeom>
            <a:noFill/>
            <a:ln>
              <a:solidFill>
                <a:srgbClr val="FF0000"/>
              </a:solidFill>
              <a:headEnd type="triangle"/>
              <a:tailEnd type="triangle"/>
            </a:ln>
          </p:spPr>
        </p:cxnSp>
        <p:cxnSp>
          <p:nvCxnSpPr>
            <p:cNvPr id="259" name="直接箭头连接符 258"/>
            <p:cNvCxnSpPr/>
            <p:nvPr/>
          </p:nvCxnSpPr>
          <p:spPr>
            <a:xfrm>
              <a:off x="3427045" y="5405090"/>
              <a:ext cx="0" cy="126563"/>
            </a:xfrm>
            <a:prstGeom prst="straightConnector1">
              <a:avLst/>
            </a:prstGeom>
            <a:noFill/>
            <a:ln>
              <a:solidFill>
                <a:srgbClr val="FF0000"/>
              </a:solidFill>
              <a:headEnd type="triangle"/>
              <a:tailEnd type="triangle"/>
            </a:ln>
          </p:spPr>
        </p:cxnSp>
        <p:cxnSp>
          <p:nvCxnSpPr>
            <p:cNvPr id="260" name="直接箭头连接符 259"/>
            <p:cNvCxnSpPr/>
            <p:nvPr/>
          </p:nvCxnSpPr>
          <p:spPr>
            <a:xfrm>
              <a:off x="1026242" y="5405090"/>
              <a:ext cx="0" cy="126563"/>
            </a:xfrm>
            <a:prstGeom prst="straightConnector1">
              <a:avLst/>
            </a:prstGeom>
            <a:noFill/>
            <a:ln>
              <a:solidFill>
                <a:srgbClr val="FF0000"/>
              </a:solidFill>
              <a:headEnd type="triangle"/>
              <a:tailEnd type="triangle"/>
            </a:ln>
          </p:spPr>
        </p:cxnSp>
        <p:cxnSp>
          <p:nvCxnSpPr>
            <p:cNvPr id="261" name="直接箭头连接符 260"/>
            <p:cNvCxnSpPr/>
            <p:nvPr/>
          </p:nvCxnSpPr>
          <p:spPr>
            <a:xfrm>
              <a:off x="1462752" y="5405090"/>
              <a:ext cx="0" cy="126563"/>
            </a:xfrm>
            <a:prstGeom prst="straightConnector1">
              <a:avLst/>
            </a:prstGeom>
            <a:noFill/>
            <a:ln>
              <a:solidFill>
                <a:srgbClr val="FF0000"/>
              </a:solidFill>
              <a:headEnd type="triangle"/>
              <a:tailEnd type="triangle"/>
            </a:ln>
          </p:spPr>
        </p:cxnSp>
        <p:cxnSp>
          <p:nvCxnSpPr>
            <p:cNvPr id="262" name="直接箭头连接符 261"/>
            <p:cNvCxnSpPr/>
            <p:nvPr/>
          </p:nvCxnSpPr>
          <p:spPr>
            <a:xfrm>
              <a:off x="2117517" y="5405090"/>
              <a:ext cx="0" cy="126563"/>
            </a:xfrm>
            <a:prstGeom prst="straightConnector1">
              <a:avLst/>
            </a:prstGeom>
            <a:noFill/>
            <a:ln>
              <a:solidFill>
                <a:srgbClr val="FF0000"/>
              </a:solidFill>
              <a:headEnd type="triangle"/>
              <a:tailEnd type="triangle"/>
            </a:ln>
          </p:spPr>
        </p:cxnSp>
        <p:cxnSp>
          <p:nvCxnSpPr>
            <p:cNvPr id="263" name="直接箭头连接符 262"/>
            <p:cNvCxnSpPr/>
            <p:nvPr/>
          </p:nvCxnSpPr>
          <p:spPr>
            <a:xfrm>
              <a:off x="2990538" y="5405090"/>
              <a:ext cx="0" cy="126563"/>
            </a:xfrm>
            <a:prstGeom prst="straightConnector1">
              <a:avLst/>
            </a:prstGeom>
            <a:noFill/>
            <a:ln>
              <a:solidFill>
                <a:srgbClr val="FF0000"/>
              </a:solidFill>
              <a:headEnd type="triangle"/>
              <a:tailEnd type="triangle"/>
            </a:ln>
          </p:spPr>
        </p:cxnSp>
        <p:cxnSp>
          <p:nvCxnSpPr>
            <p:cNvPr id="264" name="直接箭头连接符 263"/>
            <p:cNvCxnSpPr/>
            <p:nvPr/>
          </p:nvCxnSpPr>
          <p:spPr>
            <a:xfrm>
              <a:off x="1256438" y="5833937"/>
              <a:ext cx="0" cy="126563"/>
            </a:xfrm>
            <a:prstGeom prst="straightConnector1">
              <a:avLst/>
            </a:prstGeom>
            <a:noFill/>
            <a:ln>
              <a:solidFill>
                <a:srgbClr val="FF0000"/>
              </a:solidFill>
              <a:headEnd type="triangle"/>
              <a:tailEnd type="triangle"/>
            </a:ln>
          </p:spPr>
        </p:cxnSp>
        <p:cxnSp>
          <p:nvCxnSpPr>
            <p:cNvPr id="265" name="直接箭头连接符 264"/>
            <p:cNvCxnSpPr/>
            <p:nvPr/>
          </p:nvCxnSpPr>
          <p:spPr>
            <a:xfrm>
              <a:off x="1692948" y="5833937"/>
              <a:ext cx="0" cy="126563"/>
            </a:xfrm>
            <a:prstGeom prst="straightConnector1">
              <a:avLst/>
            </a:prstGeom>
            <a:noFill/>
            <a:ln>
              <a:solidFill>
                <a:srgbClr val="FF0000"/>
              </a:solidFill>
              <a:headEnd type="triangle"/>
              <a:tailEnd type="triangle"/>
            </a:ln>
          </p:spPr>
        </p:cxnSp>
        <p:cxnSp>
          <p:nvCxnSpPr>
            <p:cNvPr id="266" name="直接箭头连接符 265"/>
            <p:cNvCxnSpPr/>
            <p:nvPr/>
          </p:nvCxnSpPr>
          <p:spPr>
            <a:xfrm>
              <a:off x="2347713" y="5833937"/>
              <a:ext cx="0" cy="126563"/>
            </a:xfrm>
            <a:prstGeom prst="straightConnector1">
              <a:avLst/>
            </a:prstGeom>
            <a:noFill/>
            <a:ln>
              <a:solidFill>
                <a:srgbClr val="FF0000"/>
              </a:solidFill>
              <a:headEnd type="triangle"/>
              <a:tailEnd type="triangle"/>
            </a:ln>
          </p:spPr>
        </p:cxnSp>
        <p:cxnSp>
          <p:nvCxnSpPr>
            <p:cNvPr id="267" name="直接箭头连接符 266"/>
            <p:cNvCxnSpPr/>
            <p:nvPr/>
          </p:nvCxnSpPr>
          <p:spPr>
            <a:xfrm>
              <a:off x="3220734" y="5833937"/>
              <a:ext cx="0" cy="126563"/>
            </a:xfrm>
            <a:prstGeom prst="straightConnector1">
              <a:avLst/>
            </a:prstGeom>
            <a:noFill/>
            <a:ln>
              <a:solidFill>
                <a:srgbClr val="FF0000"/>
              </a:solidFill>
              <a:headEnd type="triangle"/>
              <a:tailEnd type="triangle"/>
            </a:ln>
          </p:spPr>
        </p:cxnSp>
        <p:cxnSp>
          <p:nvCxnSpPr>
            <p:cNvPr id="268" name="直接箭头连接符 267"/>
            <p:cNvCxnSpPr/>
            <p:nvPr/>
          </p:nvCxnSpPr>
          <p:spPr>
            <a:xfrm>
              <a:off x="1911203" y="5833937"/>
              <a:ext cx="0" cy="126563"/>
            </a:xfrm>
            <a:prstGeom prst="straightConnector1">
              <a:avLst/>
            </a:prstGeom>
            <a:noFill/>
            <a:ln>
              <a:solidFill>
                <a:srgbClr val="FF0000"/>
              </a:solidFill>
              <a:headEnd type="triangle"/>
              <a:tailEnd type="triangle"/>
            </a:ln>
          </p:spPr>
        </p:cxnSp>
        <p:cxnSp>
          <p:nvCxnSpPr>
            <p:cNvPr id="269" name="直接箭头连接符 268"/>
            <p:cNvCxnSpPr/>
            <p:nvPr/>
          </p:nvCxnSpPr>
          <p:spPr>
            <a:xfrm>
              <a:off x="2565968" y="5833937"/>
              <a:ext cx="0" cy="126563"/>
            </a:xfrm>
            <a:prstGeom prst="straightConnector1">
              <a:avLst/>
            </a:prstGeom>
            <a:noFill/>
            <a:ln>
              <a:solidFill>
                <a:srgbClr val="FF0000"/>
              </a:solidFill>
              <a:headEnd type="triangle"/>
              <a:tailEnd type="triangle"/>
            </a:ln>
          </p:spPr>
        </p:cxnSp>
        <p:cxnSp>
          <p:nvCxnSpPr>
            <p:cNvPr id="270" name="直接箭头连接符 269"/>
            <p:cNvCxnSpPr/>
            <p:nvPr/>
          </p:nvCxnSpPr>
          <p:spPr>
            <a:xfrm>
              <a:off x="2784223" y="5833937"/>
              <a:ext cx="0" cy="126563"/>
            </a:xfrm>
            <a:prstGeom prst="straightConnector1">
              <a:avLst/>
            </a:prstGeom>
            <a:noFill/>
            <a:ln>
              <a:solidFill>
                <a:srgbClr val="FF0000"/>
              </a:solidFill>
              <a:headEnd type="triangle"/>
              <a:tailEnd type="triangle"/>
            </a:ln>
          </p:spPr>
        </p:cxnSp>
        <p:cxnSp>
          <p:nvCxnSpPr>
            <p:cNvPr id="271" name="直接箭头连接符 270"/>
            <p:cNvCxnSpPr/>
            <p:nvPr/>
          </p:nvCxnSpPr>
          <p:spPr>
            <a:xfrm>
              <a:off x="3438985" y="5833937"/>
              <a:ext cx="0" cy="126563"/>
            </a:xfrm>
            <a:prstGeom prst="straightConnector1">
              <a:avLst/>
            </a:prstGeom>
            <a:noFill/>
            <a:ln>
              <a:solidFill>
                <a:srgbClr val="FF0000"/>
              </a:solidFill>
              <a:headEnd type="triangle"/>
              <a:tailEnd type="triangle"/>
            </a:ln>
          </p:spPr>
        </p:cxnSp>
        <p:cxnSp>
          <p:nvCxnSpPr>
            <p:cNvPr id="272" name="直接箭头连接符 271"/>
            <p:cNvCxnSpPr/>
            <p:nvPr/>
          </p:nvCxnSpPr>
          <p:spPr>
            <a:xfrm>
              <a:off x="1038183" y="5833937"/>
              <a:ext cx="0" cy="126563"/>
            </a:xfrm>
            <a:prstGeom prst="straightConnector1">
              <a:avLst/>
            </a:prstGeom>
            <a:noFill/>
            <a:ln>
              <a:solidFill>
                <a:srgbClr val="FF0000"/>
              </a:solidFill>
              <a:headEnd type="triangle"/>
              <a:tailEnd type="triangle"/>
            </a:ln>
          </p:spPr>
        </p:cxnSp>
        <p:cxnSp>
          <p:nvCxnSpPr>
            <p:cNvPr id="273" name="直接箭头连接符 272"/>
            <p:cNvCxnSpPr/>
            <p:nvPr/>
          </p:nvCxnSpPr>
          <p:spPr>
            <a:xfrm>
              <a:off x="1474693" y="5833937"/>
              <a:ext cx="0" cy="126563"/>
            </a:xfrm>
            <a:prstGeom prst="straightConnector1">
              <a:avLst/>
            </a:prstGeom>
            <a:noFill/>
            <a:ln>
              <a:solidFill>
                <a:srgbClr val="FF0000"/>
              </a:solidFill>
              <a:headEnd type="triangle"/>
              <a:tailEnd type="triangle"/>
            </a:ln>
          </p:spPr>
        </p:cxnSp>
        <p:cxnSp>
          <p:nvCxnSpPr>
            <p:cNvPr id="274" name="直接箭头连接符 273"/>
            <p:cNvCxnSpPr/>
            <p:nvPr/>
          </p:nvCxnSpPr>
          <p:spPr>
            <a:xfrm>
              <a:off x="2129458" y="5833937"/>
              <a:ext cx="0" cy="126563"/>
            </a:xfrm>
            <a:prstGeom prst="straightConnector1">
              <a:avLst/>
            </a:prstGeom>
            <a:noFill/>
            <a:ln>
              <a:solidFill>
                <a:srgbClr val="FF0000"/>
              </a:solidFill>
              <a:headEnd type="triangle"/>
              <a:tailEnd type="triangle"/>
            </a:ln>
          </p:spPr>
        </p:cxnSp>
        <p:cxnSp>
          <p:nvCxnSpPr>
            <p:cNvPr id="275" name="直接箭头连接符 274"/>
            <p:cNvCxnSpPr/>
            <p:nvPr/>
          </p:nvCxnSpPr>
          <p:spPr>
            <a:xfrm>
              <a:off x="3002479" y="5833937"/>
              <a:ext cx="0" cy="126563"/>
            </a:xfrm>
            <a:prstGeom prst="straightConnector1">
              <a:avLst/>
            </a:prstGeom>
            <a:noFill/>
            <a:ln>
              <a:solidFill>
                <a:srgbClr val="FF0000"/>
              </a:solidFill>
              <a:headEnd type="triangle"/>
              <a:tailEnd type="triangle"/>
            </a:ln>
          </p:spPr>
        </p:cxnSp>
        <mc:AlternateContent xmlns:mc="http://schemas.openxmlformats.org/markup-compatibility/2006" xmlns:a14="http://schemas.microsoft.com/office/drawing/2010/main">
          <mc:Choice Requires="a14">
            <p:sp>
              <p:nvSpPr>
                <p:cNvPr id="276" name="矩形 275"/>
                <p:cNvSpPr/>
                <p:nvPr/>
              </p:nvSpPr>
              <p:spPr>
                <a:xfrm>
                  <a:off x="1249298" y="5111262"/>
                  <a:ext cx="2416155" cy="2827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rPr>
                          <m:t>𝑆𝑢𝑏𝐷𝑖𝑠𝑡</m:t>
                        </m:r>
                        <m:d>
                          <m:dPr>
                            <m:ctrlPr>
                              <a:rPr lang="en-US" altLang="zh-CN" sz="1000" i="1">
                                <a:latin typeface="Cambria Math" panose="02040503050406030204" pitchFamily="18" charset="0"/>
                              </a:rPr>
                            </m:ctrlPr>
                          </m:dPr>
                          <m:e>
                            <m:sSubSup>
                              <m:sSubSupPr>
                                <m:ctrlPr>
                                  <a:rPr lang="en-US" altLang="zh-CN" sz="1000" i="1">
                                    <a:latin typeface="Cambria Math" panose="02040503050406030204" pitchFamily="18" charset="0"/>
                                  </a:rPr>
                                </m:ctrlPr>
                              </m:sSubSupPr>
                              <m:e>
                                <m:r>
                                  <a:rPr lang="en-US" altLang="zh-CN" sz="1000" i="1">
                                    <a:latin typeface="Cambria Math" panose="02040503050406030204" pitchFamily="18" charset="0"/>
                                  </a:rPr>
                                  <m:t>𝑇</m:t>
                                </m:r>
                              </m:e>
                              <m:sub>
                                <m:r>
                                  <a:rPr lang="en-US" altLang="zh-CN" sz="1000" i="1">
                                    <a:latin typeface="Cambria Math" panose="02040503050406030204" pitchFamily="18" charset="0"/>
                                  </a:rPr>
                                  <m:t>𝑖</m:t>
                                </m:r>
                                <m:r>
                                  <a:rPr lang="en-US" altLang="zh-CN" sz="1000" i="1">
                                    <a:latin typeface="Cambria Math" panose="02040503050406030204" pitchFamily="18" charset="0"/>
                                  </a:rPr>
                                  <m:t>,</m:t>
                                </m:r>
                                <m:r>
                                  <a:rPr lang="en-US" altLang="zh-CN" sz="1000" i="1">
                                    <a:latin typeface="Cambria Math" panose="02040503050406030204" pitchFamily="18" charset="0"/>
                                  </a:rPr>
                                  <m:t>𝑠</m:t>
                                </m:r>
                              </m:sub>
                              <m:sup>
                                <m:r>
                                  <a:rPr lang="en-US" altLang="zh-CN" sz="1000" i="1">
                                    <a:latin typeface="Cambria Math" panose="02040503050406030204" pitchFamily="18" charset="0"/>
                                  </a:rPr>
                                  <m:t>𝑙𝑒𝑛</m:t>
                                </m:r>
                                <m:r>
                                  <a:rPr lang="en-US" altLang="zh-CN" sz="1000" b="0" i="1" smtClean="0">
                                    <a:latin typeface="Cambria Math" panose="02040503050406030204" pitchFamily="18" charset="0"/>
                                  </a:rPr>
                                  <m:t>=1→</m:t>
                                </m:r>
                                <m:r>
                                  <a:rPr lang="en-US" altLang="zh-CN" sz="1000" b="0" i="1" smtClean="0">
                                    <a:latin typeface="Cambria Math" panose="02040503050406030204" pitchFamily="18" charset="0"/>
                                  </a:rPr>
                                  <m:t>𝐿</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𝑡</m:t>
                                </m:r>
                              </m:sup>
                            </m:sSubSup>
                            <m:r>
                              <a:rPr lang="en-US" altLang="zh-CN" sz="1000" b="0" i="1">
                                <a:latin typeface="Cambria Math" panose="02040503050406030204" pitchFamily="18" charset="0"/>
                              </a:rPr>
                              <m:t>,</m:t>
                            </m:r>
                            <m:sSub>
                              <m:sSubPr>
                                <m:ctrlPr>
                                  <a:rPr lang="en-US" altLang="zh-CN" sz="1000" i="1">
                                    <a:latin typeface="Cambria Math" panose="02040503050406030204" pitchFamily="18" charset="0"/>
                                  </a:rPr>
                                </m:ctrlPr>
                              </m:sSubPr>
                              <m:e>
                                <m:r>
                                  <a:rPr lang="en-US" altLang="zh-CN" sz="1000" b="0" i="1">
                                    <a:latin typeface="Cambria Math" panose="02040503050406030204" pitchFamily="18" charset="0"/>
                                  </a:rPr>
                                  <m:t>𝑇</m:t>
                                </m:r>
                              </m:e>
                              <m:sub>
                                <m:r>
                                  <a:rPr lang="en-US" altLang="zh-CN" sz="1000" b="0" i="1">
                                    <a:latin typeface="Cambria Math" panose="02040503050406030204" pitchFamily="18" charset="0"/>
                                  </a:rPr>
                                  <m:t>𝑗</m:t>
                                </m:r>
                              </m:sub>
                            </m:sSub>
                          </m:e>
                        </m:d>
                        <m:r>
                          <a:rPr lang="en-US" altLang="zh-CN" sz="1000" b="0" i="1">
                            <a:latin typeface="Cambria Math" panose="02040503050406030204" pitchFamily="18" charset="0"/>
                          </a:rPr>
                          <m:t>,</m:t>
                        </m:r>
                        <m:r>
                          <a:rPr lang="en-US" altLang="zh-CN" sz="1000" b="0" i="1">
                            <a:latin typeface="Cambria Math" panose="02040503050406030204" pitchFamily="18" charset="0"/>
                          </a:rPr>
                          <m:t>𝑗</m:t>
                        </m:r>
                        <m:r>
                          <a:rPr lang="en-US" altLang="zh-CN" sz="1000" b="0" i="1">
                            <a:latin typeface="Cambria Math" panose="02040503050406030204" pitchFamily="18" charset="0"/>
                          </a:rPr>
                          <m:t>=2,66,⋯</m:t>
                        </m:r>
                      </m:oMath>
                    </m:oMathPara>
                  </a14:m>
                  <a:endParaRPr lang="zh-CN" altLang="en-US" sz="1100" dirty="0"/>
                </a:p>
              </p:txBody>
            </p:sp>
          </mc:Choice>
          <mc:Fallback xmlns="">
            <p:sp>
              <p:nvSpPr>
                <p:cNvPr id="276" name="矩形 275"/>
                <p:cNvSpPr>
                  <a:spLocks noRot="1" noChangeAspect="1" noMove="1" noResize="1" noEditPoints="1" noAdjustHandles="1" noChangeArrowheads="1" noChangeShapeType="1" noTextEdit="1"/>
                </p:cNvSpPr>
                <p:nvPr/>
              </p:nvSpPr>
              <p:spPr>
                <a:xfrm>
                  <a:off x="1249298" y="5111262"/>
                  <a:ext cx="2416155" cy="28275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7" name="矩形 276"/>
                <p:cNvSpPr/>
                <p:nvPr/>
              </p:nvSpPr>
              <p:spPr>
                <a:xfrm>
                  <a:off x="1205340" y="5988860"/>
                  <a:ext cx="2769759" cy="2827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rPr>
                          <m:t>𝑆𝑢𝑏𝐷𝑖𝑠𝑡</m:t>
                        </m:r>
                        <m:d>
                          <m:dPr>
                            <m:ctrlPr>
                              <a:rPr lang="en-US" altLang="zh-CN" sz="1000" i="1">
                                <a:latin typeface="Cambria Math" panose="02040503050406030204" pitchFamily="18" charset="0"/>
                              </a:rPr>
                            </m:ctrlPr>
                          </m:dPr>
                          <m:e>
                            <m:sSubSup>
                              <m:sSubSupPr>
                                <m:ctrlPr>
                                  <a:rPr lang="en-US" altLang="zh-CN" sz="1000" i="1">
                                    <a:latin typeface="Cambria Math" panose="02040503050406030204" pitchFamily="18" charset="0"/>
                                  </a:rPr>
                                </m:ctrlPr>
                              </m:sSubSupPr>
                              <m:e>
                                <m:r>
                                  <a:rPr lang="en-US" altLang="zh-CN" sz="1000" i="1">
                                    <a:latin typeface="Cambria Math" panose="02040503050406030204" pitchFamily="18" charset="0"/>
                                  </a:rPr>
                                  <m:t>𝑇</m:t>
                                </m:r>
                              </m:e>
                              <m:sub>
                                <m:r>
                                  <a:rPr lang="en-US" altLang="zh-CN" sz="1000" i="1">
                                    <a:latin typeface="Cambria Math" panose="02040503050406030204" pitchFamily="18" charset="0"/>
                                  </a:rPr>
                                  <m:t>𝑖</m:t>
                                </m:r>
                                <m:r>
                                  <a:rPr lang="en-US" altLang="zh-CN" sz="1000" i="1">
                                    <a:latin typeface="Cambria Math" panose="02040503050406030204" pitchFamily="18" charset="0"/>
                                  </a:rPr>
                                  <m:t>,</m:t>
                                </m:r>
                                <m:r>
                                  <a:rPr lang="en-US" altLang="zh-CN" sz="1000" i="1">
                                    <a:latin typeface="Cambria Math" panose="02040503050406030204" pitchFamily="18" charset="0"/>
                                  </a:rPr>
                                  <m:t>𝑠</m:t>
                                </m:r>
                              </m:sub>
                              <m:sup>
                                <m:r>
                                  <a:rPr lang="en-US" altLang="zh-CN" sz="1000" i="1">
                                    <a:latin typeface="Cambria Math" panose="02040503050406030204" pitchFamily="18" charset="0"/>
                                  </a:rPr>
                                  <m:t>𝑙𝑒𝑛</m:t>
                                </m:r>
                                <m:r>
                                  <a:rPr lang="en-US" altLang="zh-CN" sz="1000" b="0" i="1" smtClean="0">
                                    <a:latin typeface="Cambria Math" panose="02040503050406030204" pitchFamily="18" charset="0"/>
                                  </a:rPr>
                                  <m:t>=1→</m:t>
                                </m:r>
                                <m:r>
                                  <a:rPr lang="en-US" altLang="zh-CN" sz="1000" b="0" i="1" smtClean="0">
                                    <a:latin typeface="Cambria Math" panose="02040503050406030204" pitchFamily="18" charset="0"/>
                                  </a:rPr>
                                  <m:t>𝐿</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𝑡</m:t>
                                </m:r>
                              </m:sup>
                            </m:sSubSup>
                            <m:r>
                              <a:rPr lang="en-US" altLang="zh-CN" sz="1000" b="0" i="1">
                                <a:latin typeface="Cambria Math" panose="02040503050406030204" pitchFamily="18" charset="0"/>
                              </a:rPr>
                              <m:t>,</m:t>
                            </m:r>
                            <m:sSub>
                              <m:sSubPr>
                                <m:ctrlPr>
                                  <a:rPr lang="en-US" altLang="zh-CN" sz="1000" i="1">
                                    <a:latin typeface="Cambria Math" panose="02040503050406030204" pitchFamily="18" charset="0"/>
                                  </a:rPr>
                                </m:ctrlPr>
                              </m:sSubPr>
                              <m:e>
                                <m:r>
                                  <a:rPr lang="en-US" altLang="zh-CN" sz="1000" b="0" i="1">
                                    <a:latin typeface="Cambria Math" panose="02040503050406030204" pitchFamily="18" charset="0"/>
                                  </a:rPr>
                                  <m:t>𝑇</m:t>
                                </m:r>
                              </m:e>
                              <m:sub>
                                <m:r>
                                  <a:rPr lang="en-US" altLang="zh-CN" sz="1000" b="0" i="1">
                                    <a:latin typeface="Cambria Math" panose="02040503050406030204" pitchFamily="18" charset="0"/>
                                  </a:rPr>
                                  <m:t>𝑗</m:t>
                                </m:r>
                              </m:sub>
                            </m:sSub>
                          </m:e>
                        </m:d>
                        <m:r>
                          <a:rPr lang="en-US" altLang="zh-CN" sz="1000" b="0" i="1">
                            <a:latin typeface="Cambria Math" panose="02040503050406030204" pitchFamily="18" charset="0"/>
                          </a:rPr>
                          <m:t>,</m:t>
                        </m:r>
                        <m:r>
                          <a:rPr lang="en-US" altLang="zh-CN" sz="1000" b="0" i="1">
                            <a:latin typeface="Cambria Math" panose="02040503050406030204" pitchFamily="18" charset="0"/>
                          </a:rPr>
                          <m:t>𝑗</m:t>
                        </m:r>
                        <m:r>
                          <a:rPr lang="en-US" altLang="zh-CN" sz="1000" b="0" i="1">
                            <a:latin typeface="Cambria Math" panose="02040503050406030204" pitchFamily="18" charset="0"/>
                          </a:rPr>
                          <m:t>=</m:t>
                        </m:r>
                        <m:r>
                          <a:rPr lang="en-US" altLang="zh-CN" sz="1000" b="0" i="1" smtClean="0">
                            <a:latin typeface="Cambria Math" panose="02040503050406030204" pitchFamily="18" charset="0"/>
                          </a:rPr>
                          <m:t>𝑀</m:t>
                        </m:r>
                        <m:r>
                          <a:rPr lang="en-US" altLang="zh-CN" sz="1000" b="0" i="1">
                            <a:latin typeface="Cambria Math" panose="02040503050406030204" pitchFamily="18" charset="0"/>
                          </a:rPr>
                          <m:t>,</m:t>
                        </m:r>
                        <m:r>
                          <a:rPr lang="en-US" altLang="zh-CN" sz="1000" b="0" i="1" smtClean="0">
                            <a:latin typeface="Cambria Math" panose="02040503050406030204" pitchFamily="18" charset="0"/>
                          </a:rPr>
                          <m:t>𝑀</m:t>
                        </m:r>
                        <m:r>
                          <a:rPr lang="en-US" altLang="zh-CN" sz="1000" b="0" i="1" smtClean="0">
                            <a:latin typeface="Cambria Math" panose="02040503050406030204" pitchFamily="18" charset="0"/>
                          </a:rPr>
                          <m:t>+64,⋯</m:t>
                        </m:r>
                      </m:oMath>
                    </m:oMathPara>
                  </a14:m>
                  <a:endParaRPr lang="zh-CN" altLang="en-US" sz="1100" dirty="0"/>
                </a:p>
              </p:txBody>
            </p:sp>
          </mc:Choice>
          <mc:Fallback xmlns="">
            <p:sp>
              <p:nvSpPr>
                <p:cNvPr id="277" name="矩形 276"/>
                <p:cNvSpPr>
                  <a:spLocks noRot="1" noChangeAspect="1" noMove="1" noResize="1" noEditPoints="1" noAdjustHandles="1" noChangeArrowheads="1" noChangeShapeType="1" noTextEdit="1"/>
                </p:cNvSpPr>
                <p:nvPr/>
              </p:nvSpPr>
              <p:spPr>
                <a:xfrm>
                  <a:off x="1205340" y="5988860"/>
                  <a:ext cx="2769759" cy="282759"/>
                </a:xfrm>
                <a:prstGeom prst="rect">
                  <a:avLst/>
                </a:prstGeom>
                <a:blipFill>
                  <a:blip r:embed="rId9"/>
                  <a:stretch>
                    <a:fillRect/>
                  </a:stretch>
                </a:blipFill>
              </p:spPr>
              <p:txBody>
                <a:bodyPr/>
                <a:lstStyle/>
                <a:p>
                  <a:r>
                    <a:rPr lang="zh-CN" altLang="en-US">
                      <a:noFill/>
                    </a:rPr>
                    <a:t> </a:t>
                  </a:r>
                </a:p>
              </p:txBody>
            </p:sp>
          </mc:Fallback>
        </mc:AlternateContent>
      </p:grpSp>
      <p:grpSp>
        <p:nvGrpSpPr>
          <p:cNvPr id="10" name="组合 9"/>
          <p:cNvGrpSpPr/>
          <p:nvPr/>
        </p:nvGrpSpPr>
        <p:grpSpPr>
          <a:xfrm>
            <a:off x="4987196" y="1344786"/>
            <a:ext cx="6262329" cy="3074033"/>
            <a:chOff x="4578798" y="1367399"/>
            <a:chExt cx="6262329" cy="3074033"/>
          </a:xfrm>
        </p:grpSpPr>
        <p:sp>
          <p:nvSpPr>
            <p:cNvPr id="198" name="矩形 197"/>
            <p:cNvSpPr/>
            <p:nvPr/>
          </p:nvSpPr>
          <p:spPr>
            <a:xfrm>
              <a:off x="4578798" y="1377727"/>
              <a:ext cx="6199411" cy="2731318"/>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grpSp>
          <p:nvGrpSpPr>
            <p:cNvPr id="203" name="组合 202"/>
            <p:cNvGrpSpPr/>
            <p:nvPr/>
          </p:nvGrpSpPr>
          <p:grpSpPr>
            <a:xfrm>
              <a:off x="4689262" y="1718766"/>
              <a:ext cx="1365195" cy="410603"/>
              <a:chOff x="6080114" y="1441470"/>
              <a:chExt cx="1248215" cy="384401"/>
            </a:xfrm>
          </p:grpSpPr>
          <p:sp>
            <p:nvSpPr>
              <p:cNvPr id="320" name="矩形 319"/>
              <p:cNvSpPr/>
              <p:nvPr/>
            </p:nvSpPr>
            <p:spPr>
              <a:xfrm>
                <a:off x="6133133" y="1441470"/>
                <a:ext cx="1195196" cy="384401"/>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1" name="矩形 320"/>
              <p:cNvSpPr/>
              <p:nvPr/>
            </p:nvSpPr>
            <p:spPr>
              <a:xfrm>
                <a:off x="6080114" y="1470355"/>
                <a:ext cx="1228505" cy="345764"/>
              </a:xfrm>
              <a:prstGeom prst="rect">
                <a:avLst/>
              </a:prstGeom>
            </p:spPr>
            <p:txBody>
              <a:bodyPr wrap="none">
                <a:spAutoFit/>
              </a:bodyPr>
              <a:lstStyle/>
              <a:p>
                <a:r>
                  <a:rPr lang="zh-CN" altLang="en-US" b="1" dirty="0" smtClean="0">
                    <a:latin typeface="STSong"/>
                  </a:rPr>
                  <a:t>线程</a:t>
                </a:r>
                <a:r>
                  <a:rPr lang="zh-CN" altLang="en-US" b="1" dirty="0" smtClean="0"/>
                  <a:t>块</a:t>
                </a:r>
                <a:r>
                  <a:rPr lang="en-US" altLang="zh-CN" b="1" dirty="0" smtClean="0"/>
                  <a:t>(1,1)</a:t>
                </a:r>
                <a:endParaRPr lang="zh-CN" altLang="en-US" b="1" dirty="0"/>
              </a:p>
            </p:txBody>
          </p:sp>
        </p:grpSp>
        <p:grpSp>
          <p:nvGrpSpPr>
            <p:cNvPr id="213" name="组合 212"/>
            <p:cNvGrpSpPr/>
            <p:nvPr/>
          </p:nvGrpSpPr>
          <p:grpSpPr>
            <a:xfrm>
              <a:off x="6127834" y="1709136"/>
              <a:ext cx="1343639" cy="420234"/>
              <a:chOff x="6131104" y="1441470"/>
              <a:chExt cx="526985" cy="393417"/>
            </a:xfrm>
          </p:grpSpPr>
          <p:sp>
            <p:nvSpPr>
              <p:cNvPr id="294" name="矩形 293"/>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5" name="矩形 294"/>
              <p:cNvSpPr/>
              <p:nvPr/>
            </p:nvSpPr>
            <p:spPr>
              <a:xfrm>
                <a:off x="6131104" y="1453823"/>
                <a:ext cx="526985"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2,1)</a:t>
                </a:r>
                <a:endParaRPr lang="zh-CN" altLang="en-US" b="1" dirty="0"/>
              </a:p>
            </p:txBody>
          </p:sp>
        </p:grpSp>
        <p:sp>
          <p:nvSpPr>
            <p:cNvPr id="235" name="矩形 234"/>
            <p:cNvSpPr/>
            <p:nvPr/>
          </p:nvSpPr>
          <p:spPr>
            <a:xfrm>
              <a:off x="4682816" y="1367399"/>
              <a:ext cx="3110147" cy="369332"/>
            </a:xfrm>
            <a:prstGeom prst="rect">
              <a:avLst/>
            </a:prstGeom>
          </p:spPr>
          <p:txBody>
            <a:bodyPr wrap="none">
              <a:spAutoFit/>
            </a:bodyPr>
            <a:lstStyle/>
            <a:p>
              <a:r>
                <a:rPr lang="zh-CN" altLang="en-US" b="1" dirty="0" smtClean="0"/>
                <a:t>计算网格</a:t>
              </a:r>
              <a:r>
                <a:rPr lang="en-US" altLang="zh-CN" b="1" dirty="0" smtClean="0"/>
                <a:t>(w&gt;0</a:t>
              </a:r>
              <a:r>
                <a:rPr lang="zh-CN" altLang="en-US" b="1" dirty="0"/>
                <a:t>距离计算</a:t>
              </a:r>
              <a:r>
                <a:rPr lang="zh-CN" altLang="en-US" b="1" dirty="0" smtClean="0"/>
                <a:t>阶段</a:t>
              </a:r>
              <a:r>
                <a:rPr lang="en-US" altLang="zh-CN" b="1" dirty="0" smtClean="0"/>
                <a:t>)</a:t>
              </a:r>
              <a:endParaRPr lang="zh-CN" altLang="en-US" dirty="0"/>
            </a:p>
          </p:txBody>
        </p:sp>
        <p:grpSp>
          <p:nvGrpSpPr>
            <p:cNvPr id="322" name="组合 321"/>
            <p:cNvGrpSpPr/>
            <p:nvPr/>
          </p:nvGrpSpPr>
          <p:grpSpPr>
            <a:xfrm>
              <a:off x="7722828" y="1709136"/>
              <a:ext cx="1276310" cy="420234"/>
              <a:chOff x="6131104" y="1441470"/>
              <a:chExt cx="500578" cy="393417"/>
            </a:xfrm>
          </p:grpSpPr>
          <p:sp>
            <p:nvSpPr>
              <p:cNvPr id="323" name="矩形 322"/>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4" name="矩形 323"/>
              <p:cNvSpPr/>
              <p:nvPr/>
            </p:nvSpPr>
            <p:spPr>
              <a:xfrm>
                <a:off x="6131104" y="1453823"/>
                <a:ext cx="500578"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a:t>i</a:t>
                </a:r>
                <a:r>
                  <a:rPr lang="en-US" altLang="zh-CN" b="1" dirty="0" smtClean="0"/>
                  <a:t>,1)</a:t>
                </a:r>
                <a:endParaRPr lang="zh-CN" altLang="en-US" b="1" dirty="0"/>
              </a:p>
            </p:txBody>
          </p:sp>
        </p:grpSp>
        <p:sp>
          <p:nvSpPr>
            <p:cNvPr id="3" name="文本框 2"/>
            <p:cNvSpPr txBox="1"/>
            <p:nvPr/>
          </p:nvSpPr>
          <p:spPr>
            <a:xfrm>
              <a:off x="7352053" y="1742973"/>
              <a:ext cx="372218" cy="369332"/>
            </a:xfrm>
            <a:prstGeom prst="rect">
              <a:avLst/>
            </a:prstGeom>
            <a:noFill/>
          </p:spPr>
          <p:txBody>
            <a:bodyPr wrap="none" rtlCol="0">
              <a:spAutoFit/>
            </a:bodyPr>
            <a:lstStyle/>
            <a:p>
              <a:r>
                <a:rPr lang="en-US" altLang="zh-CN" b="1" dirty="0" smtClean="0"/>
                <a:t>…</a:t>
              </a:r>
              <a:endParaRPr lang="zh-CN" altLang="en-US" b="1" dirty="0"/>
            </a:p>
          </p:txBody>
        </p:sp>
        <p:grpSp>
          <p:nvGrpSpPr>
            <p:cNvPr id="325" name="组合 324"/>
            <p:cNvGrpSpPr/>
            <p:nvPr/>
          </p:nvGrpSpPr>
          <p:grpSpPr>
            <a:xfrm>
              <a:off x="9447605" y="1697251"/>
              <a:ext cx="1391729" cy="420234"/>
              <a:chOff x="6131104" y="1441470"/>
              <a:chExt cx="545846" cy="393417"/>
            </a:xfrm>
          </p:grpSpPr>
          <p:sp>
            <p:nvSpPr>
              <p:cNvPr id="326" name="矩形 325"/>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7" name="矩形 326"/>
              <p:cNvSpPr/>
              <p:nvPr/>
            </p:nvSpPr>
            <p:spPr>
              <a:xfrm>
                <a:off x="6131104" y="1453823"/>
                <a:ext cx="545846"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N,1</a:t>
                </a:r>
                <a:r>
                  <a:rPr lang="en-US" altLang="zh-CN" b="1" dirty="0" smtClean="0"/>
                  <a:t>)</a:t>
                </a:r>
                <a:endParaRPr lang="zh-CN" altLang="en-US" b="1" dirty="0"/>
              </a:p>
            </p:txBody>
          </p:sp>
        </p:grpSp>
        <p:sp>
          <p:nvSpPr>
            <p:cNvPr id="328" name="文本框 327"/>
            <p:cNvSpPr txBox="1"/>
            <p:nvPr/>
          </p:nvSpPr>
          <p:spPr>
            <a:xfrm>
              <a:off x="9001336" y="1722331"/>
              <a:ext cx="372218" cy="369332"/>
            </a:xfrm>
            <a:prstGeom prst="rect">
              <a:avLst/>
            </a:prstGeom>
            <a:noFill/>
          </p:spPr>
          <p:txBody>
            <a:bodyPr wrap="none" rtlCol="0">
              <a:spAutoFit/>
            </a:bodyPr>
            <a:lstStyle/>
            <a:p>
              <a:r>
                <a:rPr lang="en-US" altLang="zh-CN" b="1" dirty="0" smtClean="0"/>
                <a:t>…</a:t>
              </a:r>
              <a:endParaRPr lang="zh-CN" altLang="en-US" b="1" dirty="0"/>
            </a:p>
          </p:txBody>
        </p:sp>
        <p:grpSp>
          <p:nvGrpSpPr>
            <p:cNvPr id="329" name="组合 328"/>
            <p:cNvGrpSpPr/>
            <p:nvPr/>
          </p:nvGrpSpPr>
          <p:grpSpPr>
            <a:xfrm>
              <a:off x="4691055" y="2236929"/>
              <a:ext cx="1365195" cy="410603"/>
              <a:chOff x="6080114" y="1441470"/>
              <a:chExt cx="1248215" cy="384401"/>
            </a:xfrm>
          </p:grpSpPr>
          <p:sp>
            <p:nvSpPr>
              <p:cNvPr id="330" name="矩形 329"/>
              <p:cNvSpPr/>
              <p:nvPr/>
            </p:nvSpPr>
            <p:spPr>
              <a:xfrm>
                <a:off x="6133133" y="1441470"/>
                <a:ext cx="1195196" cy="384401"/>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1" name="矩形 330"/>
              <p:cNvSpPr/>
              <p:nvPr/>
            </p:nvSpPr>
            <p:spPr>
              <a:xfrm>
                <a:off x="6080114" y="1470355"/>
                <a:ext cx="1228505" cy="345764"/>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1,2)</a:t>
                </a:r>
                <a:endParaRPr lang="zh-CN" altLang="en-US" b="1" dirty="0"/>
              </a:p>
            </p:txBody>
          </p:sp>
        </p:grpSp>
        <p:grpSp>
          <p:nvGrpSpPr>
            <p:cNvPr id="332" name="组合 331"/>
            <p:cNvGrpSpPr/>
            <p:nvPr/>
          </p:nvGrpSpPr>
          <p:grpSpPr>
            <a:xfrm>
              <a:off x="6129627" y="2227299"/>
              <a:ext cx="1343639" cy="420234"/>
              <a:chOff x="6131104" y="1441470"/>
              <a:chExt cx="526985" cy="393417"/>
            </a:xfrm>
          </p:grpSpPr>
          <p:sp>
            <p:nvSpPr>
              <p:cNvPr id="333" name="矩形 332"/>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4" name="矩形 333"/>
              <p:cNvSpPr/>
              <p:nvPr/>
            </p:nvSpPr>
            <p:spPr>
              <a:xfrm>
                <a:off x="6131104" y="1453823"/>
                <a:ext cx="526985"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2,2)</a:t>
                </a:r>
                <a:endParaRPr lang="zh-CN" altLang="en-US" b="1" dirty="0"/>
              </a:p>
            </p:txBody>
          </p:sp>
        </p:grpSp>
        <p:grpSp>
          <p:nvGrpSpPr>
            <p:cNvPr id="335" name="组合 334"/>
            <p:cNvGrpSpPr/>
            <p:nvPr/>
          </p:nvGrpSpPr>
          <p:grpSpPr>
            <a:xfrm>
              <a:off x="7724621" y="2227299"/>
              <a:ext cx="1276310" cy="420234"/>
              <a:chOff x="6131104" y="1441470"/>
              <a:chExt cx="500578" cy="393417"/>
            </a:xfrm>
          </p:grpSpPr>
          <p:sp>
            <p:nvSpPr>
              <p:cNvPr id="336" name="矩形 335"/>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7" name="矩形 336"/>
              <p:cNvSpPr/>
              <p:nvPr/>
            </p:nvSpPr>
            <p:spPr>
              <a:xfrm>
                <a:off x="6131104" y="1453823"/>
                <a:ext cx="500578"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i,2</a:t>
                </a:r>
                <a:r>
                  <a:rPr lang="en-US" altLang="zh-CN" b="1" dirty="0" smtClean="0"/>
                  <a:t>)</a:t>
                </a:r>
                <a:endParaRPr lang="zh-CN" altLang="en-US" b="1" dirty="0"/>
              </a:p>
            </p:txBody>
          </p:sp>
        </p:grpSp>
        <p:sp>
          <p:nvSpPr>
            <p:cNvPr id="338" name="文本框 337"/>
            <p:cNvSpPr txBox="1"/>
            <p:nvPr/>
          </p:nvSpPr>
          <p:spPr>
            <a:xfrm>
              <a:off x="7352053" y="2261136"/>
              <a:ext cx="372218" cy="369332"/>
            </a:xfrm>
            <a:prstGeom prst="rect">
              <a:avLst/>
            </a:prstGeom>
            <a:noFill/>
          </p:spPr>
          <p:txBody>
            <a:bodyPr wrap="none" rtlCol="0">
              <a:spAutoFit/>
            </a:bodyPr>
            <a:lstStyle/>
            <a:p>
              <a:r>
                <a:rPr lang="en-US" altLang="zh-CN" b="1" dirty="0" smtClean="0"/>
                <a:t>…</a:t>
              </a:r>
              <a:endParaRPr lang="zh-CN" altLang="en-US" b="1" dirty="0"/>
            </a:p>
          </p:txBody>
        </p:sp>
        <p:grpSp>
          <p:nvGrpSpPr>
            <p:cNvPr id="339" name="组合 338"/>
            <p:cNvGrpSpPr/>
            <p:nvPr/>
          </p:nvGrpSpPr>
          <p:grpSpPr>
            <a:xfrm>
              <a:off x="9449398" y="2215414"/>
              <a:ext cx="1391729" cy="420234"/>
              <a:chOff x="6131104" y="1441470"/>
              <a:chExt cx="545846" cy="393417"/>
            </a:xfrm>
          </p:grpSpPr>
          <p:sp>
            <p:nvSpPr>
              <p:cNvPr id="340" name="矩形 339"/>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1" name="矩形 340"/>
              <p:cNvSpPr/>
              <p:nvPr/>
            </p:nvSpPr>
            <p:spPr>
              <a:xfrm>
                <a:off x="6131104" y="1453823"/>
                <a:ext cx="545846"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N,2</a:t>
                </a:r>
                <a:r>
                  <a:rPr lang="en-US" altLang="zh-CN" b="1" dirty="0" smtClean="0"/>
                  <a:t>)</a:t>
                </a:r>
                <a:endParaRPr lang="zh-CN" altLang="en-US" b="1" dirty="0"/>
              </a:p>
            </p:txBody>
          </p:sp>
        </p:grpSp>
        <p:sp>
          <p:nvSpPr>
            <p:cNvPr id="342" name="文本框 341"/>
            <p:cNvSpPr txBox="1"/>
            <p:nvPr/>
          </p:nvSpPr>
          <p:spPr>
            <a:xfrm>
              <a:off x="9001336" y="2240494"/>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43" name="文本框 342"/>
            <p:cNvSpPr txBox="1"/>
            <p:nvPr/>
          </p:nvSpPr>
          <p:spPr>
            <a:xfrm>
              <a:off x="7352053" y="2579356"/>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44" name="文本框 343"/>
            <p:cNvSpPr txBox="1"/>
            <p:nvPr/>
          </p:nvSpPr>
          <p:spPr>
            <a:xfrm>
              <a:off x="9001336" y="2579356"/>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45" name="文本框 344"/>
            <p:cNvSpPr txBox="1"/>
            <p:nvPr/>
          </p:nvSpPr>
          <p:spPr>
            <a:xfrm>
              <a:off x="5148932" y="2579356"/>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46" name="文本框 345"/>
            <p:cNvSpPr txBox="1"/>
            <p:nvPr/>
          </p:nvSpPr>
          <p:spPr>
            <a:xfrm>
              <a:off x="6525895" y="2579356"/>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47" name="文本框 346"/>
            <p:cNvSpPr txBox="1"/>
            <p:nvPr/>
          </p:nvSpPr>
          <p:spPr>
            <a:xfrm>
              <a:off x="8323818" y="2579356"/>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48" name="文本框 347"/>
            <p:cNvSpPr txBox="1"/>
            <p:nvPr/>
          </p:nvSpPr>
          <p:spPr>
            <a:xfrm>
              <a:off x="9973101" y="2579356"/>
              <a:ext cx="372218" cy="369332"/>
            </a:xfrm>
            <a:prstGeom prst="rect">
              <a:avLst/>
            </a:prstGeom>
            <a:noFill/>
          </p:spPr>
          <p:txBody>
            <a:bodyPr wrap="none" rtlCol="0">
              <a:spAutoFit/>
            </a:bodyPr>
            <a:lstStyle/>
            <a:p>
              <a:r>
                <a:rPr lang="en-US" altLang="zh-CN" b="1" dirty="0" smtClean="0"/>
                <a:t>…</a:t>
              </a:r>
              <a:endParaRPr lang="zh-CN" altLang="en-US" b="1" dirty="0"/>
            </a:p>
          </p:txBody>
        </p:sp>
        <p:grpSp>
          <p:nvGrpSpPr>
            <p:cNvPr id="349" name="组合 348"/>
            <p:cNvGrpSpPr/>
            <p:nvPr/>
          </p:nvGrpSpPr>
          <p:grpSpPr>
            <a:xfrm>
              <a:off x="4692850" y="2916453"/>
              <a:ext cx="1365195" cy="410603"/>
              <a:chOff x="6080114" y="1441470"/>
              <a:chExt cx="1248215" cy="384401"/>
            </a:xfrm>
          </p:grpSpPr>
          <p:sp>
            <p:nvSpPr>
              <p:cNvPr id="350" name="矩形 349"/>
              <p:cNvSpPr/>
              <p:nvPr/>
            </p:nvSpPr>
            <p:spPr>
              <a:xfrm>
                <a:off x="6133133" y="1441470"/>
                <a:ext cx="1195196" cy="384401"/>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1" name="矩形 350"/>
              <p:cNvSpPr/>
              <p:nvPr/>
            </p:nvSpPr>
            <p:spPr>
              <a:xfrm>
                <a:off x="6080114" y="1470355"/>
                <a:ext cx="1202124" cy="345764"/>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1,s</a:t>
                </a:r>
                <a:r>
                  <a:rPr lang="en-US" altLang="zh-CN" b="1" dirty="0" smtClean="0"/>
                  <a:t>)</a:t>
                </a:r>
                <a:endParaRPr lang="zh-CN" altLang="en-US" b="1" dirty="0"/>
              </a:p>
            </p:txBody>
          </p:sp>
        </p:grpSp>
        <p:grpSp>
          <p:nvGrpSpPr>
            <p:cNvPr id="352" name="组合 351"/>
            <p:cNvGrpSpPr/>
            <p:nvPr/>
          </p:nvGrpSpPr>
          <p:grpSpPr>
            <a:xfrm>
              <a:off x="6131418" y="2906823"/>
              <a:ext cx="1314784" cy="420234"/>
              <a:chOff x="6131104" y="1441470"/>
              <a:chExt cx="515668" cy="393417"/>
            </a:xfrm>
          </p:grpSpPr>
          <p:sp>
            <p:nvSpPr>
              <p:cNvPr id="353" name="矩形 352"/>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4" name="矩形 353"/>
              <p:cNvSpPr/>
              <p:nvPr/>
            </p:nvSpPr>
            <p:spPr>
              <a:xfrm>
                <a:off x="6131104" y="1453823"/>
                <a:ext cx="515668"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2,s</a:t>
                </a:r>
                <a:r>
                  <a:rPr lang="en-US" altLang="zh-CN" b="1" dirty="0" smtClean="0"/>
                  <a:t>)</a:t>
                </a:r>
                <a:endParaRPr lang="zh-CN" altLang="en-US" b="1" dirty="0"/>
              </a:p>
            </p:txBody>
          </p:sp>
        </p:grpSp>
        <p:grpSp>
          <p:nvGrpSpPr>
            <p:cNvPr id="355" name="组合 354"/>
            <p:cNvGrpSpPr/>
            <p:nvPr/>
          </p:nvGrpSpPr>
          <p:grpSpPr>
            <a:xfrm>
              <a:off x="7726417" y="2906823"/>
              <a:ext cx="1247458" cy="420234"/>
              <a:chOff x="6131104" y="1441470"/>
              <a:chExt cx="489262" cy="393417"/>
            </a:xfrm>
          </p:grpSpPr>
          <p:sp>
            <p:nvSpPr>
              <p:cNvPr id="356" name="矩形 355"/>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7" name="矩形 356"/>
              <p:cNvSpPr/>
              <p:nvPr/>
            </p:nvSpPr>
            <p:spPr>
              <a:xfrm>
                <a:off x="6131104" y="1453823"/>
                <a:ext cx="489262"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i,s</a:t>
                </a:r>
                <a:r>
                  <a:rPr lang="en-US" altLang="zh-CN" b="1" dirty="0" smtClean="0"/>
                  <a:t>)</a:t>
                </a:r>
                <a:endParaRPr lang="zh-CN" altLang="en-US" b="1" dirty="0"/>
              </a:p>
            </p:txBody>
          </p:sp>
        </p:grpSp>
        <p:sp>
          <p:nvSpPr>
            <p:cNvPr id="358" name="文本框 357"/>
            <p:cNvSpPr txBox="1"/>
            <p:nvPr/>
          </p:nvSpPr>
          <p:spPr>
            <a:xfrm>
              <a:off x="7362811" y="2940660"/>
              <a:ext cx="372218" cy="369332"/>
            </a:xfrm>
            <a:prstGeom prst="rect">
              <a:avLst/>
            </a:prstGeom>
            <a:noFill/>
          </p:spPr>
          <p:txBody>
            <a:bodyPr wrap="none" rtlCol="0">
              <a:spAutoFit/>
            </a:bodyPr>
            <a:lstStyle/>
            <a:p>
              <a:r>
                <a:rPr lang="en-US" altLang="zh-CN" b="1" dirty="0" smtClean="0"/>
                <a:t>…</a:t>
              </a:r>
              <a:endParaRPr lang="zh-CN" altLang="en-US" b="1" dirty="0"/>
            </a:p>
          </p:txBody>
        </p:sp>
        <p:grpSp>
          <p:nvGrpSpPr>
            <p:cNvPr id="359" name="组合 358"/>
            <p:cNvGrpSpPr/>
            <p:nvPr/>
          </p:nvGrpSpPr>
          <p:grpSpPr>
            <a:xfrm>
              <a:off x="9451190" y="2894938"/>
              <a:ext cx="1362874" cy="420234"/>
              <a:chOff x="6131104" y="1441470"/>
              <a:chExt cx="534529" cy="393417"/>
            </a:xfrm>
          </p:grpSpPr>
          <p:sp>
            <p:nvSpPr>
              <p:cNvPr id="360" name="矩形 359"/>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1" name="矩形 360"/>
              <p:cNvSpPr/>
              <p:nvPr/>
            </p:nvSpPr>
            <p:spPr>
              <a:xfrm>
                <a:off x="6131104" y="1453823"/>
                <a:ext cx="534529"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N,s</a:t>
                </a:r>
                <a:r>
                  <a:rPr lang="en-US" altLang="zh-CN" b="1" dirty="0" smtClean="0"/>
                  <a:t>)</a:t>
                </a:r>
                <a:endParaRPr lang="zh-CN" altLang="en-US" b="1" dirty="0"/>
              </a:p>
            </p:txBody>
          </p:sp>
        </p:grpSp>
        <p:sp>
          <p:nvSpPr>
            <p:cNvPr id="362" name="文本框 361"/>
            <p:cNvSpPr txBox="1"/>
            <p:nvPr/>
          </p:nvSpPr>
          <p:spPr>
            <a:xfrm>
              <a:off x="9012094" y="2920018"/>
              <a:ext cx="372218" cy="369332"/>
            </a:xfrm>
            <a:prstGeom prst="rect">
              <a:avLst/>
            </a:prstGeom>
            <a:noFill/>
          </p:spPr>
          <p:txBody>
            <a:bodyPr wrap="none" rtlCol="0">
              <a:spAutoFit/>
            </a:bodyPr>
            <a:lstStyle/>
            <a:p>
              <a:r>
                <a:rPr lang="en-US" altLang="zh-CN" b="1" dirty="0" smtClean="0"/>
                <a:t>…</a:t>
              </a:r>
              <a:endParaRPr lang="zh-CN" altLang="en-US" b="1" dirty="0"/>
            </a:p>
          </p:txBody>
        </p:sp>
        <p:grpSp>
          <p:nvGrpSpPr>
            <p:cNvPr id="363" name="组合 362"/>
            <p:cNvGrpSpPr/>
            <p:nvPr/>
          </p:nvGrpSpPr>
          <p:grpSpPr>
            <a:xfrm>
              <a:off x="4694644" y="3606738"/>
              <a:ext cx="1365195" cy="410603"/>
              <a:chOff x="6080114" y="1441470"/>
              <a:chExt cx="1248215" cy="384401"/>
            </a:xfrm>
          </p:grpSpPr>
          <p:sp>
            <p:nvSpPr>
              <p:cNvPr id="364" name="矩形 363"/>
              <p:cNvSpPr/>
              <p:nvPr/>
            </p:nvSpPr>
            <p:spPr>
              <a:xfrm>
                <a:off x="6133133" y="1441470"/>
                <a:ext cx="1195196" cy="384401"/>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5" name="矩形 364"/>
              <p:cNvSpPr/>
              <p:nvPr/>
            </p:nvSpPr>
            <p:spPr>
              <a:xfrm>
                <a:off x="6080114" y="1470355"/>
                <a:ext cx="1228505" cy="345764"/>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1,2)</a:t>
                </a:r>
                <a:endParaRPr lang="zh-CN" altLang="en-US" b="1" dirty="0"/>
              </a:p>
            </p:txBody>
          </p:sp>
        </p:grpSp>
        <p:grpSp>
          <p:nvGrpSpPr>
            <p:cNvPr id="366" name="组合 365"/>
            <p:cNvGrpSpPr/>
            <p:nvPr/>
          </p:nvGrpSpPr>
          <p:grpSpPr>
            <a:xfrm>
              <a:off x="6133220" y="3597108"/>
              <a:ext cx="1327607" cy="420234"/>
              <a:chOff x="6131104" y="1441470"/>
              <a:chExt cx="520697" cy="393417"/>
            </a:xfrm>
          </p:grpSpPr>
          <p:sp>
            <p:nvSpPr>
              <p:cNvPr id="367" name="矩形 366"/>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8" name="矩形 367"/>
              <p:cNvSpPr/>
              <p:nvPr/>
            </p:nvSpPr>
            <p:spPr>
              <a:xfrm>
                <a:off x="6131104" y="1453823"/>
                <a:ext cx="520697"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2,L</a:t>
                </a:r>
                <a:r>
                  <a:rPr lang="en-US" altLang="zh-CN" b="1" dirty="0" smtClean="0"/>
                  <a:t>)</a:t>
                </a:r>
                <a:endParaRPr lang="zh-CN" altLang="en-US" b="1" dirty="0"/>
              </a:p>
            </p:txBody>
          </p:sp>
        </p:grpSp>
        <p:grpSp>
          <p:nvGrpSpPr>
            <p:cNvPr id="369" name="组合 368"/>
            <p:cNvGrpSpPr/>
            <p:nvPr/>
          </p:nvGrpSpPr>
          <p:grpSpPr>
            <a:xfrm>
              <a:off x="7728207" y="3597108"/>
              <a:ext cx="1260280" cy="420234"/>
              <a:chOff x="6131104" y="1441470"/>
              <a:chExt cx="494291" cy="393417"/>
            </a:xfrm>
          </p:grpSpPr>
          <p:sp>
            <p:nvSpPr>
              <p:cNvPr id="370" name="矩形 369"/>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1" name="矩形 370"/>
              <p:cNvSpPr/>
              <p:nvPr/>
            </p:nvSpPr>
            <p:spPr>
              <a:xfrm>
                <a:off x="6131104" y="1453823"/>
                <a:ext cx="494291"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i,L</a:t>
                </a:r>
                <a:r>
                  <a:rPr lang="en-US" altLang="zh-CN" b="1" dirty="0" smtClean="0"/>
                  <a:t>)</a:t>
                </a:r>
                <a:endParaRPr lang="zh-CN" altLang="en-US" b="1" dirty="0"/>
              </a:p>
            </p:txBody>
          </p:sp>
        </p:grpSp>
        <p:sp>
          <p:nvSpPr>
            <p:cNvPr id="372" name="文本框 371"/>
            <p:cNvSpPr txBox="1"/>
            <p:nvPr/>
          </p:nvSpPr>
          <p:spPr>
            <a:xfrm>
              <a:off x="7352053" y="3630945"/>
              <a:ext cx="372218" cy="369332"/>
            </a:xfrm>
            <a:prstGeom prst="rect">
              <a:avLst/>
            </a:prstGeom>
            <a:noFill/>
          </p:spPr>
          <p:txBody>
            <a:bodyPr wrap="none" rtlCol="0">
              <a:spAutoFit/>
            </a:bodyPr>
            <a:lstStyle/>
            <a:p>
              <a:r>
                <a:rPr lang="en-US" altLang="zh-CN" b="1" dirty="0" smtClean="0"/>
                <a:t>…</a:t>
              </a:r>
              <a:endParaRPr lang="zh-CN" altLang="en-US" b="1" dirty="0"/>
            </a:p>
          </p:txBody>
        </p:sp>
        <p:grpSp>
          <p:nvGrpSpPr>
            <p:cNvPr id="373" name="组合 372"/>
            <p:cNvGrpSpPr/>
            <p:nvPr/>
          </p:nvGrpSpPr>
          <p:grpSpPr>
            <a:xfrm>
              <a:off x="9452991" y="3585223"/>
              <a:ext cx="1375697" cy="420234"/>
              <a:chOff x="6131104" y="1441470"/>
              <a:chExt cx="539558" cy="393417"/>
            </a:xfrm>
          </p:grpSpPr>
          <p:sp>
            <p:nvSpPr>
              <p:cNvPr id="374" name="矩形 373"/>
              <p:cNvSpPr/>
              <p:nvPr/>
            </p:nvSpPr>
            <p:spPr>
              <a:xfrm>
                <a:off x="6133133" y="1441470"/>
                <a:ext cx="469564" cy="393417"/>
              </a:xfrm>
              <a:prstGeom prst="rect">
                <a:avLst/>
              </a:prstGeom>
              <a:solidFill>
                <a:schemeClr val="bg2"/>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5" name="矩形 374"/>
              <p:cNvSpPr/>
              <p:nvPr/>
            </p:nvSpPr>
            <p:spPr>
              <a:xfrm>
                <a:off x="6131104" y="1453823"/>
                <a:ext cx="539558" cy="345763"/>
              </a:xfrm>
              <a:prstGeom prst="rect">
                <a:avLst/>
              </a:prstGeom>
            </p:spPr>
            <p:txBody>
              <a:bodyPr wrap="none">
                <a:spAutoFit/>
              </a:bodyPr>
              <a:lstStyle/>
              <a:p>
                <a:r>
                  <a:rPr lang="zh-CN" altLang="en-US" b="1" dirty="0">
                    <a:latin typeface="STSong"/>
                  </a:rPr>
                  <a:t>线程</a:t>
                </a:r>
                <a:r>
                  <a:rPr lang="zh-CN" altLang="en-US" b="1" dirty="0"/>
                  <a:t>块</a:t>
                </a:r>
                <a:r>
                  <a:rPr lang="en-US" altLang="zh-CN" b="1" dirty="0" smtClean="0"/>
                  <a:t>(</a:t>
                </a:r>
                <a:r>
                  <a:rPr lang="en-US" altLang="zh-CN" b="1" dirty="0" err="1" smtClean="0"/>
                  <a:t>N,L</a:t>
                </a:r>
                <a:r>
                  <a:rPr lang="en-US" altLang="zh-CN" b="1" dirty="0" smtClean="0"/>
                  <a:t>)</a:t>
                </a:r>
                <a:endParaRPr lang="zh-CN" altLang="en-US" b="1" dirty="0"/>
              </a:p>
            </p:txBody>
          </p:sp>
        </p:grpSp>
        <p:sp>
          <p:nvSpPr>
            <p:cNvPr id="376" name="文本框 375"/>
            <p:cNvSpPr txBox="1"/>
            <p:nvPr/>
          </p:nvSpPr>
          <p:spPr>
            <a:xfrm>
              <a:off x="9001336" y="3610303"/>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77" name="文本框 376"/>
            <p:cNvSpPr txBox="1"/>
            <p:nvPr/>
          </p:nvSpPr>
          <p:spPr>
            <a:xfrm>
              <a:off x="7369184" y="3259324"/>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78" name="文本框 377"/>
            <p:cNvSpPr txBox="1"/>
            <p:nvPr/>
          </p:nvSpPr>
          <p:spPr>
            <a:xfrm>
              <a:off x="9018467" y="3259324"/>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79" name="文本框 378"/>
            <p:cNvSpPr txBox="1"/>
            <p:nvPr/>
          </p:nvSpPr>
          <p:spPr>
            <a:xfrm>
              <a:off x="5166063" y="3259324"/>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80" name="文本框 379"/>
            <p:cNvSpPr txBox="1"/>
            <p:nvPr/>
          </p:nvSpPr>
          <p:spPr>
            <a:xfrm>
              <a:off x="6543026" y="3259324"/>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81" name="文本框 380"/>
            <p:cNvSpPr txBox="1"/>
            <p:nvPr/>
          </p:nvSpPr>
          <p:spPr>
            <a:xfrm>
              <a:off x="8340949" y="3259324"/>
              <a:ext cx="372218" cy="369332"/>
            </a:xfrm>
            <a:prstGeom prst="rect">
              <a:avLst/>
            </a:prstGeom>
            <a:noFill/>
          </p:spPr>
          <p:txBody>
            <a:bodyPr wrap="none" rtlCol="0">
              <a:spAutoFit/>
            </a:bodyPr>
            <a:lstStyle/>
            <a:p>
              <a:r>
                <a:rPr lang="en-US" altLang="zh-CN" b="1" dirty="0" smtClean="0"/>
                <a:t>…</a:t>
              </a:r>
              <a:endParaRPr lang="zh-CN" altLang="en-US" b="1" dirty="0"/>
            </a:p>
          </p:txBody>
        </p:sp>
        <p:sp>
          <p:nvSpPr>
            <p:cNvPr id="382" name="文本框 381"/>
            <p:cNvSpPr txBox="1"/>
            <p:nvPr/>
          </p:nvSpPr>
          <p:spPr>
            <a:xfrm>
              <a:off x="9990232" y="3259324"/>
              <a:ext cx="372218" cy="369332"/>
            </a:xfrm>
            <a:prstGeom prst="rect">
              <a:avLst/>
            </a:prstGeom>
            <a:noFill/>
          </p:spPr>
          <p:txBody>
            <a:bodyPr wrap="none" rtlCol="0">
              <a:spAutoFit/>
            </a:bodyPr>
            <a:lstStyle/>
            <a:p>
              <a:r>
                <a:rPr lang="en-US" altLang="zh-CN" b="1" dirty="0" smtClean="0"/>
                <a:t>…</a:t>
              </a:r>
              <a:endParaRPr lang="zh-CN" altLang="en-US" b="1" dirty="0"/>
            </a:p>
          </p:txBody>
        </p:sp>
        <p:cxnSp>
          <p:nvCxnSpPr>
            <p:cNvPr id="383" name="直接连接符 382"/>
            <p:cNvCxnSpPr/>
            <p:nvPr/>
          </p:nvCxnSpPr>
          <p:spPr>
            <a:xfrm flipH="1">
              <a:off x="7205844" y="2908796"/>
              <a:ext cx="542191" cy="1515328"/>
            </a:xfrm>
            <a:prstGeom prst="line">
              <a:avLst/>
            </a:prstGeom>
            <a:noFill/>
            <a:ln w="28575">
              <a:solidFill>
                <a:srgbClr val="7030A0">
                  <a:alpha val="50000"/>
                </a:srgbClr>
              </a:solidFill>
              <a:prstDash val="sysDot"/>
            </a:ln>
          </p:spPr>
        </p:cxnSp>
        <p:cxnSp>
          <p:nvCxnSpPr>
            <p:cNvPr id="386" name="直接连接符 385"/>
            <p:cNvCxnSpPr/>
            <p:nvPr/>
          </p:nvCxnSpPr>
          <p:spPr>
            <a:xfrm>
              <a:off x="8935881" y="2926104"/>
              <a:ext cx="1616053" cy="1515328"/>
            </a:xfrm>
            <a:prstGeom prst="line">
              <a:avLst/>
            </a:prstGeom>
            <a:noFill/>
            <a:ln w="28575">
              <a:solidFill>
                <a:srgbClr val="7030A0">
                  <a:alpha val="50000"/>
                </a:srgbClr>
              </a:solidFill>
              <a:prstDash val="sysDot"/>
            </a:ln>
          </p:spPr>
        </p:cxnSp>
      </p:grpSp>
      <p:grpSp>
        <p:nvGrpSpPr>
          <p:cNvPr id="21" name="组合 20"/>
          <p:cNvGrpSpPr/>
          <p:nvPr/>
        </p:nvGrpSpPr>
        <p:grpSpPr>
          <a:xfrm>
            <a:off x="871233" y="1384406"/>
            <a:ext cx="3503826" cy="1235081"/>
            <a:chOff x="1065341" y="1543631"/>
            <a:chExt cx="3477184" cy="1235081"/>
          </a:xfrm>
        </p:grpSpPr>
        <p:sp>
          <p:nvSpPr>
            <p:cNvPr id="387" name="矩形 386"/>
            <p:cNvSpPr/>
            <p:nvPr/>
          </p:nvSpPr>
          <p:spPr>
            <a:xfrm>
              <a:off x="1145161" y="1757311"/>
              <a:ext cx="3231341" cy="369332"/>
            </a:xfrm>
            <a:prstGeom prst="rect">
              <a:avLst/>
            </a:prstGeom>
          </p:spPr>
          <p:txBody>
            <a:bodyPr wrap="square">
              <a:spAutoFit/>
            </a:bodyPr>
            <a:lstStyle/>
            <a:p>
              <a:r>
                <a:rPr lang="zh-CN" altLang="en-US" b="1" dirty="0" smtClean="0">
                  <a:solidFill>
                    <a:srgbClr val="FF0000"/>
                  </a:solidFill>
                </a:rPr>
                <a:t>计算网格</a:t>
              </a:r>
              <a:r>
                <a:rPr lang="zh-CN" altLang="en-US" dirty="0" smtClean="0"/>
                <a:t>负责运整个距离计算：</a:t>
              </a:r>
              <a:endParaRPr lang="zh-CN" altLang="en-US" dirty="0"/>
            </a:p>
          </p:txBody>
        </p:sp>
        <p:grpSp>
          <p:nvGrpSpPr>
            <p:cNvPr id="20" name="组合 19"/>
            <p:cNvGrpSpPr/>
            <p:nvPr/>
          </p:nvGrpSpPr>
          <p:grpSpPr>
            <a:xfrm>
              <a:off x="1065341" y="1543631"/>
              <a:ext cx="3477184" cy="1235081"/>
              <a:chOff x="1056072" y="1518878"/>
              <a:chExt cx="3477184" cy="1235081"/>
            </a:xfrm>
          </p:grpSpPr>
          <p:sp>
            <p:nvSpPr>
              <p:cNvPr id="14" name="矩形 13"/>
              <p:cNvSpPr/>
              <p:nvPr/>
            </p:nvSpPr>
            <p:spPr>
              <a:xfrm>
                <a:off x="1056072" y="1518878"/>
                <a:ext cx="3477184" cy="123508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88" name="文本框 387"/>
                  <p:cNvSpPr txBox="1"/>
                  <p:nvPr/>
                </p:nvSpPr>
                <p:spPr>
                  <a:xfrm>
                    <a:off x="1116967" y="2291003"/>
                    <a:ext cx="3321432" cy="31906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𝑆𝑢𝑏𝐷𝑖𝑠𝑡</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𝑆</m:t>
                              </m:r>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𝑇</m:t>
                                  </m:r>
                                </m:e>
                                <m:sub>
                                  <m:r>
                                    <a:rPr lang="en-US" altLang="zh-CN" b="0" i="1" smtClean="0">
                                      <a:solidFill>
                                        <a:schemeClr val="tx1"/>
                                      </a:solidFill>
                                      <a:latin typeface="Cambria Math" panose="02040503050406030204" pitchFamily="18" charset="0"/>
                                    </a:rPr>
                                    <m:t>𝑗</m:t>
                                  </m:r>
                                </m:sub>
                              </m:sSub>
                            </m:e>
                          </m:d>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𝑗</m:t>
                          </m:r>
                          <m:r>
                            <a:rPr lang="en-US" altLang="zh-CN" b="0" i="1" smtClean="0">
                              <a:solidFill>
                                <a:schemeClr val="tx1"/>
                              </a:solidFill>
                              <a:latin typeface="Cambria Math" panose="02040503050406030204" pitchFamily="18" charset="0"/>
                            </a:rPr>
                            <m:t>=1→</m:t>
                          </m:r>
                          <m:r>
                            <a:rPr lang="en-US" altLang="zh-CN" b="0" i="1" smtClean="0">
                              <a:solidFill>
                                <a:schemeClr val="tx1"/>
                              </a:solidFill>
                              <a:latin typeface="Cambria Math" panose="02040503050406030204" pitchFamily="18" charset="0"/>
                            </a:rPr>
                            <m:t>𝑁</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𝑆</m:t>
                          </m:r>
                        </m:oMath>
                      </m:oMathPara>
                    </a14:m>
                    <a:endParaRPr lang="en-US" altLang="zh-CN" b="0" dirty="0" smtClean="0">
                      <a:solidFill>
                        <a:schemeClr val="tx1"/>
                      </a:solidFill>
                    </a:endParaRPr>
                  </a:p>
                </p:txBody>
              </p:sp>
            </mc:Choice>
            <mc:Fallback xmlns="">
              <p:sp>
                <p:nvSpPr>
                  <p:cNvPr id="388" name="文本框 387"/>
                  <p:cNvSpPr txBox="1">
                    <a:spLocks noRot="1" noChangeAspect="1" noMove="1" noResize="1" noEditPoints="1" noAdjustHandles="1" noChangeArrowheads="1" noChangeShapeType="1" noTextEdit="1"/>
                  </p:cNvSpPr>
                  <p:nvPr/>
                </p:nvSpPr>
                <p:spPr>
                  <a:xfrm>
                    <a:off x="1116967" y="2291003"/>
                    <a:ext cx="3321432" cy="319062"/>
                  </a:xfrm>
                  <a:prstGeom prst="rect">
                    <a:avLst/>
                  </a:prstGeom>
                  <a:blipFill>
                    <a:blip r:embed="rId10"/>
                    <a:stretch>
                      <a:fillRect b="-25000"/>
                    </a:stretch>
                  </a:blipFill>
                </p:spPr>
                <p:txBody>
                  <a:bodyPr/>
                  <a:lstStyle/>
                  <a:p>
                    <a:r>
                      <a:rPr lang="zh-CN" altLang="en-US">
                        <a:noFill/>
                      </a:rPr>
                      <a:t> </a:t>
                    </a:r>
                  </a:p>
                </p:txBody>
              </p:sp>
            </mc:Fallback>
          </mc:AlternateContent>
        </p:grpSp>
      </p:grpSp>
      <p:sp>
        <p:nvSpPr>
          <p:cNvPr id="389"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18</a:t>
            </a:r>
            <a:endParaRPr lang="zh-CN" altLang="en-US" sz="2400" dirty="0"/>
          </a:p>
        </p:txBody>
      </p:sp>
      <p:cxnSp>
        <p:nvCxnSpPr>
          <p:cNvPr id="385" name="直接连接符 384"/>
          <p:cNvCxnSpPr/>
          <p:nvPr/>
        </p:nvCxnSpPr>
        <p:spPr>
          <a:xfrm>
            <a:off x="9333029" y="3300734"/>
            <a:ext cx="1583029" cy="3055017"/>
          </a:xfrm>
          <a:prstGeom prst="line">
            <a:avLst/>
          </a:prstGeom>
          <a:noFill/>
          <a:ln w="28575">
            <a:solidFill>
              <a:srgbClr val="7030A0">
                <a:alpha val="50000"/>
              </a:srgbClr>
            </a:solidFill>
            <a:prstDash val="sysDot"/>
          </a:ln>
        </p:spPr>
      </p:cxnSp>
      <p:cxnSp>
        <p:nvCxnSpPr>
          <p:cNvPr id="384" name="直接连接符 383"/>
          <p:cNvCxnSpPr/>
          <p:nvPr/>
        </p:nvCxnSpPr>
        <p:spPr>
          <a:xfrm flipH="1">
            <a:off x="7628946" y="3318306"/>
            <a:ext cx="528606" cy="3070360"/>
          </a:xfrm>
          <a:prstGeom prst="line">
            <a:avLst/>
          </a:prstGeom>
          <a:noFill/>
          <a:ln w="28575">
            <a:solidFill>
              <a:srgbClr val="7030A0">
                <a:alpha val="50000"/>
              </a:srgbClr>
            </a:solidFill>
            <a:prstDash val="sysDot"/>
          </a:ln>
        </p:spPr>
      </p:cxnSp>
      <p:sp>
        <p:nvSpPr>
          <p:cNvPr id="22" name="右箭头 21"/>
          <p:cNvSpPr/>
          <p:nvPr/>
        </p:nvSpPr>
        <p:spPr>
          <a:xfrm>
            <a:off x="4411202" y="1587445"/>
            <a:ext cx="626717" cy="469720"/>
          </a:xfrm>
          <a:prstGeom prst="righ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850790" y="3304536"/>
            <a:ext cx="3875281" cy="1328572"/>
            <a:chOff x="861827" y="3087339"/>
            <a:chExt cx="3875281" cy="1328572"/>
          </a:xfrm>
        </p:grpSpPr>
        <mc:AlternateContent xmlns:mc="http://schemas.openxmlformats.org/markup-compatibility/2006" xmlns:a14="http://schemas.microsoft.com/office/drawing/2010/main">
          <mc:Choice Requires="a14">
            <p:sp>
              <p:nvSpPr>
                <p:cNvPr id="197" name="矩形 196"/>
                <p:cNvSpPr/>
                <p:nvPr/>
              </p:nvSpPr>
              <p:spPr>
                <a:xfrm>
                  <a:off x="977029" y="3163292"/>
                  <a:ext cx="3214715" cy="689741"/>
                </a:xfrm>
                <a:prstGeom prst="rect">
                  <a:avLst/>
                </a:prstGeom>
              </p:spPr>
              <p:txBody>
                <a:bodyPr wrap="square">
                  <a:spAutoFit/>
                </a:bodyPr>
                <a:lstStyle/>
                <a:p>
                  <a:r>
                    <a:rPr lang="zh-CN" altLang="en-US" b="1" dirty="0" smtClean="0">
                      <a:solidFill>
                        <a:srgbClr val="FF0000"/>
                      </a:solidFill>
                    </a:rPr>
                    <a:t>线程块</a:t>
                  </a:r>
                  <a:r>
                    <a:rPr lang="zh-CN" altLang="en-US" dirty="0" smtClean="0">
                      <a:solidFill>
                        <a:schemeClr val="tx1"/>
                      </a:solidFill>
                    </a:rPr>
                    <a:t>负责</a:t>
                  </a:r>
                  <a14:m>
                    <m:oMath xmlns:m="http://schemas.openxmlformats.org/officeDocument/2006/math">
                      <m:sSubSup>
                        <m:sSubSupPr>
                          <m:ctrlPr>
                            <a:rPr lang="en-US" altLang="zh-CN" i="1">
                              <a:solidFill>
                                <a:schemeClr val="tx1"/>
                              </a:solidFill>
                              <a:latin typeface="Cambria Math" panose="02040503050406030204" pitchFamily="18" charset="0"/>
                            </a:rPr>
                          </m:ctrlPr>
                        </m:sSubSupPr>
                        <m:e>
                          <m:r>
                            <a:rPr lang="en-US" altLang="zh-CN" b="0" i="1">
                              <a:solidFill>
                                <a:schemeClr val="tx1"/>
                              </a:solidFill>
                              <a:latin typeface="Cambria Math" panose="02040503050406030204" pitchFamily="18" charset="0"/>
                            </a:rPr>
                            <m:t>𝑇</m:t>
                          </m:r>
                        </m:e>
                        <m:sub>
                          <m:r>
                            <a:rPr lang="en-US" altLang="zh-CN" b="0" i="1">
                              <a:solidFill>
                                <a:schemeClr val="tx1"/>
                              </a:solidFill>
                              <a:latin typeface="Cambria Math" panose="02040503050406030204" pitchFamily="18" charset="0"/>
                            </a:rPr>
                            <m:t>𝑖</m:t>
                          </m:r>
                          <m:r>
                            <a:rPr lang="en-US" altLang="zh-CN" b="0" i="1">
                              <a:solidFill>
                                <a:schemeClr val="tx1"/>
                              </a:solidFill>
                              <a:latin typeface="Cambria Math" panose="02040503050406030204" pitchFamily="18" charset="0"/>
                            </a:rPr>
                            <m:t>,</m:t>
                          </m:r>
                          <m:r>
                            <a:rPr lang="en-US" altLang="zh-CN" b="0" i="1">
                              <a:solidFill>
                                <a:schemeClr val="tx1"/>
                              </a:solidFill>
                              <a:latin typeface="Cambria Math" panose="02040503050406030204" pitchFamily="18" charset="0"/>
                            </a:rPr>
                            <m:t>𝑠</m:t>
                          </m:r>
                        </m:sub>
                        <m:sup>
                          <m:r>
                            <a:rPr lang="en-US" altLang="zh-CN" b="0" i="1">
                              <a:solidFill>
                                <a:schemeClr val="tx1"/>
                              </a:solidFill>
                              <a:latin typeface="Cambria Math" panose="02040503050406030204" pitchFamily="18" charset="0"/>
                            </a:rPr>
                            <m:t>𝑙𝑒𝑛</m:t>
                          </m:r>
                          <m:r>
                            <a:rPr lang="en-US" altLang="zh-CN" b="0" i="1">
                              <a:solidFill>
                                <a:schemeClr val="tx1"/>
                              </a:solidFill>
                              <a:latin typeface="Cambria Math" panose="02040503050406030204" pitchFamily="18" charset="0"/>
                            </a:rPr>
                            <m:t>=1→</m:t>
                          </m:r>
                          <m:r>
                            <a:rPr lang="en-US" altLang="zh-CN" b="0" i="1">
                              <a:solidFill>
                                <a:schemeClr val="tx1"/>
                              </a:solidFill>
                              <a:latin typeface="Cambria Math" panose="02040503050406030204" pitchFamily="18" charset="0"/>
                            </a:rPr>
                            <m:t>𝐿</m:t>
                          </m:r>
                          <m:r>
                            <a:rPr lang="en-US" altLang="zh-CN" b="0" i="1">
                              <a:solidFill>
                                <a:schemeClr val="tx1"/>
                              </a:solidFill>
                              <a:latin typeface="Cambria Math" panose="02040503050406030204" pitchFamily="18" charset="0"/>
                            </a:rPr>
                            <m:t>−</m:t>
                          </m:r>
                          <m:r>
                            <a:rPr lang="en-US" altLang="zh-CN" b="0" i="1">
                              <a:solidFill>
                                <a:schemeClr val="tx1"/>
                              </a:solidFill>
                              <a:latin typeface="Cambria Math" panose="02040503050406030204" pitchFamily="18" charset="0"/>
                            </a:rPr>
                            <m:t>𝑠</m:t>
                          </m:r>
                          <m:r>
                            <m:rPr>
                              <m:nor/>
                            </m:rPr>
                            <a:rPr lang="zh-CN" altLang="en-US" dirty="0">
                              <a:solidFill>
                                <a:schemeClr val="tx1"/>
                              </a:solidFill>
                            </a:rPr>
                            <m:t> </m:t>
                          </m:r>
                        </m:sup>
                      </m:sSubSup>
                    </m:oMath>
                  </a14:m>
                  <a:r>
                    <a:rPr lang="zh-CN" altLang="en-US" dirty="0" smtClean="0">
                      <a:solidFill>
                        <a:schemeClr val="tx1"/>
                      </a:solidFill>
                    </a:rPr>
                    <a:t>相对于各时间序列的距离</a:t>
                  </a:r>
                  <a:r>
                    <a:rPr lang="zh-CN" altLang="en-US" dirty="0">
                      <a:solidFill>
                        <a:schemeClr val="tx1"/>
                      </a:solidFill>
                    </a:rPr>
                    <a:t>：</a:t>
                  </a:r>
                </a:p>
              </p:txBody>
            </p:sp>
          </mc:Choice>
          <mc:Fallback xmlns="">
            <p:sp>
              <p:nvSpPr>
                <p:cNvPr id="197" name="矩形 196"/>
                <p:cNvSpPr>
                  <a:spLocks noRot="1" noChangeAspect="1" noMove="1" noResize="1" noEditPoints="1" noAdjustHandles="1" noChangeArrowheads="1" noChangeShapeType="1" noTextEdit="1"/>
                </p:cNvSpPr>
                <p:nvPr/>
              </p:nvSpPr>
              <p:spPr>
                <a:xfrm>
                  <a:off x="977029" y="3163292"/>
                  <a:ext cx="3214715" cy="689741"/>
                </a:xfrm>
                <a:prstGeom prst="rect">
                  <a:avLst/>
                </a:prstGeom>
                <a:blipFill>
                  <a:blip r:embed="rId11"/>
                  <a:stretch>
                    <a:fillRect l="-1515" t="-1770" b="-132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文本框 200"/>
                <p:cNvSpPr txBox="1"/>
                <p:nvPr/>
              </p:nvSpPr>
              <p:spPr>
                <a:xfrm>
                  <a:off x="1142043" y="3839268"/>
                  <a:ext cx="3526931" cy="33397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𝑆𝑢𝑏𝐷𝑖𝑠𝑡</m:t>
                        </m:r>
                        <m:d>
                          <m:dPr>
                            <m:ctrlPr>
                              <a:rPr lang="en-US" altLang="zh-CN" b="0" i="1" smtClean="0">
                                <a:solidFill>
                                  <a:schemeClr val="tx1"/>
                                </a:solidFill>
                                <a:latin typeface="Cambria Math" panose="02040503050406030204" pitchFamily="18" charset="0"/>
                              </a:rPr>
                            </m:ctrlPr>
                          </m:dPr>
                          <m:e>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𝑇</m:t>
                                </m:r>
                              </m:e>
                              <m:sub>
                                <m:r>
                                  <a:rPr lang="en-US" altLang="zh-CN" b="0" i="1" smtClean="0">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𝑠</m:t>
                                </m:r>
                              </m:sub>
                              <m:sup>
                                <m:r>
                                  <m:rPr>
                                    <m:sty m:val="p"/>
                                  </m:rPr>
                                  <a:rPr lang="en-US" altLang="zh-CN" i="1">
                                    <a:solidFill>
                                      <a:schemeClr val="tx1"/>
                                    </a:solidFill>
                                    <a:latin typeface="Cambria Math" panose="02040503050406030204" pitchFamily="18" charset="0"/>
                                  </a:rPr>
                                  <m:t>len</m:t>
                                </m:r>
                                <m:r>
                                  <a:rPr lang="en-US" altLang="zh-CN" b="0" i="1" smtClean="0">
                                    <a:solidFill>
                                      <a:schemeClr val="tx1"/>
                                    </a:solidFill>
                                    <a:latin typeface="Cambria Math" panose="02040503050406030204" pitchFamily="18" charset="0"/>
                                  </a:rPr>
                                  <m:t>=</m:t>
                                </m:r>
                                <m:r>
                                  <a:rPr lang="en-US" altLang="zh-CN" i="1" smtClean="0">
                                    <a:solidFill>
                                      <a:schemeClr val="tx1"/>
                                    </a:solidFill>
                                    <a:latin typeface="Cambria Math" panose="02040503050406030204" pitchFamily="18" charset="0"/>
                                  </a:rPr>
                                  <m:t>1</m:t>
                                </m:r>
                                <m:r>
                                  <a:rPr lang="en-US" altLang="zh-CN" b="0" i="1" smtClean="0">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𝐿</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𝑠</m:t>
                                </m:r>
                                <m:r>
                                  <m:rPr>
                                    <m:nor/>
                                  </m:rPr>
                                  <a:rPr lang="zh-CN" altLang="en-US" dirty="0">
                                    <a:solidFill>
                                      <a:schemeClr val="tx1"/>
                                    </a:solidFill>
                                  </a:rPr>
                                  <m:t> </m:t>
                                </m:r>
                              </m:sup>
                            </m:sSubSup>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𝑇</m:t>
                                </m:r>
                              </m:e>
                              <m:sub>
                                <m:r>
                                  <a:rPr lang="en-US" altLang="zh-CN" b="0" i="1" smtClean="0">
                                    <a:solidFill>
                                      <a:schemeClr val="tx1"/>
                                    </a:solidFill>
                                    <a:latin typeface="Cambria Math" panose="02040503050406030204" pitchFamily="18" charset="0"/>
                                  </a:rPr>
                                  <m:t>𝑗</m:t>
                                </m:r>
                              </m:sub>
                            </m:sSub>
                          </m:e>
                        </m:d>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𝑗</m:t>
                        </m:r>
                        <m:r>
                          <a:rPr lang="en-US" altLang="zh-CN" b="0" i="1" smtClean="0">
                            <a:solidFill>
                              <a:schemeClr val="tx1"/>
                            </a:solidFill>
                            <a:latin typeface="Cambria Math" panose="02040503050406030204" pitchFamily="18" charset="0"/>
                          </a:rPr>
                          <m:t>=1→</m:t>
                        </m:r>
                        <m:r>
                          <a:rPr lang="en-US" altLang="zh-CN" b="0" i="1" smtClean="0">
                            <a:solidFill>
                              <a:schemeClr val="tx1"/>
                            </a:solidFill>
                            <a:latin typeface="Cambria Math" panose="02040503050406030204" pitchFamily="18" charset="0"/>
                          </a:rPr>
                          <m:t>𝑁</m:t>
                        </m:r>
                      </m:oMath>
                    </m:oMathPara>
                  </a14:m>
                  <a:endParaRPr lang="en-US" altLang="zh-CN" b="0" dirty="0" smtClean="0">
                    <a:solidFill>
                      <a:schemeClr val="tx1"/>
                    </a:solidFill>
                  </a:endParaRPr>
                </a:p>
              </p:txBody>
            </p:sp>
          </mc:Choice>
          <mc:Fallback xmlns="">
            <p:sp>
              <p:nvSpPr>
                <p:cNvPr id="201" name="文本框 200"/>
                <p:cNvSpPr txBox="1">
                  <a:spLocks noRot="1" noChangeAspect="1" noMove="1" noResize="1" noEditPoints="1" noAdjustHandles="1" noChangeArrowheads="1" noChangeShapeType="1" noTextEdit="1"/>
                </p:cNvSpPr>
                <p:nvPr/>
              </p:nvSpPr>
              <p:spPr>
                <a:xfrm>
                  <a:off x="1142043" y="3839268"/>
                  <a:ext cx="3526931" cy="333976"/>
                </a:xfrm>
                <a:prstGeom prst="rect">
                  <a:avLst/>
                </a:prstGeom>
                <a:blipFill>
                  <a:blip r:embed="rId12"/>
                  <a:stretch>
                    <a:fillRect l="-2076" r="-1903" b="-20000"/>
                  </a:stretch>
                </a:blipFill>
              </p:spPr>
              <p:txBody>
                <a:bodyPr/>
                <a:lstStyle/>
                <a:p>
                  <a:r>
                    <a:rPr lang="zh-CN" altLang="en-US">
                      <a:noFill/>
                    </a:rPr>
                    <a:t> </a:t>
                  </a:r>
                </a:p>
              </p:txBody>
            </p:sp>
          </mc:Fallback>
        </mc:AlternateContent>
        <p:sp>
          <p:nvSpPr>
            <p:cNvPr id="157" name="矩形 156"/>
            <p:cNvSpPr/>
            <p:nvPr/>
          </p:nvSpPr>
          <p:spPr>
            <a:xfrm>
              <a:off x="861827" y="3087339"/>
              <a:ext cx="3875281" cy="13285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9" name="右箭头 158"/>
          <p:cNvSpPr/>
          <p:nvPr/>
        </p:nvSpPr>
        <p:spPr>
          <a:xfrm>
            <a:off x="4766218" y="4303470"/>
            <a:ext cx="2759263" cy="469720"/>
          </a:xfrm>
          <a:prstGeom prst="righ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862898" y="5232222"/>
            <a:ext cx="5812462" cy="1201189"/>
            <a:chOff x="862898" y="5060094"/>
            <a:chExt cx="5812462" cy="1201189"/>
          </a:xfrm>
        </p:grpSpPr>
        <mc:AlternateContent xmlns:mc="http://schemas.openxmlformats.org/markup-compatibility/2006" xmlns:a14="http://schemas.microsoft.com/office/drawing/2010/main">
          <mc:Choice Requires="a14">
            <p:sp>
              <p:nvSpPr>
                <p:cNvPr id="195" name="文本框 194"/>
                <p:cNvSpPr txBox="1"/>
                <p:nvPr/>
              </p:nvSpPr>
              <p:spPr>
                <a:xfrm>
                  <a:off x="1001306" y="5192079"/>
                  <a:ext cx="5674054" cy="412742"/>
                </a:xfrm>
                <a:prstGeom prst="rect">
                  <a:avLst/>
                </a:prstGeom>
                <a:noFill/>
              </p:spPr>
              <p:txBody>
                <a:bodyPr wrap="none" rtlCol="0">
                  <a:spAutoFit/>
                </a:bodyPr>
                <a:lstStyle/>
                <a:p>
                  <a:r>
                    <a:rPr lang="zh-CN" altLang="en-US" b="1" dirty="0" smtClean="0">
                      <a:solidFill>
                        <a:srgbClr val="FF0000"/>
                      </a:solidFill>
                    </a:rPr>
                    <a:t>线程</a:t>
                  </a:r>
                  <a:r>
                    <a:rPr lang="zh-CN" altLang="en-US" dirty="0" smtClean="0"/>
                    <a:t>负责</a:t>
                  </a:r>
                  <a14:m>
                    <m:oMath xmlns:m="http://schemas.openxmlformats.org/officeDocument/2006/math">
                      <m:sSubSup>
                        <m:sSubSupPr>
                          <m:ctrlPr>
                            <a:rPr lang="en-US" altLang="zh-CN" i="1">
                              <a:solidFill>
                                <a:schemeClr val="tx1"/>
                              </a:solidFill>
                              <a:latin typeface="Cambria Math" panose="02040503050406030204" pitchFamily="18" charset="0"/>
                            </a:rPr>
                          </m:ctrlPr>
                        </m:sSubSupPr>
                        <m:e>
                          <m:r>
                            <a:rPr lang="en-US" altLang="zh-CN" i="1">
                              <a:solidFill>
                                <a:schemeClr val="tx1"/>
                              </a:solidFill>
                              <a:latin typeface="Cambria Math" panose="02040503050406030204" pitchFamily="18" charset="0"/>
                            </a:rPr>
                            <m:t>𝑇</m:t>
                          </m:r>
                        </m:e>
                        <m:sub>
                          <m:r>
                            <a:rPr lang="en-US" altLang="zh-CN" i="1">
                              <a:solidFill>
                                <a:schemeClr val="tx1"/>
                              </a:solidFill>
                              <a:latin typeface="Cambria Math" panose="02040503050406030204" pitchFamily="18" charset="0"/>
                            </a:rPr>
                            <m:t>𝑖</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𝑠</m:t>
                          </m:r>
                        </m:sub>
                        <m:sup>
                          <m:r>
                            <a:rPr lang="en-US" altLang="zh-CN" i="1">
                              <a:solidFill>
                                <a:schemeClr val="tx1"/>
                              </a:solidFill>
                              <a:latin typeface="Cambria Math" panose="02040503050406030204" pitchFamily="18" charset="0"/>
                            </a:rPr>
                            <m:t>𝑙𝑒𝑛</m:t>
                          </m:r>
                          <m:r>
                            <a:rPr lang="en-US" altLang="zh-CN"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1→</m:t>
                          </m:r>
                          <m:r>
                            <a:rPr lang="en-US" altLang="zh-CN" b="0" i="1" smtClean="0">
                              <a:solidFill>
                                <a:schemeClr val="tx1"/>
                              </a:solidFill>
                              <a:latin typeface="Cambria Math" panose="02040503050406030204" pitchFamily="18" charset="0"/>
                            </a:rPr>
                            <m:t>𝐿</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𝑠</m:t>
                          </m:r>
                        </m:sup>
                      </m:sSubSup>
                    </m:oMath>
                  </a14:m>
                  <a:r>
                    <a:rPr lang="zh-CN" altLang="en-US" dirty="0" smtClean="0">
                      <a:solidFill>
                        <a:schemeClr val="tx1"/>
                      </a:solidFill>
                    </a:rPr>
                    <a:t>相对于一个或几个时间序列的距离</a:t>
                  </a:r>
                  <a:endParaRPr lang="zh-CN" altLang="en-US" dirty="0">
                    <a:solidFill>
                      <a:schemeClr val="tx1"/>
                    </a:solidFill>
                  </a:endParaRPr>
                </a:p>
              </p:txBody>
            </p:sp>
          </mc:Choice>
          <mc:Fallback xmlns="">
            <p:sp>
              <p:nvSpPr>
                <p:cNvPr id="195" name="文本框 194"/>
                <p:cNvSpPr txBox="1">
                  <a:spLocks noRot="1" noChangeAspect="1" noMove="1" noResize="1" noEditPoints="1" noAdjustHandles="1" noChangeArrowheads="1" noChangeShapeType="1" noTextEdit="1"/>
                </p:cNvSpPr>
                <p:nvPr/>
              </p:nvSpPr>
              <p:spPr>
                <a:xfrm>
                  <a:off x="1001306" y="5192079"/>
                  <a:ext cx="5674054" cy="412742"/>
                </a:xfrm>
                <a:prstGeom prst="rect">
                  <a:avLst/>
                </a:prstGeom>
                <a:blipFill>
                  <a:blip r:embed="rId13"/>
                  <a:stretch>
                    <a:fillRect l="-859" t="-2941" b="-176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文本框 199"/>
                <p:cNvSpPr txBox="1"/>
                <p:nvPr/>
              </p:nvSpPr>
              <p:spPr>
                <a:xfrm>
                  <a:off x="1183064" y="5675766"/>
                  <a:ext cx="4278672" cy="3279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𝑆𝑢𝑏𝐷𝑖𝑠𝑡</m:t>
                        </m:r>
                        <m:d>
                          <m:dPr>
                            <m:ctrlPr>
                              <a:rPr lang="en-US" altLang="zh-CN" b="0" i="1" smtClean="0">
                                <a:solidFill>
                                  <a:schemeClr val="tx1"/>
                                </a:solidFill>
                                <a:latin typeface="Cambria Math" panose="02040503050406030204" pitchFamily="18" charset="0"/>
                              </a:rPr>
                            </m:ctrlPr>
                          </m:dPr>
                          <m:e>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𝑇</m:t>
                                </m:r>
                              </m:e>
                              <m:sub>
                                <m:r>
                                  <a:rPr lang="en-US" altLang="zh-CN" b="0" i="1" smtClean="0">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𝑠</m:t>
                                </m:r>
                              </m:sub>
                              <m:sup>
                                <m:r>
                                  <m:rPr>
                                    <m:sty m:val="p"/>
                                  </m:rPr>
                                  <a:rPr lang="en-US" altLang="zh-CN" i="1">
                                    <a:solidFill>
                                      <a:schemeClr val="tx1"/>
                                    </a:solidFill>
                                    <a:latin typeface="Cambria Math" panose="02040503050406030204" pitchFamily="18" charset="0"/>
                                  </a:rPr>
                                  <m:t>len</m:t>
                                </m:r>
                                <m:r>
                                  <a:rPr lang="en-US" altLang="zh-CN" b="0" i="1" smtClean="0">
                                    <a:solidFill>
                                      <a:schemeClr val="tx1"/>
                                    </a:solidFill>
                                    <a:latin typeface="Cambria Math" panose="02040503050406030204" pitchFamily="18" charset="0"/>
                                  </a:rPr>
                                  <m:t>=</m:t>
                                </m:r>
                                <m:r>
                                  <a:rPr lang="en-US" altLang="zh-CN" i="1" smtClean="0">
                                    <a:solidFill>
                                      <a:schemeClr val="tx1"/>
                                    </a:solidFill>
                                    <a:latin typeface="Cambria Math" panose="02040503050406030204" pitchFamily="18" charset="0"/>
                                  </a:rPr>
                                  <m:t>1</m:t>
                                </m:r>
                                <m:r>
                                  <a:rPr lang="en-US" altLang="zh-CN" b="0" i="1" smtClean="0">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𝐿</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𝑠</m:t>
                                </m:r>
                                <m:r>
                                  <m:rPr>
                                    <m:nor/>
                                  </m:rPr>
                                  <a:rPr lang="zh-CN" altLang="en-US" dirty="0">
                                    <a:solidFill>
                                      <a:schemeClr val="tx1"/>
                                    </a:solidFill>
                                  </a:rPr>
                                  <m:t> </m:t>
                                </m:r>
                              </m:sup>
                            </m:sSubSup>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𝑇</m:t>
                                </m:r>
                              </m:e>
                              <m:sub>
                                <m:r>
                                  <a:rPr lang="en-US" altLang="zh-CN" b="0" i="1" smtClean="0">
                                    <a:solidFill>
                                      <a:schemeClr val="tx1"/>
                                    </a:solidFill>
                                    <a:latin typeface="Cambria Math" panose="02040503050406030204" pitchFamily="18" charset="0"/>
                                  </a:rPr>
                                  <m:t>𝑗</m:t>
                                </m:r>
                              </m:sub>
                            </m:sSub>
                          </m:e>
                        </m:d>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𝑗</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𝑀</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𝑀</m:t>
                        </m:r>
                        <m:r>
                          <a:rPr lang="en-US" altLang="zh-CN" i="1">
                            <a:solidFill>
                              <a:schemeClr val="tx1"/>
                            </a:solidFill>
                            <a:latin typeface="Cambria Math" panose="02040503050406030204" pitchFamily="18" charset="0"/>
                          </a:rPr>
                          <m:t>+</m:t>
                        </m:r>
                        <m:r>
                          <a:rPr lang="en-US" altLang="zh-CN" i="1" smtClean="0">
                            <a:solidFill>
                              <a:schemeClr val="tx1"/>
                            </a:solidFill>
                            <a:latin typeface="Cambria Math" panose="02040503050406030204" pitchFamily="18" charset="0"/>
                          </a:rPr>
                          <m:t>6</m:t>
                        </m:r>
                        <m:r>
                          <a:rPr lang="en-US" altLang="zh-CN" i="1">
                            <a:solidFill>
                              <a:schemeClr val="tx1"/>
                            </a:solidFill>
                            <a:latin typeface="Cambria Math" panose="02040503050406030204" pitchFamily="18" charset="0"/>
                          </a:rPr>
                          <m:t>4</m:t>
                        </m:r>
                        <m:r>
                          <a:rPr lang="en-US" altLang="zh-CN" b="0" i="1" smtClean="0">
                            <a:solidFill>
                              <a:schemeClr val="tx1"/>
                            </a:solidFill>
                            <a:latin typeface="Cambria Math" panose="02040503050406030204" pitchFamily="18" charset="0"/>
                          </a:rPr>
                          <m:t>,⋯</m:t>
                        </m:r>
                      </m:oMath>
                    </m:oMathPara>
                  </a14:m>
                  <a:endParaRPr lang="en-US" altLang="zh-CN" b="0" dirty="0" smtClean="0">
                    <a:solidFill>
                      <a:schemeClr val="tx1"/>
                    </a:solidFill>
                  </a:endParaRPr>
                </a:p>
              </p:txBody>
            </p:sp>
          </mc:Choice>
          <mc:Fallback xmlns="">
            <p:sp>
              <p:nvSpPr>
                <p:cNvPr id="200" name="文本框 199"/>
                <p:cNvSpPr txBox="1">
                  <a:spLocks noRot="1" noChangeAspect="1" noMove="1" noResize="1" noEditPoints="1" noAdjustHandles="1" noChangeArrowheads="1" noChangeShapeType="1" noTextEdit="1"/>
                </p:cNvSpPr>
                <p:nvPr/>
              </p:nvSpPr>
              <p:spPr>
                <a:xfrm>
                  <a:off x="1183064" y="5675766"/>
                  <a:ext cx="4278672" cy="327910"/>
                </a:xfrm>
                <a:prstGeom prst="rect">
                  <a:avLst/>
                </a:prstGeom>
                <a:blipFill>
                  <a:blip r:embed="rId14"/>
                  <a:stretch>
                    <a:fillRect l="-855" b="-22222"/>
                  </a:stretch>
                </a:blipFill>
              </p:spPr>
              <p:txBody>
                <a:bodyPr/>
                <a:lstStyle/>
                <a:p>
                  <a:r>
                    <a:rPr lang="zh-CN" altLang="en-US">
                      <a:noFill/>
                    </a:rPr>
                    <a:t> </a:t>
                  </a:r>
                </a:p>
              </p:txBody>
            </p:sp>
          </mc:Fallback>
        </mc:AlternateContent>
        <p:sp>
          <p:nvSpPr>
            <p:cNvPr id="163" name="矩形 162"/>
            <p:cNvSpPr/>
            <p:nvPr/>
          </p:nvSpPr>
          <p:spPr>
            <a:xfrm>
              <a:off x="862898" y="5060094"/>
              <a:ext cx="5687797" cy="120118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5" name="右箭头 164"/>
          <p:cNvSpPr/>
          <p:nvPr/>
        </p:nvSpPr>
        <p:spPr>
          <a:xfrm>
            <a:off x="6591117" y="6063916"/>
            <a:ext cx="1004351" cy="413942"/>
          </a:xfrm>
          <a:prstGeom prst="righ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文本框 160"/>
          <p:cNvSpPr txBox="1"/>
          <p:nvPr/>
        </p:nvSpPr>
        <p:spPr>
          <a:xfrm>
            <a:off x="745207" y="807874"/>
            <a:ext cx="5928226" cy="461665"/>
          </a:xfrm>
          <a:prstGeom prst="rect">
            <a:avLst/>
          </a:prstGeom>
          <a:noFill/>
        </p:spPr>
        <p:txBody>
          <a:bodyPr wrap="none" rtlCol="0">
            <a:spAutoFit/>
          </a:bodyPr>
          <a:lstStyle/>
          <a:p>
            <a:r>
              <a:rPr lang="en-US" altLang="zh-CN" sz="2400" b="1" dirty="0" err="1" smtClean="0">
                <a:solidFill>
                  <a:srgbClr val="7030A0"/>
                </a:solidFill>
                <a:latin typeface="Times New Roman" panose="02020603050405020304" pitchFamily="18" charset="0"/>
                <a:cs typeface="Times New Roman" panose="02020603050405020304" pitchFamily="18" charset="0"/>
              </a:rPr>
              <a:t>1.w</a:t>
            </a:r>
            <a:r>
              <a:rPr lang="en-US" altLang="zh-CN" sz="2400" b="1" dirty="0" smtClean="0">
                <a:solidFill>
                  <a:srgbClr val="7030A0"/>
                </a:solidFill>
                <a:latin typeface="Times New Roman" panose="02020603050405020304" pitchFamily="18" charset="0"/>
                <a:cs typeface="Times New Roman" panose="02020603050405020304" pitchFamily="18" charset="0"/>
              </a:rPr>
              <a:t>&gt;0</a:t>
            </a:r>
            <a:r>
              <a:rPr lang="zh-CN" altLang="en-US" sz="2400" b="1" dirty="0" smtClean="0">
                <a:solidFill>
                  <a:srgbClr val="7030A0"/>
                </a:solidFill>
              </a:rPr>
              <a:t>距离计算阶段</a:t>
            </a:r>
            <a:r>
              <a:rPr lang="en-US" altLang="zh-CN" sz="2400" b="1" dirty="0" smtClean="0">
                <a:solidFill>
                  <a:srgbClr val="7030A0"/>
                </a:solidFill>
              </a:rPr>
              <a:t>-&gt;</a:t>
            </a:r>
            <a:r>
              <a:rPr lang="zh-CN" altLang="en-US" sz="2400" b="1" dirty="0" smtClean="0">
                <a:solidFill>
                  <a:srgbClr val="7030A0"/>
                </a:solidFill>
              </a:rPr>
              <a:t>算法设计</a:t>
            </a:r>
            <a:r>
              <a:rPr lang="en-US" altLang="zh-CN" sz="2400" b="1" dirty="0" smtClean="0">
                <a:solidFill>
                  <a:srgbClr val="7030A0"/>
                </a:solidFill>
              </a:rPr>
              <a:t>(</a:t>
            </a:r>
            <a:r>
              <a:rPr lang="zh-CN" altLang="en-US" sz="2400" b="1" dirty="0" smtClean="0">
                <a:solidFill>
                  <a:srgbClr val="7030A0"/>
                </a:solidFill>
              </a:rPr>
              <a:t>组织方式</a:t>
            </a:r>
            <a:r>
              <a:rPr lang="en-US" altLang="zh-CN" sz="2400" b="1" dirty="0" smtClean="0">
                <a:solidFill>
                  <a:srgbClr val="7030A0"/>
                </a:solidFill>
              </a:rPr>
              <a:t>)</a:t>
            </a:r>
            <a:endParaRPr lang="zh-CN" altLang="en-US" sz="2400" b="1" dirty="0">
              <a:solidFill>
                <a:srgbClr val="7030A0"/>
              </a:solidFill>
            </a:endParaRPr>
          </a:p>
        </p:txBody>
      </p:sp>
      <p:sp>
        <p:nvSpPr>
          <p:cNvPr id="162" name="文本框 161">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164" name="文本框 163">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166" name="文本框 165">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167" name="文本框 166">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168" name="文本框 167">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169" name="等腰三角形 168">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170" name="直接连接符 169">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1" name="直接连接符 170">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2" name="直接连接符 171">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3" name="直接连接符 172">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80110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5" name="文本框 14"/>
          <p:cNvSpPr txBox="1"/>
          <p:nvPr/>
        </p:nvSpPr>
        <p:spPr>
          <a:xfrm>
            <a:off x="745207" y="807874"/>
            <a:ext cx="5232523" cy="461665"/>
          </a:xfrm>
          <a:prstGeom prst="rect">
            <a:avLst/>
          </a:prstGeom>
          <a:noFill/>
        </p:spPr>
        <p:txBody>
          <a:bodyPr wrap="none" rtlCol="0">
            <a:spAutoFit/>
          </a:bodyPr>
          <a:lstStyle/>
          <a:p>
            <a:r>
              <a:rPr lang="en-US" altLang="zh-CN" sz="2400" b="1" dirty="0" err="1" smtClean="0">
                <a:solidFill>
                  <a:srgbClr val="7030A0"/>
                </a:solidFill>
                <a:latin typeface="Times New Roman" panose="02020603050405020304" pitchFamily="18" charset="0"/>
                <a:cs typeface="Times New Roman" panose="02020603050405020304" pitchFamily="18" charset="0"/>
              </a:rPr>
              <a:t>1.w</a:t>
            </a:r>
            <a:r>
              <a:rPr lang="en-US" altLang="zh-CN" sz="2400" b="1" dirty="0" smtClean="0">
                <a:solidFill>
                  <a:srgbClr val="7030A0"/>
                </a:solidFill>
                <a:latin typeface="Times New Roman" panose="02020603050405020304" pitchFamily="18" charset="0"/>
                <a:cs typeface="Times New Roman" panose="02020603050405020304" pitchFamily="18" charset="0"/>
              </a:rPr>
              <a:t>&gt;0</a:t>
            </a:r>
            <a:r>
              <a:rPr lang="zh-CN" altLang="en-US" sz="2400" b="1" dirty="0" smtClean="0">
                <a:solidFill>
                  <a:srgbClr val="7030A0"/>
                </a:solidFill>
              </a:rPr>
              <a:t>距离计算阶段</a:t>
            </a:r>
            <a:r>
              <a:rPr lang="en-US" altLang="zh-CN" sz="2400" b="1" dirty="0" smtClean="0">
                <a:solidFill>
                  <a:srgbClr val="7030A0"/>
                </a:solidFill>
              </a:rPr>
              <a:t>-&gt;</a:t>
            </a:r>
            <a:r>
              <a:rPr lang="zh-CN" altLang="en-US" sz="2400" b="1" dirty="0" smtClean="0">
                <a:solidFill>
                  <a:srgbClr val="7030A0"/>
                </a:solidFill>
              </a:rPr>
              <a:t>优化</a:t>
            </a:r>
            <a:r>
              <a:rPr lang="en-US" altLang="zh-CN" sz="2400" b="1" dirty="0" smtClean="0">
                <a:solidFill>
                  <a:srgbClr val="7030A0"/>
                </a:solidFill>
              </a:rPr>
              <a:t>(</a:t>
            </a:r>
            <a:r>
              <a:rPr lang="zh-CN" altLang="en-US" sz="2400" b="1" dirty="0" smtClean="0">
                <a:solidFill>
                  <a:srgbClr val="7030A0"/>
                </a:solidFill>
              </a:rPr>
              <a:t>内存操作</a:t>
            </a:r>
            <a:r>
              <a:rPr lang="en-US" altLang="zh-CN" sz="2400" b="1" dirty="0" smtClean="0">
                <a:solidFill>
                  <a:srgbClr val="7030A0"/>
                </a:solidFill>
              </a:rPr>
              <a:t>)</a:t>
            </a:r>
            <a:endParaRPr lang="zh-CN" altLang="en-US" sz="2400" b="1" dirty="0">
              <a:solidFill>
                <a:srgbClr val="7030A0"/>
              </a:solidFill>
            </a:endParaRPr>
          </a:p>
        </p:txBody>
      </p:sp>
      <p:grpSp>
        <p:nvGrpSpPr>
          <p:cNvPr id="50" name="组合 49"/>
          <p:cNvGrpSpPr/>
          <p:nvPr/>
        </p:nvGrpSpPr>
        <p:grpSpPr>
          <a:xfrm>
            <a:off x="5624722" y="1626805"/>
            <a:ext cx="6549467" cy="2245193"/>
            <a:chOff x="1068454" y="2746772"/>
            <a:chExt cx="7168161" cy="2564141"/>
          </a:xfrm>
        </p:grpSpPr>
        <p:pic>
          <p:nvPicPr>
            <p:cNvPr id="632" name="图片 631"/>
            <p:cNvPicPr>
              <a:picLocks noChangeAspect="1"/>
            </p:cNvPicPr>
            <p:nvPr/>
          </p:nvPicPr>
          <p:blipFill>
            <a:blip r:embed="rId3"/>
            <a:stretch>
              <a:fillRect/>
            </a:stretch>
          </p:blipFill>
          <p:spPr>
            <a:xfrm>
              <a:off x="7324929" y="4327003"/>
              <a:ext cx="342900" cy="276225"/>
            </a:xfrm>
            <a:prstGeom prst="rect">
              <a:avLst/>
            </a:prstGeom>
          </p:spPr>
        </p:pic>
        <p:sp>
          <p:nvSpPr>
            <p:cNvPr id="633" name="圆角矩形 632"/>
            <p:cNvSpPr/>
            <p:nvPr/>
          </p:nvSpPr>
          <p:spPr>
            <a:xfrm>
              <a:off x="2373838" y="3497792"/>
              <a:ext cx="120606" cy="181312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0" name="矩形 639"/>
            <p:cNvSpPr/>
            <p:nvPr/>
          </p:nvSpPr>
          <p:spPr>
            <a:xfrm>
              <a:off x="1892477"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1" name="矩形 640"/>
            <p:cNvSpPr/>
            <p:nvPr/>
          </p:nvSpPr>
          <p:spPr>
            <a:xfrm>
              <a:off x="2017346"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2" name="矩形 641"/>
            <p:cNvSpPr/>
            <p:nvPr/>
          </p:nvSpPr>
          <p:spPr>
            <a:xfrm>
              <a:off x="2142215"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3" name="矩形 642"/>
            <p:cNvSpPr/>
            <p:nvPr/>
          </p:nvSpPr>
          <p:spPr>
            <a:xfrm>
              <a:off x="2267084"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4" name="矩形 643"/>
            <p:cNvSpPr/>
            <p:nvPr/>
          </p:nvSpPr>
          <p:spPr>
            <a:xfrm>
              <a:off x="2391953"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5" name="矩形 644"/>
            <p:cNvSpPr/>
            <p:nvPr/>
          </p:nvSpPr>
          <p:spPr>
            <a:xfrm>
              <a:off x="2516822"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6" name="矩形 645"/>
            <p:cNvSpPr/>
            <p:nvPr/>
          </p:nvSpPr>
          <p:spPr>
            <a:xfrm>
              <a:off x="2766560"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7" name="矩形 646"/>
            <p:cNvSpPr/>
            <p:nvPr/>
          </p:nvSpPr>
          <p:spPr>
            <a:xfrm>
              <a:off x="3141167"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8" name="矩形 647"/>
            <p:cNvSpPr/>
            <p:nvPr/>
          </p:nvSpPr>
          <p:spPr>
            <a:xfrm>
              <a:off x="3515774"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9" name="矩形 648"/>
            <p:cNvSpPr/>
            <p:nvPr/>
          </p:nvSpPr>
          <p:spPr>
            <a:xfrm>
              <a:off x="3945797"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0" name="矩形 649"/>
            <p:cNvSpPr/>
            <p:nvPr/>
          </p:nvSpPr>
          <p:spPr>
            <a:xfrm>
              <a:off x="4320404"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1" name="矩形 650"/>
            <p:cNvSpPr/>
            <p:nvPr/>
          </p:nvSpPr>
          <p:spPr>
            <a:xfrm>
              <a:off x="4695011"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2" name="矩形 651"/>
            <p:cNvSpPr/>
            <p:nvPr/>
          </p:nvSpPr>
          <p:spPr>
            <a:xfrm>
              <a:off x="5069618"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3" name="矩形 652"/>
            <p:cNvSpPr/>
            <p:nvPr/>
          </p:nvSpPr>
          <p:spPr>
            <a:xfrm>
              <a:off x="5444225"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4" name="矩形 653"/>
            <p:cNvSpPr/>
            <p:nvPr/>
          </p:nvSpPr>
          <p:spPr>
            <a:xfrm>
              <a:off x="5818832"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5" name="矩形 654"/>
            <p:cNvSpPr/>
            <p:nvPr/>
          </p:nvSpPr>
          <p:spPr>
            <a:xfrm>
              <a:off x="6544708" y="367905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6" name="矩形 655"/>
            <p:cNvSpPr/>
            <p:nvPr/>
          </p:nvSpPr>
          <p:spPr>
            <a:xfrm>
              <a:off x="6959262" y="367905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7" name="矩形 656"/>
            <p:cNvSpPr/>
            <p:nvPr/>
          </p:nvSpPr>
          <p:spPr>
            <a:xfrm>
              <a:off x="2641691"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8" name="矩形 657"/>
            <p:cNvSpPr/>
            <p:nvPr/>
          </p:nvSpPr>
          <p:spPr>
            <a:xfrm>
              <a:off x="3016298"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9" name="矩形 658"/>
            <p:cNvSpPr/>
            <p:nvPr/>
          </p:nvSpPr>
          <p:spPr>
            <a:xfrm>
              <a:off x="3390905"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0" name="矩形 659"/>
            <p:cNvSpPr/>
            <p:nvPr/>
          </p:nvSpPr>
          <p:spPr>
            <a:xfrm>
              <a:off x="3765512"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1" name="矩形 660"/>
            <p:cNvSpPr/>
            <p:nvPr/>
          </p:nvSpPr>
          <p:spPr>
            <a:xfrm>
              <a:off x="4195535"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2" name="矩形 661"/>
            <p:cNvSpPr/>
            <p:nvPr/>
          </p:nvSpPr>
          <p:spPr>
            <a:xfrm>
              <a:off x="4570142"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3" name="矩形 662"/>
            <p:cNvSpPr/>
            <p:nvPr/>
          </p:nvSpPr>
          <p:spPr>
            <a:xfrm>
              <a:off x="4944749"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4" name="矩形 663"/>
            <p:cNvSpPr/>
            <p:nvPr/>
          </p:nvSpPr>
          <p:spPr>
            <a:xfrm>
              <a:off x="5319356"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5" name="矩形 664"/>
            <p:cNvSpPr/>
            <p:nvPr/>
          </p:nvSpPr>
          <p:spPr>
            <a:xfrm>
              <a:off x="5693963"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6" name="矩形 665"/>
            <p:cNvSpPr/>
            <p:nvPr/>
          </p:nvSpPr>
          <p:spPr>
            <a:xfrm>
              <a:off x="6105514" y="367905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7" name="矩形 666"/>
            <p:cNvSpPr/>
            <p:nvPr/>
          </p:nvSpPr>
          <p:spPr>
            <a:xfrm>
              <a:off x="2891429"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8" name="矩形 667"/>
            <p:cNvSpPr/>
            <p:nvPr/>
          </p:nvSpPr>
          <p:spPr>
            <a:xfrm>
              <a:off x="3266036"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9" name="矩形 668"/>
            <p:cNvSpPr/>
            <p:nvPr/>
          </p:nvSpPr>
          <p:spPr>
            <a:xfrm>
              <a:off x="3640643"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0" name="矩形 669"/>
            <p:cNvSpPr/>
            <p:nvPr/>
          </p:nvSpPr>
          <p:spPr>
            <a:xfrm>
              <a:off x="4070666"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1" name="矩形 670"/>
            <p:cNvSpPr/>
            <p:nvPr/>
          </p:nvSpPr>
          <p:spPr>
            <a:xfrm>
              <a:off x="4445273"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2" name="矩形 671"/>
            <p:cNvSpPr/>
            <p:nvPr/>
          </p:nvSpPr>
          <p:spPr>
            <a:xfrm>
              <a:off x="4819880"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3" name="矩形 672"/>
            <p:cNvSpPr/>
            <p:nvPr/>
          </p:nvSpPr>
          <p:spPr>
            <a:xfrm>
              <a:off x="5194487"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4" name="矩形 673"/>
            <p:cNvSpPr/>
            <p:nvPr/>
          </p:nvSpPr>
          <p:spPr>
            <a:xfrm>
              <a:off x="5569094" y="367905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5" name="矩形 674"/>
            <p:cNvSpPr/>
            <p:nvPr/>
          </p:nvSpPr>
          <p:spPr>
            <a:xfrm>
              <a:off x="5980645" y="367905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6" name="矩形 675"/>
            <p:cNvSpPr/>
            <p:nvPr/>
          </p:nvSpPr>
          <p:spPr>
            <a:xfrm>
              <a:off x="1892477"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7" name="矩形 676"/>
            <p:cNvSpPr/>
            <p:nvPr/>
          </p:nvSpPr>
          <p:spPr>
            <a:xfrm>
              <a:off x="2017346"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8" name="矩形 677"/>
            <p:cNvSpPr/>
            <p:nvPr/>
          </p:nvSpPr>
          <p:spPr>
            <a:xfrm>
              <a:off x="2142215"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9" name="矩形 678"/>
            <p:cNvSpPr/>
            <p:nvPr/>
          </p:nvSpPr>
          <p:spPr>
            <a:xfrm>
              <a:off x="2267084"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0" name="矩形 679"/>
            <p:cNvSpPr/>
            <p:nvPr/>
          </p:nvSpPr>
          <p:spPr>
            <a:xfrm>
              <a:off x="2391953"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1" name="矩形 680"/>
            <p:cNvSpPr/>
            <p:nvPr/>
          </p:nvSpPr>
          <p:spPr>
            <a:xfrm>
              <a:off x="2516822"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2" name="矩形 681"/>
            <p:cNvSpPr/>
            <p:nvPr/>
          </p:nvSpPr>
          <p:spPr>
            <a:xfrm>
              <a:off x="2766560"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3" name="矩形 682"/>
            <p:cNvSpPr/>
            <p:nvPr/>
          </p:nvSpPr>
          <p:spPr>
            <a:xfrm>
              <a:off x="3141167"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4" name="矩形 683"/>
            <p:cNvSpPr/>
            <p:nvPr/>
          </p:nvSpPr>
          <p:spPr>
            <a:xfrm>
              <a:off x="3515774"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5" name="矩形 684"/>
            <p:cNvSpPr/>
            <p:nvPr/>
          </p:nvSpPr>
          <p:spPr>
            <a:xfrm>
              <a:off x="3945797"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6" name="矩形 685"/>
            <p:cNvSpPr/>
            <p:nvPr/>
          </p:nvSpPr>
          <p:spPr>
            <a:xfrm>
              <a:off x="4320404"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7" name="矩形 686"/>
            <p:cNvSpPr/>
            <p:nvPr/>
          </p:nvSpPr>
          <p:spPr>
            <a:xfrm>
              <a:off x="4695011"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8" name="矩形 687"/>
            <p:cNvSpPr/>
            <p:nvPr/>
          </p:nvSpPr>
          <p:spPr>
            <a:xfrm>
              <a:off x="5069618"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9" name="矩形 688"/>
            <p:cNvSpPr/>
            <p:nvPr/>
          </p:nvSpPr>
          <p:spPr>
            <a:xfrm>
              <a:off x="5444225"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0" name="矩形 689"/>
            <p:cNvSpPr/>
            <p:nvPr/>
          </p:nvSpPr>
          <p:spPr>
            <a:xfrm>
              <a:off x="5818832"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1" name="矩形 690"/>
            <p:cNvSpPr/>
            <p:nvPr/>
          </p:nvSpPr>
          <p:spPr>
            <a:xfrm>
              <a:off x="6544708" y="387763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2" name="矩形 691"/>
            <p:cNvSpPr/>
            <p:nvPr/>
          </p:nvSpPr>
          <p:spPr>
            <a:xfrm>
              <a:off x="6959262" y="387763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3" name="矩形 692"/>
            <p:cNvSpPr/>
            <p:nvPr/>
          </p:nvSpPr>
          <p:spPr>
            <a:xfrm>
              <a:off x="2641691"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4" name="矩形 693"/>
            <p:cNvSpPr/>
            <p:nvPr/>
          </p:nvSpPr>
          <p:spPr>
            <a:xfrm>
              <a:off x="3016298"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5" name="矩形 694"/>
            <p:cNvSpPr/>
            <p:nvPr/>
          </p:nvSpPr>
          <p:spPr>
            <a:xfrm>
              <a:off x="3390905"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6" name="矩形 695"/>
            <p:cNvSpPr/>
            <p:nvPr/>
          </p:nvSpPr>
          <p:spPr>
            <a:xfrm>
              <a:off x="3765512"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7" name="矩形 696"/>
            <p:cNvSpPr/>
            <p:nvPr/>
          </p:nvSpPr>
          <p:spPr>
            <a:xfrm>
              <a:off x="4195535"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8" name="矩形 697"/>
            <p:cNvSpPr/>
            <p:nvPr/>
          </p:nvSpPr>
          <p:spPr>
            <a:xfrm>
              <a:off x="4570142"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9" name="矩形 698"/>
            <p:cNvSpPr/>
            <p:nvPr/>
          </p:nvSpPr>
          <p:spPr>
            <a:xfrm>
              <a:off x="4944749"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0" name="矩形 699"/>
            <p:cNvSpPr/>
            <p:nvPr/>
          </p:nvSpPr>
          <p:spPr>
            <a:xfrm>
              <a:off x="5319356"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1" name="矩形 700"/>
            <p:cNvSpPr/>
            <p:nvPr/>
          </p:nvSpPr>
          <p:spPr>
            <a:xfrm>
              <a:off x="5693963"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2" name="矩形 701"/>
            <p:cNvSpPr/>
            <p:nvPr/>
          </p:nvSpPr>
          <p:spPr>
            <a:xfrm>
              <a:off x="6105514" y="387763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3" name="矩形 702"/>
            <p:cNvSpPr/>
            <p:nvPr/>
          </p:nvSpPr>
          <p:spPr>
            <a:xfrm>
              <a:off x="2891429"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4" name="矩形 703"/>
            <p:cNvSpPr/>
            <p:nvPr/>
          </p:nvSpPr>
          <p:spPr>
            <a:xfrm>
              <a:off x="3266036"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5" name="矩形 704"/>
            <p:cNvSpPr/>
            <p:nvPr/>
          </p:nvSpPr>
          <p:spPr>
            <a:xfrm>
              <a:off x="3640643"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6" name="矩形 705"/>
            <p:cNvSpPr/>
            <p:nvPr/>
          </p:nvSpPr>
          <p:spPr>
            <a:xfrm>
              <a:off x="4070666"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7" name="矩形 706"/>
            <p:cNvSpPr/>
            <p:nvPr/>
          </p:nvSpPr>
          <p:spPr>
            <a:xfrm>
              <a:off x="4445273"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8" name="矩形 707"/>
            <p:cNvSpPr/>
            <p:nvPr/>
          </p:nvSpPr>
          <p:spPr>
            <a:xfrm>
              <a:off x="4819880"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9" name="矩形 708"/>
            <p:cNvSpPr/>
            <p:nvPr/>
          </p:nvSpPr>
          <p:spPr>
            <a:xfrm>
              <a:off x="5194487"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0" name="矩形 709"/>
            <p:cNvSpPr/>
            <p:nvPr/>
          </p:nvSpPr>
          <p:spPr>
            <a:xfrm>
              <a:off x="5569094" y="3877631"/>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1" name="矩形 710"/>
            <p:cNvSpPr/>
            <p:nvPr/>
          </p:nvSpPr>
          <p:spPr>
            <a:xfrm>
              <a:off x="5980645" y="387763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2" name="矩形 711"/>
            <p:cNvSpPr/>
            <p:nvPr/>
          </p:nvSpPr>
          <p:spPr>
            <a:xfrm>
              <a:off x="1892477"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3" name="矩形 712"/>
            <p:cNvSpPr/>
            <p:nvPr/>
          </p:nvSpPr>
          <p:spPr>
            <a:xfrm>
              <a:off x="2017346"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4" name="矩形 713"/>
            <p:cNvSpPr/>
            <p:nvPr/>
          </p:nvSpPr>
          <p:spPr>
            <a:xfrm>
              <a:off x="2142215"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5" name="矩形 714"/>
            <p:cNvSpPr/>
            <p:nvPr/>
          </p:nvSpPr>
          <p:spPr>
            <a:xfrm>
              <a:off x="2267084"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6" name="矩形 715"/>
            <p:cNvSpPr/>
            <p:nvPr/>
          </p:nvSpPr>
          <p:spPr>
            <a:xfrm>
              <a:off x="2391953"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7" name="矩形 716"/>
            <p:cNvSpPr/>
            <p:nvPr/>
          </p:nvSpPr>
          <p:spPr>
            <a:xfrm>
              <a:off x="2516822"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8" name="矩形 717"/>
            <p:cNvSpPr/>
            <p:nvPr/>
          </p:nvSpPr>
          <p:spPr>
            <a:xfrm>
              <a:off x="2766560"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9" name="矩形 718"/>
            <p:cNvSpPr/>
            <p:nvPr/>
          </p:nvSpPr>
          <p:spPr>
            <a:xfrm>
              <a:off x="3141167"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0" name="矩形 719"/>
            <p:cNvSpPr/>
            <p:nvPr/>
          </p:nvSpPr>
          <p:spPr>
            <a:xfrm>
              <a:off x="3515774"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1" name="矩形 720"/>
            <p:cNvSpPr/>
            <p:nvPr/>
          </p:nvSpPr>
          <p:spPr>
            <a:xfrm>
              <a:off x="3945797"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2" name="矩形 721"/>
            <p:cNvSpPr/>
            <p:nvPr/>
          </p:nvSpPr>
          <p:spPr>
            <a:xfrm>
              <a:off x="4320404"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3" name="矩形 722"/>
            <p:cNvSpPr/>
            <p:nvPr/>
          </p:nvSpPr>
          <p:spPr>
            <a:xfrm>
              <a:off x="4695011"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4" name="矩形 723"/>
            <p:cNvSpPr/>
            <p:nvPr/>
          </p:nvSpPr>
          <p:spPr>
            <a:xfrm>
              <a:off x="5069618"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5" name="矩形 724"/>
            <p:cNvSpPr/>
            <p:nvPr/>
          </p:nvSpPr>
          <p:spPr>
            <a:xfrm>
              <a:off x="5444225"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6" name="矩形 725"/>
            <p:cNvSpPr/>
            <p:nvPr/>
          </p:nvSpPr>
          <p:spPr>
            <a:xfrm>
              <a:off x="5818832"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7" name="矩形 726"/>
            <p:cNvSpPr/>
            <p:nvPr/>
          </p:nvSpPr>
          <p:spPr>
            <a:xfrm>
              <a:off x="6544708" y="406697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8" name="矩形 727"/>
            <p:cNvSpPr/>
            <p:nvPr/>
          </p:nvSpPr>
          <p:spPr>
            <a:xfrm>
              <a:off x="6959262" y="406697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9" name="矩形 728"/>
            <p:cNvSpPr/>
            <p:nvPr/>
          </p:nvSpPr>
          <p:spPr>
            <a:xfrm>
              <a:off x="2641691"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0" name="矩形 729"/>
            <p:cNvSpPr/>
            <p:nvPr/>
          </p:nvSpPr>
          <p:spPr>
            <a:xfrm>
              <a:off x="3016298"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1" name="矩形 730"/>
            <p:cNvSpPr/>
            <p:nvPr/>
          </p:nvSpPr>
          <p:spPr>
            <a:xfrm>
              <a:off x="3390905"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2" name="矩形 731"/>
            <p:cNvSpPr/>
            <p:nvPr/>
          </p:nvSpPr>
          <p:spPr>
            <a:xfrm>
              <a:off x="3765512"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3" name="矩形 732"/>
            <p:cNvSpPr/>
            <p:nvPr/>
          </p:nvSpPr>
          <p:spPr>
            <a:xfrm>
              <a:off x="4195535"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4" name="矩形 733"/>
            <p:cNvSpPr/>
            <p:nvPr/>
          </p:nvSpPr>
          <p:spPr>
            <a:xfrm>
              <a:off x="4570142"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5" name="矩形 734"/>
            <p:cNvSpPr/>
            <p:nvPr/>
          </p:nvSpPr>
          <p:spPr>
            <a:xfrm>
              <a:off x="4944749"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6" name="矩形 735"/>
            <p:cNvSpPr/>
            <p:nvPr/>
          </p:nvSpPr>
          <p:spPr>
            <a:xfrm>
              <a:off x="5319356"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7" name="矩形 736"/>
            <p:cNvSpPr/>
            <p:nvPr/>
          </p:nvSpPr>
          <p:spPr>
            <a:xfrm>
              <a:off x="5693963"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8" name="矩形 737"/>
            <p:cNvSpPr/>
            <p:nvPr/>
          </p:nvSpPr>
          <p:spPr>
            <a:xfrm>
              <a:off x="6105514" y="406697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9" name="矩形 738"/>
            <p:cNvSpPr/>
            <p:nvPr/>
          </p:nvSpPr>
          <p:spPr>
            <a:xfrm>
              <a:off x="2891429"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0" name="矩形 739"/>
            <p:cNvSpPr/>
            <p:nvPr/>
          </p:nvSpPr>
          <p:spPr>
            <a:xfrm>
              <a:off x="3266036"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1" name="矩形 740"/>
            <p:cNvSpPr/>
            <p:nvPr/>
          </p:nvSpPr>
          <p:spPr>
            <a:xfrm>
              <a:off x="3640643"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2" name="矩形 741"/>
            <p:cNvSpPr/>
            <p:nvPr/>
          </p:nvSpPr>
          <p:spPr>
            <a:xfrm>
              <a:off x="4070666"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3" name="矩形 742"/>
            <p:cNvSpPr/>
            <p:nvPr/>
          </p:nvSpPr>
          <p:spPr>
            <a:xfrm>
              <a:off x="4445273"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4" name="矩形 743"/>
            <p:cNvSpPr/>
            <p:nvPr/>
          </p:nvSpPr>
          <p:spPr>
            <a:xfrm>
              <a:off x="4819880"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5" name="矩形 744"/>
            <p:cNvSpPr/>
            <p:nvPr/>
          </p:nvSpPr>
          <p:spPr>
            <a:xfrm>
              <a:off x="5194487"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6" name="矩形 745"/>
            <p:cNvSpPr/>
            <p:nvPr/>
          </p:nvSpPr>
          <p:spPr>
            <a:xfrm>
              <a:off x="5569094" y="406697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7" name="矩形 746"/>
            <p:cNvSpPr/>
            <p:nvPr/>
          </p:nvSpPr>
          <p:spPr>
            <a:xfrm>
              <a:off x="5980645" y="406697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8" name="矩形 747"/>
            <p:cNvSpPr/>
            <p:nvPr/>
          </p:nvSpPr>
          <p:spPr>
            <a:xfrm>
              <a:off x="1892477"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9" name="矩形 748"/>
            <p:cNvSpPr/>
            <p:nvPr/>
          </p:nvSpPr>
          <p:spPr>
            <a:xfrm>
              <a:off x="2017346"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0" name="矩形 749"/>
            <p:cNvSpPr/>
            <p:nvPr/>
          </p:nvSpPr>
          <p:spPr>
            <a:xfrm>
              <a:off x="2142215"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1" name="矩形 750"/>
            <p:cNvSpPr/>
            <p:nvPr/>
          </p:nvSpPr>
          <p:spPr>
            <a:xfrm>
              <a:off x="2267084"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2" name="矩形 751"/>
            <p:cNvSpPr/>
            <p:nvPr/>
          </p:nvSpPr>
          <p:spPr>
            <a:xfrm>
              <a:off x="2391953"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3" name="矩形 752"/>
            <p:cNvSpPr/>
            <p:nvPr/>
          </p:nvSpPr>
          <p:spPr>
            <a:xfrm>
              <a:off x="2516822"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4" name="矩形 753"/>
            <p:cNvSpPr/>
            <p:nvPr/>
          </p:nvSpPr>
          <p:spPr>
            <a:xfrm>
              <a:off x="2766560"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5" name="矩形 754"/>
            <p:cNvSpPr/>
            <p:nvPr/>
          </p:nvSpPr>
          <p:spPr>
            <a:xfrm>
              <a:off x="3141167"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6" name="矩形 755"/>
            <p:cNvSpPr/>
            <p:nvPr/>
          </p:nvSpPr>
          <p:spPr>
            <a:xfrm>
              <a:off x="3515774"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7" name="矩形 756"/>
            <p:cNvSpPr/>
            <p:nvPr/>
          </p:nvSpPr>
          <p:spPr>
            <a:xfrm>
              <a:off x="3945797"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8" name="矩形 757"/>
            <p:cNvSpPr/>
            <p:nvPr/>
          </p:nvSpPr>
          <p:spPr>
            <a:xfrm>
              <a:off x="4320404"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9" name="矩形 758"/>
            <p:cNvSpPr/>
            <p:nvPr/>
          </p:nvSpPr>
          <p:spPr>
            <a:xfrm>
              <a:off x="4695011"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0" name="矩形 759"/>
            <p:cNvSpPr/>
            <p:nvPr/>
          </p:nvSpPr>
          <p:spPr>
            <a:xfrm>
              <a:off x="5069618"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1" name="矩形 760"/>
            <p:cNvSpPr/>
            <p:nvPr/>
          </p:nvSpPr>
          <p:spPr>
            <a:xfrm>
              <a:off x="5444225"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2" name="矩形 761"/>
            <p:cNvSpPr/>
            <p:nvPr/>
          </p:nvSpPr>
          <p:spPr>
            <a:xfrm>
              <a:off x="5818832"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3" name="矩形 762"/>
            <p:cNvSpPr/>
            <p:nvPr/>
          </p:nvSpPr>
          <p:spPr>
            <a:xfrm>
              <a:off x="6544708" y="439486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4" name="矩形 763"/>
            <p:cNvSpPr/>
            <p:nvPr/>
          </p:nvSpPr>
          <p:spPr>
            <a:xfrm>
              <a:off x="6959262" y="439486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5" name="矩形 764"/>
            <p:cNvSpPr/>
            <p:nvPr/>
          </p:nvSpPr>
          <p:spPr>
            <a:xfrm>
              <a:off x="2641691"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6" name="矩形 765"/>
            <p:cNvSpPr/>
            <p:nvPr/>
          </p:nvSpPr>
          <p:spPr>
            <a:xfrm>
              <a:off x="3016298"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7" name="矩形 766"/>
            <p:cNvSpPr/>
            <p:nvPr/>
          </p:nvSpPr>
          <p:spPr>
            <a:xfrm>
              <a:off x="3390905"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8" name="矩形 767"/>
            <p:cNvSpPr/>
            <p:nvPr/>
          </p:nvSpPr>
          <p:spPr>
            <a:xfrm>
              <a:off x="3765512"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9" name="矩形 768"/>
            <p:cNvSpPr/>
            <p:nvPr/>
          </p:nvSpPr>
          <p:spPr>
            <a:xfrm>
              <a:off x="4195535"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0" name="矩形 769"/>
            <p:cNvSpPr/>
            <p:nvPr/>
          </p:nvSpPr>
          <p:spPr>
            <a:xfrm>
              <a:off x="4570142"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1" name="矩形 770"/>
            <p:cNvSpPr/>
            <p:nvPr/>
          </p:nvSpPr>
          <p:spPr>
            <a:xfrm>
              <a:off x="4944749"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2" name="矩形 771"/>
            <p:cNvSpPr/>
            <p:nvPr/>
          </p:nvSpPr>
          <p:spPr>
            <a:xfrm>
              <a:off x="5319356"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3" name="矩形 772"/>
            <p:cNvSpPr/>
            <p:nvPr/>
          </p:nvSpPr>
          <p:spPr>
            <a:xfrm>
              <a:off x="5693963"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4" name="矩形 773"/>
            <p:cNvSpPr/>
            <p:nvPr/>
          </p:nvSpPr>
          <p:spPr>
            <a:xfrm>
              <a:off x="6105514" y="439486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5" name="矩形 774"/>
            <p:cNvSpPr/>
            <p:nvPr/>
          </p:nvSpPr>
          <p:spPr>
            <a:xfrm>
              <a:off x="2891429"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6" name="矩形 775"/>
            <p:cNvSpPr/>
            <p:nvPr/>
          </p:nvSpPr>
          <p:spPr>
            <a:xfrm>
              <a:off x="3266036"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7" name="矩形 776"/>
            <p:cNvSpPr/>
            <p:nvPr/>
          </p:nvSpPr>
          <p:spPr>
            <a:xfrm>
              <a:off x="3640643" y="439486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8" name="矩形 777"/>
            <p:cNvSpPr/>
            <p:nvPr/>
          </p:nvSpPr>
          <p:spPr>
            <a:xfrm>
              <a:off x="4070666"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9" name="矩形 778"/>
            <p:cNvSpPr/>
            <p:nvPr/>
          </p:nvSpPr>
          <p:spPr>
            <a:xfrm>
              <a:off x="4445273"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0" name="矩形 779"/>
            <p:cNvSpPr/>
            <p:nvPr/>
          </p:nvSpPr>
          <p:spPr>
            <a:xfrm>
              <a:off x="4819880"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1" name="矩形 780"/>
            <p:cNvSpPr/>
            <p:nvPr/>
          </p:nvSpPr>
          <p:spPr>
            <a:xfrm>
              <a:off x="5194487"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2" name="矩形 781"/>
            <p:cNvSpPr/>
            <p:nvPr/>
          </p:nvSpPr>
          <p:spPr>
            <a:xfrm>
              <a:off x="5569094" y="4394860"/>
              <a:ext cx="84170" cy="105937"/>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3" name="矩形 782"/>
            <p:cNvSpPr/>
            <p:nvPr/>
          </p:nvSpPr>
          <p:spPr>
            <a:xfrm>
              <a:off x="5980645" y="439486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4" name="矩形 783"/>
            <p:cNvSpPr/>
            <p:nvPr/>
          </p:nvSpPr>
          <p:spPr>
            <a:xfrm>
              <a:off x="1892477"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5" name="矩形 784"/>
            <p:cNvSpPr/>
            <p:nvPr/>
          </p:nvSpPr>
          <p:spPr>
            <a:xfrm>
              <a:off x="2017346"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6" name="矩形 785"/>
            <p:cNvSpPr/>
            <p:nvPr/>
          </p:nvSpPr>
          <p:spPr>
            <a:xfrm>
              <a:off x="2142215"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7" name="矩形 786"/>
            <p:cNvSpPr/>
            <p:nvPr/>
          </p:nvSpPr>
          <p:spPr>
            <a:xfrm>
              <a:off x="2267084"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8" name="矩形 787"/>
            <p:cNvSpPr/>
            <p:nvPr/>
          </p:nvSpPr>
          <p:spPr>
            <a:xfrm>
              <a:off x="2391953"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9" name="矩形 788"/>
            <p:cNvSpPr/>
            <p:nvPr/>
          </p:nvSpPr>
          <p:spPr>
            <a:xfrm>
              <a:off x="2516822"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0" name="矩形 789"/>
            <p:cNvSpPr/>
            <p:nvPr/>
          </p:nvSpPr>
          <p:spPr>
            <a:xfrm>
              <a:off x="2766560"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1" name="矩形 790"/>
            <p:cNvSpPr/>
            <p:nvPr/>
          </p:nvSpPr>
          <p:spPr>
            <a:xfrm>
              <a:off x="3141167"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2" name="矩形 791"/>
            <p:cNvSpPr/>
            <p:nvPr/>
          </p:nvSpPr>
          <p:spPr>
            <a:xfrm>
              <a:off x="3515774"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3" name="矩形 792"/>
            <p:cNvSpPr/>
            <p:nvPr/>
          </p:nvSpPr>
          <p:spPr>
            <a:xfrm>
              <a:off x="3945797"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4" name="矩形 793"/>
            <p:cNvSpPr/>
            <p:nvPr/>
          </p:nvSpPr>
          <p:spPr>
            <a:xfrm>
              <a:off x="4320404"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5" name="矩形 794"/>
            <p:cNvSpPr/>
            <p:nvPr/>
          </p:nvSpPr>
          <p:spPr>
            <a:xfrm>
              <a:off x="4695011"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6" name="矩形 795"/>
            <p:cNvSpPr/>
            <p:nvPr/>
          </p:nvSpPr>
          <p:spPr>
            <a:xfrm>
              <a:off x="5069618"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7" name="矩形 796"/>
            <p:cNvSpPr/>
            <p:nvPr/>
          </p:nvSpPr>
          <p:spPr>
            <a:xfrm>
              <a:off x="5444225"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8" name="矩形 797"/>
            <p:cNvSpPr/>
            <p:nvPr/>
          </p:nvSpPr>
          <p:spPr>
            <a:xfrm>
              <a:off x="5818832"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9" name="矩形 798"/>
            <p:cNvSpPr/>
            <p:nvPr/>
          </p:nvSpPr>
          <p:spPr>
            <a:xfrm>
              <a:off x="6544708"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0" name="矩形 799"/>
            <p:cNvSpPr/>
            <p:nvPr/>
          </p:nvSpPr>
          <p:spPr>
            <a:xfrm>
              <a:off x="6959262"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1" name="矩形 800"/>
            <p:cNvSpPr/>
            <p:nvPr/>
          </p:nvSpPr>
          <p:spPr>
            <a:xfrm>
              <a:off x="2641691"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2" name="矩形 801"/>
            <p:cNvSpPr/>
            <p:nvPr/>
          </p:nvSpPr>
          <p:spPr>
            <a:xfrm>
              <a:off x="3016298"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3" name="矩形 802"/>
            <p:cNvSpPr/>
            <p:nvPr/>
          </p:nvSpPr>
          <p:spPr>
            <a:xfrm>
              <a:off x="3390905"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4" name="矩形 803"/>
            <p:cNvSpPr/>
            <p:nvPr/>
          </p:nvSpPr>
          <p:spPr>
            <a:xfrm>
              <a:off x="3765512"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5" name="矩形 804"/>
            <p:cNvSpPr/>
            <p:nvPr/>
          </p:nvSpPr>
          <p:spPr>
            <a:xfrm>
              <a:off x="4195535"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6" name="矩形 805"/>
            <p:cNvSpPr/>
            <p:nvPr/>
          </p:nvSpPr>
          <p:spPr>
            <a:xfrm>
              <a:off x="4570142"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7" name="矩形 806"/>
            <p:cNvSpPr/>
            <p:nvPr/>
          </p:nvSpPr>
          <p:spPr>
            <a:xfrm>
              <a:off x="4944749"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8" name="矩形 807"/>
            <p:cNvSpPr/>
            <p:nvPr/>
          </p:nvSpPr>
          <p:spPr>
            <a:xfrm>
              <a:off x="5319356"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9" name="矩形 808"/>
            <p:cNvSpPr/>
            <p:nvPr/>
          </p:nvSpPr>
          <p:spPr>
            <a:xfrm>
              <a:off x="5693963"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0" name="矩形 809"/>
            <p:cNvSpPr/>
            <p:nvPr/>
          </p:nvSpPr>
          <p:spPr>
            <a:xfrm>
              <a:off x="6105514"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1" name="矩形 810"/>
            <p:cNvSpPr/>
            <p:nvPr/>
          </p:nvSpPr>
          <p:spPr>
            <a:xfrm>
              <a:off x="2891429"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2" name="矩形 811"/>
            <p:cNvSpPr/>
            <p:nvPr/>
          </p:nvSpPr>
          <p:spPr>
            <a:xfrm>
              <a:off x="3266036"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3" name="矩形 812"/>
            <p:cNvSpPr/>
            <p:nvPr/>
          </p:nvSpPr>
          <p:spPr>
            <a:xfrm>
              <a:off x="3640643" y="475968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4" name="矩形 813"/>
            <p:cNvSpPr/>
            <p:nvPr/>
          </p:nvSpPr>
          <p:spPr>
            <a:xfrm>
              <a:off x="4070666"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5" name="矩形 814"/>
            <p:cNvSpPr/>
            <p:nvPr/>
          </p:nvSpPr>
          <p:spPr>
            <a:xfrm>
              <a:off x="4445273"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6" name="矩形 815"/>
            <p:cNvSpPr/>
            <p:nvPr/>
          </p:nvSpPr>
          <p:spPr>
            <a:xfrm>
              <a:off x="4819880"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7" name="矩形 816"/>
            <p:cNvSpPr/>
            <p:nvPr/>
          </p:nvSpPr>
          <p:spPr>
            <a:xfrm>
              <a:off x="5194487"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8" name="矩形 817"/>
            <p:cNvSpPr/>
            <p:nvPr/>
          </p:nvSpPr>
          <p:spPr>
            <a:xfrm>
              <a:off x="5569094"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9" name="矩形 818"/>
            <p:cNvSpPr/>
            <p:nvPr/>
          </p:nvSpPr>
          <p:spPr>
            <a:xfrm>
              <a:off x="5980645" y="4759688"/>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0" name="矩形 819"/>
            <p:cNvSpPr/>
            <p:nvPr/>
          </p:nvSpPr>
          <p:spPr>
            <a:xfrm>
              <a:off x="1892477"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1" name="矩形 820"/>
            <p:cNvSpPr/>
            <p:nvPr/>
          </p:nvSpPr>
          <p:spPr>
            <a:xfrm>
              <a:off x="2017346"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2" name="矩形 821"/>
            <p:cNvSpPr/>
            <p:nvPr/>
          </p:nvSpPr>
          <p:spPr>
            <a:xfrm>
              <a:off x="2142215"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3" name="矩形 822"/>
            <p:cNvSpPr/>
            <p:nvPr/>
          </p:nvSpPr>
          <p:spPr>
            <a:xfrm>
              <a:off x="2267084"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4" name="矩形 823"/>
            <p:cNvSpPr/>
            <p:nvPr/>
          </p:nvSpPr>
          <p:spPr>
            <a:xfrm>
              <a:off x="2391953"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5" name="矩形 824"/>
            <p:cNvSpPr/>
            <p:nvPr/>
          </p:nvSpPr>
          <p:spPr>
            <a:xfrm>
              <a:off x="2516822"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6" name="矩形 825"/>
            <p:cNvSpPr/>
            <p:nvPr/>
          </p:nvSpPr>
          <p:spPr>
            <a:xfrm>
              <a:off x="2766560"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7" name="矩形 826"/>
            <p:cNvSpPr/>
            <p:nvPr/>
          </p:nvSpPr>
          <p:spPr>
            <a:xfrm>
              <a:off x="3141167"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8" name="矩形 827"/>
            <p:cNvSpPr/>
            <p:nvPr/>
          </p:nvSpPr>
          <p:spPr>
            <a:xfrm>
              <a:off x="3515774"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9" name="矩形 828"/>
            <p:cNvSpPr/>
            <p:nvPr/>
          </p:nvSpPr>
          <p:spPr>
            <a:xfrm>
              <a:off x="3945797"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0" name="矩形 829"/>
            <p:cNvSpPr/>
            <p:nvPr/>
          </p:nvSpPr>
          <p:spPr>
            <a:xfrm>
              <a:off x="4320404"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1" name="矩形 830"/>
            <p:cNvSpPr/>
            <p:nvPr/>
          </p:nvSpPr>
          <p:spPr>
            <a:xfrm>
              <a:off x="4695011"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2" name="矩形 831"/>
            <p:cNvSpPr/>
            <p:nvPr/>
          </p:nvSpPr>
          <p:spPr>
            <a:xfrm>
              <a:off x="5069618"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3" name="矩形 832"/>
            <p:cNvSpPr/>
            <p:nvPr/>
          </p:nvSpPr>
          <p:spPr>
            <a:xfrm>
              <a:off x="5444225"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4" name="矩形 833"/>
            <p:cNvSpPr/>
            <p:nvPr/>
          </p:nvSpPr>
          <p:spPr>
            <a:xfrm>
              <a:off x="5818832"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5" name="矩形 834"/>
            <p:cNvSpPr/>
            <p:nvPr/>
          </p:nvSpPr>
          <p:spPr>
            <a:xfrm>
              <a:off x="6544708"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6" name="矩形 835"/>
            <p:cNvSpPr/>
            <p:nvPr/>
          </p:nvSpPr>
          <p:spPr>
            <a:xfrm>
              <a:off x="6959262"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7" name="矩形 836"/>
            <p:cNvSpPr/>
            <p:nvPr/>
          </p:nvSpPr>
          <p:spPr>
            <a:xfrm>
              <a:off x="2641691"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8" name="矩形 837"/>
            <p:cNvSpPr/>
            <p:nvPr/>
          </p:nvSpPr>
          <p:spPr>
            <a:xfrm>
              <a:off x="3016298"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9" name="矩形 838"/>
            <p:cNvSpPr/>
            <p:nvPr/>
          </p:nvSpPr>
          <p:spPr>
            <a:xfrm>
              <a:off x="3390905"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0" name="矩形 839"/>
            <p:cNvSpPr/>
            <p:nvPr/>
          </p:nvSpPr>
          <p:spPr>
            <a:xfrm>
              <a:off x="3765512"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1" name="矩形 840"/>
            <p:cNvSpPr/>
            <p:nvPr/>
          </p:nvSpPr>
          <p:spPr>
            <a:xfrm>
              <a:off x="4195535"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2" name="矩形 841"/>
            <p:cNvSpPr/>
            <p:nvPr/>
          </p:nvSpPr>
          <p:spPr>
            <a:xfrm>
              <a:off x="4570142"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3" name="矩形 842"/>
            <p:cNvSpPr/>
            <p:nvPr/>
          </p:nvSpPr>
          <p:spPr>
            <a:xfrm>
              <a:off x="4944749"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4" name="矩形 843"/>
            <p:cNvSpPr/>
            <p:nvPr/>
          </p:nvSpPr>
          <p:spPr>
            <a:xfrm>
              <a:off x="5319356"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5" name="矩形 844"/>
            <p:cNvSpPr/>
            <p:nvPr/>
          </p:nvSpPr>
          <p:spPr>
            <a:xfrm>
              <a:off x="5693963"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6" name="矩形 845"/>
            <p:cNvSpPr/>
            <p:nvPr/>
          </p:nvSpPr>
          <p:spPr>
            <a:xfrm>
              <a:off x="6105514"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7" name="矩形 846"/>
            <p:cNvSpPr/>
            <p:nvPr/>
          </p:nvSpPr>
          <p:spPr>
            <a:xfrm>
              <a:off x="2891429"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8" name="矩形 847"/>
            <p:cNvSpPr/>
            <p:nvPr/>
          </p:nvSpPr>
          <p:spPr>
            <a:xfrm>
              <a:off x="3266036"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9" name="矩形 848"/>
            <p:cNvSpPr/>
            <p:nvPr/>
          </p:nvSpPr>
          <p:spPr>
            <a:xfrm>
              <a:off x="3640643" y="4949032"/>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0" name="矩形 849"/>
            <p:cNvSpPr/>
            <p:nvPr/>
          </p:nvSpPr>
          <p:spPr>
            <a:xfrm>
              <a:off x="4070666"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1" name="矩形 850"/>
            <p:cNvSpPr/>
            <p:nvPr/>
          </p:nvSpPr>
          <p:spPr>
            <a:xfrm>
              <a:off x="4445273"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2" name="矩形 851"/>
            <p:cNvSpPr/>
            <p:nvPr/>
          </p:nvSpPr>
          <p:spPr>
            <a:xfrm>
              <a:off x="4819880"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3" name="矩形 852"/>
            <p:cNvSpPr/>
            <p:nvPr/>
          </p:nvSpPr>
          <p:spPr>
            <a:xfrm>
              <a:off x="5194487"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4" name="矩形 853"/>
            <p:cNvSpPr/>
            <p:nvPr/>
          </p:nvSpPr>
          <p:spPr>
            <a:xfrm>
              <a:off x="5569094"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5" name="矩形 854"/>
            <p:cNvSpPr/>
            <p:nvPr/>
          </p:nvSpPr>
          <p:spPr>
            <a:xfrm>
              <a:off x="5980645" y="49490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6" name="矩形 855"/>
            <p:cNvSpPr/>
            <p:nvPr/>
          </p:nvSpPr>
          <p:spPr>
            <a:xfrm>
              <a:off x="1892477"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7" name="矩形 856"/>
            <p:cNvSpPr/>
            <p:nvPr/>
          </p:nvSpPr>
          <p:spPr>
            <a:xfrm>
              <a:off x="2017346"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8" name="矩形 857"/>
            <p:cNvSpPr/>
            <p:nvPr/>
          </p:nvSpPr>
          <p:spPr>
            <a:xfrm>
              <a:off x="2142215"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9" name="矩形 858"/>
            <p:cNvSpPr/>
            <p:nvPr/>
          </p:nvSpPr>
          <p:spPr>
            <a:xfrm>
              <a:off x="2267084"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0" name="矩形 859"/>
            <p:cNvSpPr/>
            <p:nvPr/>
          </p:nvSpPr>
          <p:spPr>
            <a:xfrm>
              <a:off x="2391953"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1" name="矩形 860"/>
            <p:cNvSpPr/>
            <p:nvPr/>
          </p:nvSpPr>
          <p:spPr>
            <a:xfrm>
              <a:off x="2516822"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2" name="矩形 861"/>
            <p:cNvSpPr/>
            <p:nvPr/>
          </p:nvSpPr>
          <p:spPr>
            <a:xfrm>
              <a:off x="2766560"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3" name="矩形 862"/>
            <p:cNvSpPr/>
            <p:nvPr/>
          </p:nvSpPr>
          <p:spPr>
            <a:xfrm>
              <a:off x="3141167"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4" name="矩形 863"/>
            <p:cNvSpPr/>
            <p:nvPr/>
          </p:nvSpPr>
          <p:spPr>
            <a:xfrm>
              <a:off x="3515774"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5" name="矩形 864"/>
            <p:cNvSpPr/>
            <p:nvPr/>
          </p:nvSpPr>
          <p:spPr>
            <a:xfrm>
              <a:off x="3945797"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6" name="矩形 865"/>
            <p:cNvSpPr/>
            <p:nvPr/>
          </p:nvSpPr>
          <p:spPr>
            <a:xfrm>
              <a:off x="4320404"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7" name="矩形 866"/>
            <p:cNvSpPr/>
            <p:nvPr/>
          </p:nvSpPr>
          <p:spPr>
            <a:xfrm>
              <a:off x="4695011"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8" name="矩形 867"/>
            <p:cNvSpPr/>
            <p:nvPr/>
          </p:nvSpPr>
          <p:spPr>
            <a:xfrm>
              <a:off x="5069618"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9" name="矩形 868"/>
            <p:cNvSpPr/>
            <p:nvPr/>
          </p:nvSpPr>
          <p:spPr>
            <a:xfrm>
              <a:off x="5444225"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0" name="矩形 869"/>
            <p:cNvSpPr/>
            <p:nvPr/>
          </p:nvSpPr>
          <p:spPr>
            <a:xfrm>
              <a:off x="5818832"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1" name="矩形 870"/>
            <p:cNvSpPr/>
            <p:nvPr/>
          </p:nvSpPr>
          <p:spPr>
            <a:xfrm>
              <a:off x="6544708"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2" name="矩形 871"/>
            <p:cNvSpPr/>
            <p:nvPr/>
          </p:nvSpPr>
          <p:spPr>
            <a:xfrm>
              <a:off x="6959262"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3" name="矩形 872"/>
            <p:cNvSpPr/>
            <p:nvPr/>
          </p:nvSpPr>
          <p:spPr>
            <a:xfrm>
              <a:off x="2641691"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4" name="矩形 873"/>
            <p:cNvSpPr/>
            <p:nvPr/>
          </p:nvSpPr>
          <p:spPr>
            <a:xfrm>
              <a:off x="3016298"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5" name="矩形 874"/>
            <p:cNvSpPr/>
            <p:nvPr/>
          </p:nvSpPr>
          <p:spPr>
            <a:xfrm>
              <a:off x="3390905"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6" name="矩形 875"/>
            <p:cNvSpPr/>
            <p:nvPr/>
          </p:nvSpPr>
          <p:spPr>
            <a:xfrm>
              <a:off x="3765512"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7" name="矩形 876"/>
            <p:cNvSpPr/>
            <p:nvPr/>
          </p:nvSpPr>
          <p:spPr>
            <a:xfrm>
              <a:off x="4195535"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8" name="矩形 877"/>
            <p:cNvSpPr/>
            <p:nvPr/>
          </p:nvSpPr>
          <p:spPr>
            <a:xfrm>
              <a:off x="4570142"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9" name="矩形 878"/>
            <p:cNvSpPr/>
            <p:nvPr/>
          </p:nvSpPr>
          <p:spPr>
            <a:xfrm>
              <a:off x="4944749"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0" name="矩形 879"/>
            <p:cNvSpPr/>
            <p:nvPr/>
          </p:nvSpPr>
          <p:spPr>
            <a:xfrm>
              <a:off x="5319356"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1" name="矩形 880"/>
            <p:cNvSpPr/>
            <p:nvPr/>
          </p:nvSpPr>
          <p:spPr>
            <a:xfrm>
              <a:off x="5693963"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2" name="矩形 881"/>
            <p:cNvSpPr/>
            <p:nvPr/>
          </p:nvSpPr>
          <p:spPr>
            <a:xfrm>
              <a:off x="6105514"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3" name="矩形 882"/>
            <p:cNvSpPr/>
            <p:nvPr/>
          </p:nvSpPr>
          <p:spPr>
            <a:xfrm>
              <a:off x="2891429"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4" name="矩形 883"/>
            <p:cNvSpPr/>
            <p:nvPr/>
          </p:nvSpPr>
          <p:spPr>
            <a:xfrm>
              <a:off x="3266036"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5" name="矩形 884"/>
            <p:cNvSpPr/>
            <p:nvPr/>
          </p:nvSpPr>
          <p:spPr>
            <a:xfrm>
              <a:off x="3640643" y="5129140"/>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6" name="矩形 885"/>
            <p:cNvSpPr/>
            <p:nvPr/>
          </p:nvSpPr>
          <p:spPr>
            <a:xfrm>
              <a:off x="4070666"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7" name="矩形 886"/>
            <p:cNvSpPr/>
            <p:nvPr/>
          </p:nvSpPr>
          <p:spPr>
            <a:xfrm>
              <a:off x="4445273"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8" name="矩形 887"/>
            <p:cNvSpPr/>
            <p:nvPr/>
          </p:nvSpPr>
          <p:spPr>
            <a:xfrm>
              <a:off x="4819880"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9" name="矩形 888"/>
            <p:cNvSpPr/>
            <p:nvPr/>
          </p:nvSpPr>
          <p:spPr>
            <a:xfrm>
              <a:off x="5194487"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0" name="矩形 889"/>
            <p:cNvSpPr/>
            <p:nvPr/>
          </p:nvSpPr>
          <p:spPr>
            <a:xfrm>
              <a:off x="5569094"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1" name="矩形 890"/>
            <p:cNvSpPr/>
            <p:nvPr/>
          </p:nvSpPr>
          <p:spPr>
            <a:xfrm>
              <a:off x="5980645" y="512914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grpSp>
          <p:nvGrpSpPr>
            <p:cNvPr id="48" name="组合 47"/>
            <p:cNvGrpSpPr/>
            <p:nvPr/>
          </p:nvGrpSpPr>
          <p:grpSpPr>
            <a:xfrm>
              <a:off x="3973681" y="3108122"/>
              <a:ext cx="1875621" cy="543392"/>
              <a:chOff x="3973681" y="3014201"/>
              <a:chExt cx="1875621" cy="637313"/>
            </a:xfrm>
          </p:grpSpPr>
          <p:cxnSp>
            <p:nvCxnSpPr>
              <p:cNvPr id="634" name="直接箭头连接符 633"/>
              <p:cNvCxnSpPr/>
              <p:nvPr/>
            </p:nvCxnSpPr>
            <p:spPr>
              <a:xfrm>
                <a:off x="3973681" y="3014205"/>
                <a:ext cx="0" cy="637309"/>
              </a:xfrm>
              <a:prstGeom prst="straightConnector1">
                <a:avLst/>
              </a:prstGeom>
              <a:noFill/>
              <a:ln w="25400">
                <a:solidFill>
                  <a:schemeClr val="tx1"/>
                </a:solidFill>
                <a:tailEnd type="triangle"/>
              </a:ln>
            </p:spPr>
          </p:cxnSp>
          <p:cxnSp>
            <p:nvCxnSpPr>
              <p:cNvPr id="635" name="直接箭头连接符 634"/>
              <p:cNvCxnSpPr/>
              <p:nvPr/>
            </p:nvCxnSpPr>
            <p:spPr>
              <a:xfrm>
                <a:off x="4101136" y="3014204"/>
                <a:ext cx="0" cy="637309"/>
              </a:xfrm>
              <a:prstGeom prst="straightConnector1">
                <a:avLst/>
              </a:prstGeom>
              <a:noFill/>
              <a:ln w="25400">
                <a:solidFill>
                  <a:schemeClr val="tx1"/>
                </a:solidFill>
                <a:tailEnd type="triangle"/>
              </a:ln>
            </p:spPr>
          </p:cxnSp>
          <p:cxnSp>
            <p:nvCxnSpPr>
              <p:cNvPr id="636" name="直接箭头连接符 635"/>
              <p:cNvCxnSpPr/>
              <p:nvPr/>
            </p:nvCxnSpPr>
            <p:spPr>
              <a:xfrm>
                <a:off x="4226005" y="3014204"/>
                <a:ext cx="0" cy="637309"/>
              </a:xfrm>
              <a:prstGeom prst="straightConnector1">
                <a:avLst/>
              </a:prstGeom>
              <a:noFill/>
              <a:ln w="25400">
                <a:solidFill>
                  <a:schemeClr val="tx1"/>
                </a:solidFill>
                <a:tailEnd type="triangle"/>
              </a:ln>
            </p:spPr>
          </p:cxnSp>
          <p:cxnSp>
            <p:nvCxnSpPr>
              <p:cNvPr id="637" name="直接箭头连接符 636"/>
              <p:cNvCxnSpPr/>
              <p:nvPr/>
            </p:nvCxnSpPr>
            <p:spPr>
              <a:xfrm>
                <a:off x="4347351" y="3014204"/>
                <a:ext cx="0" cy="637309"/>
              </a:xfrm>
              <a:prstGeom prst="straightConnector1">
                <a:avLst/>
              </a:prstGeom>
              <a:noFill/>
              <a:ln w="25400">
                <a:solidFill>
                  <a:schemeClr val="tx1"/>
                </a:solidFill>
                <a:tailEnd type="triangle"/>
              </a:ln>
            </p:spPr>
          </p:cxnSp>
          <p:cxnSp>
            <p:nvCxnSpPr>
              <p:cNvPr id="638" name="直接箭头连接符 637"/>
              <p:cNvCxnSpPr/>
              <p:nvPr/>
            </p:nvCxnSpPr>
            <p:spPr>
              <a:xfrm>
                <a:off x="4475743" y="3014203"/>
                <a:ext cx="0" cy="637309"/>
              </a:xfrm>
              <a:prstGeom prst="straightConnector1">
                <a:avLst/>
              </a:prstGeom>
              <a:noFill/>
              <a:ln w="25400">
                <a:solidFill>
                  <a:schemeClr val="tx1"/>
                </a:solidFill>
                <a:tailEnd type="triangle"/>
              </a:ln>
            </p:spPr>
          </p:cxnSp>
          <p:cxnSp>
            <p:nvCxnSpPr>
              <p:cNvPr id="639" name="直接箭头连接符 638"/>
              <p:cNvCxnSpPr/>
              <p:nvPr/>
            </p:nvCxnSpPr>
            <p:spPr>
              <a:xfrm>
                <a:off x="4600612" y="3014202"/>
                <a:ext cx="0" cy="637309"/>
              </a:xfrm>
              <a:prstGeom prst="straightConnector1">
                <a:avLst/>
              </a:prstGeom>
              <a:noFill/>
              <a:ln w="25400">
                <a:solidFill>
                  <a:schemeClr val="tx1"/>
                </a:solidFill>
                <a:tailEnd type="triangle"/>
              </a:ln>
            </p:spPr>
          </p:cxnSp>
          <p:cxnSp>
            <p:nvCxnSpPr>
              <p:cNvPr id="892" name="直接箭头连接符 891"/>
              <p:cNvCxnSpPr/>
              <p:nvPr/>
            </p:nvCxnSpPr>
            <p:spPr>
              <a:xfrm>
                <a:off x="4722744" y="3014205"/>
                <a:ext cx="0" cy="637309"/>
              </a:xfrm>
              <a:prstGeom prst="straightConnector1">
                <a:avLst/>
              </a:prstGeom>
              <a:noFill/>
              <a:ln w="25400">
                <a:solidFill>
                  <a:schemeClr val="tx1"/>
                </a:solidFill>
                <a:tailEnd type="triangle"/>
              </a:ln>
            </p:spPr>
          </p:cxnSp>
          <p:cxnSp>
            <p:nvCxnSpPr>
              <p:cNvPr id="893" name="直接箭头连接符 892"/>
              <p:cNvCxnSpPr/>
              <p:nvPr/>
            </p:nvCxnSpPr>
            <p:spPr>
              <a:xfrm>
                <a:off x="4850199" y="3014204"/>
                <a:ext cx="0" cy="637309"/>
              </a:xfrm>
              <a:prstGeom prst="straightConnector1">
                <a:avLst/>
              </a:prstGeom>
              <a:noFill/>
              <a:ln w="25400">
                <a:solidFill>
                  <a:schemeClr val="tx1"/>
                </a:solidFill>
                <a:tailEnd type="triangle"/>
              </a:ln>
            </p:spPr>
          </p:cxnSp>
          <p:cxnSp>
            <p:nvCxnSpPr>
              <p:cNvPr id="894" name="直接箭头连接符 893"/>
              <p:cNvCxnSpPr/>
              <p:nvPr/>
            </p:nvCxnSpPr>
            <p:spPr>
              <a:xfrm>
                <a:off x="4975068" y="3014204"/>
                <a:ext cx="0" cy="637309"/>
              </a:xfrm>
              <a:prstGeom prst="straightConnector1">
                <a:avLst/>
              </a:prstGeom>
              <a:noFill/>
              <a:ln w="25400">
                <a:solidFill>
                  <a:schemeClr val="tx1"/>
                </a:solidFill>
                <a:tailEnd type="triangle"/>
              </a:ln>
            </p:spPr>
          </p:cxnSp>
          <p:cxnSp>
            <p:nvCxnSpPr>
              <p:cNvPr id="895" name="直接箭头连接符 894"/>
              <p:cNvCxnSpPr/>
              <p:nvPr/>
            </p:nvCxnSpPr>
            <p:spPr>
              <a:xfrm>
                <a:off x="5096414" y="3014204"/>
                <a:ext cx="0" cy="637309"/>
              </a:xfrm>
              <a:prstGeom prst="straightConnector1">
                <a:avLst/>
              </a:prstGeom>
              <a:noFill/>
              <a:ln w="25400">
                <a:solidFill>
                  <a:schemeClr val="tx1"/>
                </a:solidFill>
                <a:tailEnd type="triangle"/>
              </a:ln>
            </p:spPr>
          </p:cxnSp>
          <p:cxnSp>
            <p:nvCxnSpPr>
              <p:cNvPr id="896" name="直接箭头连接符 895"/>
              <p:cNvCxnSpPr/>
              <p:nvPr/>
            </p:nvCxnSpPr>
            <p:spPr>
              <a:xfrm>
                <a:off x="5224806" y="3014203"/>
                <a:ext cx="0" cy="637309"/>
              </a:xfrm>
              <a:prstGeom prst="straightConnector1">
                <a:avLst/>
              </a:prstGeom>
              <a:noFill/>
              <a:ln w="25400">
                <a:solidFill>
                  <a:schemeClr val="tx1"/>
                </a:solidFill>
                <a:tailEnd type="triangle"/>
              </a:ln>
            </p:spPr>
          </p:cxnSp>
          <p:cxnSp>
            <p:nvCxnSpPr>
              <p:cNvPr id="897" name="直接箭头连接符 896"/>
              <p:cNvCxnSpPr/>
              <p:nvPr/>
            </p:nvCxnSpPr>
            <p:spPr>
              <a:xfrm>
                <a:off x="5349675" y="3014202"/>
                <a:ext cx="0" cy="637309"/>
              </a:xfrm>
              <a:prstGeom prst="straightConnector1">
                <a:avLst/>
              </a:prstGeom>
              <a:noFill/>
              <a:ln w="25400">
                <a:solidFill>
                  <a:schemeClr val="tx1"/>
                </a:solidFill>
                <a:tailEnd type="triangle"/>
              </a:ln>
            </p:spPr>
          </p:cxnSp>
          <p:cxnSp>
            <p:nvCxnSpPr>
              <p:cNvPr id="898" name="直接箭头连接符 897"/>
              <p:cNvCxnSpPr/>
              <p:nvPr/>
            </p:nvCxnSpPr>
            <p:spPr>
              <a:xfrm>
                <a:off x="5474695" y="3014203"/>
                <a:ext cx="0" cy="637309"/>
              </a:xfrm>
              <a:prstGeom prst="straightConnector1">
                <a:avLst/>
              </a:prstGeom>
              <a:noFill/>
              <a:ln w="25400">
                <a:solidFill>
                  <a:schemeClr val="tx1"/>
                </a:solidFill>
                <a:tailEnd type="triangle"/>
              </a:ln>
            </p:spPr>
          </p:cxnSp>
          <p:cxnSp>
            <p:nvCxnSpPr>
              <p:cNvPr id="899" name="直接箭头连接符 898"/>
              <p:cNvCxnSpPr/>
              <p:nvPr/>
            </p:nvCxnSpPr>
            <p:spPr>
              <a:xfrm>
                <a:off x="5596041" y="3014203"/>
                <a:ext cx="0" cy="637309"/>
              </a:xfrm>
              <a:prstGeom prst="straightConnector1">
                <a:avLst/>
              </a:prstGeom>
              <a:noFill/>
              <a:ln w="25400">
                <a:solidFill>
                  <a:schemeClr val="tx1"/>
                </a:solidFill>
                <a:tailEnd type="triangle"/>
              </a:ln>
            </p:spPr>
          </p:cxnSp>
          <p:cxnSp>
            <p:nvCxnSpPr>
              <p:cNvPr id="900" name="直接箭头连接符 899"/>
              <p:cNvCxnSpPr/>
              <p:nvPr/>
            </p:nvCxnSpPr>
            <p:spPr>
              <a:xfrm>
                <a:off x="5724433" y="3014202"/>
                <a:ext cx="0" cy="637309"/>
              </a:xfrm>
              <a:prstGeom prst="straightConnector1">
                <a:avLst/>
              </a:prstGeom>
              <a:noFill/>
              <a:ln w="25400">
                <a:solidFill>
                  <a:schemeClr val="tx1"/>
                </a:solidFill>
                <a:tailEnd type="triangle"/>
              </a:ln>
            </p:spPr>
          </p:cxnSp>
          <p:cxnSp>
            <p:nvCxnSpPr>
              <p:cNvPr id="901" name="直接箭头连接符 900"/>
              <p:cNvCxnSpPr/>
              <p:nvPr/>
            </p:nvCxnSpPr>
            <p:spPr>
              <a:xfrm>
                <a:off x="5849302" y="3014201"/>
                <a:ext cx="0" cy="637309"/>
              </a:xfrm>
              <a:prstGeom prst="straightConnector1">
                <a:avLst/>
              </a:prstGeom>
              <a:noFill/>
              <a:ln w="25400">
                <a:solidFill>
                  <a:schemeClr val="tx1"/>
                </a:solidFill>
                <a:tailEnd type="triangle"/>
              </a:ln>
            </p:spPr>
          </p:cxnSp>
        </p:grpSp>
        <p:sp>
          <p:nvSpPr>
            <p:cNvPr id="905" name="文本框 904"/>
            <p:cNvSpPr txBox="1"/>
            <p:nvPr/>
          </p:nvSpPr>
          <p:spPr>
            <a:xfrm>
              <a:off x="4070736" y="2746772"/>
              <a:ext cx="1742785" cy="369332"/>
            </a:xfrm>
            <a:prstGeom prst="rect">
              <a:avLst/>
            </a:prstGeom>
            <a:noFill/>
          </p:spPr>
          <p:txBody>
            <a:bodyPr wrap="none" rtlCol="0">
              <a:spAutoFit/>
            </a:bodyPr>
            <a:lstStyle/>
            <a:p>
              <a:r>
                <a:rPr lang="en-US" altLang="zh-CN" dirty="0" smtClean="0"/>
                <a:t>Thread 0,1,…,15</a:t>
              </a:r>
              <a:endParaRPr lang="zh-CN" altLang="en-US" dirty="0"/>
            </a:p>
          </p:txBody>
        </p:sp>
        <mc:AlternateContent xmlns:mc="http://schemas.openxmlformats.org/markup-compatibility/2006" xmlns:a14="http://schemas.microsoft.com/office/drawing/2010/main">
          <mc:Choice Requires="a14">
            <p:sp>
              <p:nvSpPr>
                <p:cNvPr id="906" name="文本框 905"/>
                <p:cNvSpPr txBox="1"/>
                <p:nvPr/>
              </p:nvSpPr>
              <p:spPr>
                <a:xfrm>
                  <a:off x="1087005" y="3599389"/>
                  <a:ext cx="426116" cy="208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sub>
                          <m:sup>
                            <m:r>
                              <a:rPr lang="en-US" altLang="zh-CN" sz="1200" b="0" i="1" smtClean="0">
                                <a:latin typeface="Cambria Math" panose="02040503050406030204" pitchFamily="18" charset="0"/>
                              </a:rPr>
                              <m:t>1</m:t>
                            </m:r>
                          </m:sup>
                        </m:sSubSup>
                      </m:oMath>
                    </m:oMathPara>
                  </a14:m>
                  <a:endParaRPr lang="en-US" altLang="zh-CN" sz="1600" b="0" dirty="0" smtClean="0"/>
                </a:p>
              </p:txBody>
            </p:sp>
          </mc:Choice>
          <mc:Fallback xmlns="">
            <p:sp>
              <p:nvSpPr>
                <p:cNvPr id="906" name="文本框 905"/>
                <p:cNvSpPr txBox="1">
                  <a:spLocks noRot="1" noChangeAspect="1" noMove="1" noResize="1" noEditPoints="1" noAdjustHandles="1" noChangeArrowheads="1" noChangeShapeType="1" noTextEdit="1"/>
                </p:cNvSpPr>
                <p:nvPr/>
              </p:nvSpPr>
              <p:spPr>
                <a:xfrm>
                  <a:off x="1087005" y="3599389"/>
                  <a:ext cx="426116" cy="208583"/>
                </a:xfrm>
                <a:prstGeom prst="rect">
                  <a:avLst/>
                </a:prstGeom>
                <a:blipFill>
                  <a:blip r:embed="rId7"/>
                  <a:stretch>
                    <a:fillRect l="-12857" r="-20000" b="-14706"/>
                  </a:stretch>
                </a:blipFill>
              </p:spPr>
              <p:txBody>
                <a:bodyPr/>
                <a:lstStyle/>
                <a:p>
                  <a:r>
                    <a:rPr lang="zh-CN" altLang="en-US">
                      <a:noFill/>
                    </a:rPr>
                    <a:t> </a:t>
                  </a:r>
                </a:p>
              </p:txBody>
            </p:sp>
          </mc:Fallback>
        </mc:AlternateContent>
        <p:sp>
          <p:nvSpPr>
            <p:cNvPr id="907" name="矩形 906"/>
            <p:cNvSpPr/>
            <p:nvPr/>
          </p:nvSpPr>
          <p:spPr>
            <a:xfrm>
              <a:off x="7332305" y="2901579"/>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8" name="文本框 907"/>
            <p:cNvSpPr txBox="1"/>
            <p:nvPr/>
          </p:nvSpPr>
          <p:spPr>
            <a:xfrm>
              <a:off x="7597468" y="2816049"/>
              <a:ext cx="492443" cy="276999"/>
            </a:xfrm>
            <a:prstGeom prst="rect">
              <a:avLst/>
            </a:prstGeom>
            <a:noFill/>
          </p:spPr>
          <p:txBody>
            <a:bodyPr wrap="none" rtlCol="0">
              <a:spAutoFit/>
            </a:bodyPr>
            <a:lstStyle/>
            <a:p>
              <a:r>
                <a:rPr lang="zh-CN" altLang="en-US" sz="1200" b="1" dirty="0" smtClean="0"/>
                <a:t>完成</a:t>
              </a:r>
              <a:endParaRPr lang="zh-CN" altLang="en-US" sz="1200" b="1" dirty="0"/>
            </a:p>
          </p:txBody>
        </p:sp>
        <p:sp>
          <p:nvSpPr>
            <p:cNvPr id="909" name="矩形 908"/>
            <p:cNvSpPr/>
            <p:nvPr/>
          </p:nvSpPr>
          <p:spPr>
            <a:xfrm>
              <a:off x="7332305" y="321806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0" name="文本框 909"/>
            <p:cNvSpPr txBox="1"/>
            <p:nvPr/>
          </p:nvSpPr>
          <p:spPr>
            <a:xfrm>
              <a:off x="7458921" y="3138022"/>
              <a:ext cx="646331" cy="276999"/>
            </a:xfrm>
            <a:prstGeom prst="rect">
              <a:avLst/>
            </a:prstGeom>
            <a:noFill/>
          </p:spPr>
          <p:txBody>
            <a:bodyPr wrap="none" rtlCol="0">
              <a:spAutoFit/>
            </a:bodyPr>
            <a:lstStyle/>
            <a:p>
              <a:r>
                <a:rPr lang="zh-CN" altLang="en-US" sz="1200" b="1" dirty="0" smtClean="0"/>
                <a:t>未完成</a:t>
              </a:r>
              <a:endParaRPr lang="zh-CN" altLang="en-US" sz="1200" b="1" dirty="0"/>
            </a:p>
          </p:txBody>
        </p:sp>
        <p:sp>
          <p:nvSpPr>
            <p:cNvPr id="911" name="文本框 910"/>
            <p:cNvSpPr txBox="1"/>
            <p:nvPr/>
          </p:nvSpPr>
          <p:spPr>
            <a:xfrm>
              <a:off x="2764484" y="4388590"/>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912" name="文本框 911"/>
            <p:cNvSpPr txBox="1"/>
            <p:nvPr/>
          </p:nvSpPr>
          <p:spPr>
            <a:xfrm>
              <a:off x="4781898" y="4388590"/>
              <a:ext cx="434734" cy="461665"/>
            </a:xfrm>
            <a:prstGeom prst="rect">
              <a:avLst/>
            </a:prstGeom>
            <a:noFill/>
          </p:spPr>
          <p:txBody>
            <a:bodyPr wrap="none" rtlCol="0">
              <a:spAutoFit/>
            </a:bodyPr>
            <a:lstStyle/>
            <a:p>
              <a:r>
                <a:rPr lang="en-US" altLang="zh-CN" sz="2400" b="1" dirty="0" smtClean="0"/>
                <a:t>…</a:t>
              </a:r>
              <a:endParaRPr lang="zh-CN" altLang="en-US" b="1" dirty="0"/>
            </a:p>
          </p:txBody>
        </p:sp>
        <mc:AlternateContent xmlns:mc="http://schemas.openxmlformats.org/markup-compatibility/2006" xmlns:a14="http://schemas.microsoft.com/office/drawing/2010/main">
          <mc:Choice Requires="a14">
            <p:sp>
              <p:nvSpPr>
                <p:cNvPr id="913" name="文本框 912"/>
                <p:cNvSpPr txBox="1"/>
                <p:nvPr/>
              </p:nvSpPr>
              <p:spPr>
                <a:xfrm>
                  <a:off x="1082570" y="3834191"/>
                  <a:ext cx="426116" cy="20896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sub>
                          <m:sup>
                            <m:r>
                              <a:rPr lang="en-US" altLang="zh-CN" sz="1200" b="0" i="1" smtClean="0">
                                <a:latin typeface="Cambria Math" panose="02040503050406030204" pitchFamily="18" charset="0"/>
                              </a:rPr>
                              <m:t>2</m:t>
                            </m:r>
                          </m:sup>
                        </m:sSubSup>
                      </m:oMath>
                    </m:oMathPara>
                  </a14:m>
                  <a:endParaRPr lang="en-US" altLang="zh-CN" sz="1600" b="0" dirty="0" smtClean="0"/>
                </a:p>
              </p:txBody>
            </p:sp>
          </mc:Choice>
          <mc:Fallback xmlns="">
            <p:sp>
              <p:nvSpPr>
                <p:cNvPr id="913" name="文本框 912"/>
                <p:cNvSpPr txBox="1">
                  <a:spLocks noRot="1" noChangeAspect="1" noMove="1" noResize="1" noEditPoints="1" noAdjustHandles="1" noChangeArrowheads="1" noChangeShapeType="1" noTextEdit="1"/>
                </p:cNvSpPr>
                <p:nvPr/>
              </p:nvSpPr>
              <p:spPr>
                <a:xfrm>
                  <a:off x="1082570" y="3834191"/>
                  <a:ext cx="426116" cy="208968"/>
                </a:xfrm>
                <a:prstGeom prst="rect">
                  <a:avLst/>
                </a:prstGeom>
                <a:blipFill>
                  <a:blip r:embed="rId8"/>
                  <a:stretch>
                    <a:fillRect l="-12857" r="-20000" b="-1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4" name="文本框 913"/>
                <p:cNvSpPr txBox="1"/>
                <p:nvPr/>
              </p:nvSpPr>
              <p:spPr>
                <a:xfrm>
                  <a:off x="1088285" y="4027073"/>
                  <a:ext cx="426116" cy="2098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sub>
                          <m:sup>
                            <m:r>
                              <a:rPr lang="en-US" altLang="zh-CN" sz="1200" b="0" i="1" smtClean="0">
                                <a:latin typeface="Cambria Math" panose="02040503050406030204" pitchFamily="18" charset="0"/>
                              </a:rPr>
                              <m:t>3</m:t>
                            </m:r>
                          </m:sup>
                        </m:sSubSup>
                      </m:oMath>
                    </m:oMathPara>
                  </a14:m>
                  <a:endParaRPr lang="en-US" altLang="zh-CN" sz="1600" b="0" dirty="0" smtClean="0"/>
                </a:p>
              </p:txBody>
            </p:sp>
          </mc:Choice>
          <mc:Fallback xmlns="">
            <p:sp>
              <p:nvSpPr>
                <p:cNvPr id="914" name="文本框 913"/>
                <p:cNvSpPr txBox="1">
                  <a:spLocks noRot="1" noChangeAspect="1" noMove="1" noResize="1" noEditPoints="1" noAdjustHandles="1" noChangeArrowheads="1" noChangeShapeType="1" noTextEdit="1"/>
                </p:cNvSpPr>
                <p:nvPr/>
              </p:nvSpPr>
              <p:spPr>
                <a:xfrm>
                  <a:off x="1088285" y="4027073"/>
                  <a:ext cx="426116" cy="209866"/>
                </a:xfrm>
                <a:prstGeom prst="rect">
                  <a:avLst/>
                </a:prstGeom>
                <a:blipFill>
                  <a:blip r:embed="rId9"/>
                  <a:stretch>
                    <a:fillRect l="-13043" r="-21739" b="-1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5" name="文本框 914"/>
                <p:cNvSpPr txBox="1"/>
                <p:nvPr/>
              </p:nvSpPr>
              <p:spPr>
                <a:xfrm>
                  <a:off x="1083994" y="4343728"/>
                  <a:ext cx="426116" cy="21377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sub>
                          <m:sup>
                            <m:r>
                              <a:rPr lang="en-US" altLang="zh-CN" sz="1200" b="0" i="1" smtClean="0">
                                <a:latin typeface="Cambria Math" panose="02040503050406030204" pitchFamily="18" charset="0"/>
                              </a:rPr>
                              <m:t>𝑙𝑒𝑛</m:t>
                            </m:r>
                          </m:sup>
                        </m:sSubSup>
                      </m:oMath>
                    </m:oMathPara>
                  </a14:m>
                  <a:endParaRPr lang="en-US" altLang="zh-CN" sz="1600" b="0" dirty="0" smtClean="0"/>
                </a:p>
              </p:txBody>
            </p:sp>
          </mc:Choice>
          <mc:Fallback xmlns="">
            <p:sp>
              <p:nvSpPr>
                <p:cNvPr id="915" name="文本框 914"/>
                <p:cNvSpPr txBox="1">
                  <a:spLocks noRot="1" noChangeAspect="1" noMove="1" noResize="1" noEditPoints="1" noAdjustHandles="1" noChangeArrowheads="1" noChangeShapeType="1" noTextEdit="1"/>
                </p:cNvSpPr>
                <p:nvPr/>
              </p:nvSpPr>
              <p:spPr>
                <a:xfrm>
                  <a:off x="1083994" y="4343728"/>
                  <a:ext cx="426116" cy="213776"/>
                </a:xfrm>
                <a:prstGeom prst="rect">
                  <a:avLst/>
                </a:prstGeom>
                <a:blipFill>
                  <a:blip r:embed="rId10"/>
                  <a:stretch>
                    <a:fillRect l="-12857" r="-38571"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6" name="文本框 915"/>
                <p:cNvSpPr txBox="1"/>
                <p:nvPr/>
              </p:nvSpPr>
              <p:spPr>
                <a:xfrm>
                  <a:off x="1068458" y="4658459"/>
                  <a:ext cx="426116" cy="21012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sub>
                          <m:sup>
                            <m:r>
                              <a:rPr lang="en-US" altLang="zh-CN" sz="1200" b="0" i="1" smtClean="0">
                                <a:latin typeface="Cambria Math" panose="02040503050406030204" pitchFamily="18" charset="0"/>
                              </a:rPr>
                              <m:t>𝐿</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r>
                              <a:rPr lang="en-US" altLang="zh-CN" sz="1200" b="0" i="1" smtClean="0">
                                <a:latin typeface="Cambria Math" panose="02040503050406030204" pitchFamily="18" charset="0"/>
                              </a:rPr>
                              <m:t>−3</m:t>
                            </m:r>
                          </m:sup>
                        </m:sSubSup>
                      </m:oMath>
                    </m:oMathPara>
                  </a14:m>
                  <a:endParaRPr lang="en-US" altLang="zh-CN" sz="1600" b="0" dirty="0" smtClean="0"/>
                </a:p>
              </p:txBody>
            </p:sp>
          </mc:Choice>
          <mc:Fallback xmlns="">
            <p:sp>
              <p:nvSpPr>
                <p:cNvPr id="916" name="文本框 915"/>
                <p:cNvSpPr txBox="1">
                  <a:spLocks noRot="1" noChangeAspect="1" noMove="1" noResize="1" noEditPoints="1" noAdjustHandles="1" noChangeArrowheads="1" noChangeShapeType="1" noTextEdit="1"/>
                </p:cNvSpPr>
                <p:nvPr/>
              </p:nvSpPr>
              <p:spPr>
                <a:xfrm>
                  <a:off x="1068458" y="4658459"/>
                  <a:ext cx="426116" cy="210122"/>
                </a:xfrm>
                <a:prstGeom prst="rect">
                  <a:avLst/>
                </a:prstGeom>
                <a:blipFill>
                  <a:blip r:embed="rId11"/>
                  <a:stretch>
                    <a:fillRect l="-12857" r="-78571" b="-1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7" name="文本框 916"/>
                <p:cNvSpPr txBox="1"/>
                <p:nvPr/>
              </p:nvSpPr>
              <p:spPr>
                <a:xfrm>
                  <a:off x="1077900" y="4876610"/>
                  <a:ext cx="426116" cy="2090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sub>
                          <m:sup>
                            <m:r>
                              <a:rPr lang="en-US" altLang="zh-CN" sz="1200" b="0" i="1" smtClean="0">
                                <a:latin typeface="Cambria Math" panose="02040503050406030204" pitchFamily="18" charset="0"/>
                              </a:rPr>
                              <m:t>𝐿</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r>
                              <a:rPr lang="en-US" altLang="zh-CN" sz="1200" b="0" i="1" smtClean="0">
                                <a:latin typeface="Cambria Math" panose="02040503050406030204" pitchFamily="18" charset="0"/>
                              </a:rPr>
                              <m:t>−2</m:t>
                            </m:r>
                          </m:sup>
                        </m:sSubSup>
                      </m:oMath>
                    </m:oMathPara>
                  </a14:m>
                  <a:endParaRPr lang="en-US" altLang="zh-CN" sz="1600" b="0" dirty="0" smtClean="0"/>
                </a:p>
              </p:txBody>
            </p:sp>
          </mc:Choice>
          <mc:Fallback xmlns="">
            <p:sp>
              <p:nvSpPr>
                <p:cNvPr id="917" name="文本框 916"/>
                <p:cNvSpPr txBox="1">
                  <a:spLocks noRot="1" noChangeAspect="1" noMove="1" noResize="1" noEditPoints="1" noAdjustHandles="1" noChangeArrowheads="1" noChangeShapeType="1" noTextEdit="1"/>
                </p:cNvSpPr>
                <p:nvPr/>
              </p:nvSpPr>
              <p:spPr>
                <a:xfrm>
                  <a:off x="1077900" y="4876610"/>
                  <a:ext cx="426116" cy="209096"/>
                </a:xfrm>
                <a:prstGeom prst="rect">
                  <a:avLst/>
                </a:prstGeom>
                <a:blipFill>
                  <a:blip r:embed="rId12"/>
                  <a:stretch>
                    <a:fillRect l="-12857" r="-78571" b="-1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8" name="文本框 917"/>
                <p:cNvSpPr txBox="1"/>
                <p:nvPr/>
              </p:nvSpPr>
              <p:spPr>
                <a:xfrm>
                  <a:off x="1068454" y="5093735"/>
                  <a:ext cx="426116" cy="2090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sub>
                          <m:sup>
                            <m:r>
                              <a:rPr lang="en-US" altLang="zh-CN" sz="1200" b="0" i="1" smtClean="0">
                                <a:latin typeface="Cambria Math" panose="02040503050406030204" pitchFamily="18" charset="0"/>
                              </a:rPr>
                              <m:t>𝐿</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r>
                              <a:rPr lang="en-US" altLang="zh-CN" sz="1200" b="0" i="1" smtClean="0">
                                <a:latin typeface="Cambria Math" panose="02040503050406030204" pitchFamily="18" charset="0"/>
                              </a:rPr>
                              <m:t>−1</m:t>
                            </m:r>
                          </m:sup>
                        </m:sSubSup>
                      </m:oMath>
                    </m:oMathPara>
                  </a14:m>
                  <a:endParaRPr lang="en-US" altLang="zh-CN" sz="1600" b="0" dirty="0" smtClean="0"/>
                </a:p>
              </p:txBody>
            </p:sp>
          </mc:Choice>
          <mc:Fallback xmlns="">
            <p:sp>
              <p:nvSpPr>
                <p:cNvPr id="918" name="文本框 917"/>
                <p:cNvSpPr txBox="1">
                  <a:spLocks noRot="1" noChangeAspect="1" noMove="1" noResize="1" noEditPoints="1" noAdjustHandles="1" noChangeArrowheads="1" noChangeShapeType="1" noTextEdit="1"/>
                </p:cNvSpPr>
                <p:nvPr/>
              </p:nvSpPr>
              <p:spPr>
                <a:xfrm>
                  <a:off x="1068454" y="5093735"/>
                  <a:ext cx="426116" cy="209096"/>
                </a:xfrm>
                <a:prstGeom prst="rect">
                  <a:avLst/>
                </a:prstGeom>
                <a:blipFill>
                  <a:blip r:embed="rId13"/>
                  <a:stretch>
                    <a:fillRect l="-12857" r="-78571" b="-14706"/>
                  </a:stretch>
                </a:blipFill>
              </p:spPr>
              <p:txBody>
                <a:bodyPr/>
                <a:lstStyle/>
                <a:p>
                  <a:r>
                    <a:rPr lang="zh-CN" altLang="en-US">
                      <a:noFill/>
                    </a:rPr>
                    <a:t> </a:t>
                  </a:r>
                </a:p>
              </p:txBody>
            </p:sp>
          </mc:Fallback>
        </mc:AlternateContent>
        <p:sp>
          <p:nvSpPr>
            <p:cNvPr id="919" name="文本框 918"/>
            <p:cNvSpPr txBox="1"/>
            <p:nvPr/>
          </p:nvSpPr>
          <p:spPr>
            <a:xfrm>
              <a:off x="2759866" y="4042238"/>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920" name="文本框 919"/>
            <p:cNvSpPr txBox="1"/>
            <p:nvPr/>
          </p:nvSpPr>
          <p:spPr>
            <a:xfrm>
              <a:off x="4777280" y="4042238"/>
              <a:ext cx="434734" cy="461665"/>
            </a:xfrm>
            <a:prstGeom prst="rect">
              <a:avLst/>
            </a:prstGeom>
            <a:noFill/>
          </p:spPr>
          <p:txBody>
            <a:bodyPr wrap="none" rtlCol="0">
              <a:spAutoFit/>
            </a:bodyPr>
            <a:lstStyle/>
            <a:p>
              <a:r>
                <a:rPr lang="en-US" altLang="zh-CN" sz="2400" b="1" dirty="0" smtClean="0"/>
                <a:t>…</a:t>
              </a:r>
              <a:endParaRPr lang="zh-CN" altLang="en-US" b="1" dirty="0"/>
            </a:p>
          </p:txBody>
        </p:sp>
        <mc:AlternateContent xmlns:mc="http://schemas.openxmlformats.org/markup-compatibility/2006" xmlns:a14="http://schemas.microsoft.com/office/drawing/2010/main">
          <mc:Choice Requires="a14">
            <p:sp>
              <p:nvSpPr>
                <p:cNvPr id="921" name="文本框 920"/>
                <p:cNvSpPr txBox="1"/>
                <p:nvPr/>
              </p:nvSpPr>
              <p:spPr>
                <a:xfrm>
                  <a:off x="1804371" y="3189340"/>
                  <a:ext cx="2775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0" smtClean="0">
                                <a:latin typeface="Cambria Math" panose="02040503050406030204" pitchFamily="18" charset="0"/>
                              </a:rPr>
                              <m:t>1</m:t>
                            </m:r>
                          </m:sub>
                        </m:sSub>
                      </m:oMath>
                    </m:oMathPara>
                  </a14:m>
                  <a:endParaRPr lang="en-US" altLang="zh-CN" b="0" dirty="0" smtClean="0"/>
                </a:p>
              </p:txBody>
            </p:sp>
          </mc:Choice>
          <mc:Fallback xmlns="">
            <p:sp>
              <p:nvSpPr>
                <p:cNvPr id="921" name="文本框 920"/>
                <p:cNvSpPr txBox="1">
                  <a:spLocks noRot="1" noChangeAspect="1" noMove="1" noResize="1" noEditPoints="1" noAdjustHandles="1" noChangeArrowheads="1" noChangeShapeType="1" noTextEdit="1"/>
                </p:cNvSpPr>
                <p:nvPr/>
              </p:nvSpPr>
              <p:spPr>
                <a:xfrm>
                  <a:off x="1804371" y="3189340"/>
                  <a:ext cx="277575" cy="276999"/>
                </a:xfrm>
                <a:prstGeom prst="rect">
                  <a:avLst/>
                </a:prstGeom>
                <a:blipFill>
                  <a:blip r:embed="rId14"/>
                  <a:stretch>
                    <a:fillRect l="-17391" r="-6522" b="-1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2" name="文本框 921"/>
                <p:cNvSpPr txBox="1"/>
                <p:nvPr/>
              </p:nvSpPr>
              <p:spPr>
                <a:xfrm>
                  <a:off x="6873300" y="3242057"/>
                  <a:ext cx="3117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m:rPr>
                                <m:sty m:val="p"/>
                              </m:rPr>
                              <a:rPr lang="en-US" altLang="zh-CN" b="0" i="0" smtClean="0">
                                <a:latin typeface="Cambria Math" panose="02040503050406030204" pitchFamily="18" charset="0"/>
                              </a:rPr>
                              <m:t>N</m:t>
                            </m:r>
                          </m:sub>
                        </m:sSub>
                      </m:oMath>
                    </m:oMathPara>
                  </a14:m>
                  <a:endParaRPr lang="en-US" altLang="zh-CN" b="0" dirty="0" smtClean="0"/>
                </a:p>
              </p:txBody>
            </p:sp>
          </mc:Choice>
          <mc:Fallback xmlns="">
            <p:sp>
              <p:nvSpPr>
                <p:cNvPr id="922" name="文本框 921"/>
                <p:cNvSpPr txBox="1">
                  <a:spLocks noRot="1" noChangeAspect="1" noMove="1" noResize="1" noEditPoints="1" noAdjustHandles="1" noChangeArrowheads="1" noChangeShapeType="1" noTextEdit="1"/>
                </p:cNvSpPr>
                <p:nvPr/>
              </p:nvSpPr>
              <p:spPr>
                <a:xfrm>
                  <a:off x="6873300" y="3242057"/>
                  <a:ext cx="311752" cy="276999"/>
                </a:xfrm>
                <a:prstGeom prst="rect">
                  <a:avLst/>
                </a:prstGeom>
                <a:blipFill>
                  <a:blip r:embed="rId15"/>
                  <a:stretch>
                    <a:fillRect l="-17647" r="-7843"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3" name="文本框 922"/>
                <p:cNvSpPr txBox="1"/>
                <p:nvPr/>
              </p:nvSpPr>
              <p:spPr>
                <a:xfrm>
                  <a:off x="2474387" y="3180434"/>
                  <a:ext cx="238014" cy="3027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m:rPr>
                                <m:sty m:val="p"/>
                              </m:rPr>
                              <a:rPr lang="en-US" altLang="zh-CN" b="0" i="0" smtClean="0">
                                <a:latin typeface="Cambria Math" panose="02040503050406030204" pitchFamily="18" charset="0"/>
                              </a:rPr>
                              <m:t>j</m:t>
                            </m:r>
                          </m:sub>
                        </m:sSub>
                      </m:oMath>
                    </m:oMathPara>
                  </a14:m>
                  <a:endParaRPr lang="en-US" altLang="zh-CN" b="0" dirty="0" smtClean="0"/>
                </a:p>
              </p:txBody>
            </p:sp>
          </mc:Choice>
          <mc:Fallback xmlns="">
            <p:sp>
              <p:nvSpPr>
                <p:cNvPr id="923" name="文本框 922"/>
                <p:cNvSpPr txBox="1">
                  <a:spLocks noRot="1" noChangeAspect="1" noMove="1" noResize="1" noEditPoints="1" noAdjustHandles="1" noChangeArrowheads="1" noChangeShapeType="1" noTextEdit="1"/>
                </p:cNvSpPr>
                <p:nvPr/>
              </p:nvSpPr>
              <p:spPr>
                <a:xfrm>
                  <a:off x="2474387" y="3180434"/>
                  <a:ext cx="238014" cy="302712"/>
                </a:xfrm>
                <a:prstGeom prst="rect">
                  <a:avLst/>
                </a:prstGeom>
                <a:blipFill>
                  <a:blip r:embed="rId16"/>
                  <a:stretch>
                    <a:fillRect l="-27778" r="-25000" b="-454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4" name="文本框 923"/>
                <p:cNvSpPr txBox="1"/>
                <p:nvPr/>
              </p:nvSpPr>
              <p:spPr>
                <a:xfrm>
                  <a:off x="1104329" y="2795917"/>
                  <a:ext cx="2543390" cy="3279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𝑢𝑏𝐷𝑖𝑠𝑡</m:t>
                        </m:r>
                        <m:d>
                          <m:dPr>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sub>
                              <m:sup>
                                <m:r>
                                  <m:rPr>
                                    <m:sty m:val="p"/>
                                  </m:rPr>
                                  <a:rPr lang="en-US" altLang="zh-CN" i="1">
                                    <a:latin typeface="Cambria Math" panose="02040503050406030204" pitchFamily="18" charset="0"/>
                                  </a:rPr>
                                  <m:t>len</m:t>
                                </m:r>
                                <m:r>
                                  <a:rPr lang="en-US" altLang="zh-CN" b="0" i="1" smtClean="0">
                                    <a:latin typeface="Cambria Math" panose="02040503050406030204" pitchFamily="18" charset="0"/>
                                  </a:rPr>
                                  <m:t>=</m:t>
                                </m:r>
                                <m:r>
                                  <a:rPr lang="en-US" altLang="zh-CN" i="1" smtClean="0">
                                    <a:latin typeface="Cambria Math" panose="02040503050406030204" pitchFamily="18" charset="0"/>
                                  </a:rPr>
                                  <m:t>1</m:t>
                                </m:r>
                                <m:r>
                                  <a:rPr lang="en-US" altLang="zh-CN" b="0" i="1" smtClean="0">
                                    <a:latin typeface="Cambria Math" panose="02040503050406030204" pitchFamily="18" charset="0"/>
                                  </a:rPr>
                                  <m:t>→</m:t>
                                </m:r>
                                <m:r>
                                  <a:rPr lang="en-US" altLang="zh-CN" i="1">
                                    <a:latin typeface="Cambria Math" panose="02040503050406030204" pitchFamily="18" charset="0"/>
                                  </a:rPr>
                                  <m:t>𝐿</m:t>
                                </m:r>
                                <m:r>
                                  <a:rPr lang="en-US" altLang="zh-CN" i="1">
                                    <a:latin typeface="Cambria Math" panose="02040503050406030204" pitchFamily="18" charset="0"/>
                                  </a:rPr>
                                  <m:t>−</m:t>
                                </m:r>
                                <m:r>
                                  <a:rPr lang="en-US" altLang="zh-CN" i="1">
                                    <a:latin typeface="Cambria Math" panose="02040503050406030204" pitchFamily="18" charset="0"/>
                                  </a:rPr>
                                  <m:t>𝑠</m:t>
                                </m:r>
                                <m:r>
                                  <m:rPr>
                                    <m:nor/>
                                  </m:rPr>
                                  <a:rPr lang="zh-CN" altLang="en-US" dirty="0"/>
                                  <m:t> </m:t>
                                </m:r>
                              </m:sup>
                            </m:sSub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𝑗</m:t>
                                </m:r>
                              </m:sub>
                            </m:sSub>
                          </m:e>
                        </m:d>
                      </m:oMath>
                    </m:oMathPara>
                  </a14:m>
                  <a:endParaRPr lang="zh-CN" altLang="en-US" dirty="0"/>
                </a:p>
              </p:txBody>
            </p:sp>
          </mc:Choice>
          <mc:Fallback xmlns="">
            <p:sp>
              <p:nvSpPr>
                <p:cNvPr id="924" name="文本框 923"/>
                <p:cNvSpPr txBox="1">
                  <a:spLocks noRot="1" noChangeAspect="1" noMove="1" noResize="1" noEditPoints="1" noAdjustHandles="1" noChangeArrowheads="1" noChangeShapeType="1" noTextEdit="1"/>
                </p:cNvSpPr>
                <p:nvPr/>
              </p:nvSpPr>
              <p:spPr>
                <a:xfrm>
                  <a:off x="1104329" y="2795917"/>
                  <a:ext cx="2543390" cy="327910"/>
                </a:xfrm>
                <a:prstGeom prst="rect">
                  <a:avLst/>
                </a:prstGeom>
                <a:blipFill>
                  <a:blip r:embed="rId17"/>
                  <a:stretch>
                    <a:fillRect l="-3675" t="-2128" r="-3150" b="-40426"/>
                  </a:stretch>
                </a:blipFill>
              </p:spPr>
              <p:txBody>
                <a:bodyPr/>
                <a:lstStyle/>
                <a:p>
                  <a:r>
                    <a:rPr lang="zh-CN" altLang="en-US">
                      <a:noFill/>
                    </a:rPr>
                    <a:t> </a:t>
                  </a:r>
                </a:p>
              </p:txBody>
            </p:sp>
          </mc:Fallback>
        </mc:AlternateContent>
        <p:cxnSp>
          <p:nvCxnSpPr>
            <p:cNvPr id="925" name="直接箭头连接符 924"/>
            <p:cNvCxnSpPr/>
            <p:nvPr/>
          </p:nvCxnSpPr>
          <p:spPr>
            <a:xfrm>
              <a:off x="2440386" y="3196865"/>
              <a:ext cx="1924" cy="345207"/>
            </a:xfrm>
            <a:prstGeom prst="straightConnector1">
              <a:avLst/>
            </a:prstGeom>
            <a:noFill/>
            <a:ln w="28575">
              <a:solidFill>
                <a:schemeClr val="tx1"/>
              </a:solidFill>
              <a:prstDash val="sysDash"/>
              <a:tailEnd type="triangle"/>
            </a:ln>
          </p:spPr>
        </p:cxnSp>
        <p:sp>
          <p:nvSpPr>
            <p:cNvPr id="926" name="矩形 925"/>
            <p:cNvSpPr/>
            <p:nvPr/>
          </p:nvSpPr>
          <p:spPr>
            <a:xfrm>
              <a:off x="1804371" y="4329258"/>
              <a:ext cx="6302334" cy="2717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927" name="直接连接符 926"/>
            <p:cNvCxnSpPr/>
            <p:nvPr/>
          </p:nvCxnSpPr>
          <p:spPr>
            <a:xfrm>
              <a:off x="8236615" y="3014201"/>
              <a:ext cx="0" cy="2288630"/>
            </a:xfrm>
            <a:prstGeom prst="line">
              <a:avLst/>
            </a:prstGeom>
            <a:noFill/>
            <a:ln>
              <a:solidFill>
                <a:schemeClr val="tx1"/>
              </a:solidFill>
            </a:ln>
          </p:spPr>
        </p:cxnSp>
        <p:sp>
          <p:nvSpPr>
            <p:cNvPr id="928" name="文本框 373"/>
            <p:cNvSpPr txBox="1"/>
            <p:nvPr/>
          </p:nvSpPr>
          <p:spPr>
            <a:xfrm>
              <a:off x="7040454" y="3633378"/>
              <a:ext cx="1196161" cy="64633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Coalesced</a:t>
              </a:r>
            </a:p>
            <a:p>
              <a:r>
                <a:rPr lang="en-US" altLang="zh-CN" dirty="0" smtClean="0"/>
                <a:t>Blank</a:t>
              </a:r>
              <a:endParaRPr lang="zh-CN" altLang="en-US" dirty="0"/>
            </a:p>
          </p:txBody>
        </p:sp>
        <p:sp>
          <p:nvSpPr>
            <p:cNvPr id="929" name="文本框 928"/>
            <p:cNvSpPr txBox="1"/>
            <p:nvPr/>
          </p:nvSpPr>
          <p:spPr>
            <a:xfrm>
              <a:off x="6120091" y="3805066"/>
              <a:ext cx="461665" cy="279885"/>
            </a:xfrm>
            <a:prstGeom prst="rect">
              <a:avLst/>
            </a:prstGeom>
            <a:noFill/>
          </p:spPr>
          <p:txBody>
            <a:bodyPr vert="eaVert" wrap="none" rtlCol="0">
              <a:spAutoFit/>
            </a:bodyPr>
            <a:lstStyle/>
            <a:p>
              <a:r>
                <a:rPr lang="en-US" altLang="zh-CN" b="1" dirty="0" smtClean="0"/>
                <a:t>…</a:t>
              </a:r>
              <a:endParaRPr lang="zh-CN" altLang="en-US" b="1" dirty="0"/>
            </a:p>
          </p:txBody>
        </p:sp>
        <p:sp>
          <p:nvSpPr>
            <p:cNvPr id="930" name="文本框 929"/>
            <p:cNvSpPr txBox="1"/>
            <p:nvPr/>
          </p:nvSpPr>
          <p:spPr>
            <a:xfrm>
              <a:off x="6129379" y="4790318"/>
              <a:ext cx="461665" cy="279885"/>
            </a:xfrm>
            <a:prstGeom prst="rect">
              <a:avLst/>
            </a:prstGeom>
            <a:noFill/>
          </p:spPr>
          <p:txBody>
            <a:bodyPr vert="eaVert" wrap="none" rtlCol="0">
              <a:spAutoFit/>
            </a:bodyPr>
            <a:lstStyle/>
            <a:p>
              <a:r>
                <a:rPr lang="en-US" altLang="zh-CN" b="1" dirty="0" smtClean="0"/>
                <a:t>…</a:t>
              </a:r>
              <a:endParaRPr lang="zh-CN" altLang="en-US" b="1" dirty="0"/>
            </a:p>
          </p:txBody>
        </p:sp>
        <p:sp>
          <p:nvSpPr>
            <p:cNvPr id="931" name="矩形 930"/>
            <p:cNvSpPr/>
            <p:nvPr/>
          </p:nvSpPr>
          <p:spPr>
            <a:xfrm>
              <a:off x="6801883" y="3688576"/>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2" name="矩形 931"/>
            <p:cNvSpPr/>
            <p:nvPr/>
          </p:nvSpPr>
          <p:spPr>
            <a:xfrm>
              <a:off x="6801883" y="3887156"/>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3" name="矩形 932"/>
            <p:cNvSpPr/>
            <p:nvPr/>
          </p:nvSpPr>
          <p:spPr>
            <a:xfrm>
              <a:off x="6801883" y="407650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4" name="矩形 933"/>
            <p:cNvSpPr/>
            <p:nvPr/>
          </p:nvSpPr>
          <p:spPr>
            <a:xfrm>
              <a:off x="6801883" y="440438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5" name="矩形 934"/>
            <p:cNvSpPr/>
            <p:nvPr/>
          </p:nvSpPr>
          <p:spPr>
            <a:xfrm>
              <a:off x="6801883" y="476921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6" name="矩形 935"/>
            <p:cNvSpPr/>
            <p:nvPr/>
          </p:nvSpPr>
          <p:spPr>
            <a:xfrm>
              <a:off x="6801883" y="4958557"/>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7" name="矩形 936"/>
            <p:cNvSpPr/>
            <p:nvPr/>
          </p:nvSpPr>
          <p:spPr>
            <a:xfrm>
              <a:off x="6801883" y="513866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cxnSp>
          <p:nvCxnSpPr>
            <p:cNvPr id="339" name="直接连接符 338"/>
            <p:cNvCxnSpPr/>
            <p:nvPr/>
          </p:nvCxnSpPr>
          <p:spPr>
            <a:xfrm>
              <a:off x="6705494" y="3014201"/>
              <a:ext cx="0" cy="2288630"/>
            </a:xfrm>
            <a:prstGeom prst="line">
              <a:avLst/>
            </a:prstGeom>
            <a:noFill/>
            <a:ln>
              <a:solidFill>
                <a:schemeClr val="tx1"/>
              </a:solidFill>
            </a:ln>
          </p:spPr>
        </p:cxnSp>
        <p:cxnSp>
          <p:nvCxnSpPr>
            <p:cNvPr id="340" name="直接连接符 339"/>
            <p:cNvCxnSpPr/>
            <p:nvPr/>
          </p:nvCxnSpPr>
          <p:spPr>
            <a:xfrm>
              <a:off x="5939210" y="3014201"/>
              <a:ext cx="0" cy="2288630"/>
            </a:xfrm>
            <a:prstGeom prst="line">
              <a:avLst/>
            </a:prstGeom>
            <a:noFill/>
            <a:ln>
              <a:solidFill>
                <a:schemeClr val="tx1"/>
              </a:solidFill>
            </a:ln>
          </p:spPr>
        </p:cxnSp>
        <p:cxnSp>
          <p:nvCxnSpPr>
            <p:cNvPr id="341" name="直接连接符 340"/>
            <p:cNvCxnSpPr/>
            <p:nvPr/>
          </p:nvCxnSpPr>
          <p:spPr>
            <a:xfrm>
              <a:off x="3893368" y="3014201"/>
              <a:ext cx="0" cy="2288630"/>
            </a:xfrm>
            <a:prstGeom prst="line">
              <a:avLst/>
            </a:prstGeom>
            <a:noFill/>
            <a:ln>
              <a:solidFill>
                <a:schemeClr val="tx1"/>
              </a:solidFill>
            </a:ln>
          </p:spPr>
        </p:cxnSp>
      </p:grpSp>
      <p:sp>
        <p:nvSpPr>
          <p:cNvPr id="52" name="文本框 51"/>
          <p:cNvSpPr txBox="1"/>
          <p:nvPr/>
        </p:nvSpPr>
        <p:spPr>
          <a:xfrm>
            <a:off x="798046" y="1353513"/>
            <a:ext cx="1800493" cy="369332"/>
          </a:xfrm>
          <a:prstGeom prst="rect">
            <a:avLst/>
          </a:prstGeom>
          <a:noFill/>
        </p:spPr>
        <p:txBody>
          <a:bodyPr wrap="none" rtlCol="0">
            <a:spAutoFit/>
          </a:bodyPr>
          <a:lstStyle/>
          <a:p>
            <a:r>
              <a:rPr lang="zh-CN" altLang="en-US" b="1" dirty="0">
                <a:solidFill>
                  <a:srgbClr val="FF0000"/>
                </a:solidFill>
              </a:rPr>
              <a:t>合并</a:t>
            </a:r>
            <a:r>
              <a:rPr lang="zh-CN" altLang="en-US" b="1" dirty="0" smtClean="0">
                <a:solidFill>
                  <a:srgbClr val="FF0000"/>
                </a:solidFill>
              </a:rPr>
              <a:t>内存访问：</a:t>
            </a:r>
            <a:endParaRPr lang="zh-CN" altLang="en-US" b="1" dirty="0">
              <a:solidFill>
                <a:srgbClr val="FF0000"/>
              </a:solidFill>
            </a:endParaRPr>
          </a:p>
        </p:txBody>
      </p:sp>
      <p:sp>
        <p:nvSpPr>
          <p:cNvPr id="363" name="文本框 362"/>
          <p:cNvSpPr txBox="1"/>
          <p:nvPr/>
        </p:nvSpPr>
        <p:spPr>
          <a:xfrm>
            <a:off x="773156" y="3948443"/>
            <a:ext cx="1569660" cy="369332"/>
          </a:xfrm>
          <a:prstGeom prst="rect">
            <a:avLst/>
          </a:prstGeom>
          <a:noFill/>
        </p:spPr>
        <p:txBody>
          <a:bodyPr wrap="none" rtlCol="0">
            <a:spAutoFit/>
          </a:bodyPr>
          <a:lstStyle/>
          <a:p>
            <a:r>
              <a:rPr lang="zh-CN" altLang="en-US" b="1" dirty="0" smtClean="0">
                <a:solidFill>
                  <a:srgbClr val="FF0000"/>
                </a:solidFill>
              </a:rPr>
              <a:t>存储体冲突：</a:t>
            </a:r>
            <a:endParaRPr lang="zh-CN" altLang="en-US" b="1" dirty="0">
              <a:solidFill>
                <a:srgbClr val="FF0000"/>
              </a:solidFill>
            </a:endParaRPr>
          </a:p>
        </p:txBody>
      </p:sp>
      <mc:AlternateContent xmlns:mc="http://schemas.openxmlformats.org/markup-compatibility/2006" xmlns:a14="http://schemas.microsoft.com/office/drawing/2010/main">
        <mc:Choice Requires="a14">
          <p:sp>
            <p:nvSpPr>
              <p:cNvPr id="56" name="文本框 55"/>
              <p:cNvSpPr txBox="1"/>
              <p:nvPr/>
            </p:nvSpPr>
            <p:spPr>
              <a:xfrm>
                <a:off x="6081501" y="4365523"/>
                <a:ext cx="5105885" cy="369332"/>
              </a:xfrm>
              <a:prstGeom prst="rect">
                <a:avLst/>
              </a:prstGeom>
              <a:noFill/>
            </p:spPr>
            <p:txBody>
              <a:bodyPr wrap="none" rtlCol="0">
                <a:spAutoFit/>
              </a:bodyPr>
              <a:lstStyle/>
              <a:p>
                <a:r>
                  <a:rPr lang="zh-CN" altLang="en-US" dirty="0" smtClean="0"/>
                  <a:t>每个线程需要操作需要</a:t>
                </a:r>
                <a14:m>
                  <m:oMath xmlns:m="http://schemas.openxmlformats.org/officeDocument/2006/math">
                    <m:r>
                      <a:rPr lang="en-US" altLang="zh-CN" b="1" i="1" smtClean="0">
                        <a:latin typeface="Cambria Math" panose="02040503050406030204" pitchFamily="18" charset="0"/>
                      </a:rPr>
                      <m:t>𝑶</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𝒘</m:t>
                    </m:r>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m:t>
                    </m:r>
                  </m:oMath>
                </a14:m>
                <a:r>
                  <a:rPr lang="zh-CN" altLang="en-US" dirty="0" smtClean="0"/>
                  <a:t>的空间</a:t>
                </a:r>
                <a:r>
                  <a:rPr lang="en-US" altLang="zh-CN" dirty="0" smtClean="0"/>
                  <a:t>(</a:t>
                </a:r>
                <a:r>
                  <a:rPr lang="zh-CN" altLang="en-US" dirty="0" smtClean="0"/>
                  <a:t>单线程</a:t>
                </a:r>
                <a:r>
                  <a:rPr lang="en-US" altLang="zh-CN" dirty="0" smtClean="0"/>
                  <a:t>)</a:t>
                </a:r>
                <a:endParaRPr lang="zh-CN" altLang="en-US" dirty="0"/>
              </a:p>
            </p:txBody>
          </p:sp>
        </mc:Choice>
        <mc:Fallback xmlns="">
          <p:sp>
            <p:nvSpPr>
              <p:cNvPr id="56" name="文本框 55"/>
              <p:cNvSpPr txBox="1">
                <a:spLocks noRot="1" noChangeAspect="1" noMove="1" noResize="1" noEditPoints="1" noAdjustHandles="1" noChangeArrowheads="1" noChangeShapeType="1" noTextEdit="1"/>
              </p:cNvSpPr>
              <p:nvPr/>
            </p:nvSpPr>
            <p:spPr>
              <a:xfrm>
                <a:off x="6081501" y="4365523"/>
                <a:ext cx="5105885" cy="369332"/>
              </a:xfrm>
              <a:prstGeom prst="rect">
                <a:avLst/>
              </a:prstGeom>
              <a:blipFill>
                <a:blip r:embed="rId18"/>
                <a:stretch>
                  <a:fillRect l="-1075" t="-8197" r="-478" b="-24590"/>
                </a:stretch>
              </a:blipFill>
            </p:spPr>
            <p:txBody>
              <a:bodyPr/>
              <a:lstStyle/>
              <a:p>
                <a:r>
                  <a:rPr lang="zh-CN" altLang="en-US">
                    <a:noFill/>
                  </a:rPr>
                  <a:t> </a:t>
                </a:r>
              </a:p>
            </p:txBody>
          </p:sp>
        </mc:Fallback>
      </mc:AlternateContent>
      <p:grpSp>
        <p:nvGrpSpPr>
          <p:cNvPr id="495" name="组合 494"/>
          <p:cNvGrpSpPr/>
          <p:nvPr/>
        </p:nvGrpSpPr>
        <p:grpSpPr>
          <a:xfrm>
            <a:off x="949688" y="4837761"/>
            <a:ext cx="4133650" cy="1317637"/>
            <a:chOff x="3906176" y="1201827"/>
            <a:chExt cx="4993316" cy="1344736"/>
          </a:xfrm>
        </p:grpSpPr>
        <p:sp>
          <p:nvSpPr>
            <p:cNvPr id="496" name="矩形 495"/>
            <p:cNvSpPr/>
            <p:nvPr/>
          </p:nvSpPr>
          <p:spPr>
            <a:xfrm>
              <a:off x="3906176" y="1201827"/>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7" name="矩形 496"/>
            <p:cNvSpPr/>
            <p:nvPr/>
          </p:nvSpPr>
          <p:spPr>
            <a:xfrm>
              <a:off x="4224859"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8" name="矩形 497"/>
            <p:cNvSpPr/>
            <p:nvPr/>
          </p:nvSpPr>
          <p:spPr>
            <a:xfrm>
              <a:off x="4543542"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9" name="矩形 498"/>
            <p:cNvSpPr/>
            <p:nvPr/>
          </p:nvSpPr>
          <p:spPr>
            <a:xfrm>
              <a:off x="4862225"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0" name="矩形 499"/>
            <p:cNvSpPr/>
            <p:nvPr/>
          </p:nvSpPr>
          <p:spPr>
            <a:xfrm>
              <a:off x="5499591" y="1201827"/>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1" name="矩形 500"/>
            <p:cNvSpPr/>
            <p:nvPr/>
          </p:nvSpPr>
          <p:spPr>
            <a:xfrm>
              <a:off x="5180908"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2" name="矩形 501"/>
            <p:cNvSpPr/>
            <p:nvPr/>
          </p:nvSpPr>
          <p:spPr>
            <a:xfrm>
              <a:off x="5818274"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3" name="矩形 502"/>
            <p:cNvSpPr/>
            <p:nvPr/>
          </p:nvSpPr>
          <p:spPr>
            <a:xfrm>
              <a:off x="6136957"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4" name="矩形 503"/>
            <p:cNvSpPr/>
            <p:nvPr/>
          </p:nvSpPr>
          <p:spPr>
            <a:xfrm>
              <a:off x="6455640"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5" name="矩形 504"/>
            <p:cNvSpPr/>
            <p:nvPr/>
          </p:nvSpPr>
          <p:spPr>
            <a:xfrm>
              <a:off x="7093006" y="1201827"/>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6" name="矩形 505"/>
            <p:cNvSpPr/>
            <p:nvPr/>
          </p:nvSpPr>
          <p:spPr>
            <a:xfrm>
              <a:off x="3906176" y="1484730"/>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7" name="矩形 506"/>
            <p:cNvSpPr/>
            <p:nvPr/>
          </p:nvSpPr>
          <p:spPr>
            <a:xfrm>
              <a:off x="4226759" y="1484730"/>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8" name="矩形 507"/>
            <p:cNvSpPr/>
            <p:nvPr/>
          </p:nvSpPr>
          <p:spPr>
            <a:xfrm>
              <a:off x="4547342" y="1484730"/>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9" name="矩形 508"/>
            <p:cNvSpPr/>
            <p:nvPr/>
          </p:nvSpPr>
          <p:spPr>
            <a:xfrm>
              <a:off x="4867925" y="1484730"/>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0" name="矩形 509"/>
            <p:cNvSpPr/>
            <p:nvPr/>
          </p:nvSpPr>
          <p:spPr>
            <a:xfrm>
              <a:off x="5188508" y="1484730"/>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1" name="矩形 510"/>
            <p:cNvSpPr/>
            <p:nvPr/>
          </p:nvSpPr>
          <p:spPr>
            <a:xfrm>
              <a:off x="5509091" y="1484730"/>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2" name="矩形 511"/>
            <p:cNvSpPr/>
            <p:nvPr/>
          </p:nvSpPr>
          <p:spPr>
            <a:xfrm>
              <a:off x="5829674" y="1484730"/>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3" name="矩形 512"/>
            <p:cNvSpPr/>
            <p:nvPr/>
          </p:nvSpPr>
          <p:spPr>
            <a:xfrm>
              <a:off x="6150257" y="1484730"/>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4" name="矩形 513"/>
            <p:cNvSpPr/>
            <p:nvPr/>
          </p:nvSpPr>
          <p:spPr>
            <a:xfrm>
              <a:off x="6470840" y="1484730"/>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5" name="矩形 514"/>
            <p:cNvSpPr/>
            <p:nvPr/>
          </p:nvSpPr>
          <p:spPr>
            <a:xfrm>
              <a:off x="6791419" y="1484730"/>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6" name="矩形 515"/>
            <p:cNvSpPr/>
            <p:nvPr/>
          </p:nvSpPr>
          <p:spPr>
            <a:xfrm>
              <a:off x="3906176" y="176763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7" name="矩形 516"/>
            <p:cNvSpPr/>
            <p:nvPr/>
          </p:nvSpPr>
          <p:spPr>
            <a:xfrm>
              <a:off x="4226759" y="176763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8" name="矩形 517"/>
            <p:cNvSpPr/>
            <p:nvPr/>
          </p:nvSpPr>
          <p:spPr>
            <a:xfrm>
              <a:off x="4547342" y="176763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9" name="矩形 518"/>
            <p:cNvSpPr/>
            <p:nvPr/>
          </p:nvSpPr>
          <p:spPr>
            <a:xfrm>
              <a:off x="4867925" y="1767633"/>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0" name="矩形 519"/>
            <p:cNvSpPr/>
            <p:nvPr/>
          </p:nvSpPr>
          <p:spPr>
            <a:xfrm>
              <a:off x="5188508" y="176763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1" name="矩形 520"/>
            <p:cNvSpPr/>
            <p:nvPr/>
          </p:nvSpPr>
          <p:spPr>
            <a:xfrm>
              <a:off x="5509091" y="176763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2" name="矩形 521"/>
            <p:cNvSpPr/>
            <p:nvPr/>
          </p:nvSpPr>
          <p:spPr>
            <a:xfrm>
              <a:off x="5829674" y="176763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3" name="矩形 522"/>
            <p:cNvSpPr/>
            <p:nvPr/>
          </p:nvSpPr>
          <p:spPr>
            <a:xfrm>
              <a:off x="6150257" y="176763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4" name="矩形 523"/>
            <p:cNvSpPr/>
            <p:nvPr/>
          </p:nvSpPr>
          <p:spPr>
            <a:xfrm>
              <a:off x="6470840" y="1767633"/>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5" name="矩形 524"/>
            <p:cNvSpPr/>
            <p:nvPr/>
          </p:nvSpPr>
          <p:spPr>
            <a:xfrm>
              <a:off x="6791419" y="176763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6" name="矩形 525"/>
            <p:cNvSpPr/>
            <p:nvPr/>
          </p:nvSpPr>
          <p:spPr>
            <a:xfrm>
              <a:off x="3906176" y="2050536"/>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7" name="矩形 526"/>
            <p:cNvSpPr/>
            <p:nvPr/>
          </p:nvSpPr>
          <p:spPr>
            <a:xfrm>
              <a:off x="4226759" y="2050536"/>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8" name="矩形 527"/>
            <p:cNvSpPr/>
            <p:nvPr/>
          </p:nvSpPr>
          <p:spPr>
            <a:xfrm>
              <a:off x="4547342" y="2050536"/>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9" name="矩形 528"/>
            <p:cNvSpPr/>
            <p:nvPr/>
          </p:nvSpPr>
          <p:spPr>
            <a:xfrm>
              <a:off x="4867925" y="2050536"/>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0" name="矩形 529"/>
            <p:cNvSpPr/>
            <p:nvPr/>
          </p:nvSpPr>
          <p:spPr>
            <a:xfrm>
              <a:off x="5188508" y="2050536"/>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1" name="矩形 530"/>
            <p:cNvSpPr/>
            <p:nvPr/>
          </p:nvSpPr>
          <p:spPr>
            <a:xfrm>
              <a:off x="5509091" y="2050536"/>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2" name="矩形 531"/>
            <p:cNvSpPr/>
            <p:nvPr/>
          </p:nvSpPr>
          <p:spPr>
            <a:xfrm>
              <a:off x="5829674" y="2050536"/>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3" name="矩形 532"/>
            <p:cNvSpPr/>
            <p:nvPr/>
          </p:nvSpPr>
          <p:spPr>
            <a:xfrm>
              <a:off x="6150257" y="2050536"/>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4" name="矩形 533"/>
            <p:cNvSpPr/>
            <p:nvPr/>
          </p:nvSpPr>
          <p:spPr>
            <a:xfrm>
              <a:off x="6470840" y="2050536"/>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5" name="矩形 534"/>
            <p:cNvSpPr/>
            <p:nvPr/>
          </p:nvSpPr>
          <p:spPr>
            <a:xfrm>
              <a:off x="6791419" y="2050536"/>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6" name="矩形 535"/>
            <p:cNvSpPr/>
            <p:nvPr/>
          </p:nvSpPr>
          <p:spPr>
            <a:xfrm>
              <a:off x="6774323"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7" name="矩形 536"/>
            <p:cNvSpPr/>
            <p:nvPr/>
          </p:nvSpPr>
          <p:spPr>
            <a:xfrm>
              <a:off x="7411689"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8" name="矩形 537"/>
            <p:cNvSpPr/>
            <p:nvPr/>
          </p:nvSpPr>
          <p:spPr>
            <a:xfrm>
              <a:off x="7730372"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9" name="矩形 538"/>
            <p:cNvSpPr/>
            <p:nvPr/>
          </p:nvSpPr>
          <p:spPr>
            <a:xfrm>
              <a:off x="8049055"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0" name="矩形 539"/>
            <p:cNvSpPr/>
            <p:nvPr/>
          </p:nvSpPr>
          <p:spPr>
            <a:xfrm>
              <a:off x="8686428" y="1201827"/>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1" name="矩形 540"/>
            <p:cNvSpPr/>
            <p:nvPr/>
          </p:nvSpPr>
          <p:spPr>
            <a:xfrm>
              <a:off x="8367738" y="1201827"/>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2" name="矩形 541"/>
            <p:cNvSpPr/>
            <p:nvPr/>
          </p:nvSpPr>
          <p:spPr>
            <a:xfrm>
              <a:off x="7083517" y="1485932"/>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3" name="矩形 542"/>
            <p:cNvSpPr/>
            <p:nvPr/>
          </p:nvSpPr>
          <p:spPr>
            <a:xfrm>
              <a:off x="7404100" y="1485932"/>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4" name="矩形 543"/>
            <p:cNvSpPr/>
            <p:nvPr/>
          </p:nvSpPr>
          <p:spPr>
            <a:xfrm>
              <a:off x="7724683" y="1485932"/>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5" name="矩形 544"/>
            <p:cNvSpPr/>
            <p:nvPr/>
          </p:nvSpPr>
          <p:spPr>
            <a:xfrm>
              <a:off x="8045266" y="1485932"/>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6" name="矩形 545"/>
            <p:cNvSpPr/>
            <p:nvPr/>
          </p:nvSpPr>
          <p:spPr>
            <a:xfrm>
              <a:off x="8365849" y="1485932"/>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7" name="矩形 546"/>
            <p:cNvSpPr/>
            <p:nvPr/>
          </p:nvSpPr>
          <p:spPr>
            <a:xfrm>
              <a:off x="8686428" y="1485932"/>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8" name="矩形 547"/>
            <p:cNvSpPr/>
            <p:nvPr/>
          </p:nvSpPr>
          <p:spPr>
            <a:xfrm>
              <a:off x="7083517" y="1768835"/>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9" name="矩形 548"/>
            <p:cNvSpPr/>
            <p:nvPr/>
          </p:nvSpPr>
          <p:spPr>
            <a:xfrm>
              <a:off x="7404100" y="1768835"/>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0" name="矩形 549"/>
            <p:cNvSpPr/>
            <p:nvPr/>
          </p:nvSpPr>
          <p:spPr>
            <a:xfrm>
              <a:off x="7724683" y="1768835"/>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1" name="矩形 550"/>
            <p:cNvSpPr/>
            <p:nvPr/>
          </p:nvSpPr>
          <p:spPr>
            <a:xfrm>
              <a:off x="8045266" y="1768835"/>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2" name="矩形 551"/>
            <p:cNvSpPr/>
            <p:nvPr/>
          </p:nvSpPr>
          <p:spPr>
            <a:xfrm>
              <a:off x="8365849" y="1768835"/>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3" name="矩形 552"/>
            <p:cNvSpPr/>
            <p:nvPr/>
          </p:nvSpPr>
          <p:spPr>
            <a:xfrm>
              <a:off x="8686428" y="1768835"/>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4" name="矩形 553"/>
            <p:cNvSpPr/>
            <p:nvPr/>
          </p:nvSpPr>
          <p:spPr>
            <a:xfrm>
              <a:off x="7083517" y="2051738"/>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5" name="矩形 554"/>
            <p:cNvSpPr/>
            <p:nvPr/>
          </p:nvSpPr>
          <p:spPr>
            <a:xfrm>
              <a:off x="7404100" y="2051738"/>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6" name="矩形 555"/>
            <p:cNvSpPr/>
            <p:nvPr/>
          </p:nvSpPr>
          <p:spPr>
            <a:xfrm>
              <a:off x="7724683" y="2051738"/>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7" name="矩形 556"/>
            <p:cNvSpPr/>
            <p:nvPr/>
          </p:nvSpPr>
          <p:spPr>
            <a:xfrm>
              <a:off x="8045266" y="2051738"/>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8" name="矩形 557"/>
            <p:cNvSpPr/>
            <p:nvPr/>
          </p:nvSpPr>
          <p:spPr>
            <a:xfrm>
              <a:off x="8365849" y="2051738"/>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9" name="矩形 558"/>
            <p:cNvSpPr/>
            <p:nvPr/>
          </p:nvSpPr>
          <p:spPr>
            <a:xfrm>
              <a:off x="8686428" y="2051738"/>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0" name="矩形 559"/>
            <p:cNvSpPr/>
            <p:nvPr/>
          </p:nvSpPr>
          <p:spPr>
            <a:xfrm>
              <a:off x="3906176" y="2326761"/>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1" name="矩形 560"/>
            <p:cNvSpPr/>
            <p:nvPr/>
          </p:nvSpPr>
          <p:spPr>
            <a:xfrm>
              <a:off x="4226759" y="2326761"/>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2" name="矩形 561"/>
            <p:cNvSpPr/>
            <p:nvPr/>
          </p:nvSpPr>
          <p:spPr>
            <a:xfrm>
              <a:off x="4547342" y="2326761"/>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3" name="矩形 562"/>
            <p:cNvSpPr/>
            <p:nvPr/>
          </p:nvSpPr>
          <p:spPr>
            <a:xfrm>
              <a:off x="4867925" y="2326761"/>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4" name="矩形 563"/>
            <p:cNvSpPr/>
            <p:nvPr/>
          </p:nvSpPr>
          <p:spPr>
            <a:xfrm>
              <a:off x="5188508" y="2326761"/>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5" name="矩形 564"/>
            <p:cNvSpPr/>
            <p:nvPr/>
          </p:nvSpPr>
          <p:spPr>
            <a:xfrm>
              <a:off x="5509091" y="2326761"/>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6" name="矩形 565"/>
            <p:cNvSpPr/>
            <p:nvPr/>
          </p:nvSpPr>
          <p:spPr>
            <a:xfrm>
              <a:off x="5829674" y="2326761"/>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7" name="矩形 566"/>
            <p:cNvSpPr/>
            <p:nvPr/>
          </p:nvSpPr>
          <p:spPr>
            <a:xfrm>
              <a:off x="6150257" y="2326761"/>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8" name="矩形 567"/>
            <p:cNvSpPr/>
            <p:nvPr/>
          </p:nvSpPr>
          <p:spPr>
            <a:xfrm>
              <a:off x="6470840" y="2326761"/>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9" name="矩形 568"/>
            <p:cNvSpPr/>
            <p:nvPr/>
          </p:nvSpPr>
          <p:spPr>
            <a:xfrm>
              <a:off x="6791419" y="2326761"/>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0" name="矩形 569"/>
            <p:cNvSpPr/>
            <p:nvPr/>
          </p:nvSpPr>
          <p:spPr>
            <a:xfrm>
              <a:off x="7083517" y="232796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1" name="矩形 570"/>
            <p:cNvSpPr/>
            <p:nvPr/>
          </p:nvSpPr>
          <p:spPr>
            <a:xfrm>
              <a:off x="7404100" y="2327963"/>
              <a:ext cx="213064" cy="21860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2" name="矩形 571"/>
            <p:cNvSpPr/>
            <p:nvPr/>
          </p:nvSpPr>
          <p:spPr>
            <a:xfrm>
              <a:off x="7724683" y="232796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3" name="矩形 572"/>
            <p:cNvSpPr/>
            <p:nvPr/>
          </p:nvSpPr>
          <p:spPr>
            <a:xfrm>
              <a:off x="8045266" y="232796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4" name="矩形 573"/>
            <p:cNvSpPr/>
            <p:nvPr/>
          </p:nvSpPr>
          <p:spPr>
            <a:xfrm>
              <a:off x="8365849" y="232796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5" name="矩形 574"/>
            <p:cNvSpPr/>
            <p:nvPr/>
          </p:nvSpPr>
          <p:spPr>
            <a:xfrm>
              <a:off x="8686428" y="2327963"/>
              <a:ext cx="213064" cy="218600"/>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6210028" y="4731730"/>
            <a:ext cx="3325676" cy="1987560"/>
            <a:chOff x="6813120" y="4731285"/>
            <a:chExt cx="3325676" cy="1987560"/>
          </a:xfrm>
        </p:grpSpPr>
        <p:grpSp>
          <p:nvGrpSpPr>
            <p:cNvPr id="54" name="组合 53"/>
            <p:cNvGrpSpPr/>
            <p:nvPr/>
          </p:nvGrpSpPr>
          <p:grpSpPr>
            <a:xfrm>
              <a:off x="6881216" y="4731285"/>
              <a:ext cx="3194642" cy="1987560"/>
              <a:chOff x="6780096" y="4766736"/>
              <a:chExt cx="2991448" cy="1848773"/>
            </a:xfrm>
          </p:grpSpPr>
          <p:grpSp>
            <p:nvGrpSpPr>
              <p:cNvPr id="428" name="组合 427"/>
              <p:cNvGrpSpPr/>
              <p:nvPr/>
            </p:nvGrpSpPr>
            <p:grpSpPr>
              <a:xfrm>
                <a:off x="6857439" y="4766736"/>
                <a:ext cx="2914105" cy="1612735"/>
                <a:chOff x="2867591" y="2732847"/>
                <a:chExt cx="2914105" cy="1612735"/>
              </a:xfrm>
            </p:grpSpPr>
            <p:sp>
              <p:nvSpPr>
                <p:cNvPr id="429" name="矩形 428"/>
                <p:cNvSpPr/>
                <p:nvPr/>
              </p:nvSpPr>
              <p:spPr>
                <a:xfrm>
                  <a:off x="2867591" y="2732847"/>
                  <a:ext cx="2886648" cy="16127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0" name="文本框 429"/>
                <p:cNvSpPr txBox="1"/>
                <p:nvPr/>
              </p:nvSpPr>
              <p:spPr>
                <a:xfrm>
                  <a:off x="2932895" y="2986967"/>
                  <a:ext cx="622286" cy="276999"/>
                </a:xfrm>
                <a:prstGeom prst="rect">
                  <a:avLst/>
                </a:prstGeom>
                <a:noFill/>
              </p:spPr>
              <p:txBody>
                <a:bodyPr wrap="none" rtlCol="0">
                  <a:spAutoFit/>
                </a:bodyPr>
                <a:lstStyle/>
                <a:p>
                  <a:r>
                    <a:rPr lang="zh-CN" altLang="en-US" sz="1200" dirty="0" smtClean="0">
                      <a:solidFill>
                        <a:srgbClr val="7030A0"/>
                      </a:solidFill>
                    </a:rPr>
                    <a:t>线程</a:t>
                  </a:r>
                  <a:r>
                    <a:rPr lang="en-US" altLang="zh-CN" sz="1200" dirty="0" smtClean="0">
                      <a:solidFill>
                        <a:srgbClr val="7030A0"/>
                      </a:solidFill>
                    </a:rPr>
                    <a:t>m</a:t>
                  </a:r>
                  <a:endParaRPr lang="zh-CN" altLang="en-US" sz="1200" dirty="0">
                    <a:solidFill>
                      <a:srgbClr val="7030A0"/>
                    </a:solidFill>
                  </a:endParaRPr>
                </a:p>
              </p:txBody>
            </p:sp>
            <p:sp>
              <p:nvSpPr>
                <p:cNvPr id="434" name="文本框 433"/>
                <p:cNvSpPr txBox="1"/>
                <p:nvPr/>
              </p:nvSpPr>
              <p:spPr>
                <a:xfrm>
                  <a:off x="4212036" y="2862020"/>
                  <a:ext cx="1569660" cy="369332"/>
                </a:xfrm>
                <a:prstGeom prst="rect">
                  <a:avLst/>
                </a:prstGeom>
                <a:noFill/>
              </p:spPr>
              <p:txBody>
                <a:bodyPr wrap="none" rtlCol="0">
                  <a:spAutoFit/>
                </a:bodyPr>
                <a:lstStyle/>
                <a:p>
                  <a:r>
                    <a:rPr lang="zh-CN" altLang="en-US" b="1" dirty="0" smtClean="0"/>
                    <a:t>并行依赖计算</a:t>
                  </a:r>
                  <a:endParaRPr lang="zh-CN" altLang="en-US" b="1" dirty="0"/>
                </a:p>
              </p:txBody>
            </p:sp>
            <p:grpSp>
              <p:nvGrpSpPr>
                <p:cNvPr id="435" name="组合 434"/>
                <p:cNvGrpSpPr/>
                <p:nvPr/>
              </p:nvGrpSpPr>
              <p:grpSpPr>
                <a:xfrm>
                  <a:off x="2916378" y="3352800"/>
                  <a:ext cx="2620821" cy="773320"/>
                  <a:chOff x="3061228" y="2997810"/>
                  <a:chExt cx="3932363" cy="1128310"/>
                </a:xfrm>
              </p:grpSpPr>
              <p:sp>
                <p:nvSpPr>
                  <p:cNvPr id="437" name="矩形 436"/>
                  <p:cNvSpPr/>
                  <p:nvPr/>
                </p:nvSpPr>
                <p:spPr>
                  <a:xfrm rot="18817785">
                    <a:off x="4161356" y="3728251"/>
                    <a:ext cx="358088" cy="395001"/>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38" name="矩形 437"/>
                  <p:cNvSpPr/>
                  <p:nvPr/>
                </p:nvSpPr>
                <p:spPr>
                  <a:xfrm rot="18817785">
                    <a:off x="4494630" y="3378644"/>
                    <a:ext cx="358088" cy="395001"/>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j</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39" name="矩形 438"/>
                  <p:cNvSpPr/>
                  <p:nvPr/>
                </p:nvSpPr>
                <p:spPr>
                  <a:xfrm rot="18817785">
                    <a:off x="4827903" y="3029036"/>
                    <a:ext cx="358088" cy="395001"/>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40" name="矩形 439"/>
                  <p:cNvSpPr/>
                  <p:nvPr/>
                </p:nvSpPr>
                <p:spPr>
                  <a:xfrm rot="18817785">
                    <a:off x="3079685" y="3364428"/>
                    <a:ext cx="358088" cy="39500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1" name="矩形 440"/>
                  <p:cNvSpPr/>
                  <p:nvPr/>
                </p:nvSpPr>
                <p:spPr>
                  <a:xfrm rot="18817785">
                    <a:off x="3412958" y="3014820"/>
                    <a:ext cx="358088" cy="395001"/>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42" name="矩形 441"/>
                  <p:cNvSpPr/>
                  <p:nvPr/>
                </p:nvSpPr>
                <p:spPr>
                  <a:xfrm rot="18817785">
                    <a:off x="4868829" y="3735359"/>
                    <a:ext cx="358088" cy="395001"/>
                  </a:xfrm>
                  <a:prstGeom prst="rect">
                    <a:avLst/>
                  </a:prstGeom>
                  <a:solidFill>
                    <a:schemeClr val="accent2">
                      <a:lumMod val="75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43" name="矩形 442"/>
                  <p:cNvSpPr/>
                  <p:nvPr/>
                </p:nvSpPr>
                <p:spPr>
                  <a:xfrm rot="18817785">
                    <a:off x="5535375" y="3036144"/>
                    <a:ext cx="358088" cy="395001"/>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44" name="矩形 443"/>
                  <p:cNvSpPr/>
                  <p:nvPr/>
                </p:nvSpPr>
                <p:spPr>
                  <a:xfrm rot="18817785">
                    <a:off x="5202102" y="3385752"/>
                    <a:ext cx="358088" cy="395001"/>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m</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45" name="矩形 444"/>
                  <p:cNvSpPr/>
                  <p:nvPr/>
                </p:nvSpPr>
                <p:spPr>
                  <a:xfrm rot="18817785">
                    <a:off x="6283774" y="3749575"/>
                    <a:ext cx="358088" cy="395001"/>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46" name="矩形 445"/>
                  <p:cNvSpPr/>
                  <p:nvPr/>
                </p:nvSpPr>
                <p:spPr>
                  <a:xfrm rot="18817785">
                    <a:off x="6617047" y="3399967"/>
                    <a:ext cx="358088" cy="39500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7" name="矩形 446"/>
                  <p:cNvSpPr/>
                  <p:nvPr/>
                </p:nvSpPr>
                <p:spPr>
                  <a:xfrm rot="18817785">
                    <a:off x="3453884" y="3721144"/>
                    <a:ext cx="358088" cy="395001"/>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48" name="矩形 447"/>
                  <p:cNvSpPr/>
                  <p:nvPr/>
                </p:nvSpPr>
                <p:spPr>
                  <a:xfrm rot="18817785">
                    <a:off x="3787157" y="3371536"/>
                    <a:ext cx="358088" cy="395001"/>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h</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49" name="矩形 448"/>
                  <p:cNvSpPr/>
                  <p:nvPr/>
                </p:nvSpPr>
                <p:spPr>
                  <a:xfrm rot="18817785">
                    <a:off x="4120431" y="3021928"/>
                    <a:ext cx="358088" cy="395001"/>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50" name="矩形 449"/>
                  <p:cNvSpPr/>
                  <p:nvPr/>
                </p:nvSpPr>
                <p:spPr>
                  <a:xfrm rot="18817785">
                    <a:off x="5909575" y="3392859"/>
                    <a:ext cx="358088" cy="395001"/>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smtClean="0">
                        <a:solidFill>
                          <a:schemeClr val="tx1"/>
                        </a:solidFill>
                        <a:latin typeface="微软雅黑" panose="020B0503020204020204" pitchFamily="34" charset="-122"/>
                        <a:ea typeface="微软雅黑" panose="020B0503020204020204" pitchFamily="34" charset="-122"/>
                      </a:rPr>
                      <a:t>n</a:t>
                    </a: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51" name="矩形 450"/>
                  <p:cNvSpPr/>
                  <p:nvPr/>
                </p:nvSpPr>
                <p:spPr>
                  <a:xfrm rot="18817785">
                    <a:off x="5576301" y="3742467"/>
                    <a:ext cx="358088" cy="395001"/>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p:sp>
                <p:nvSpPr>
                  <p:cNvPr id="452" name="矩形 451"/>
                  <p:cNvSpPr/>
                  <p:nvPr/>
                </p:nvSpPr>
                <p:spPr>
                  <a:xfrm rot="18817785">
                    <a:off x="6242848" y="3043252"/>
                    <a:ext cx="358088" cy="395001"/>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53" name="文本框 452"/>
                      <p:cNvSpPr txBox="1"/>
                      <p:nvPr/>
                    </p:nvSpPr>
                    <p:spPr>
                      <a:xfrm>
                        <a:off x="3119599" y="3373157"/>
                        <a:ext cx="2580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oMath>
                          </m:oMathPara>
                        </a14:m>
                        <a:endParaRPr lang="en-US" altLang="zh-CN" b="1" dirty="0" smtClean="0"/>
                      </a:p>
                    </p:txBody>
                  </p:sp>
                </mc:Choice>
                <mc:Fallback xmlns="">
                  <p:sp>
                    <p:nvSpPr>
                      <p:cNvPr id="453" name="文本框 452"/>
                      <p:cNvSpPr txBox="1">
                        <a:spLocks noRot="1" noChangeAspect="1" noMove="1" noResize="1" noEditPoints="1" noAdjustHandles="1" noChangeArrowheads="1" noChangeShapeType="1" noTextEdit="1"/>
                      </p:cNvSpPr>
                      <p:nvPr/>
                    </p:nvSpPr>
                    <p:spPr>
                      <a:xfrm>
                        <a:off x="3119599" y="3373157"/>
                        <a:ext cx="258084" cy="276999"/>
                      </a:xfrm>
                      <a:prstGeom prst="rect">
                        <a:avLst/>
                      </a:prstGeom>
                      <a:blipFill>
                        <a:blip r:embed="rId19"/>
                        <a:stretch>
                          <a:fillRect l="-33333" r="-36667" b="-323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4" name="文本框 453"/>
                      <p:cNvSpPr txBox="1"/>
                      <p:nvPr/>
                    </p:nvSpPr>
                    <p:spPr>
                      <a:xfrm>
                        <a:off x="6672796" y="3420809"/>
                        <a:ext cx="2580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oMath>
                          </m:oMathPara>
                        </a14:m>
                        <a:endParaRPr lang="en-US" altLang="zh-CN" b="1" dirty="0" smtClean="0"/>
                      </a:p>
                    </p:txBody>
                  </p:sp>
                </mc:Choice>
                <mc:Fallback xmlns="">
                  <p:sp>
                    <p:nvSpPr>
                      <p:cNvPr id="454" name="文本框 453"/>
                      <p:cNvSpPr txBox="1">
                        <a:spLocks noRot="1" noChangeAspect="1" noMove="1" noResize="1" noEditPoints="1" noAdjustHandles="1" noChangeArrowheads="1" noChangeShapeType="1" noTextEdit="1"/>
                      </p:cNvSpPr>
                      <p:nvPr/>
                    </p:nvSpPr>
                    <p:spPr>
                      <a:xfrm>
                        <a:off x="6672796" y="3420809"/>
                        <a:ext cx="258084" cy="276999"/>
                      </a:xfrm>
                      <a:prstGeom prst="rect">
                        <a:avLst/>
                      </a:prstGeom>
                      <a:blipFill>
                        <a:blip r:embed="rId20"/>
                        <a:stretch>
                          <a:fillRect l="-33333" r="-36667" b="-32353"/>
                        </a:stretch>
                      </a:blipFill>
                    </p:spPr>
                    <p:txBody>
                      <a:bodyPr/>
                      <a:lstStyle/>
                      <a:p>
                        <a:r>
                          <a:rPr lang="zh-CN" altLang="en-US">
                            <a:noFill/>
                          </a:rPr>
                          <a:t> </a:t>
                        </a:r>
                      </a:p>
                    </p:txBody>
                  </p:sp>
                </mc:Fallback>
              </mc:AlternateContent>
              <p:sp>
                <p:nvSpPr>
                  <p:cNvPr id="455" name="文本框 454"/>
                  <p:cNvSpPr txBox="1"/>
                  <p:nvPr/>
                </p:nvSpPr>
                <p:spPr>
                  <a:xfrm>
                    <a:off x="3469487" y="3722366"/>
                    <a:ext cx="300082" cy="369332"/>
                  </a:xfrm>
                  <a:prstGeom prst="rect">
                    <a:avLst/>
                  </a:prstGeom>
                  <a:noFill/>
                </p:spPr>
                <p:txBody>
                  <a:bodyPr wrap="none" rtlCol="0">
                    <a:spAutoFit/>
                  </a:bodyPr>
                  <a:lstStyle/>
                  <a:p>
                    <a:r>
                      <a:rPr lang="en-US" altLang="zh-CN" dirty="0" smtClean="0"/>
                      <a:t>a</a:t>
                    </a:r>
                    <a:endParaRPr lang="zh-CN" altLang="en-US" dirty="0"/>
                  </a:p>
                </p:txBody>
              </p:sp>
              <p:sp>
                <p:nvSpPr>
                  <p:cNvPr id="456" name="文本框 455"/>
                  <p:cNvSpPr txBox="1"/>
                  <p:nvPr/>
                </p:nvSpPr>
                <p:spPr>
                  <a:xfrm>
                    <a:off x="5626217" y="3722366"/>
                    <a:ext cx="317716" cy="369332"/>
                  </a:xfrm>
                  <a:prstGeom prst="rect">
                    <a:avLst/>
                  </a:prstGeom>
                  <a:noFill/>
                </p:spPr>
                <p:txBody>
                  <a:bodyPr wrap="none" rtlCol="0">
                    <a:spAutoFit/>
                  </a:bodyPr>
                  <a:lstStyle/>
                  <a:p>
                    <a:r>
                      <a:rPr lang="en-US" altLang="zh-CN" dirty="0"/>
                      <a:t>d</a:t>
                    </a:r>
                    <a:endParaRPr lang="zh-CN" altLang="en-US" dirty="0"/>
                  </a:p>
                </p:txBody>
              </p:sp>
              <p:sp>
                <p:nvSpPr>
                  <p:cNvPr id="457" name="文本框 456"/>
                  <p:cNvSpPr txBox="1"/>
                  <p:nvPr/>
                </p:nvSpPr>
                <p:spPr>
                  <a:xfrm>
                    <a:off x="4188397" y="3722366"/>
                    <a:ext cx="317716" cy="369332"/>
                  </a:xfrm>
                  <a:prstGeom prst="rect">
                    <a:avLst/>
                  </a:prstGeom>
                  <a:noFill/>
                </p:spPr>
                <p:txBody>
                  <a:bodyPr wrap="none" rtlCol="0">
                    <a:spAutoFit/>
                  </a:bodyPr>
                  <a:lstStyle/>
                  <a:p>
                    <a:r>
                      <a:rPr lang="en-US" altLang="zh-CN" dirty="0" smtClean="0"/>
                      <a:t>b</a:t>
                    </a:r>
                    <a:endParaRPr lang="zh-CN" altLang="en-US" dirty="0"/>
                  </a:p>
                </p:txBody>
              </p:sp>
              <p:sp>
                <p:nvSpPr>
                  <p:cNvPr id="458" name="文本框 457"/>
                  <p:cNvSpPr txBox="1"/>
                  <p:nvPr/>
                </p:nvSpPr>
                <p:spPr>
                  <a:xfrm>
                    <a:off x="6345127" y="3722366"/>
                    <a:ext cx="303288" cy="369332"/>
                  </a:xfrm>
                  <a:prstGeom prst="rect">
                    <a:avLst/>
                  </a:prstGeom>
                  <a:noFill/>
                </p:spPr>
                <p:txBody>
                  <a:bodyPr wrap="none" rtlCol="0">
                    <a:spAutoFit/>
                  </a:bodyPr>
                  <a:lstStyle/>
                  <a:p>
                    <a:r>
                      <a:rPr lang="en-US" altLang="zh-CN" dirty="0" smtClean="0"/>
                      <a:t>e</a:t>
                    </a:r>
                    <a:endParaRPr lang="zh-CN" altLang="en-US" dirty="0"/>
                  </a:p>
                </p:txBody>
              </p:sp>
              <p:sp>
                <p:nvSpPr>
                  <p:cNvPr id="459" name="文本框 458"/>
                  <p:cNvSpPr txBox="1"/>
                  <p:nvPr/>
                </p:nvSpPr>
                <p:spPr>
                  <a:xfrm>
                    <a:off x="3439120" y="2997810"/>
                    <a:ext cx="300082" cy="369332"/>
                  </a:xfrm>
                  <a:prstGeom prst="rect">
                    <a:avLst/>
                  </a:prstGeom>
                  <a:noFill/>
                </p:spPr>
                <p:txBody>
                  <a:bodyPr wrap="none" rtlCol="0">
                    <a:spAutoFit/>
                  </a:bodyPr>
                  <a:lstStyle/>
                  <a:p>
                    <a:r>
                      <a:rPr lang="en-US" altLang="zh-CN" dirty="0" smtClean="0"/>
                      <a:t>a</a:t>
                    </a:r>
                    <a:endParaRPr lang="zh-CN" altLang="en-US" dirty="0"/>
                  </a:p>
                </p:txBody>
              </p:sp>
              <p:sp>
                <p:nvSpPr>
                  <p:cNvPr id="460" name="文本框 459"/>
                  <p:cNvSpPr txBox="1"/>
                  <p:nvPr/>
                </p:nvSpPr>
                <p:spPr>
                  <a:xfrm>
                    <a:off x="5595850" y="2997810"/>
                    <a:ext cx="317716" cy="369332"/>
                  </a:xfrm>
                  <a:prstGeom prst="rect">
                    <a:avLst/>
                  </a:prstGeom>
                  <a:noFill/>
                </p:spPr>
                <p:txBody>
                  <a:bodyPr wrap="none" rtlCol="0">
                    <a:spAutoFit/>
                  </a:bodyPr>
                  <a:lstStyle/>
                  <a:p>
                    <a:r>
                      <a:rPr lang="en-US" altLang="zh-CN" dirty="0"/>
                      <a:t>d</a:t>
                    </a:r>
                    <a:endParaRPr lang="zh-CN" altLang="en-US" dirty="0"/>
                  </a:p>
                </p:txBody>
              </p:sp>
              <p:sp>
                <p:nvSpPr>
                  <p:cNvPr id="461" name="文本框 460"/>
                  <p:cNvSpPr txBox="1"/>
                  <p:nvPr/>
                </p:nvSpPr>
                <p:spPr>
                  <a:xfrm>
                    <a:off x="4158030" y="2997810"/>
                    <a:ext cx="317716" cy="369332"/>
                  </a:xfrm>
                  <a:prstGeom prst="rect">
                    <a:avLst/>
                  </a:prstGeom>
                  <a:noFill/>
                </p:spPr>
                <p:txBody>
                  <a:bodyPr wrap="none" rtlCol="0">
                    <a:spAutoFit/>
                  </a:bodyPr>
                  <a:lstStyle/>
                  <a:p>
                    <a:r>
                      <a:rPr lang="en-US" altLang="zh-CN" dirty="0" smtClean="0"/>
                      <a:t>b</a:t>
                    </a:r>
                    <a:endParaRPr lang="zh-CN" altLang="en-US" dirty="0"/>
                  </a:p>
                </p:txBody>
              </p:sp>
              <p:sp>
                <p:nvSpPr>
                  <p:cNvPr id="462" name="文本框 461"/>
                  <p:cNvSpPr txBox="1"/>
                  <p:nvPr/>
                </p:nvSpPr>
                <p:spPr>
                  <a:xfrm>
                    <a:off x="6314760" y="2997810"/>
                    <a:ext cx="303288" cy="369332"/>
                  </a:xfrm>
                  <a:prstGeom prst="rect">
                    <a:avLst/>
                  </a:prstGeom>
                  <a:noFill/>
                </p:spPr>
                <p:txBody>
                  <a:bodyPr wrap="none" rtlCol="0">
                    <a:spAutoFit/>
                  </a:bodyPr>
                  <a:lstStyle/>
                  <a:p>
                    <a:r>
                      <a:rPr lang="en-US" altLang="zh-CN" dirty="0" smtClean="0"/>
                      <a:t>e</a:t>
                    </a:r>
                    <a:endParaRPr lang="zh-CN" altLang="en-US" dirty="0"/>
                  </a:p>
                </p:txBody>
              </p:sp>
              <p:sp>
                <p:nvSpPr>
                  <p:cNvPr id="463" name="右箭头 462"/>
                  <p:cNvSpPr/>
                  <p:nvPr/>
                </p:nvSpPr>
                <p:spPr>
                  <a:xfrm rot="16200000">
                    <a:off x="3402311" y="3413293"/>
                    <a:ext cx="392173" cy="140812"/>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4" name="右箭头 463"/>
                  <p:cNvSpPr/>
                  <p:nvPr/>
                </p:nvSpPr>
                <p:spPr>
                  <a:xfrm rot="18768844">
                    <a:off x="3244253" y="3280994"/>
                    <a:ext cx="339346" cy="136246"/>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5" name="右箭头 464"/>
                  <p:cNvSpPr/>
                  <p:nvPr/>
                </p:nvSpPr>
                <p:spPr>
                  <a:xfrm rot="13423621">
                    <a:off x="3606842" y="3290364"/>
                    <a:ext cx="339346" cy="136246"/>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6" name="右箭头 465"/>
                  <p:cNvSpPr/>
                  <p:nvPr/>
                </p:nvSpPr>
                <p:spPr>
                  <a:xfrm rot="16200000">
                    <a:off x="3773523" y="3782622"/>
                    <a:ext cx="392173" cy="140812"/>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7" name="右箭头 466"/>
                  <p:cNvSpPr/>
                  <p:nvPr/>
                </p:nvSpPr>
                <p:spPr>
                  <a:xfrm rot="18768844">
                    <a:off x="3615465" y="3650323"/>
                    <a:ext cx="339346" cy="136246"/>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8" name="右箭头 467"/>
                  <p:cNvSpPr/>
                  <p:nvPr/>
                </p:nvSpPr>
                <p:spPr>
                  <a:xfrm rot="13423621">
                    <a:off x="3978054" y="3659693"/>
                    <a:ext cx="339346" cy="136246"/>
                  </a:xfrm>
                  <a:prstGeom prst="rightArrow">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9" name="右箭头 468"/>
                  <p:cNvSpPr/>
                  <p:nvPr/>
                </p:nvSpPr>
                <p:spPr>
                  <a:xfrm rot="16200000">
                    <a:off x="4125839" y="3413293"/>
                    <a:ext cx="392173" cy="140812"/>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0" name="右箭头 469"/>
                  <p:cNvSpPr/>
                  <p:nvPr/>
                </p:nvSpPr>
                <p:spPr>
                  <a:xfrm rot="18768844">
                    <a:off x="3967781" y="3280994"/>
                    <a:ext cx="339346" cy="136246"/>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1" name="右箭头 470"/>
                  <p:cNvSpPr/>
                  <p:nvPr/>
                </p:nvSpPr>
                <p:spPr>
                  <a:xfrm rot="13423621">
                    <a:off x="4330370" y="3290364"/>
                    <a:ext cx="339346" cy="136246"/>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2" name="右箭头 471"/>
                  <p:cNvSpPr/>
                  <p:nvPr/>
                </p:nvSpPr>
                <p:spPr>
                  <a:xfrm rot="16200000">
                    <a:off x="4497051" y="3782622"/>
                    <a:ext cx="392173" cy="140812"/>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3" name="右箭头 472"/>
                  <p:cNvSpPr/>
                  <p:nvPr/>
                </p:nvSpPr>
                <p:spPr>
                  <a:xfrm rot="18768844">
                    <a:off x="4338993" y="3650323"/>
                    <a:ext cx="339346" cy="136246"/>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4" name="右箭头 473"/>
                  <p:cNvSpPr/>
                  <p:nvPr/>
                </p:nvSpPr>
                <p:spPr>
                  <a:xfrm rot="13423621">
                    <a:off x="4701582" y="3659693"/>
                    <a:ext cx="339346" cy="136246"/>
                  </a:xfrm>
                  <a:prstGeom prst="rightArrow">
                    <a:avLst/>
                  </a:prstGeom>
                  <a:solidFill>
                    <a:schemeClr val="bg1">
                      <a:lumMod val="9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5" name="右箭头 474"/>
                  <p:cNvSpPr/>
                  <p:nvPr/>
                </p:nvSpPr>
                <p:spPr>
                  <a:xfrm rot="16200000">
                    <a:off x="4833185" y="3422397"/>
                    <a:ext cx="392173" cy="140812"/>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6" name="右箭头 475"/>
                  <p:cNvSpPr/>
                  <p:nvPr/>
                </p:nvSpPr>
                <p:spPr>
                  <a:xfrm rot="18768844">
                    <a:off x="4675127" y="3290098"/>
                    <a:ext cx="339346" cy="13624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7" name="右箭头 476"/>
                  <p:cNvSpPr/>
                  <p:nvPr/>
                </p:nvSpPr>
                <p:spPr>
                  <a:xfrm rot="13423621">
                    <a:off x="5037716" y="3299468"/>
                    <a:ext cx="339346" cy="13624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8" name="右箭头 477"/>
                  <p:cNvSpPr/>
                  <p:nvPr/>
                </p:nvSpPr>
                <p:spPr>
                  <a:xfrm rot="16200000">
                    <a:off x="5204397" y="3791726"/>
                    <a:ext cx="392173" cy="140812"/>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9" name="右箭头 478"/>
                  <p:cNvSpPr/>
                  <p:nvPr/>
                </p:nvSpPr>
                <p:spPr>
                  <a:xfrm rot="18768844">
                    <a:off x="5046339" y="3659427"/>
                    <a:ext cx="339346" cy="13624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0" name="右箭头 479"/>
                  <p:cNvSpPr/>
                  <p:nvPr/>
                </p:nvSpPr>
                <p:spPr>
                  <a:xfrm rot="13423621">
                    <a:off x="5408928" y="3668797"/>
                    <a:ext cx="339346" cy="13624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1" name="右箭头 480"/>
                  <p:cNvSpPr/>
                  <p:nvPr/>
                </p:nvSpPr>
                <p:spPr>
                  <a:xfrm rot="16200000">
                    <a:off x="5606324" y="3425088"/>
                    <a:ext cx="327144" cy="12547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2" name="右箭头 481"/>
                  <p:cNvSpPr/>
                  <p:nvPr/>
                </p:nvSpPr>
                <p:spPr>
                  <a:xfrm rot="18768844">
                    <a:off x="5460781" y="3309456"/>
                    <a:ext cx="283076" cy="121409"/>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3" name="右箭头 482"/>
                  <p:cNvSpPr/>
                  <p:nvPr/>
                </p:nvSpPr>
                <p:spPr>
                  <a:xfrm rot="13423621">
                    <a:off x="5810309" y="3342909"/>
                    <a:ext cx="302392" cy="113654"/>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4" name="右箭头 483"/>
                  <p:cNvSpPr/>
                  <p:nvPr/>
                </p:nvSpPr>
                <p:spPr>
                  <a:xfrm rot="16200000">
                    <a:off x="5977536" y="3794417"/>
                    <a:ext cx="327144" cy="125476"/>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5" name="右箭头 484"/>
                  <p:cNvSpPr/>
                  <p:nvPr/>
                </p:nvSpPr>
                <p:spPr>
                  <a:xfrm rot="18768844">
                    <a:off x="5831993" y="3678785"/>
                    <a:ext cx="283076" cy="121409"/>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6" name="右箭头 485"/>
                  <p:cNvSpPr/>
                  <p:nvPr/>
                </p:nvSpPr>
                <p:spPr>
                  <a:xfrm rot="13423621">
                    <a:off x="6181521" y="3712238"/>
                    <a:ext cx="302392" cy="113654"/>
                  </a:xfrm>
                  <a:prstGeom prst="rightArrow">
                    <a:avLst/>
                  </a:prstGeom>
                  <a:solidFill>
                    <a:schemeClr val="bg1">
                      <a:lumMod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7" name="右箭头 486"/>
                  <p:cNvSpPr/>
                  <p:nvPr/>
                </p:nvSpPr>
                <p:spPr>
                  <a:xfrm rot="16200000">
                    <a:off x="6293233" y="3443044"/>
                    <a:ext cx="327144" cy="125476"/>
                  </a:xfrm>
                  <a:prstGeom prst="rightArrow">
                    <a:avLst/>
                  </a:prstGeom>
                  <a:solidFill>
                    <a:schemeClr val="bg1">
                      <a:lumMod val="9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8" name="右箭头 487"/>
                  <p:cNvSpPr/>
                  <p:nvPr/>
                </p:nvSpPr>
                <p:spPr>
                  <a:xfrm rot="18768844">
                    <a:off x="6147690" y="3327412"/>
                    <a:ext cx="283076" cy="121409"/>
                  </a:xfrm>
                  <a:prstGeom prst="rightArrow">
                    <a:avLst/>
                  </a:prstGeom>
                  <a:solidFill>
                    <a:schemeClr val="bg1">
                      <a:lumMod val="9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9" name="右箭头 488"/>
                  <p:cNvSpPr/>
                  <p:nvPr/>
                </p:nvSpPr>
                <p:spPr>
                  <a:xfrm rot="13423621">
                    <a:off x="6497218" y="3360865"/>
                    <a:ext cx="302392" cy="113654"/>
                  </a:xfrm>
                  <a:prstGeom prst="rightArrow">
                    <a:avLst/>
                  </a:prstGeom>
                  <a:solidFill>
                    <a:schemeClr val="bg1">
                      <a:lumMod val="9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3" name="文本框 52"/>
              <p:cNvSpPr txBox="1"/>
              <p:nvPr/>
            </p:nvSpPr>
            <p:spPr>
              <a:xfrm>
                <a:off x="6780096" y="6386481"/>
                <a:ext cx="2844780" cy="229028"/>
              </a:xfrm>
              <a:prstGeom prst="rect">
                <a:avLst/>
              </a:prstGeom>
              <a:noFill/>
            </p:spPr>
            <p:txBody>
              <a:bodyPr wrap="none" rtlCol="0">
                <a:spAutoFit/>
              </a:bodyPr>
              <a:lstStyle/>
              <a:p>
                <a:r>
                  <a:rPr lang="zh-CN" altLang="en-US" sz="1000" dirty="0" smtClean="0"/>
                  <a:t>代价矩阵</a:t>
                </a:r>
                <a:r>
                  <a:rPr lang="zh-CN" altLang="en-US" sz="900" dirty="0" smtClean="0"/>
                  <a:t>更新</a:t>
                </a:r>
                <a:r>
                  <a:rPr lang="zh-CN" altLang="en-US" sz="1000" dirty="0" smtClean="0"/>
                  <a:t>由单线程完成</a:t>
                </a:r>
                <a:r>
                  <a:rPr lang="en-US" altLang="zh-CN" sz="1000" dirty="0" smtClean="0"/>
                  <a:t>,</a:t>
                </a:r>
                <a:r>
                  <a:rPr lang="zh-CN" altLang="en-US" sz="1000" dirty="0" smtClean="0"/>
                  <a:t>多线程较为复杂</a:t>
                </a:r>
                <a:r>
                  <a:rPr lang="en-US" altLang="zh-CN" sz="1000" dirty="0" smtClean="0"/>
                  <a:t>,</a:t>
                </a:r>
                <a:r>
                  <a:rPr lang="zh-CN" altLang="en-US" sz="1000" dirty="0" smtClean="0"/>
                  <a:t>不讨论</a:t>
                </a:r>
                <a:endParaRPr lang="zh-CN" altLang="en-US" sz="1000" dirty="0"/>
              </a:p>
            </p:txBody>
          </p:sp>
        </p:grpSp>
        <p:sp>
          <p:nvSpPr>
            <p:cNvPr id="22" name="矩形 21"/>
            <p:cNvSpPr/>
            <p:nvPr/>
          </p:nvSpPr>
          <p:spPr>
            <a:xfrm>
              <a:off x="6813120" y="5344125"/>
              <a:ext cx="3325676" cy="62630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90"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19</a:t>
            </a:r>
            <a:endParaRPr lang="zh-CN" altLang="en-US" sz="2400" dirty="0"/>
          </a:p>
        </p:txBody>
      </p:sp>
      <p:sp>
        <p:nvSpPr>
          <p:cNvPr id="10" name="矩形 9"/>
          <p:cNvSpPr/>
          <p:nvPr/>
        </p:nvSpPr>
        <p:spPr>
          <a:xfrm>
            <a:off x="816603" y="4383985"/>
            <a:ext cx="3647152" cy="369332"/>
          </a:xfrm>
          <a:prstGeom prst="rect">
            <a:avLst/>
          </a:prstGeom>
        </p:spPr>
        <p:txBody>
          <a:bodyPr wrap="none">
            <a:spAutoFit/>
          </a:bodyPr>
          <a:lstStyle/>
          <a:p>
            <a:r>
              <a:rPr lang="zh-CN" altLang="en-US" dirty="0" smtClean="0"/>
              <a:t>使线程束中线程访问不同的存储体</a:t>
            </a:r>
            <a:endParaRPr lang="zh-CN" altLang="en-US" dirty="0"/>
          </a:p>
        </p:txBody>
      </p:sp>
      <p:grpSp>
        <p:nvGrpSpPr>
          <p:cNvPr id="24" name="组合 23"/>
          <p:cNvGrpSpPr/>
          <p:nvPr/>
        </p:nvGrpSpPr>
        <p:grpSpPr>
          <a:xfrm>
            <a:off x="816603" y="1925152"/>
            <a:ext cx="4184445" cy="1875586"/>
            <a:chOff x="170380" y="2100533"/>
            <a:chExt cx="4184445" cy="1875586"/>
          </a:xfrm>
        </p:grpSpPr>
        <p:grpSp>
          <p:nvGrpSpPr>
            <p:cNvPr id="491" name="组合 490"/>
            <p:cNvGrpSpPr/>
            <p:nvPr/>
          </p:nvGrpSpPr>
          <p:grpSpPr>
            <a:xfrm>
              <a:off x="211927" y="2267920"/>
              <a:ext cx="4126555" cy="1657233"/>
              <a:chOff x="956174" y="3409626"/>
              <a:chExt cx="4793675" cy="1757488"/>
            </a:xfrm>
          </p:grpSpPr>
          <p:sp>
            <p:nvSpPr>
              <p:cNvPr id="492" name="矩形 491"/>
              <p:cNvSpPr/>
              <p:nvPr/>
            </p:nvSpPr>
            <p:spPr>
              <a:xfrm>
                <a:off x="1064239" y="4727907"/>
                <a:ext cx="1479666" cy="15794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3" name="矩形 492"/>
              <p:cNvSpPr/>
              <p:nvPr/>
            </p:nvSpPr>
            <p:spPr>
              <a:xfrm>
                <a:off x="2543905" y="4727907"/>
                <a:ext cx="1479666" cy="15794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4" name="矩形 493"/>
              <p:cNvSpPr/>
              <p:nvPr/>
            </p:nvSpPr>
            <p:spPr>
              <a:xfrm>
                <a:off x="4023571" y="4727907"/>
                <a:ext cx="1479666" cy="15794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6" name="文本框 575"/>
              <p:cNvSpPr txBox="1"/>
              <p:nvPr/>
            </p:nvSpPr>
            <p:spPr>
              <a:xfrm>
                <a:off x="956174" y="4908014"/>
                <a:ext cx="216131" cy="259100"/>
              </a:xfrm>
              <a:prstGeom prst="rect">
                <a:avLst/>
              </a:prstGeom>
              <a:noFill/>
            </p:spPr>
            <p:txBody>
              <a:bodyPr wrap="square" rtlCol="0">
                <a:spAutoFit/>
              </a:bodyPr>
              <a:lstStyle/>
              <a:p>
                <a:r>
                  <a:rPr lang="en-US" altLang="zh-CN" sz="900" dirty="0" smtClean="0"/>
                  <a:t>0</a:t>
                </a:r>
                <a:endParaRPr lang="zh-CN" altLang="en-US" sz="900" dirty="0"/>
              </a:p>
            </p:txBody>
          </p:sp>
          <p:sp>
            <p:nvSpPr>
              <p:cNvPr id="577" name="文本框 576"/>
              <p:cNvSpPr txBox="1"/>
              <p:nvPr/>
            </p:nvSpPr>
            <p:spPr>
              <a:xfrm>
                <a:off x="1238806" y="4908014"/>
                <a:ext cx="354165" cy="244796"/>
              </a:xfrm>
              <a:prstGeom prst="rect">
                <a:avLst/>
              </a:prstGeom>
              <a:noFill/>
            </p:spPr>
            <p:txBody>
              <a:bodyPr wrap="square" rtlCol="0">
                <a:spAutoFit/>
              </a:bodyPr>
              <a:lstStyle/>
              <a:p>
                <a:r>
                  <a:rPr lang="en-US" altLang="zh-CN" sz="900" dirty="0" smtClean="0"/>
                  <a:t>32</a:t>
                </a:r>
                <a:endParaRPr lang="zh-CN" altLang="en-US" sz="900" dirty="0"/>
              </a:p>
            </p:txBody>
          </p:sp>
          <p:sp>
            <p:nvSpPr>
              <p:cNvPr id="578" name="文本框 577"/>
              <p:cNvSpPr txBox="1"/>
              <p:nvPr/>
            </p:nvSpPr>
            <p:spPr>
              <a:xfrm>
                <a:off x="1665024" y="4908014"/>
                <a:ext cx="354425" cy="259100"/>
              </a:xfrm>
              <a:prstGeom prst="rect">
                <a:avLst/>
              </a:prstGeom>
              <a:noFill/>
            </p:spPr>
            <p:txBody>
              <a:bodyPr wrap="square" rtlCol="0">
                <a:spAutoFit/>
              </a:bodyPr>
              <a:lstStyle/>
              <a:p>
                <a:r>
                  <a:rPr lang="en-US" altLang="zh-CN" sz="900" dirty="0" smtClean="0"/>
                  <a:t>64</a:t>
                </a:r>
                <a:endParaRPr lang="zh-CN" altLang="en-US" sz="900" dirty="0"/>
              </a:p>
            </p:txBody>
          </p:sp>
          <p:sp>
            <p:nvSpPr>
              <p:cNvPr id="579" name="文本框 578"/>
              <p:cNvSpPr txBox="1"/>
              <p:nvPr/>
            </p:nvSpPr>
            <p:spPr>
              <a:xfrm>
                <a:off x="2019449" y="4908014"/>
                <a:ext cx="354425" cy="259100"/>
              </a:xfrm>
              <a:prstGeom prst="rect">
                <a:avLst/>
              </a:prstGeom>
              <a:noFill/>
            </p:spPr>
            <p:txBody>
              <a:bodyPr wrap="square" rtlCol="0">
                <a:spAutoFit/>
              </a:bodyPr>
              <a:lstStyle/>
              <a:p>
                <a:r>
                  <a:rPr lang="en-US" altLang="zh-CN" sz="900" dirty="0" smtClean="0"/>
                  <a:t>96</a:t>
                </a:r>
                <a:endParaRPr lang="zh-CN" altLang="en-US" sz="900" dirty="0"/>
              </a:p>
            </p:txBody>
          </p:sp>
          <p:sp>
            <p:nvSpPr>
              <p:cNvPr id="580" name="文本框 579"/>
              <p:cNvSpPr txBox="1"/>
              <p:nvPr/>
            </p:nvSpPr>
            <p:spPr>
              <a:xfrm>
                <a:off x="2373874" y="4908014"/>
                <a:ext cx="427725" cy="259100"/>
              </a:xfrm>
              <a:prstGeom prst="rect">
                <a:avLst/>
              </a:prstGeom>
              <a:noFill/>
            </p:spPr>
            <p:txBody>
              <a:bodyPr wrap="square" rtlCol="0">
                <a:spAutoFit/>
              </a:bodyPr>
              <a:lstStyle/>
              <a:p>
                <a:r>
                  <a:rPr lang="en-US" altLang="zh-CN" sz="900" dirty="0" smtClean="0"/>
                  <a:t>128</a:t>
                </a:r>
                <a:endParaRPr lang="zh-CN" altLang="en-US" sz="900" dirty="0"/>
              </a:p>
            </p:txBody>
          </p:sp>
          <p:sp>
            <p:nvSpPr>
              <p:cNvPr id="581" name="文本框 580"/>
              <p:cNvSpPr txBox="1"/>
              <p:nvPr/>
            </p:nvSpPr>
            <p:spPr>
              <a:xfrm>
                <a:off x="2679683" y="4908014"/>
                <a:ext cx="453674" cy="259100"/>
              </a:xfrm>
              <a:prstGeom prst="rect">
                <a:avLst/>
              </a:prstGeom>
              <a:noFill/>
            </p:spPr>
            <p:txBody>
              <a:bodyPr wrap="square" rtlCol="0">
                <a:spAutoFit/>
              </a:bodyPr>
              <a:lstStyle/>
              <a:p>
                <a:r>
                  <a:rPr lang="en-US" altLang="zh-CN" sz="900" dirty="0" smtClean="0"/>
                  <a:t>160</a:t>
                </a:r>
                <a:endParaRPr lang="zh-CN" altLang="en-US" sz="900" dirty="0"/>
              </a:p>
            </p:txBody>
          </p:sp>
          <p:sp>
            <p:nvSpPr>
              <p:cNvPr id="582" name="文本框 581"/>
              <p:cNvSpPr txBox="1"/>
              <p:nvPr/>
            </p:nvSpPr>
            <p:spPr>
              <a:xfrm>
                <a:off x="3105900" y="4908014"/>
                <a:ext cx="427980" cy="259100"/>
              </a:xfrm>
              <a:prstGeom prst="rect">
                <a:avLst/>
              </a:prstGeom>
              <a:noFill/>
            </p:spPr>
            <p:txBody>
              <a:bodyPr wrap="square" rtlCol="0">
                <a:spAutoFit/>
              </a:bodyPr>
              <a:lstStyle/>
              <a:p>
                <a:r>
                  <a:rPr lang="en-US" altLang="zh-CN" sz="900" dirty="0" smtClean="0"/>
                  <a:t>192</a:t>
                </a:r>
                <a:endParaRPr lang="zh-CN" altLang="en-US" sz="900" dirty="0"/>
              </a:p>
            </p:txBody>
          </p:sp>
          <p:sp>
            <p:nvSpPr>
              <p:cNvPr id="583" name="文本框 582"/>
              <p:cNvSpPr txBox="1"/>
              <p:nvPr/>
            </p:nvSpPr>
            <p:spPr>
              <a:xfrm>
                <a:off x="3460325" y="4908014"/>
                <a:ext cx="433016" cy="259100"/>
              </a:xfrm>
              <a:prstGeom prst="rect">
                <a:avLst/>
              </a:prstGeom>
              <a:noFill/>
            </p:spPr>
            <p:txBody>
              <a:bodyPr wrap="square" rtlCol="0">
                <a:spAutoFit/>
              </a:bodyPr>
              <a:lstStyle/>
              <a:p>
                <a:r>
                  <a:rPr lang="en-US" altLang="zh-CN" sz="900" dirty="0" smtClean="0"/>
                  <a:t>224</a:t>
                </a:r>
                <a:endParaRPr lang="zh-CN" altLang="en-US" sz="900" dirty="0"/>
              </a:p>
            </p:txBody>
          </p:sp>
          <p:sp>
            <p:nvSpPr>
              <p:cNvPr id="584" name="文本框 583"/>
              <p:cNvSpPr txBox="1"/>
              <p:nvPr/>
            </p:nvSpPr>
            <p:spPr>
              <a:xfrm>
                <a:off x="3814750" y="4908014"/>
                <a:ext cx="427725" cy="259100"/>
              </a:xfrm>
              <a:prstGeom prst="rect">
                <a:avLst/>
              </a:prstGeom>
              <a:noFill/>
            </p:spPr>
            <p:txBody>
              <a:bodyPr wrap="square" rtlCol="0">
                <a:spAutoFit/>
              </a:bodyPr>
              <a:lstStyle/>
              <a:p>
                <a:r>
                  <a:rPr lang="en-US" altLang="zh-CN" sz="900" dirty="0" smtClean="0"/>
                  <a:t>256</a:t>
                </a:r>
                <a:endParaRPr lang="zh-CN" altLang="en-US" sz="900" dirty="0"/>
              </a:p>
            </p:txBody>
          </p:sp>
          <p:sp>
            <p:nvSpPr>
              <p:cNvPr id="585" name="文本框 584"/>
              <p:cNvSpPr txBox="1"/>
              <p:nvPr/>
            </p:nvSpPr>
            <p:spPr>
              <a:xfrm>
                <a:off x="4187057" y="4908014"/>
                <a:ext cx="453674" cy="259100"/>
              </a:xfrm>
              <a:prstGeom prst="rect">
                <a:avLst/>
              </a:prstGeom>
              <a:noFill/>
            </p:spPr>
            <p:txBody>
              <a:bodyPr wrap="square" rtlCol="0">
                <a:spAutoFit/>
              </a:bodyPr>
              <a:lstStyle/>
              <a:p>
                <a:r>
                  <a:rPr lang="en-US" altLang="zh-CN" sz="900" dirty="0" smtClean="0"/>
                  <a:t>288</a:t>
                </a:r>
                <a:endParaRPr lang="zh-CN" altLang="en-US" sz="900" dirty="0"/>
              </a:p>
            </p:txBody>
          </p:sp>
          <p:sp>
            <p:nvSpPr>
              <p:cNvPr id="586" name="文本框 585"/>
              <p:cNvSpPr txBox="1"/>
              <p:nvPr/>
            </p:nvSpPr>
            <p:spPr>
              <a:xfrm>
                <a:off x="4613274" y="4908014"/>
                <a:ext cx="427980" cy="259100"/>
              </a:xfrm>
              <a:prstGeom prst="rect">
                <a:avLst/>
              </a:prstGeom>
              <a:noFill/>
            </p:spPr>
            <p:txBody>
              <a:bodyPr wrap="square" rtlCol="0">
                <a:spAutoFit/>
              </a:bodyPr>
              <a:lstStyle/>
              <a:p>
                <a:r>
                  <a:rPr lang="en-US" altLang="zh-CN" sz="900" dirty="0" smtClean="0"/>
                  <a:t>320</a:t>
                </a:r>
                <a:endParaRPr lang="zh-CN" altLang="en-US" sz="900" dirty="0"/>
              </a:p>
            </p:txBody>
          </p:sp>
          <p:sp>
            <p:nvSpPr>
              <p:cNvPr id="587" name="文本框 586"/>
              <p:cNvSpPr txBox="1"/>
              <p:nvPr/>
            </p:nvSpPr>
            <p:spPr>
              <a:xfrm>
                <a:off x="4967699" y="4908014"/>
                <a:ext cx="433016" cy="259100"/>
              </a:xfrm>
              <a:prstGeom prst="rect">
                <a:avLst/>
              </a:prstGeom>
              <a:noFill/>
            </p:spPr>
            <p:txBody>
              <a:bodyPr wrap="square" rtlCol="0">
                <a:spAutoFit/>
              </a:bodyPr>
              <a:lstStyle/>
              <a:p>
                <a:r>
                  <a:rPr lang="en-US" altLang="zh-CN" sz="900" dirty="0" smtClean="0"/>
                  <a:t>352</a:t>
                </a:r>
                <a:endParaRPr lang="zh-CN" altLang="en-US" sz="900" dirty="0"/>
              </a:p>
            </p:txBody>
          </p:sp>
          <p:sp>
            <p:nvSpPr>
              <p:cNvPr id="588" name="文本框 587"/>
              <p:cNvSpPr txBox="1"/>
              <p:nvPr/>
            </p:nvSpPr>
            <p:spPr>
              <a:xfrm>
                <a:off x="5322124" y="4908014"/>
                <a:ext cx="427725" cy="259100"/>
              </a:xfrm>
              <a:prstGeom prst="rect">
                <a:avLst/>
              </a:prstGeom>
              <a:noFill/>
            </p:spPr>
            <p:txBody>
              <a:bodyPr wrap="square" rtlCol="0">
                <a:spAutoFit/>
              </a:bodyPr>
              <a:lstStyle/>
              <a:p>
                <a:r>
                  <a:rPr lang="en-US" altLang="zh-CN" sz="900" dirty="0" smtClean="0"/>
                  <a:t>384</a:t>
                </a:r>
                <a:endParaRPr lang="zh-CN" altLang="en-US" sz="900" dirty="0"/>
              </a:p>
            </p:txBody>
          </p:sp>
          <p:cxnSp>
            <p:nvCxnSpPr>
              <p:cNvPr id="589" name="直接箭头连接符 588"/>
              <p:cNvCxnSpPr/>
              <p:nvPr/>
            </p:nvCxnSpPr>
            <p:spPr>
              <a:xfrm>
                <a:off x="2582832" y="4005081"/>
                <a:ext cx="0" cy="637309"/>
              </a:xfrm>
              <a:prstGeom prst="straightConnector1">
                <a:avLst/>
              </a:prstGeom>
              <a:noFill/>
              <a:ln w="25400">
                <a:solidFill>
                  <a:schemeClr val="tx1"/>
                </a:solidFill>
                <a:tailEnd type="triangle"/>
              </a:ln>
            </p:spPr>
          </p:cxnSp>
          <p:cxnSp>
            <p:nvCxnSpPr>
              <p:cNvPr id="590" name="直接箭头连接符 589"/>
              <p:cNvCxnSpPr/>
              <p:nvPr/>
            </p:nvCxnSpPr>
            <p:spPr>
              <a:xfrm>
                <a:off x="2710287" y="4005080"/>
                <a:ext cx="0" cy="637309"/>
              </a:xfrm>
              <a:prstGeom prst="straightConnector1">
                <a:avLst/>
              </a:prstGeom>
              <a:noFill/>
              <a:ln w="25400">
                <a:solidFill>
                  <a:schemeClr val="tx1"/>
                </a:solidFill>
                <a:tailEnd type="triangle"/>
              </a:ln>
            </p:spPr>
          </p:cxnSp>
          <p:cxnSp>
            <p:nvCxnSpPr>
              <p:cNvPr id="591" name="直接箭头连接符 590"/>
              <p:cNvCxnSpPr/>
              <p:nvPr/>
            </p:nvCxnSpPr>
            <p:spPr>
              <a:xfrm>
                <a:off x="2835156" y="4005080"/>
                <a:ext cx="0" cy="637309"/>
              </a:xfrm>
              <a:prstGeom prst="straightConnector1">
                <a:avLst/>
              </a:prstGeom>
              <a:noFill/>
              <a:ln w="25400">
                <a:solidFill>
                  <a:schemeClr val="tx1"/>
                </a:solidFill>
                <a:tailEnd type="triangle"/>
              </a:ln>
            </p:spPr>
          </p:cxnSp>
          <p:cxnSp>
            <p:nvCxnSpPr>
              <p:cNvPr id="592" name="直接箭头连接符 591"/>
              <p:cNvCxnSpPr/>
              <p:nvPr/>
            </p:nvCxnSpPr>
            <p:spPr>
              <a:xfrm>
                <a:off x="2956502" y="4005080"/>
                <a:ext cx="0" cy="637309"/>
              </a:xfrm>
              <a:prstGeom prst="straightConnector1">
                <a:avLst/>
              </a:prstGeom>
              <a:noFill/>
              <a:ln w="25400">
                <a:solidFill>
                  <a:schemeClr val="tx1"/>
                </a:solidFill>
                <a:tailEnd type="triangle"/>
              </a:ln>
            </p:spPr>
          </p:cxnSp>
          <p:cxnSp>
            <p:nvCxnSpPr>
              <p:cNvPr id="593" name="直接箭头连接符 592"/>
              <p:cNvCxnSpPr/>
              <p:nvPr/>
            </p:nvCxnSpPr>
            <p:spPr>
              <a:xfrm>
                <a:off x="3084894" y="4005079"/>
                <a:ext cx="0" cy="637309"/>
              </a:xfrm>
              <a:prstGeom prst="straightConnector1">
                <a:avLst/>
              </a:prstGeom>
              <a:noFill/>
              <a:ln w="25400">
                <a:solidFill>
                  <a:schemeClr val="tx1"/>
                </a:solidFill>
                <a:tailEnd type="triangle"/>
              </a:ln>
            </p:spPr>
          </p:cxnSp>
          <p:cxnSp>
            <p:nvCxnSpPr>
              <p:cNvPr id="594" name="直接箭头连接符 593"/>
              <p:cNvCxnSpPr/>
              <p:nvPr/>
            </p:nvCxnSpPr>
            <p:spPr>
              <a:xfrm>
                <a:off x="3209763" y="4005078"/>
                <a:ext cx="0" cy="637309"/>
              </a:xfrm>
              <a:prstGeom prst="straightConnector1">
                <a:avLst/>
              </a:prstGeom>
              <a:noFill/>
              <a:ln w="25400">
                <a:solidFill>
                  <a:schemeClr val="tx1"/>
                </a:solidFill>
                <a:tailEnd type="triangle"/>
              </a:ln>
            </p:spPr>
          </p:cxnSp>
          <p:cxnSp>
            <p:nvCxnSpPr>
              <p:cNvPr id="595" name="直接箭头连接符 594"/>
              <p:cNvCxnSpPr/>
              <p:nvPr/>
            </p:nvCxnSpPr>
            <p:spPr>
              <a:xfrm>
                <a:off x="3331895" y="4005081"/>
                <a:ext cx="0" cy="637309"/>
              </a:xfrm>
              <a:prstGeom prst="straightConnector1">
                <a:avLst/>
              </a:prstGeom>
              <a:noFill/>
              <a:ln w="25400">
                <a:solidFill>
                  <a:schemeClr val="tx1"/>
                </a:solidFill>
                <a:tailEnd type="triangle"/>
              </a:ln>
            </p:spPr>
          </p:cxnSp>
          <p:cxnSp>
            <p:nvCxnSpPr>
              <p:cNvPr id="596" name="直接箭头连接符 595"/>
              <p:cNvCxnSpPr/>
              <p:nvPr/>
            </p:nvCxnSpPr>
            <p:spPr>
              <a:xfrm>
                <a:off x="3459350" y="4005080"/>
                <a:ext cx="0" cy="637309"/>
              </a:xfrm>
              <a:prstGeom prst="straightConnector1">
                <a:avLst/>
              </a:prstGeom>
              <a:noFill/>
              <a:ln w="25400">
                <a:solidFill>
                  <a:schemeClr val="tx1"/>
                </a:solidFill>
                <a:tailEnd type="triangle"/>
              </a:ln>
            </p:spPr>
          </p:cxnSp>
          <p:cxnSp>
            <p:nvCxnSpPr>
              <p:cNvPr id="597" name="直接箭头连接符 596"/>
              <p:cNvCxnSpPr/>
              <p:nvPr/>
            </p:nvCxnSpPr>
            <p:spPr>
              <a:xfrm>
                <a:off x="3584219" y="4005080"/>
                <a:ext cx="0" cy="637309"/>
              </a:xfrm>
              <a:prstGeom prst="straightConnector1">
                <a:avLst/>
              </a:prstGeom>
              <a:noFill/>
              <a:ln w="25400">
                <a:solidFill>
                  <a:schemeClr val="tx1"/>
                </a:solidFill>
                <a:tailEnd type="triangle"/>
              </a:ln>
            </p:spPr>
          </p:cxnSp>
          <p:cxnSp>
            <p:nvCxnSpPr>
              <p:cNvPr id="598" name="直接箭头连接符 597"/>
              <p:cNvCxnSpPr/>
              <p:nvPr/>
            </p:nvCxnSpPr>
            <p:spPr>
              <a:xfrm>
                <a:off x="3705565" y="4005080"/>
                <a:ext cx="0" cy="637309"/>
              </a:xfrm>
              <a:prstGeom prst="straightConnector1">
                <a:avLst/>
              </a:prstGeom>
              <a:noFill/>
              <a:ln w="25400">
                <a:solidFill>
                  <a:schemeClr val="tx1"/>
                </a:solidFill>
                <a:tailEnd type="triangle"/>
              </a:ln>
            </p:spPr>
          </p:cxnSp>
          <p:cxnSp>
            <p:nvCxnSpPr>
              <p:cNvPr id="599" name="直接箭头连接符 598"/>
              <p:cNvCxnSpPr/>
              <p:nvPr/>
            </p:nvCxnSpPr>
            <p:spPr>
              <a:xfrm>
                <a:off x="3833957" y="4005079"/>
                <a:ext cx="0" cy="637309"/>
              </a:xfrm>
              <a:prstGeom prst="straightConnector1">
                <a:avLst/>
              </a:prstGeom>
              <a:noFill/>
              <a:ln w="25400">
                <a:solidFill>
                  <a:schemeClr val="tx1"/>
                </a:solidFill>
                <a:tailEnd type="triangle"/>
              </a:ln>
            </p:spPr>
          </p:cxnSp>
          <p:cxnSp>
            <p:nvCxnSpPr>
              <p:cNvPr id="600" name="直接箭头连接符 599"/>
              <p:cNvCxnSpPr/>
              <p:nvPr/>
            </p:nvCxnSpPr>
            <p:spPr>
              <a:xfrm>
                <a:off x="3958826" y="4005078"/>
                <a:ext cx="0" cy="637309"/>
              </a:xfrm>
              <a:prstGeom prst="straightConnector1">
                <a:avLst/>
              </a:prstGeom>
              <a:noFill/>
              <a:ln w="25400">
                <a:solidFill>
                  <a:schemeClr val="tx1"/>
                </a:solidFill>
                <a:tailEnd type="triangle"/>
              </a:ln>
            </p:spPr>
          </p:cxnSp>
          <p:sp>
            <p:nvSpPr>
              <p:cNvPr id="601" name="文本框 600"/>
              <p:cNvSpPr txBox="1"/>
              <p:nvPr/>
            </p:nvSpPr>
            <p:spPr>
              <a:xfrm>
                <a:off x="2032760" y="3409626"/>
                <a:ext cx="2359719" cy="391675"/>
              </a:xfrm>
              <a:prstGeom prst="rect">
                <a:avLst/>
              </a:prstGeom>
              <a:noFill/>
            </p:spPr>
            <p:txBody>
              <a:bodyPr wrap="none" rtlCol="0">
                <a:spAutoFit/>
              </a:bodyPr>
              <a:lstStyle/>
              <a:p>
                <a:r>
                  <a:rPr lang="zh-CN" altLang="en-US" dirty="0" smtClean="0"/>
                  <a:t>线程束的地址访问</a:t>
                </a:r>
                <a:endParaRPr lang="zh-CN" altLang="en-US" dirty="0"/>
              </a:p>
            </p:txBody>
          </p:sp>
        </p:grpSp>
        <p:sp>
          <p:nvSpPr>
            <p:cNvPr id="23" name="矩形 22"/>
            <p:cNvSpPr/>
            <p:nvPr/>
          </p:nvSpPr>
          <p:spPr>
            <a:xfrm>
              <a:off x="170380" y="2100533"/>
              <a:ext cx="4184445" cy="187558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右箭头 24"/>
          <p:cNvSpPr/>
          <p:nvPr/>
        </p:nvSpPr>
        <p:spPr>
          <a:xfrm>
            <a:off x="5022261" y="2532280"/>
            <a:ext cx="631805" cy="42242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2" name="右箭头 601"/>
          <p:cNvSpPr/>
          <p:nvPr/>
        </p:nvSpPr>
        <p:spPr>
          <a:xfrm>
            <a:off x="5173987" y="5480283"/>
            <a:ext cx="631805" cy="42242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10715647" y="3891986"/>
            <a:ext cx="1569660" cy="369332"/>
          </a:xfrm>
          <a:prstGeom prst="rect">
            <a:avLst/>
          </a:prstGeom>
          <a:noFill/>
          <a:ln>
            <a:solidFill>
              <a:schemeClr val="tx1"/>
            </a:solidFill>
          </a:ln>
        </p:spPr>
        <p:txBody>
          <a:bodyPr wrap="none" rtlCol="0">
            <a:spAutoFit/>
          </a:bodyPr>
          <a:lstStyle/>
          <a:p>
            <a:r>
              <a:rPr lang="zh-CN" altLang="en-US" dirty="0" smtClean="0"/>
              <a:t>地址横向连续</a:t>
            </a:r>
            <a:endParaRPr lang="zh-CN" altLang="en-US" dirty="0"/>
          </a:p>
        </p:txBody>
      </p:sp>
      <p:sp>
        <p:nvSpPr>
          <p:cNvPr id="35" name="文本框 34"/>
          <p:cNvSpPr txBox="1"/>
          <p:nvPr/>
        </p:nvSpPr>
        <p:spPr>
          <a:xfrm>
            <a:off x="572034" y="6237000"/>
            <a:ext cx="817853" cy="307777"/>
          </a:xfrm>
          <a:prstGeom prst="rect">
            <a:avLst/>
          </a:prstGeom>
          <a:noFill/>
        </p:spPr>
        <p:txBody>
          <a:bodyPr wrap="none" rtlCol="0">
            <a:spAutoFit/>
          </a:bodyPr>
          <a:lstStyle/>
          <a:p>
            <a:r>
              <a:rPr lang="zh-CN" altLang="en-US" sz="1400" dirty="0" smtClean="0"/>
              <a:t>存储体</a:t>
            </a:r>
            <a:r>
              <a:rPr lang="en-US" altLang="zh-CN" sz="1400" dirty="0" smtClean="0"/>
              <a:t>1</a:t>
            </a:r>
            <a:endParaRPr lang="zh-CN" altLang="en-US" sz="1400" dirty="0"/>
          </a:p>
        </p:txBody>
      </p:sp>
      <p:sp>
        <p:nvSpPr>
          <p:cNvPr id="603" name="文本框 602"/>
          <p:cNvSpPr txBox="1"/>
          <p:nvPr/>
        </p:nvSpPr>
        <p:spPr>
          <a:xfrm>
            <a:off x="4627123" y="6201545"/>
            <a:ext cx="912429" cy="307777"/>
          </a:xfrm>
          <a:prstGeom prst="rect">
            <a:avLst/>
          </a:prstGeom>
          <a:noFill/>
        </p:spPr>
        <p:txBody>
          <a:bodyPr wrap="none" rtlCol="0">
            <a:spAutoFit/>
          </a:bodyPr>
          <a:lstStyle/>
          <a:p>
            <a:r>
              <a:rPr lang="zh-CN" altLang="en-US" sz="1400" dirty="0" smtClean="0"/>
              <a:t>存储体</a:t>
            </a:r>
            <a:r>
              <a:rPr lang="en-US" altLang="zh-CN" sz="1400" dirty="0" smtClean="0"/>
              <a:t>16</a:t>
            </a:r>
            <a:endParaRPr lang="zh-CN" altLang="en-US" sz="1400" dirty="0"/>
          </a:p>
        </p:txBody>
      </p:sp>
      <p:sp>
        <p:nvSpPr>
          <p:cNvPr id="604" name="文本框 603">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605" name="文本框 604">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606" name="文本框 605">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607" name="文本框 606">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608" name="文本框 607">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609" name="等腰三角形 608">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610" name="直接连接符 609">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11" name="直接连接符 610">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12" name="直接连接符 611">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13" name="直接连接符 612">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81615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7C2D8F"/>
        </a:solidFill>
        <a:effectLst/>
      </p:bgPr>
    </p:bg>
    <p:spTree>
      <p:nvGrpSpPr>
        <p:cNvPr id="1" name=""/>
        <p:cNvGrpSpPr/>
        <p:nvPr/>
      </p:nvGrpSpPr>
      <p:grpSpPr>
        <a:xfrm>
          <a:off x="0" y="0"/>
          <a:ext cx="0" cy="0"/>
          <a:chOff x="0" y="0"/>
          <a:chExt cx="0" cy="0"/>
        </a:xfrm>
      </p:grpSpPr>
      <p:pic>
        <p:nvPicPr>
          <p:cNvPr id="2050" name="Picture 2" descr="https://timgsa.baidu.com/timg?image&amp;quality=80&amp;size=b9999_10000&amp;sec=1512992225275&amp;di=87252bc64e3681c12672cd0739285166&amp;imgtype=0&amp;src=http%3A%2F%2Fimg2.ph.126.net%2FDOz4ZHbdbD8yL4tCS3d9wQ%3D%3D%2F6599298476726312591.jpg">
            <a:extLst>
              <a:ext uri="{FF2B5EF4-FFF2-40B4-BE49-F238E27FC236}">
                <a16:creationId xmlns:a16="http://schemas.microsoft.com/office/drawing/2014/main" id="{C6BEB166-815D-4028-BB93-89C3D4EFC12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554" t="11111" r="42579" b="11528"/>
          <a:stretch/>
        </p:blipFill>
        <p:spPr bwMode="auto">
          <a:xfrm>
            <a:off x="0" y="-19051"/>
            <a:ext cx="4048787" cy="687705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01D88130-F967-436C-8AD3-20E0340A7DFA}"/>
              </a:ext>
            </a:extLst>
          </p:cNvPr>
          <p:cNvSpPr/>
          <p:nvPr/>
        </p:nvSpPr>
        <p:spPr>
          <a:xfrm>
            <a:off x="-1720" y="0"/>
            <a:ext cx="4048787" cy="6858000"/>
          </a:xfrm>
          <a:prstGeom prst="rect">
            <a:avLst/>
          </a:prstGeom>
          <a:gradFill>
            <a:gsLst>
              <a:gs pos="89000">
                <a:schemeClr val="bg1">
                  <a:alpha val="22000"/>
                </a:schemeClr>
              </a:gs>
              <a:gs pos="33000">
                <a:schemeClr val="bg1">
                  <a:alpha val="76000"/>
                </a:schemeClr>
              </a:gs>
              <a:gs pos="58000">
                <a:schemeClr val="bg1">
                  <a:alpha val="76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5" name="任意多边形: 形状 14">
            <a:extLst>
              <a:ext uri="{FF2B5EF4-FFF2-40B4-BE49-F238E27FC236}">
                <a16:creationId xmlns:a16="http://schemas.microsoft.com/office/drawing/2014/main" id="{6088DED3-4E8C-4A6F-8AA8-04950BF61A9F}"/>
              </a:ext>
            </a:extLst>
          </p:cNvPr>
          <p:cNvSpPr/>
          <p:nvPr/>
        </p:nvSpPr>
        <p:spPr>
          <a:xfrm>
            <a:off x="2513338" y="1651046"/>
            <a:ext cx="1014781" cy="531908"/>
          </a:xfrm>
          <a:custGeom>
            <a:avLst/>
            <a:gdLst/>
            <a:ahLst/>
            <a:cxnLst/>
            <a:rect l="l" t="t" r="r" b="b"/>
            <a:pathLst>
              <a:path w="761086" h="398931">
                <a:moveTo>
                  <a:pt x="64122" y="252246"/>
                </a:moveTo>
                <a:lnTo>
                  <a:pt x="64122" y="345339"/>
                </a:lnTo>
                <a:lnTo>
                  <a:pt x="217932" y="345339"/>
                </a:lnTo>
                <a:lnTo>
                  <a:pt x="217932" y="252246"/>
                </a:lnTo>
                <a:close/>
                <a:moveTo>
                  <a:pt x="414071" y="176834"/>
                </a:moveTo>
                <a:cubicBezTo>
                  <a:pt x="446724" y="179333"/>
                  <a:pt x="469455" y="185940"/>
                  <a:pt x="482266" y="196656"/>
                </a:cubicBezTo>
                <a:cubicBezTo>
                  <a:pt x="495077" y="207373"/>
                  <a:pt x="500705" y="218525"/>
                  <a:pt x="499148" y="230112"/>
                </a:cubicBezTo>
                <a:cubicBezTo>
                  <a:pt x="497592" y="241700"/>
                  <a:pt x="491589" y="250049"/>
                  <a:pt x="481140" y="255160"/>
                </a:cubicBezTo>
                <a:cubicBezTo>
                  <a:pt x="470691" y="260271"/>
                  <a:pt x="458533" y="258470"/>
                  <a:pt x="444665" y="249758"/>
                </a:cubicBezTo>
                <a:cubicBezTo>
                  <a:pt x="442561" y="236722"/>
                  <a:pt x="438388" y="223922"/>
                  <a:pt x="432145" y="211358"/>
                </a:cubicBezTo>
                <a:cubicBezTo>
                  <a:pt x="425902" y="198793"/>
                  <a:pt x="418899" y="187984"/>
                  <a:pt x="411137" y="178930"/>
                </a:cubicBezTo>
                <a:close/>
                <a:moveTo>
                  <a:pt x="64122" y="149986"/>
                </a:moveTo>
                <a:lnTo>
                  <a:pt x="64122" y="240564"/>
                </a:lnTo>
                <a:lnTo>
                  <a:pt x="217932" y="240564"/>
                </a:lnTo>
                <a:lnTo>
                  <a:pt x="217932" y="149986"/>
                </a:lnTo>
                <a:close/>
                <a:moveTo>
                  <a:pt x="64122" y="49402"/>
                </a:moveTo>
                <a:lnTo>
                  <a:pt x="64122" y="138303"/>
                </a:lnTo>
                <a:lnTo>
                  <a:pt x="217932" y="138303"/>
                </a:lnTo>
                <a:lnTo>
                  <a:pt x="217932" y="49402"/>
                </a:lnTo>
                <a:close/>
                <a:moveTo>
                  <a:pt x="243916" y="3772"/>
                </a:moveTo>
                <a:lnTo>
                  <a:pt x="302171" y="50659"/>
                </a:lnTo>
                <a:cubicBezTo>
                  <a:pt x="300530" y="52782"/>
                  <a:pt x="298260" y="54722"/>
                  <a:pt x="295361" y="56478"/>
                </a:cubicBezTo>
                <a:cubicBezTo>
                  <a:pt x="292462" y="58234"/>
                  <a:pt x="288725" y="59649"/>
                  <a:pt x="284150" y="60724"/>
                </a:cubicBezTo>
                <a:lnTo>
                  <a:pt x="284150" y="374204"/>
                </a:lnTo>
                <a:cubicBezTo>
                  <a:pt x="283651" y="375894"/>
                  <a:pt x="280505" y="378243"/>
                  <a:pt x="274712" y="381251"/>
                </a:cubicBezTo>
                <a:cubicBezTo>
                  <a:pt x="268920" y="384260"/>
                  <a:pt x="261801" y="387013"/>
                  <a:pt x="253354" y="389509"/>
                </a:cubicBezTo>
                <a:cubicBezTo>
                  <a:pt x="244907" y="392006"/>
                  <a:pt x="236453" y="393330"/>
                  <a:pt x="227991" y="393483"/>
                </a:cubicBezTo>
                <a:lnTo>
                  <a:pt x="217932" y="393483"/>
                </a:lnTo>
                <a:lnTo>
                  <a:pt x="217932" y="357021"/>
                </a:lnTo>
                <a:lnTo>
                  <a:pt x="64122" y="357021"/>
                </a:lnTo>
                <a:lnTo>
                  <a:pt x="64122" y="375462"/>
                </a:lnTo>
                <a:cubicBezTo>
                  <a:pt x="63642" y="379923"/>
                  <a:pt x="58211" y="384830"/>
                  <a:pt x="47830" y="390182"/>
                </a:cubicBezTo>
                <a:cubicBezTo>
                  <a:pt x="37448" y="395535"/>
                  <a:pt x="24998" y="398451"/>
                  <a:pt x="10478" y="398931"/>
                </a:cubicBezTo>
                <a:lnTo>
                  <a:pt x="0" y="398931"/>
                </a:lnTo>
                <a:lnTo>
                  <a:pt x="0" y="10897"/>
                </a:lnTo>
                <a:lnTo>
                  <a:pt x="67894" y="37719"/>
                </a:lnTo>
                <a:lnTo>
                  <a:pt x="213322" y="37719"/>
                </a:lnTo>
                <a:close/>
                <a:moveTo>
                  <a:pt x="632422" y="0"/>
                </a:moveTo>
                <a:lnTo>
                  <a:pt x="691096" y="42279"/>
                </a:lnTo>
                <a:cubicBezTo>
                  <a:pt x="689542" y="44333"/>
                  <a:pt x="687621" y="45889"/>
                  <a:pt x="685333" y="46946"/>
                </a:cubicBezTo>
                <a:cubicBezTo>
                  <a:pt x="683046" y="48004"/>
                  <a:pt x="679658" y="48825"/>
                  <a:pt x="675170" y="49411"/>
                </a:cubicBezTo>
                <a:lnTo>
                  <a:pt x="670141" y="147936"/>
                </a:lnTo>
                <a:lnTo>
                  <a:pt x="699478" y="111855"/>
                </a:lnTo>
                <a:cubicBezTo>
                  <a:pt x="699804" y="112078"/>
                  <a:pt x="703390" y="114709"/>
                  <a:pt x="710235" y="119748"/>
                </a:cubicBezTo>
                <a:cubicBezTo>
                  <a:pt x="717080" y="124787"/>
                  <a:pt x="725229" y="130896"/>
                  <a:pt x="734682" y="138077"/>
                </a:cubicBezTo>
                <a:cubicBezTo>
                  <a:pt x="744135" y="145257"/>
                  <a:pt x="752937" y="152170"/>
                  <a:pt x="761086" y="158817"/>
                </a:cubicBezTo>
                <a:cubicBezTo>
                  <a:pt x="760405" y="161103"/>
                  <a:pt x="758938" y="162789"/>
                  <a:pt x="756685" y="163876"/>
                </a:cubicBezTo>
                <a:cubicBezTo>
                  <a:pt x="754433" y="164962"/>
                  <a:pt x="751708" y="165501"/>
                  <a:pt x="748513" y="165492"/>
                </a:cubicBezTo>
                <a:lnTo>
                  <a:pt x="588417" y="165492"/>
                </a:lnTo>
                <a:lnTo>
                  <a:pt x="588417" y="169266"/>
                </a:lnTo>
                <a:cubicBezTo>
                  <a:pt x="593289" y="184524"/>
                  <a:pt x="599366" y="198237"/>
                  <a:pt x="606647" y="210403"/>
                </a:cubicBezTo>
                <a:cubicBezTo>
                  <a:pt x="613929" y="222569"/>
                  <a:pt x="622102" y="233452"/>
                  <a:pt x="631165" y="243050"/>
                </a:cubicBezTo>
                <a:cubicBezTo>
                  <a:pt x="639573" y="230954"/>
                  <a:pt x="647693" y="218464"/>
                  <a:pt x="655525" y="205582"/>
                </a:cubicBezTo>
                <a:cubicBezTo>
                  <a:pt x="663357" y="192699"/>
                  <a:pt x="669486" y="181572"/>
                  <a:pt x="673913" y="172201"/>
                </a:cubicBezTo>
                <a:lnTo>
                  <a:pt x="734263" y="214124"/>
                </a:lnTo>
                <a:cubicBezTo>
                  <a:pt x="733294" y="216080"/>
                  <a:pt x="731565" y="217512"/>
                  <a:pt x="729077" y="218421"/>
                </a:cubicBezTo>
                <a:cubicBezTo>
                  <a:pt x="726589" y="219329"/>
                  <a:pt x="722869" y="219294"/>
                  <a:pt x="717918" y="218316"/>
                </a:cubicBezTo>
                <a:cubicBezTo>
                  <a:pt x="707467" y="223888"/>
                  <a:pt x="695575" y="229722"/>
                  <a:pt x="682243" y="235819"/>
                </a:cubicBezTo>
                <a:cubicBezTo>
                  <a:pt x="668910" y="241915"/>
                  <a:pt x="655237" y="247540"/>
                  <a:pt x="641223" y="252693"/>
                </a:cubicBezTo>
                <a:cubicBezTo>
                  <a:pt x="658232" y="268038"/>
                  <a:pt x="676707" y="280213"/>
                  <a:pt x="696649" y="289218"/>
                </a:cubicBezTo>
                <a:cubicBezTo>
                  <a:pt x="716591" y="298222"/>
                  <a:pt x="736533" y="305052"/>
                  <a:pt x="756476" y="309708"/>
                </a:cubicBezTo>
                <a:lnTo>
                  <a:pt x="755218" y="313900"/>
                </a:lnTo>
                <a:cubicBezTo>
                  <a:pt x="743422" y="317254"/>
                  <a:pt x="733591" y="323959"/>
                  <a:pt x="725724" y="334015"/>
                </a:cubicBezTo>
                <a:cubicBezTo>
                  <a:pt x="717857" y="344071"/>
                  <a:pt x="712322" y="356218"/>
                  <a:pt x="709117" y="370456"/>
                </a:cubicBezTo>
                <a:cubicBezTo>
                  <a:pt x="688892" y="358288"/>
                  <a:pt x="671041" y="344276"/>
                  <a:pt x="655566" y="328421"/>
                </a:cubicBezTo>
                <a:cubicBezTo>
                  <a:pt x="640090" y="312566"/>
                  <a:pt x="626803" y="293332"/>
                  <a:pt x="615705" y="270718"/>
                </a:cubicBezTo>
                <a:cubicBezTo>
                  <a:pt x="604606" y="248104"/>
                  <a:pt x="595510" y="220575"/>
                  <a:pt x="588417" y="188131"/>
                </a:cubicBezTo>
                <a:lnTo>
                  <a:pt x="588417" y="328992"/>
                </a:lnTo>
                <a:cubicBezTo>
                  <a:pt x="588701" y="342033"/>
                  <a:pt x="587061" y="353506"/>
                  <a:pt x="583496" y="363412"/>
                </a:cubicBezTo>
                <a:cubicBezTo>
                  <a:pt x="579931" y="373319"/>
                  <a:pt x="572734" y="381317"/>
                  <a:pt x="561905" y="387407"/>
                </a:cubicBezTo>
                <a:cubicBezTo>
                  <a:pt x="551075" y="393498"/>
                  <a:pt x="534906" y="397339"/>
                  <a:pt x="513398" y="398931"/>
                </a:cubicBezTo>
                <a:cubicBezTo>
                  <a:pt x="513040" y="389291"/>
                  <a:pt x="512079" y="380933"/>
                  <a:pt x="510516" y="373858"/>
                </a:cubicBezTo>
                <a:cubicBezTo>
                  <a:pt x="508953" y="366783"/>
                  <a:pt x="506421" y="361043"/>
                  <a:pt x="502920" y="356637"/>
                </a:cubicBezTo>
                <a:cubicBezTo>
                  <a:pt x="499821" y="352432"/>
                  <a:pt x="495333" y="348698"/>
                  <a:pt x="489457" y="345435"/>
                </a:cubicBezTo>
                <a:cubicBezTo>
                  <a:pt x="483580" y="342172"/>
                  <a:pt x="474797" y="339485"/>
                  <a:pt x="463106" y="337374"/>
                </a:cubicBezTo>
                <a:lnTo>
                  <a:pt x="463106" y="332346"/>
                </a:lnTo>
                <a:cubicBezTo>
                  <a:pt x="463620" y="332377"/>
                  <a:pt x="467760" y="332594"/>
                  <a:pt x="475523" y="332998"/>
                </a:cubicBezTo>
                <a:cubicBezTo>
                  <a:pt x="483287" y="333402"/>
                  <a:pt x="491586" y="333805"/>
                  <a:pt x="500421" y="334209"/>
                </a:cubicBezTo>
                <a:cubicBezTo>
                  <a:pt x="509256" y="334613"/>
                  <a:pt x="515537" y="334830"/>
                  <a:pt x="519265" y="334861"/>
                </a:cubicBezTo>
                <a:cubicBezTo>
                  <a:pt x="522365" y="334826"/>
                  <a:pt x="524547" y="334163"/>
                  <a:pt x="525814" y="332870"/>
                </a:cubicBezTo>
                <a:cubicBezTo>
                  <a:pt x="527080" y="331577"/>
                  <a:pt x="527691" y="329865"/>
                  <a:pt x="527647" y="327734"/>
                </a:cubicBezTo>
                <a:lnTo>
                  <a:pt x="527647" y="267785"/>
                </a:lnTo>
                <a:cubicBezTo>
                  <a:pt x="514498" y="279515"/>
                  <a:pt x="498991" y="292632"/>
                  <a:pt x="481127" y="307137"/>
                </a:cubicBezTo>
                <a:cubicBezTo>
                  <a:pt x="463263" y="321642"/>
                  <a:pt x="442727" y="337583"/>
                  <a:pt x="419519" y="354962"/>
                </a:cubicBezTo>
                <a:cubicBezTo>
                  <a:pt x="419083" y="357928"/>
                  <a:pt x="418070" y="360580"/>
                  <a:pt x="416481" y="362918"/>
                </a:cubicBezTo>
                <a:cubicBezTo>
                  <a:pt x="414892" y="365256"/>
                  <a:pt x="412831" y="367071"/>
                  <a:pt x="410299" y="368362"/>
                </a:cubicBezTo>
                <a:lnTo>
                  <a:pt x="366294" y="310546"/>
                </a:lnTo>
                <a:cubicBezTo>
                  <a:pt x="381372" y="305472"/>
                  <a:pt x="403288" y="297174"/>
                  <a:pt x="432040" y="285654"/>
                </a:cubicBezTo>
                <a:cubicBezTo>
                  <a:pt x="460792" y="274134"/>
                  <a:pt x="492661" y="260911"/>
                  <a:pt x="527647" y="245985"/>
                </a:cubicBezTo>
                <a:lnTo>
                  <a:pt x="527647" y="165492"/>
                </a:lnTo>
                <a:lnTo>
                  <a:pt x="368389" y="165492"/>
                </a:lnTo>
                <a:lnTo>
                  <a:pt x="365036" y="153810"/>
                </a:lnTo>
                <a:lnTo>
                  <a:pt x="606857" y="153810"/>
                </a:lnTo>
                <a:lnTo>
                  <a:pt x="609372" y="104723"/>
                </a:lnTo>
                <a:lnTo>
                  <a:pt x="424968" y="104723"/>
                </a:lnTo>
                <a:lnTo>
                  <a:pt x="421196" y="93041"/>
                </a:lnTo>
                <a:lnTo>
                  <a:pt x="609595" y="93041"/>
                </a:lnTo>
                <a:lnTo>
                  <a:pt x="612520" y="40182"/>
                </a:lnTo>
                <a:lnTo>
                  <a:pt x="411975" y="40182"/>
                </a:lnTo>
                <a:lnTo>
                  <a:pt x="408204" y="28499"/>
                </a:lnTo>
                <a:lnTo>
                  <a:pt x="608952" y="28499"/>
                </a:lnTo>
                <a:close/>
              </a:path>
            </a:pathLst>
          </a:custGeom>
          <a:solidFill>
            <a:srgbClr val="7F2C8B"/>
          </a:solidFill>
          <a:ln>
            <a:noFill/>
          </a:ln>
          <a:effectLst/>
        </p:spPr>
        <p:txBody>
          <a:bodyPr rot="0" spcFirstLastPara="0" vertOverflow="overflow" horzOverflow="overflow" vert="horz" wrap="square" lIns="121920" tIns="60960" rIns="121920" bIns="60960" numCol="1" spcCol="0" rtlCol="0" fromWordArt="0" anchor="t" anchorCtr="0" forceAA="0" compatLnSpc="1">
            <a:prstTxWarp prst="textNoShape">
              <a:avLst/>
            </a:prstTxWarp>
            <a:noAutofit/>
          </a:bodyPr>
          <a:lstStyle/>
          <a:p>
            <a:pPr algn="ctr" defTabSz="914377">
              <a:defRPr/>
            </a:pPr>
            <a:endParaRPr lang="zh-CN" altLang="en-US" sz="4400" dirty="0">
              <a:solidFill>
                <a:srgbClr val="7F2C8B"/>
              </a:solidFill>
              <a:latin typeface="思源宋体 CN Heavy" panose="02020900000000000000" pitchFamily="18" charset="-122"/>
              <a:ea typeface="思源宋体 CN Heavy" panose="02020900000000000000" pitchFamily="18" charset="-122"/>
            </a:endParaRPr>
          </a:p>
        </p:txBody>
      </p:sp>
      <p:sp>
        <p:nvSpPr>
          <p:cNvPr id="7" name="矩形 6">
            <a:extLst>
              <a:ext uri="{FF2B5EF4-FFF2-40B4-BE49-F238E27FC236}">
                <a16:creationId xmlns:a16="http://schemas.microsoft.com/office/drawing/2014/main" id="{74672BE4-ED9D-40AC-82A8-8AB17823649E}"/>
              </a:ext>
            </a:extLst>
          </p:cNvPr>
          <p:cNvSpPr/>
          <p:nvPr/>
        </p:nvSpPr>
        <p:spPr>
          <a:xfrm>
            <a:off x="2134772" y="2220332"/>
            <a:ext cx="1514454" cy="400110"/>
          </a:xfrm>
          <a:prstGeom prst="rect">
            <a:avLst/>
          </a:prstGeom>
        </p:spPr>
        <p:txBody>
          <a:bodyPr wrap="none">
            <a:spAutoFit/>
          </a:bodyPr>
          <a:lstStyle/>
          <a:p>
            <a:pPr algn="ctr" defTabSz="914377">
              <a:defRPr/>
            </a:pPr>
            <a:r>
              <a:rPr lang="en-US" altLang="zh-CN" sz="2000" dirty="0">
                <a:solidFill>
                  <a:srgbClr val="7F2C8B"/>
                </a:solidFill>
                <a:latin typeface="微软雅黑 Light" panose="020B0502040204020203" pitchFamily="34" charset="-122"/>
                <a:ea typeface="微软雅黑 Light" panose="020B0502040204020203" pitchFamily="34" charset="-122"/>
              </a:rPr>
              <a:t>CONTENTS</a:t>
            </a:r>
            <a:endParaRPr lang="zh-CN" altLang="en-US" sz="2000" dirty="0">
              <a:solidFill>
                <a:srgbClr val="7F2C8B"/>
              </a:solidFill>
              <a:latin typeface="微软雅黑 Light" panose="020B0502040204020203" pitchFamily="34" charset="-122"/>
              <a:ea typeface="微软雅黑 Light" panose="020B0502040204020203" pitchFamily="34" charset="-122"/>
            </a:endParaRPr>
          </a:p>
        </p:txBody>
      </p:sp>
      <p:sp>
        <p:nvSpPr>
          <p:cNvPr id="8" name="文本框 7">
            <a:extLst>
              <a:ext uri="{FF2B5EF4-FFF2-40B4-BE49-F238E27FC236}">
                <a16:creationId xmlns:a16="http://schemas.microsoft.com/office/drawing/2014/main" id="{C38D65F9-7030-4EC2-8338-497411D8A69D}"/>
              </a:ext>
            </a:extLst>
          </p:cNvPr>
          <p:cNvSpPr txBox="1"/>
          <p:nvPr/>
        </p:nvSpPr>
        <p:spPr>
          <a:xfrm>
            <a:off x="6156462" y="1436567"/>
            <a:ext cx="3085071" cy="584775"/>
          </a:xfrm>
          <a:prstGeom prst="rect">
            <a:avLst/>
          </a:prstGeom>
          <a:noFill/>
        </p:spPr>
        <p:txBody>
          <a:bodyPr wrap="square" rtlCol="0">
            <a:spAutoFit/>
          </a:bodyPr>
          <a:lstStyle/>
          <a:p>
            <a:pPr defTabSz="914377">
              <a:defRPr/>
            </a:pPr>
            <a:r>
              <a:rPr lang="zh-CN" altLang="en-US" sz="3200" dirty="0" smtClean="0">
                <a:solidFill>
                  <a:prstClr val="white"/>
                </a:solidFill>
                <a:latin typeface="微软雅黑 Light" panose="020B0502040204020203" pitchFamily="34" charset="-122"/>
                <a:ea typeface="微软雅黑 Light" panose="020B0502040204020203" pitchFamily="34" charset="-122"/>
              </a:rPr>
              <a:t>研究背景</a:t>
            </a:r>
            <a:endParaRPr lang="zh-CN" altLang="en-US" sz="3200" dirty="0">
              <a:solidFill>
                <a:prstClr val="white"/>
              </a:solidFill>
              <a:latin typeface="微软雅黑 Light" panose="020B0502040204020203" pitchFamily="34" charset="-122"/>
              <a:ea typeface="微软雅黑 Light" panose="020B0502040204020203" pitchFamily="34" charset="-122"/>
            </a:endParaRPr>
          </a:p>
        </p:txBody>
      </p:sp>
      <p:sp>
        <p:nvSpPr>
          <p:cNvPr id="9" name="文本框 8">
            <a:extLst>
              <a:ext uri="{FF2B5EF4-FFF2-40B4-BE49-F238E27FC236}">
                <a16:creationId xmlns:a16="http://schemas.microsoft.com/office/drawing/2014/main" id="{CD5DABA3-FA2C-4E36-A1F4-B734CAB96A4D}"/>
              </a:ext>
            </a:extLst>
          </p:cNvPr>
          <p:cNvSpPr txBox="1"/>
          <p:nvPr/>
        </p:nvSpPr>
        <p:spPr>
          <a:xfrm>
            <a:off x="6156461" y="2285957"/>
            <a:ext cx="4600832" cy="584775"/>
          </a:xfrm>
          <a:prstGeom prst="rect">
            <a:avLst/>
          </a:prstGeom>
          <a:noFill/>
        </p:spPr>
        <p:txBody>
          <a:bodyPr wrap="square" rtlCol="0">
            <a:spAutoFit/>
          </a:bodyPr>
          <a:lstStyle>
            <a:defPPr>
              <a:defRPr lang="zh-CN"/>
            </a:defPPr>
            <a:lvl1pPr defTabSz="914377">
              <a:defRPr sz="3200">
                <a:solidFill>
                  <a:prstClr val="white"/>
                </a:solidFill>
                <a:latin typeface="微软雅黑 Light" panose="020B0502040204020203" pitchFamily="34" charset="-122"/>
                <a:ea typeface="微软雅黑 Light" panose="020B0502040204020203" pitchFamily="34" charset="-122"/>
              </a:defRPr>
            </a:lvl1pPr>
          </a:lstStyle>
          <a:p>
            <a:r>
              <a:rPr lang="zh-CN" altLang="en-US" dirty="0"/>
              <a:t>方案和难点</a:t>
            </a:r>
            <a:endParaRPr lang="en-US" altLang="zh-CN" dirty="0"/>
          </a:p>
        </p:txBody>
      </p:sp>
      <p:sp>
        <p:nvSpPr>
          <p:cNvPr id="10" name="文本框 9">
            <a:extLst>
              <a:ext uri="{FF2B5EF4-FFF2-40B4-BE49-F238E27FC236}">
                <a16:creationId xmlns:a16="http://schemas.microsoft.com/office/drawing/2014/main" id="{9E0921EF-24DD-47FD-AED6-D34D7A351BD7}"/>
              </a:ext>
            </a:extLst>
          </p:cNvPr>
          <p:cNvSpPr txBox="1"/>
          <p:nvPr/>
        </p:nvSpPr>
        <p:spPr>
          <a:xfrm>
            <a:off x="6156461" y="3135348"/>
            <a:ext cx="4600832" cy="584775"/>
          </a:xfrm>
          <a:prstGeom prst="rect">
            <a:avLst/>
          </a:prstGeom>
          <a:noFill/>
        </p:spPr>
        <p:txBody>
          <a:bodyPr wrap="square" rtlCol="0">
            <a:spAutoFit/>
          </a:bodyPr>
          <a:lstStyle>
            <a:defPPr>
              <a:defRPr lang="zh-CN"/>
            </a:defPPr>
            <a:lvl1pPr defTabSz="914377">
              <a:defRPr sz="3200">
                <a:solidFill>
                  <a:prstClr val="white"/>
                </a:solidFill>
                <a:latin typeface="微软雅黑 Light" panose="020B0502040204020203" pitchFamily="34" charset="-122"/>
                <a:ea typeface="微软雅黑 Light" panose="020B0502040204020203" pitchFamily="34" charset="-122"/>
              </a:defRPr>
            </a:lvl1pPr>
          </a:lstStyle>
          <a:p>
            <a:pPr>
              <a:defRPr/>
            </a:pPr>
            <a:r>
              <a:rPr lang="zh-CN" altLang="en-US" dirty="0"/>
              <a:t>算法设计</a:t>
            </a:r>
          </a:p>
        </p:txBody>
      </p:sp>
      <p:sp>
        <p:nvSpPr>
          <p:cNvPr id="11" name="文本框 10">
            <a:extLst>
              <a:ext uri="{FF2B5EF4-FFF2-40B4-BE49-F238E27FC236}">
                <a16:creationId xmlns:a16="http://schemas.microsoft.com/office/drawing/2014/main" id="{6739FEAE-2909-408C-AC3B-F7013B841F37}"/>
              </a:ext>
            </a:extLst>
          </p:cNvPr>
          <p:cNvSpPr txBox="1"/>
          <p:nvPr/>
        </p:nvSpPr>
        <p:spPr>
          <a:xfrm>
            <a:off x="6156461" y="3984740"/>
            <a:ext cx="4600832" cy="584775"/>
          </a:xfrm>
          <a:prstGeom prst="rect">
            <a:avLst/>
          </a:prstGeom>
          <a:noFill/>
        </p:spPr>
        <p:txBody>
          <a:bodyPr wrap="square" rtlCol="0">
            <a:spAutoFit/>
          </a:bodyPr>
          <a:lstStyle/>
          <a:p>
            <a:pPr defTabSz="914377">
              <a:defRPr/>
            </a:pPr>
            <a:r>
              <a:rPr lang="zh-CN" altLang="en-US" sz="3200" dirty="0" smtClean="0">
                <a:solidFill>
                  <a:prstClr val="white"/>
                </a:solidFill>
                <a:latin typeface="微软雅黑 Light" panose="020B0502040204020203" pitchFamily="34" charset="-122"/>
                <a:ea typeface="微软雅黑 Light" panose="020B0502040204020203" pitchFamily="34" charset="-122"/>
              </a:rPr>
              <a:t>实验分析</a:t>
            </a:r>
            <a:endParaRPr lang="zh-CN" altLang="en-US" sz="3200" dirty="0">
              <a:solidFill>
                <a:prstClr val="white"/>
              </a:solidFill>
              <a:latin typeface="微软雅黑 Light" panose="020B0502040204020203" pitchFamily="34" charset="-122"/>
              <a:ea typeface="微软雅黑 Light" panose="020B0502040204020203" pitchFamily="34" charset="-122"/>
            </a:endParaRPr>
          </a:p>
        </p:txBody>
      </p:sp>
      <p:sp>
        <p:nvSpPr>
          <p:cNvPr id="12" name="文本框 11">
            <a:extLst>
              <a:ext uri="{FF2B5EF4-FFF2-40B4-BE49-F238E27FC236}">
                <a16:creationId xmlns:a16="http://schemas.microsoft.com/office/drawing/2014/main" id="{DE7A1E7D-2850-4B63-B8BE-D26002827400}"/>
              </a:ext>
            </a:extLst>
          </p:cNvPr>
          <p:cNvSpPr txBox="1"/>
          <p:nvPr/>
        </p:nvSpPr>
        <p:spPr>
          <a:xfrm>
            <a:off x="6156461" y="4895918"/>
            <a:ext cx="4600832" cy="584775"/>
          </a:xfrm>
          <a:prstGeom prst="rect">
            <a:avLst/>
          </a:prstGeom>
          <a:noFill/>
        </p:spPr>
        <p:txBody>
          <a:bodyPr wrap="square" rtlCol="0">
            <a:spAutoFit/>
          </a:bodyPr>
          <a:lstStyle/>
          <a:p>
            <a:pPr defTabSz="914377">
              <a:defRPr/>
            </a:pPr>
            <a:r>
              <a:rPr lang="zh-CN" altLang="en-US" sz="3200" dirty="0" smtClean="0">
                <a:solidFill>
                  <a:prstClr val="white"/>
                </a:solidFill>
                <a:latin typeface="微软雅黑 Light" panose="020B0502040204020203" pitchFamily="34" charset="-122"/>
                <a:ea typeface="微软雅黑 Light" panose="020B0502040204020203" pitchFamily="34" charset="-122"/>
              </a:rPr>
              <a:t>总结</a:t>
            </a:r>
            <a:endParaRPr lang="zh-CN" altLang="en-US" sz="3200" dirty="0">
              <a:solidFill>
                <a:prstClr val="white"/>
              </a:solidFill>
              <a:latin typeface="微软雅黑 Light" panose="020B0502040204020203" pitchFamily="34" charset="-122"/>
              <a:ea typeface="微软雅黑 Light" panose="020B0502040204020203" pitchFamily="34" charset="-122"/>
            </a:endParaRPr>
          </a:p>
        </p:txBody>
      </p:sp>
      <p:grpSp>
        <p:nvGrpSpPr>
          <p:cNvPr id="29" name="组合 28"/>
          <p:cNvGrpSpPr/>
          <p:nvPr/>
        </p:nvGrpSpPr>
        <p:grpSpPr>
          <a:xfrm>
            <a:off x="4925005" y="1393046"/>
            <a:ext cx="1116452" cy="628296"/>
            <a:chOff x="6681755" y="1148407"/>
            <a:chExt cx="551139" cy="305147"/>
          </a:xfrm>
        </p:grpSpPr>
        <p:sp>
          <p:nvSpPr>
            <p:cNvPr id="30" name="菱形 29"/>
            <p:cNvSpPr/>
            <p:nvPr/>
          </p:nvSpPr>
          <p:spPr>
            <a:xfrm>
              <a:off x="6761228" y="1148407"/>
              <a:ext cx="392193" cy="305147"/>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zh-CN" altLang="en-US" sz="1200" b="1" dirty="0">
                <a:solidFill>
                  <a:prstClr val="white"/>
                </a:solidFill>
                <a:latin typeface="等线" panose="020F0502020204030204"/>
                <a:ea typeface="等线" panose="02010600030101010101" pitchFamily="2" charset="-122"/>
              </a:endParaRPr>
            </a:p>
          </p:txBody>
        </p:sp>
        <p:sp>
          <p:nvSpPr>
            <p:cNvPr id="31" name="文本框 30"/>
            <p:cNvSpPr txBox="1"/>
            <p:nvPr/>
          </p:nvSpPr>
          <p:spPr>
            <a:xfrm>
              <a:off x="6681755" y="1184492"/>
              <a:ext cx="551139" cy="254114"/>
            </a:xfrm>
            <a:prstGeom prst="rect">
              <a:avLst/>
            </a:prstGeom>
            <a:noFill/>
          </p:spPr>
          <p:txBody>
            <a:bodyPr wrap="square" rtlCol="0">
              <a:spAutoFit/>
            </a:bodyPr>
            <a:lstStyle/>
            <a:p>
              <a:pPr algn="ctr" defTabSz="685800">
                <a:defRPr/>
              </a:pPr>
              <a:r>
                <a:rPr lang="en-US" altLang="zh-CN" sz="2800" b="1" dirty="0">
                  <a:solidFill>
                    <a:srgbClr val="7C2D8F"/>
                  </a:solidFill>
                  <a:latin typeface="微软雅黑" panose="020B0503020204020204" pitchFamily="34" charset="-122"/>
                  <a:ea typeface="微软雅黑" panose="020B0503020204020204" pitchFamily="34" charset="-122"/>
                </a:rPr>
                <a:t>01</a:t>
              </a:r>
              <a:endParaRPr lang="zh-CN" altLang="en-US" sz="2800" b="1" dirty="0">
                <a:solidFill>
                  <a:srgbClr val="7C2D8F"/>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4925005" y="2264196"/>
            <a:ext cx="1116452" cy="628296"/>
            <a:chOff x="6681755" y="1148407"/>
            <a:chExt cx="551139" cy="305147"/>
          </a:xfrm>
        </p:grpSpPr>
        <p:sp>
          <p:nvSpPr>
            <p:cNvPr id="33" name="菱形 32"/>
            <p:cNvSpPr/>
            <p:nvPr/>
          </p:nvSpPr>
          <p:spPr>
            <a:xfrm>
              <a:off x="6761228" y="1148407"/>
              <a:ext cx="392193" cy="305147"/>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zh-CN" altLang="en-US" sz="1200" b="1" dirty="0">
                <a:solidFill>
                  <a:prstClr val="white"/>
                </a:solidFill>
                <a:latin typeface="等线" panose="020F0502020204030204"/>
                <a:ea typeface="等线" panose="02010600030101010101" pitchFamily="2" charset="-122"/>
              </a:endParaRPr>
            </a:p>
          </p:txBody>
        </p:sp>
        <p:sp>
          <p:nvSpPr>
            <p:cNvPr id="34" name="文本框 33"/>
            <p:cNvSpPr txBox="1"/>
            <p:nvPr/>
          </p:nvSpPr>
          <p:spPr>
            <a:xfrm>
              <a:off x="6681755" y="1184492"/>
              <a:ext cx="551139" cy="254114"/>
            </a:xfrm>
            <a:prstGeom prst="rect">
              <a:avLst/>
            </a:prstGeom>
            <a:noFill/>
          </p:spPr>
          <p:txBody>
            <a:bodyPr wrap="square" rtlCol="0">
              <a:spAutoFit/>
            </a:bodyPr>
            <a:lstStyle/>
            <a:p>
              <a:pPr algn="ctr" defTabSz="685800">
                <a:defRPr/>
              </a:pPr>
              <a:r>
                <a:rPr lang="en-US" altLang="zh-CN" sz="2800" b="1" dirty="0" smtClean="0">
                  <a:solidFill>
                    <a:srgbClr val="7C2D8F"/>
                  </a:solidFill>
                  <a:latin typeface="微软雅黑" panose="020B0503020204020204" pitchFamily="34" charset="-122"/>
                  <a:ea typeface="微软雅黑" panose="020B0503020204020204" pitchFamily="34" charset="-122"/>
                </a:rPr>
                <a:t>02</a:t>
              </a:r>
              <a:endParaRPr lang="zh-CN" altLang="en-US" sz="2800" b="1" dirty="0">
                <a:solidFill>
                  <a:srgbClr val="7C2D8F"/>
                </a:soli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4925005" y="3091827"/>
            <a:ext cx="1116452" cy="628296"/>
            <a:chOff x="6681755" y="1148407"/>
            <a:chExt cx="551139" cy="305147"/>
          </a:xfrm>
        </p:grpSpPr>
        <p:sp>
          <p:nvSpPr>
            <p:cNvPr id="36" name="菱形 35"/>
            <p:cNvSpPr/>
            <p:nvPr/>
          </p:nvSpPr>
          <p:spPr>
            <a:xfrm>
              <a:off x="6761228" y="1148407"/>
              <a:ext cx="392193" cy="305147"/>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zh-CN" altLang="en-US" sz="1200" b="1" dirty="0">
                <a:solidFill>
                  <a:prstClr val="white"/>
                </a:solidFill>
                <a:latin typeface="等线" panose="020F0502020204030204"/>
                <a:ea typeface="等线" panose="02010600030101010101" pitchFamily="2" charset="-122"/>
              </a:endParaRPr>
            </a:p>
          </p:txBody>
        </p:sp>
        <p:sp>
          <p:nvSpPr>
            <p:cNvPr id="37" name="文本框 36"/>
            <p:cNvSpPr txBox="1"/>
            <p:nvPr/>
          </p:nvSpPr>
          <p:spPr>
            <a:xfrm>
              <a:off x="6681755" y="1184492"/>
              <a:ext cx="551139" cy="254114"/>
            </a:xfrm>
            <a:prstGeom prst="rect">
              <a:avLst/>
            </a:prstGeom>
            <a:noFill/>
          </p:spPr>
          <p:txBody>
            <a:bodyPr wrap="square" rtlCol="0">
              <a:spAutoFit/>
            </a:bodyPr>
            <a:lstStyle/>
            <a:p>
              <a:pPr algn="ctr" defTabSz="685800">
                <a:defRPr/>
              </a:pPr>
              <a:r>
                <a:rPr lang="en-US" altLang="zh-CN" sz="2800" b="1" dirty="0" smtClean="0">
                  <a:solidFill>
                    <a:srgbClr val="7C2D8F"/>
                  </a:solidFill>
                  <a:latin typeface="微软雅黑" panose="020B0503020204020204" pitchFamily="34" charset="-122"/>
                  <a:ea typeface="微软雅黑" panose="020B0503020204020204" pitchFamily="34" charset="-122"/>
                </a:rPr>
                <a:t>03</a:t>
              </a:r>
              <a:endParaRPr lang="zh-CN" altLang="en-US" sz="2800" b="1" dirty="0">
                <a:solidFill>
                  <a:srgbClr val="7C2D8F"/>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4925005" y="3987757"/>
            <a:ext cx="1116452" cy="628296"/>
            <a:chOff x="6681755" y="1148407"/>
            <a:chExt cx="551139" cy="305147"/>
          </a:xfrm>
        </p:grpSpPr>
        <p:sp>
          <p:nvSpPr>
            <p:cNvPr id="39" name="菱形 38"/>
            <p:cNvSpPr/>
            <p:nvPr/>
          </p:nvSpPr>
          <p:spPr>
            <a:xfrm>
              <a:off x="6761228" y="1148407"/>
              <a:ext cx="392193" cy="305147"/>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zh-CN" altLang="en-US" sz="1200" b="1" dirty="0">
                <a:solidFill>
                  <a:prstClr val="white"/>
                </a:solidFill>
                <a:latin typeface="等线" panose="020F0502020204030204"/>
                <a:ea typeface="等线" panose="02010600030101010101" pitchFamily="2" charset="-122"/>
              </a:endParaRPr>
            </a:p>
          </p:txBody>
        </p:sp>
        <p:sp>
          <p:nvSpPr>
            <p:cNvPr id="40" name="文本框 39"/>
            <p:cNvSpPr txBox="1"/>
            <p:nvPr/>
          </p:nvSpPr>
          <p:spPr>
            <a:xfrm>
              <a:off x="6681755" y="1184492"/>
              <a:ext cx="551139" cy="254114"/>
            </a:xfrm>
            <a:prstGeom prst="rect">
              <a:avLst/>
            </a:prstGeom>
            <a:noFill/>
          </p:spPr>
          <p:txBody>
            <a:bodyPr wrap="square" rtlCol="0">
              <a:spAutoFit/>
            </a:bodyPr>
            <a:lstStyle/>
            <a:p>
              <a:pPr algn="ctr" defTabSz="685800">
                <a:defRPr/>
              </a:pPr>
              <a:r>
                <a:rPr lang="en-US" altLang="zh-CN" sz="2800" b="1" dirty="0" smtClean="0">
                  <a:solidFill>
                    <a:srgbClr val="7C2D8F"/>
                  </a:solidFill>
                  <a:latin typeface="微软雅黑" panose="020B0503020204020204" pitchFamily="34" charset="-122"/>
                  <a:ea typeface="微软雅黑" panose="020B0503020204020204" pitchFamily="34" charset="-122"/>
                </a:rPr>
                <a:t>04</a:t>
              </a:r>
              <a:endParaRPr lang="zh-CN" altLang="en-US" sz="2800" b="1" dirty="0">
                <a:solidFill>
                  <a:srgbClr val="7C2D8F"/>
                </a:solidFill>
                <a:latin typeface="微软雅黑" panose="020B0503020204020204" pitchFamily="34" charset="-122"/>
                <a:ea typeface="微软雅黑" panose="020B0503020204020204" pitchFamily="34" charset="-122"/>
              </a:endParaRPr>
            </a:p>
          </p:txBody>
        </p:sp>
      </p:grpSp>
      <p:grpSp>
        <p:nvGrpSpPr>
          <p:cNvPr id="41" name="组合 40"/>
          <p:cNvGrpSpPr/>
          <p:nvPr/>
        </p:nvGrpSpPr>
        <p:grpSpPr>
          <a:xfrm>
            <a:off x="4925005" y="4883687"/>
            <a:ext cx="1116452" cy="628296"/>
            <a:chOff x="6681755" y="1148407"/>
            <a:chExt cx="551139" cy="305147"/>
          </a:xfrm>
        </p:grpSpPr>
        <p:sp>
          <p:nvSpPr>
            <p:cNvPr id="42" name="菱形 41"/>
            <p:cNvSpPr/>
            <p:nvPr/>
          </p:nvSpPr>
          <p:spPr>
            <a:xfrm>
              <a:off x="6761228" y="1148407"/>
              <a:ext cx="392193" cy="305147"/>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zh-CN" altLang="en-US" sz="1200" b="1" dirty="0">
                <a:solidFill>
                  <a:prstClr val="white"/>
                </a:solidFill>
                <a:latin typeface="等线" panose="020F0502020204030204"/>
                <a:ea typeface="等线" panose="02010600030101010101" pitchFamily="2" charset="-122"/>
              </a:endParaRPr>
            </a:p>
          </p:txBody>
        </p:sp>
        <p:sp>
          <p:nvSpPr>
            <p:cNvPr id="43" name="文本框 42"/>
            <p:cNvSpPr txBox="1"/>
            <p:nvPr/>
          </p:nvSpPr>
          <p:spPr>
            <a:xfrm>
              <a:off x="6681755" y="1184492"/>
              <a:ext cx="551139" cy="254114"/>
            </a:xfrm>
            <a:prstGeom prst="rect">
              <a:avLst/>
            </a:prstGeom>
            <a:noFill/>
          </p:spPr>
          <p:txBody>
            <a:bodyPr wrap="square" rtlCol="0">
              <a:spAutoFit/>
            </a:bodyPr>
            <a:lstStyle/>
            <a:p>
              <a:pPr algn="ctr" defTabSz="685800">
                <a:defRPr/>
              </a:pPr>
              <a:r>
                <a:rPr lang="en-US" altLang="zh-CN" sz="2800" b="1" dirty="0" smtClean="0">
                  <a:solidFill>
                    <a:srgbClr val="7C2D8F"/>
                  </a:solidFill>
                  <a:latin typeface="微软雅黑" panose="020B0503020204020204" pitchFamily="34" charset="-122"/>
                  <a:ea typeface="微软雅黑" panose="020B0503020204020204" pitchFamily="34" charset="-122"/>
                </a:rPr>
                <a:t>05</a:t>
              </a:r>
              <a:endParaRPr lang="zh-CN" altLang="en-US" sz="2800" b="1" dirty="0">
                <a:solidFill>
                  <a:srgbClr val="7C2D8F"/>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150292489"/>
      </p:ext>
    </p:extLst>
  </p:cSld>
  <p:clrMapOvr>
    <a:masterClrMapping/>
  </p:clrMapOvr>
  <mc:AlternateContent xmlns:mc="http://schemas.openxmlformats.org/markup-compatibility/2006" xmlns:p14="http://schemas.microsoft.com/office/powerpoint/2010/main">
    <mc:Choice Requires="p14">
      <p:transition spd="slow" p14:dur="2000" advTm="5759"/>
    </mc:Choice>
    <mc:Fallback xmlns="">
      <p:transition spd="slow" advTm="5759"/>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0" name="矩形 19"/>
          <p:cNvSpPr/>
          <p:nvPr/>
        </p:nvSpPr>
        <p:spPr>
          <a:xfrm>
            <a:off x="3345726" y="1370894"/>
            <a:ext cx="208768" cy="4370300"/>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325988" y="3811845"/>
            <a:ext cx="4471763" cy="23832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391690" y="1428466"/>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 name="矩形 22"/>
          <p:cNvSpPr/>
          <p:nvPr/>
        </p:nvSpPr>
        <p:spPr>
          <a:xfrm>
            <a:off x="2587395"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 name="矩形 23"/>
          <p:cNvSpPr/>
          <p:nvPr/>
        </p:nvSpPr>
        <p:spPr>
          <a:xfrm>
            <a:off x="2783100"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 name="矩形 24"/>
          <p:cNvSpPr/>
          <p:nvPr/>
        </p:nvSpPr>
        <p:spPr>
          <a:xfrm>
            <a:off x="2978805"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 name="矩形 25"/>
          <p:cNvSpPr/>
          <p:nvPr/>
        </p:nvSpPr>
        <p:spPr>
          <a:xfrm>
            <a:off x="3174510"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 name="矩形 26"/>
          <p:cNvSpPr/>
          <p:nvPr/>
        </p:nvSpPr>
        <p:spPr>
          <a:xfrm>
            <a:off x="3690834"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 name="矩形 27"/>
          <p:cNvSpPr/>
          <p:nvPr/>
        </p:nvSpPr>
        <p:spPr>
          <a:xfrm>
            <a:off x="4082244"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 name="矩形 28"/>
          <p:cNvSpPr/>
          <p:nvPr/>
        </p:nvSpPr>
        <p:spPr>
          <a:xfrm>
            <a:off x="4473654"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 name="矩形 29"/>
          <p:cNvSpPr/>
          <p:nvPr/>
        </p:nvSpPr>
        <p:spPr>
          <a:xfrm>
            <a:off x="5256474"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 name="矩形 30"/>
          <p:cNvSpPr/>
          <p:nvPr/>
        </p:nvSpPr>
        <p:spPr>
          <a:xfrm>
            <a:off x="5843589"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 name="矩形 31"/>
          <p:cNvSpPr/>
          <p:nvPr/>
        </p:nvSpPr>
        <p:spPr>
          <a:xfrm>
            <a:off x="3383278"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 name="矩形 32"/>
          <p:cNvSpPr/>
          <p:nvPr/>
        </p:nvSpPr>
        <p:spPr>
          <a:xfrm>
            <a:off x="3886539"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 name="矩形 33"/>
          <p:cNvSpPr/>
          <p:nvPr/>
        </p:nvSpPr>
        <p:spPr>
          <a:xfrm>
            <a:off x="4277949"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 name="矩形 34"/>
          <p:cNvSpPr/>
          <p:nvPr/>
        </p:nvSpPr>
        <p:spPr>
          <a:xfrm>
            <a:off x="4865064"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 name="矩形 35"/>
          <p:cNvSpPr/>
          <p:nvPr/>
        </p:nvSpPr>
        <p:spPr>
          <a:xfrm>
            <a:off x="5647884"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 name="矩形 36"/>
          <p:cNvSpPr/>
          <p:nvPr/>
        </p:nvSpPr>
        <p:spPr>
          <a:xfrm>
            <a:off x="6039294"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 name="矩形 37"/>
          <p:cNvSpPr/>
          <p:nvPr/>
        </p:nvSpPr>
        <p:spPr>
          <a:xfrm>
            <a:off x="6235004"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 name="矩形 38"/>
          <p:cNvSpPr/>
          <p:nvPr/>
        </p:nvSpPr>
        <p:spPr>
          <a:xfrm>
            <a:off x="4669359"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 name="矩形 39"/>
          <p:cNvSpPr/>
          <p:nvPr/>
        </p:nvSpPr>
        <p:spPr>
          <a:xfrm>
            <a:off x="5060769"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 name="矩形 40"/>
          <p:cNvSpPr/>
          <p:nvPr/>
        </p:nvSpPr>
        <p:spPr>
          <a:xfrm>
            <a:off x="5452179" y="142846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 name="矩形 41"/>
          <p:cNvSpPr/>
          <p:nvPr/>
        </p:nvSpPr>
        <p:spPr>
          <a:xfrm>
            <a:off x="2391690" y="1628992"/>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 name="矩形 42"/>
          <p:cNvSpPr/>
          <p:nvPr/>
        </p:nvSpPr>
        <p:spPr>
          <a:xfrm>
            <a:off x="2587395"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 name="矩形 43"/>
          <p:cNvSpPr/>
          <p:nvPr/>
        </p:nvSpPr>
        <p:spPr>
          <a:xfrm>
            <a:off x="2783100"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 name="矩形 44"/>
          <p:cNvSpPr/>
          <p:nvPr/>
        </p:nvSpPr>
        <p:spPr>
          <a:xfrm>
            <a:off x="2978805"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 name="矩形 45"/>
          <p:cNvSpPr/>
          <p:nvPr/>
        </p:nvSpPr>
        <p:spPr>
          <a:xfrm>
            <a:off x="3174510"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 name="矩形 46"/>
          <p:cNvSpPr/>
          <p:nvPr/>
        </p:nvSpPr>
        <p:spPr>
          <a:xfrm>
            <a:off x="3690834"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 name="矩形 47"/>
          <p:cNvSpPr/>
          <p:nvPr/>
        </p:nvSpPr>
        <p:spPr>
          <a:xfrm>
            <a:off x="4082244"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 name="矩形 48"/>
          <p:cNvSpPr/>
          <p:nvPr/>
        </p:nvSpPr>
        <p:spPr>
          <a:xfrm>
            <a:off x="4473654"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 name="矩形 49"/>
          <p:cNvSpPr/>
          <p:nvPr/>
        </p:nvSpPr>
        <p:spPr>
          <a:xfrm>
            <a:off x="5256474"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 name="矩形 50"/>
          <p:cNvSpPr/>
          <p:nvPr/>
        </p:nvSpPr>
        <p:spPr>
          <a:xfrm>
            <a:off x="5843589"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 name="矩形 51"/>
          <p:cNvSpPr/>
          <p:nvPr/>
        </p:nvSpPr>
        <p:spPr>
          <a:xfrm>
            <a:off x="3383278"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 name="矩形 52"/>
          <p:cNvSpPr/>
          <p:nvPr/>
        </p:nvSpPr>
        <p:spPr>
          <a:xfrm>
            <a:off x="3886539"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 name="矩形 53"/>
          <p:cNvSpPr/>
          <p:nvPr/>
        </p:nvSpPr>
        <p:spPr>
          <a:xfrm>
            <a:off x="4277949"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 name="矩形 54"/>
          <p:cNvSpPr/>
          <p:nvPr/>
        </p:nvSpPr>
        <p:spPr>
          <a:xfrm>
            <a:off x="4865064"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 name="矩形 55"/>
          <p:cNvSpPr/>
          <p:nvPr/>
        </p:nvSpPr>
        <p:spPr>
          <a:xfrm>
            <a:off x="5647884"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 name="矩形 56"/>
          <p:cNvSpPr/>
          <p:nvPr/>
        </p:nvSpPr>
        <p:spPr>
          <a:xfrm>
            <a:off x="6039294"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 name="矩形 57"/>
          <p:cNvSpPr/>
          <p:nvPr/>
        </p:nvSpPr>
        <p:spPr>
          <a:xfrm>
            <a:off x="6235004"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 name="矩形 58"/>
          <p:cNvSpPr/>
          <p:nvPr/>
        </p:nvSpPr>
        <p:spPr>
          <a:xfrm>
            <a:off x="4669359"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 name="矩形 59"/>
          <p:cNvSpPr/>
          <p:nvPr/>
        </p:nvSpPr>
        <p:spPr>
          <a:xfrm>
            <a:off x="5060769"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 name="矩形 60"/>
          <p:cNvSpPr/>
          <p:nvPr/>
        </p:nvSpPr>
        <p:spPr>
          <a:xfrm>
            <a:off x="5452179" y="162899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 name="矩形 61"/>
          <p:cNvSpPr/>
          <p:nvPr/>
        </p:nvSpPr>
        <p:spPr>
          <a:xfrm>
            <a:off x="2391690" y="2030044"/>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 name="矩形 62"/>
          <p:cNvSpPr/>
          <p:nvPr/>
        </p:nvSpPr>
        <p:spPr>
          <a:xfrm>
            <a:off x="2587395"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 name="矩形 63"/>
          <p:cNvSpPr/>
          <p:nvPr/>
        </p:nvSpPr>
        <p:spPr>
          <a:xfrm>
            <a:off x="2783100"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 name="矩形 64"/>
          <p:cNvSpPr/>
          <p:nvPr/>
        </p:nvSpPr>
        <p:spPr>
          <a:xfrm>
            <a:off x="2978805"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 name="矩形 65"/>
          <p:cNvSpPr/>
          <p:nvPr/>
        </p:nvSpPr>
        <p:spPr>
          <a:xfrm>
            <a:off x="3174510"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 name="矩形 66"/>
          <p:cNvSpPr/>
          <p:nvPr/>
        </p:nvSpPr>
        <p:spPr>
          <a:xfrm>
            <a:off x="3690834"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 name="矩形 67"/>
          <p:cNvSpPr/>
          <p:nvPr/>
        </p:nvSpPr>
        <p:spPr>
          <a:xfrm>
            <a:off x="4082244"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 name="矩形 68"/>
          <p:cNvSpPr/>
          <p:nvPr/>
        </p:nvSpPr>
        <p:spPr>
          <a:xfrm>
            <a:off x="4473654"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 name="矩形 69"/>
          <p:cNvSpPr/>
          <p:nvPr/>
        </p:nvSpPr>
        <p:spPr>
          <a:xfrm>
            <a:off x="5256474"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 name="矩形 70"/>
          <p:cNvSpPr/>
          <p:nvPr/>
        </p:nvSpPr>
        <p:spPr>
          <a:xfrm>
            <a:off x="5843589"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 name="矩形 71"/>
          <p:cNvSpPr/>
          <p:nvPr/>
        </p:nvSpPr>
        <p:spPr>
          <a:xfrm>
            <a:off x="3383278"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 name="矩形 72"/>
          <p:cNvSpPr/>
          <p:nvPr/>
        </p:nvSpPr>
        <p:spPr>
          <a:xfrm>
            <a:off x="3886539"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 name="矩形 73"/>
          <p:cNvSpPr/>
          <p:nvPr/>
        </p:nvSpPr>
        <p:spPr>
          <a:xfrm>
            <a:off x="4277949"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 name="矩形 74"/>
          <p:cNvSpPr/>
          <p:nvPr/>
        </p:nvSpPr>
        <p:spPr>
          <a:xfrm>
            <a:off x="4865064"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 name="矩形 75"/>
          <p:cNvSpPr/>
          <p:nvPr/>
        </p:nvSpPr>
        <p:spPr>
          <a:xfrm>
            <a:off x="5647884"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 name="矩形 76"/>
          <p:cNvSpPr/>
          <p:nvPr/>
        </p:nvSpPr>
        <p:spPr>
          <a:xfrm>
            <a:off x="6039294"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 name="矩形 77"/>
          <p:cNvSpPr/>
          <p:nvPr/>
        </p:nvSpPr>
        <p:spPr>
          <a:xfrm>
            <a:off x="6235004"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 name="矩形 78"/>
          <p:cNvSpPr/>
          <p:nvPr/>
        </p:nvSpPr>
        <p:spPr>
          <a:xfrm>
            <a:off x="4669359"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 name="矩形 79"/>
          <p:cNvSpPr/>
          <p:nvPr/>
        </p:nvSpPr>
        <p:spPr>
          <a:xfrm>
            <a:off x="5060769"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 name="矩形 80"/>
          <p:cNvSpPr/>
          <p:nvPr/>
        </p:nvSpPr>
        <p:spPr>
          <a:xfrm>
            <a:off x="5452179" y="203004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 name="矩形 81"/>
          <p:cNvSpPr/>
          <p:nvPr/>
        </p:nvSpPr>
        <p:spPr>
          <a:xfrm>
            <a:off x="2391690" y="2631622"/>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 name="矩形 82"/>
          <p:cNvSpPr/>
          <p:nvPr/>
        </p:nvSpPr>
        <p:spPr>
          <a:xfrm>
            <a:off x="2587395"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 name="矩形 83"/>
          <p:cNvSpPr/>
          <p:nvPr/>
        </p:nvSpPr>
        <p:spPr>
          <a:xfrm>
            <a:off x="2783100"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 name="矩形 84"/>
          <p:cNvSpPr/>
          <p:nvPr/>
        </p:nvSpPr>
        <p:spPr>
          <a:xfrm>
            <a:off x="2978805"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 name="矩形 85"/>
          <p:cNvSpPr/>
          <p:nvPr/>
        </p:nvSpPr>
        <p:spPr>
          <a:xfrm>
            <a:off x="3174510"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 name="矩形 86"/>
          <p:cNvSpPr/>
          <p:nvPr/>
        </p:nvSpPr>
        <p:spPr>
          <a:xfrm>
            <a:off x="3690834"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 name="矩形 87"/>
          <p:cNvSpPr/>
          <p:nvPr/>
        </p:nvSpPr>
        <p:spPr>
          <a:xfrm>
            <a:off x="4082244"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 name="矩形 88"/>
          <p:cNvSpPr/>
          <p:nvPr/>
        </p:nvSpPr>
        <p:spPr>
          <a:xfrm>
            <a:off x="4473654"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 name="矩形 89"/>
          <p:cNvSpPr/>
          <p:nvPr/>
        </p:nvSpPr>
        <p:spPr>
          <a:xfrm>
            <a:off x="5256474"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 name="矩形 90"/>
          <p:cNvSpPr/>
          <p:nvPr/>
        </p:nvSpPr>
        <p:spPr>
          <a:xfrm>
            <a:off x="5843589"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 name="矩形 91"/>
          <p:cNvSpPr/>
          <p:nvPr/>
        </p:nvSpPr>
        <p:spPr>
          <a:xfrm>
            <a:off x="3383278"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 name="矩形 92"/>
          <p:cNvSpPr/>
          <p:nvPr/>
        </p:nvSpPr>
        <p:spPr>
          <a:xfrm>
            <a:off x="3886539"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 name="矩形 93"/>
          <p:cNvSpPr/>
          <p:nvPr/>
        </p:nvSpPr>
        <p:spPr>
          <a:xfrm>
            <a:off x="4277949"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 name="矩形 94"/>
          <p:cNvSpPr/>
          <p:nvPr/>
        </p:nvSpPr>
        <p:spPr>
          <a:xfrm>
            <a:off x="4865064"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 name="矩形 95"/>
          <p:cNvSpPr/>
          <p:nvPr/>
        </p:nvSpPr>
        <p:spPr>
          <a:xfrm>
            <a:off x="5647884"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 name="矩形 96"/>
          <p:cNvSpPr/>
          <p:nvPr/>
        </p:nvSpPr>
        <p:spPr>
          <a:xfrm>
            <a:off x="6039294"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 name="矩形 97"/>
          <p:cNvSpPr/>
          <p:nvPr/>
        </p:nvSpPr>
        <p:spPr>
          <a:xfrm>
            <a:off x="6235004"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 name="矩形 98"/>
          <p:cNvSpPr/>
          <p:nvPr/>
        </p:nvSpPr>
        <p:spPr>
          <a:xfrm>
            <a:off x="4669359"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 name="矩形 99"/>
          <p:cNvSpPr/>
          <p:nvPr/>
        </p:nvSpPr>
        <p:spPr>
          <a:xfrm>
            <a:off x="5060769"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 name="矩形 100"/>
          <p:cNvSpPr/>
          <p:nvPr/>
        </p:nvSpPr>
        <p:spPr>
          <a:xfrm>
            <a:off x="5452179" y="263162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 name="矩形 101"/>
          <p:cNvSpPr/>
          <p:nvPr/>
        </p:nvSpPr>
        <p:spPr>
          <a:xfrm>
            <a:off x="2391690" y="3433726"/>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 name="矩形 102"/>
          <p:cNvSpPr/>
          <p:nvPr/>
        </p:nvSpPr>
        <p:spPr>
          <a:xfrm>
            <a:off x="2587395"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 name="矩形 103"/>
          <p:cNvSpPr/>
          <p:nvPr/>
        </p:nvSpPr>
        <p:spPr>
          <a:xfrm>
            <a:off x="2783100"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 name="矩形 104"/>
          <p:cNvSpPr/>
          <p:nvPr/>
        </p:nvSpPr>
        <p:spPr>
          <a:xfrm>
            <a:off x="2978805"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 name="矩形 105"/>
          <p:cNvSpPr/>
          <p:nvPr/>
        </p:nvSpPr>
        <p:spPr>
          <a:xfrm>
            <a:off x="3174510"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 name="矩形 106"/>
          <p:cNvSpPr/>
          <p:nvPr/>
        </p:nvSpPr>
        <p:spPr>
          <a:xfrm>
            <a:off x="3690834"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 name="矩形 107"/>
          <p:cNvSpPr/>
          <p:nvPr/>
        </p:nvSpPr>
        <p:spPr>
          <a:xfrm>
            <a:off x="4082244"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 name="矩形 108"/>
          <p:cNvSpPr/>
          <p:nvPr/>
        </p:nvSpPr>
        <p:spPr>
          <a:xfrm>
            <a:off x="4473654"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 name="矩形 109"/>
          <p:cNvSpPr/>
          <p:nvPr/>
        </p:nvSpPr>
        <p:spPr>
          <a:xfrm>
            <a:off x="5256474"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 name="矩形 110"/>
          <p:cNvSpPr/>
          <p:nvPr/>
        </p:nvSpPr>
        <p:spPr>
          <a:xfrm>
            <a:off x="5843589"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 name="矩形 111"/>
          <p:cNvSpPr/>
          <p:nvPr/>
        </p:nvSpPr>
        <p:spPr>
          <a:xfrm>
            <a:off x="3383278"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 name="矩形 112"/>
          <p:cNvSpPr/>
          <p:nvPr/>
        </p:nvSpPr>
        <p:spPr>
          <a:xfrm>
            <a:off x="3886539"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 name="矩形 113"/>
          <p:cNvSpPr/>
          <p:nvPr/>
        </p:nvSpPr>
        <p:spPr>
          <a:xfrm>
            <a:off x="4277949"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 name="矩形 114"/>
          <p:cNvSpPr/>
          <p:nvPr/>
        </p:nvSpPr>
        <p:spPr>
          <a:xfrm>
            <a:off x="4865064"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 name="矩形 115"/>
          <p:cNvSpPr/>
          <p:nvPr/>
        </p:nvSpPr>
        <p:spPr>
          <a:xfrm>
            <a:off x="5647884"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 name="矩形 116"/>
          <p:cNvSpPr/>
          <p:nvPr/>
        </p:nvSpPr>
        <p:spPr>
          <a:xfrm>
            <a:off x="6039294"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 name="矩形 117"/>
          <p:cNvSpPr/>
          <p:nvPr/>
        </p:nvSpPr>
        <p:spPr>
          <a:xfrm>
            <a:off x="6235004"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 name="矩形 118"/>
          <p:cNvSpPr/>
          <p:nvPr/>
        </p:nvSpPr>
        <p:spPr>
          <a:xfrm>
            <a:off x="4669359"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 name="矩形 119"/>
          <p:cNvSpPr/>
          <p:nvPr/>
        </p:nvSpPr>
        <p:spPr>
          <a:xfrm>
            <a:off x="5060769"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 name="矩形 120"/>
          <p:cNvSpPr/>
          <p:nvPr/>
        </p:nvSpPr>
        <p:spPr>
          <a:xfrm>
            <a:off x="5452179" y="343372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2" name="矩形 121"/>
          <p:cNvSpPr/>
          <p:nvPr/>
        </p:nvSpPr>
        <p:spPr>
          <a:xfrm>
            <a:off x="2391690" y="1829518"/>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 name="矩形 122"/>
          <p:cNvSpPr/>
          <p:nvPr/>
        </p:nvSpPr>
        <p:spPr>
          <a:xfrm>
            <a:off x="2587395"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 name="矩形 123"/>
          <p:cNvSpPr/>
          <p:nvPr/>
        </p:nvSpPr>
        <p:spPr>
          <a:xfrm>
            <a:off x="2783100"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 name="矩形 124"/>
          <p:cNvSpPr/>
          <p:nvPr/>
        </p:nvSpPr>
        <p:spPr>
          <a:xfrm>
            <a:off x="2978805"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 name="矩形 125"/>
          <p:cNvSpPr/>
          <p:nvPr/>
        </p:nvSpPr>
        <p:spPr>
          <a:xfrm>
            <a:off x="3174510"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 name="矩形 126"/>
          <p:cNvSpPr/>
          <p:nvPr/>
        </p:nvSpPr>
        <p:spPr>
          <a:xfrm>
            <a:off x="3690834"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 name="矩形 127"/>
          <p:cNvSpPr/>
          <p:nvPr/>
        </p:nvSpPr>
        <p:spPr>
          <a:xfrm>
            <a:off x="4082244"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 name="矩形 128"/>
          <p:cNvSpPr/>
          <p:nvPr/>
        </p:nvSpPr>
        <p:spPr>
          <a:xfrm>
            <a:off x="4473654"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 name="矩形 129"/>
          <p:cNvSpPr/>
          <p:nvPr/>
        </p:nvSpPr>
        <p:spPr>
          <a:xfrm>
            <a:off x="5256474"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 name="矩形 130"/>
          <p:cNvSpPr/>
          <p:nvPr/>
        </p:nvSpPr>
        <p:spPr>
          <a:xfrm>
            <a:off x="5843589"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 name="矩形 131"/>
          <p:cNvSpPr/>
          <p:nvPr/>
        </p:nvSpPr>
        <p:spPr>
          <a:xfrm>
            <a:off x="3383278"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 name="矩形 132"/>
          <p:cNvSpPr/>
          <p:nvPr/>
        </p:nvSpPr>
        <p:spPr>
          <a:xfrm>
            <a:off x="3886539"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 name="矩形 133"/>
          <p:cNvSpPr/>
          <p:nvPr/>
        </p:nvSpPr>
        <p:spPr>
          <a:xfrm>
            <a:off x="4277949"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 name="矩形 134"/>
          <p:cNvSpPr/>
          <p:nvPr/>
        </p:nvSpPr>
        <p:spPr>
          <a:xfrm>
            <a:off x="4865064"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 name="矩形 135"/>
          <p:cNvSpPr/>
          <p:nvPr/>
        </p:nvSpPr>
        <p:spPr>
          <a:xfrm>
            <a:off x="5647884"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 name="矩形 136"/>
          <p:cNvSpPr/>
          <p:nvPr/>
        </p:nvSpPr>
        <p:spPr>
          <a:xfrm>
            <a:off x="6039294"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 name="矩形 137"/>
          <p:cNvSpPr/>
          <p:nvPr/>
        </p:nvSpPr>
        <p:spPr>
          <a:xfrm>
            <a:off x="6235004"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9" name="矩形 138"/>
          <p:cNvSpPr/>
          <p:nvPr/>
        </p:nvSpPr>
        <p:spPr>
          <a:xfrm>
            <a:off x="4669359"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 name="矩形 139"/>
          <p:cNvSpPr/>
          <p:nvPr/>
        </p:nvSpPr>
        <p:spPr>
          <a:xfrm>
            <a:off x="5060769"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 name="矩形 140"/>
          <p:cNvSpPr/>
          <p:nvPr/>
        </p:nvSpPr>
        <p:spPr>
          <a:xfrm>
            <a:off x="5452179" y="182951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2" name="矩形 141"/>
          <p:cNvSpPr/>
          <p:nvPr/>
        </p:nvSpPr>
        <p:spPr>
          <a:xfrm>
            <a:off x="2391690" y="2230570"/>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3" name="矩形 142"/>
          <p:cNvSpPr/>
          <p:nvPr/>
        </p:nvSpPr>
        <p:spPr>
          <a:xfrm>
            <a:off x="2587395"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4" name="矩形 143"/>
          <p:cNvSpPr/>
          <p:nvPr/>
        </p:nvSpPr>
        <p:spPr>
          <a:xfrm>
            <a:off x="2783100"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5" name="矩形 144"/>
          <p:cNvSpPr/>
          <p:nvPr/>
        </p:nvSpPr>
        <p:spPr>
          <a:xfrm>
            <a:off x="2978805"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6" name="矩形 145"/>
          <p:cNvSpPr/>
          <p:nvPr/>
        </p:nvSpPr>
        <p:spPr>
          <a:xfrm>
            <a:off x="3174510"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7" name="矩形 146"/>
          <p:cNvSpPr/>
          <p:nvPr/>
        </p:nvSpPr>
        <p:spPr>
          <a:xfrm>
            <a:off x="3690834"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 name="矩形 147"/>
          <p:cNvSpPr/>
          <p:nvPr/>
        </p:nvSpPr>
        <p:spPr>
          <a:xfrm>
            <a:off x="4082244"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 name="矩形 148"/>
          <p:cNvSpPr/>
          <p:nvPr/>
        </p:nvSpPr>
        <p:spPr>
          <a:xfrm>
            <a:off x="4473654"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 name="矩形 149"/>
          <p:cNvSpPr/>
          <p:nvPr/>
        </p:nvSpPr>
        <p:spPr>
          <a:xfrm>
            <a:off x="5256474"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 name="矩形 150"/>
          <p:cNvSpPr/>
          <p:nvPr/>
        </p:nvSpPr>
        <p:spPr>
          <a:xfrm>
            <a:off x="5843589"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 name="矩形 151"/>
          <p:cNvSpPr/>
          <p:nvPr/>
        </p:nvSpPr>
        <p:spPr>
          <a:xfrm>
            <a:off x="3383278"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 name="矩形 152"/>
          <p:cNvSpPr/>
          <p:nvPr/>
        </p:nvSpPr>
        <p:spPr>
          <a:xfrm>
            <a:off x="3886539"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 name="矩形 153"/>
          <p:cNvSpPr/>
          <p:nvPr/>
        </p:nvSpPr>
        <p:spPr>
          <a:xfrm>
            <a:off x="4277949"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 name="矩形 154"/>
          <p:cNvSpPr/>
          <p:nvPr/>
        </p:nvSpPr>
        <p:spPr>
          <a:xfrm>
            <a:off x="4865064"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 name="矩形 155"/>
          <p:cNvSpPr/>
          <p:nvPr/>
        </p:nvSpPr>
        <p:spPr>
          <a:xfrm>
            <a:off x="5647884"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 name="矩形 156"/>
          <p:cNvSpPr/>
          <p:nvPr/>
        </p:nvSpPr>
        <p:spPr>
          <a:xfrm>
            <a:off x="6039294"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 name="矩形 157"/>
          <p:cNvSpPr/>
          <p:nvPr/>
        </p:nvSpPr>
        <p:spPr>
          <a:xfrm>
            <a:off x="6235004"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 name="矩形 158"/>
          <p:cNvSpPr/>
          <p:nvPr/>
        </p:nvSpPr>
        <p:spPr>
          <a:xfrm>
            <a:off x="4669359"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 name="矩形 159"/>
          <p:cNvSpPr/>
          <p:nvPr/>
        </p:nvSpPr>
        <p:spPr>
          <a:xfrm>
            <a:off x="5060769"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 name="矩形 160"/>
          <p:cNvSpPr/>
          <p:nvPr/>
        </p:nvSpPr>
        <p:spPr>
          <a:xfrm>
            <a:off x="5452179" y="223057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 name="矩形 161"/>
          <p:cNvSpPr/>
          <p:nvPr/>
        </p:nvSpPr>
        <p:spPr>
          <a:xfrm>
            <a:off x="2391690" y="2832148"/>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 name="矩形 162"/>
          <p:cNvSpPr/>
          <p:nvPr/>
        </p:nvSpPr>
        <p:spPr>
          <a:xfrm>
            <a:off x="2587395"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 name="矩形 163"/>
          <p:cNvSpPr/>
          <p:nvPr/>
        </p:nvSpPr>
        <p:spPr>
          <a:xfrm>
            <a:off x="2783100"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 name="矩形 164"/>
          <p:cNvSpPr/>
          <p:nvPr/>
        </p:nvSpPr>
        <p:spPr>
          <a:xfrm>
            <a:off x="2978805"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6" name="矩形 165"/>
          <p:cNvSpPr/>
          <p:nvPr/>
        </p:nvSpPr>
        <p:spPr>
          <a:xfrm>
            <a:off x="3174510"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 name="矩形 166"/>
          <p:cNvSpPr/>
          <p:nvPr/>
        </p:nvSpPr>
        <p:spPr>
          <a:xfrm>
            <a:off x="3690834"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 name="矩形 167"/>
          <p:cNvSpPr/>
          <p:nvPr/>
        </p:nvSpPr>
        <p:spPr>
          <a:xfrm>
            <a:off x="4082244"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 name="矩形 168"/>
          <p:cNvSpPr/>
          <p:nvPr/>
        </p:nvSpPr>
        <p:spPr>
          <a:xfrm>
            <a:off x="4473654"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 name="矩形 169"/>
          <p:cNvSpPr/>
          <p:nvPr/>
        </p:nvSpPr>
        <p:spPr>
          <a:xfrm>
            <a:off x="5256474"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 name="矩形 170"/>
          <p:cNvSpPr/>
          <p:nvPr/>
        </p:nvSpPr>
        <p:spPr>
          <a:xfrm>
            <a:off x="5843589"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 name="矩形 171"/>
          <p:cNvSpPr/>
          <p:nvPr/>
        </p:nvSpPr>
        <p:spPr>
          <a:xfrm>
            <a:off x="3383278"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 name="矩形 172"/>
          <p:cNvSpPr/>
          <p:nvPr/>
        </p:nvSpPr>
        <p:spPr>
          <a:xfrm>
            <a:off x="3886539"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4" name="矩形 173"/>
          <p:cNvSpPr/>
          <p:nvPr/>
        </p:nvSpPr>
        <p:spPr>
          <a:xfrm>
            <a:off x="4277949"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 name="矩形 174"/>
          <p:cNvSpPr/>
          <p:nvPr/>
        </p:nvSpPr>
        <p:spPr>
          <a:xfrm>
            <a:off x="4865064"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 name="矩形 175"/>
          <p:cNvSpPr/>
          <p:nvPr/>
        </p:nvSpPr>
        <p:spPr>
          <a:xfrm>
            <a:off x="5647884"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 name="矩形 176"/>
          <p:cNvSpPr/>
          <p:nvPr/>
        </p:nvSpPr>
        <p:spPr>
          <a:xfrm>
            <a:off x="6039294"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 name="矩形 177"/>
          <p:cNvSpPr/>
          <p:nvPr/>
        </p:nvSpPr>
        <p:spPr>
          <a:xfrm>
            <a:off x="6235004"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 name="矩形 178"/>
          <p:cNvSpPr/>
          <p:nvPr/>
        </p:nvSpPr>
        <p:spPr>
          <a:xfrm>
            <a:off x="4669359"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 name="矩形 179"/>
          <p:cNvSpPr/>
          <p:nvPr/>
        </p:nvSpPr>
        <p:spPr>
          <a:xfrm>
            <a:off x="5060769"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 name="矩形 180"/>
          <p:cNvSpPr/>
          <p:nvPr/>
        </p:nvSpPr>
        <p:spPr>
          <a:xfrm>
            <a:off x="5452179" y="2832148"/>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2" name="矩形 181"/>
          <p:cNvSpPr/>
          <p:nvPr/>
        </p:nvSpPr>
        <p:spPr>
          <a:xfrm>
            <a:off x="2391690" y="3634252"/>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 name="矩形 182"/>
          <p:cNvSpPr/>
          <p:nvPr/>
        </p:nvSpPr>
        <p:spPr>
          <a:xfrm>
            <a:off x="2587395"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 name="矩形 183"/>
          <p:cNvSpPr/>
          <p:nvPr/>
        </p:nvSpPr>
        <p:spPr>
          <a:xfrm>
            <a:off x="2783100"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 name="矩形 184"/>
          <p:cNvSpPr/>
          <p:nvPr/>
        </p:nvSpPr>
        <p:spPr>
          <a:xfrm>
            <a:off x="2978805"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 name="矩形 185"/>
          <p:cNvSpPr/>
          <p:nvPr/>
        </p:nvSpPr>
        <p:spPr>
          <a:xfrm>
            <a:off x="3174510"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7" name="矩形 186"/>
          <p:cNvSpPr/>
          <p:nvPr/>
        </p:nvSpPr>
        <p:spPr>
          <a:xfrm>
            <a:off x="3690834" y="3634252"/>
            <a:ext cx="145090" cy="153212"/>
          </a:xfrm>
          <a:prstGeom prst="rect">
            <a:avLst/>
          </a:prstGeom>
          <a:solidFill>
            <a:srgbClr val="00B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8" name="矩形 187"/>
          <p:cNvSpPr/>
          <p:nvPr/>
        </p:nvSpPr>
        <p:spPr>
          <a:xfrm>
            <a:off x="4082244"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9" name="矩形 188"/>
          <p:cNvSpPr/>
          <p:nvPr/>
        </p:nvSpPr>
        <p:spPr>
          <a:xfrm>
            <a:off x="4473654"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0" name="矩形 189"/>
          <p:cNvSpPr/>
          <p:nvPr/>
        </p:nvSpPr>
        <p:spPr>
          <a:xfrm>
            <a:off x="5256474"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1" name="矩形 190"/>
          <p:cNvSpPr/>
          <p:nvPr/>
        </p:nvSpPr>
        <p:spPr>
          <a:xfrm>
            <a:off x="5843589"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2" name="矩形 191"/>
          <p:cNvSpPr/>
          <p:nvPr/>
        </p:nvSpPr>
        <p:spPr>
          <a:xfrm>
            <a:off x="3383278"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3" name="矩形 192"/>
          <p:cNvSpPr/>
          <p:nvPr/>
        </p:nvSpPr>
        <p:spPr>
          <a:xfrm>
            <a:off x="3886539"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4" name="矩形 193"/>
          <p:cNvSpPr/>
          <p:nvPr/>
        </p:nvSpPr>
        <p:spPr>
          <a:xfrm>
            <a:off x="4277949"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5" name="矩形 194"/>
          <p:cNvSpPr/>
          <p:nvPr/>
        </p:nvSpPr>
        <p:spPr>
          <a:xfrm>
            <a:off x="4865064"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6" name="矩形 195"/>
          <p:cNvSpPr/>
          <p:nvPr/>
        </p:nvSpPr>
        <p:spPr>
          <a:xfrm>
            <a:off x="5647884"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7" name="矩形 196"/>
          <p:cNvSpPr/>
          <p:nvPr/>
        </p:nvSpPr>
        <p:spPr>
          <a:xfrm>
            <a:off x="6039294"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8" name="矩形 197"/>
          <p:cNvSpPr/>
          <p:nvPr/>
        </p:nvSpPr>
        <p:spPr>
          <a:xfrm>
            <a:off x="6235004"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9" name="矩形 198"/>
          <p:cNvSpPr/>
          <p:nvPr/>
        </p:nvSpPr>
        <p:spPr>
          <a:xfrm>
            <a:off x="4669359"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0" name="矩形 199"/>
          <p:cNvSpPr/>
          <p:nvPr/>
        </p:nvSpPr>
        <p:spPr>
          <a:xfrm>
            <a:off x="5060769"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1" name="矩形 200"/>
          <p:cNvSpPr/>
          <p:nvPr/>
        </p:nvSpPr>
        <p:spPr>
          <a:xfrm>
            <a:off x="5452179" y="3634252"/>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2" name="矩形 201"/>
          <p:cNvSpPr/>
          <p:nvPr/>
        </p:nvSpPr>
        <p:spPr>
          <a:xfrm>
            <a:off x="2391690" y="430114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3" name="矩形 202"/>
          <p:cNvSpPr/>
          <p:nvPr/>
        </p:nvSpPr>
        <p:spPr>
          <a:xfrm>
            <a:off x="2587395"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4" name="矩形 203"/>
          <p:cNvSpPr/>
          <p:nvPr/>
        </p:nvSpPr>
        <p:spPr>
          <a:xfrm>
            <a:off x="2783100"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5" name="矩形 204"/>
          <p:cNvSpPr/>
          <p:nvPr/>
        </p:nvSpPr>
        <p:spPr>
          <a:xfrm>
            <a:off x="2978805"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6" name="矩形 205"/>
          <p:cNvSpPr/>
          <p:nvPr/>
        </p:nvSpPr>
        <p:spPr>
          <a:xfrm>
            <a:off x="3174510"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7" name="矩形 206"/>
          <p:cNvSpPr/>
          <p:nvPr/>
        </p:nvSpPr>
        <p:spPr>
          <a:xfrm>
            <a:off x="3690834"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8" name="矩形 207"/>
          <p:cNvSpPr/>
          <p:nvPr/>
        </p:nvSpPr>
        <p:spPr>
          <a:xfrm>
            <a:off x="4082244"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9" name="矩形 208"/>
          <p:cNvSpPr/>
          <p:nvPr/>
        </p:nvSpPr>
        <p:spPr>
          <a:xfrm>
            <a:off x="4473654"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0" name="矩形 209"/>
          <p:cNvSpPr/>
          <p:nvPr/>
        </p:nvSpPr>
        <p:spPr>
          <a:xfrm>
            <a:off x="5256474"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1" name="矩形 210"/>
          <p:cNvSpPr/>
          <p:nvPr/>
        </p:nvSpPr>
        <p:spPr>
          <a:xfrm>
            <a:off x="5843589"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2" name="矩形 211"/>
          <p:cNvSpPr/>
          <p:nvPr/>
        </p:nvSpPr>
        <p:spPr>
          <a:xfrm>
            <a:off x="3383278"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3" name="矩形 212"/>
          <p:cNvSpPr/>
          <p:nvPr/>
        </p:nvSpPr>
        <p:spPr>
          <a:xfrm>
            <a:off x="3886539"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4" name="矩形 213"/>
          <p:cNvSpPr/>
          <p:nvPr/>
        </p:nvSpPr>
        <p:spPr>
          <a:xfrm>
            <a:off x="4277949"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5" name="矩形 214"/>
          <p:cNvSpPr/>
          <p:nvPr/>
        </p:nvSpPr>
        <p:spPr>
          <a:xfrm>
            <a:off x="4865064"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6" name="矩形 215"/>
          <p:cNvSpPr/>
          <p:nvPr/>
        </p:nvSpPr>
        <p:spPr>
          <a:xfrm>
            <a:off x="5647884"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7" name="矩形 216"/>
          <p:cNvSpPr/>
          <p:nvPr/>
        </p:nvSpPr>
        <p:spPr>
          <a:xfrm>
            <a:off x="6039294"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8" name="矩形 217"/>
          <p:cNvSpPr/>
          <p:nvPr/>
        </p:nvSpPr>
        <p:spPr>
          <a:xfrm>
            <a:off x="6235004"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9" name="矩形 218"/>
          <p:cNvSpPr/>
          <p:nvPr/>
        </p:nvSpPr>
        <p:spPr>
          <a:xfrm>
            <a:off x="4669359"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0" name="矩形 219"/>
          <p:cNvSpPr/>
          <p:nvPr/>
        </p:nvSpPr>
        <p:spPr>
          <a:xfrm>
            <a:off x="5060769"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1" name="矩形 220"/>
          <p:cNvSpPr/>
          <p:nvPr/>
        </p:nvSpPr>
        <p:spPr>
          <a:xfrm>
            <a:off x="5452179" y="430114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2" name="矩形 221"/>
          <p:cNvSpPr/>
          <p:nvPr/>
        </p:nvSpPr>
        <p:spPr>
          <a:xfrm>
            <a:off x="2391690" y="2431096"/>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3" name="矩形 222"/>
          <p:cNvSpPr/>
          <p:nvPr/>
        </p:nvSpPr>
        <p:spPr>
          <a:xfrm>
            <a:off x="2587395"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4" name="矩形 223"/>
          <p:cNvSpPr/>
          <p:nvPr/>
        </p:nvSpPr>
        <p:spPr>
          <a:xfrm>
            <a:off x="2783100"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5" name="矩形 224"/>
          <p:cNvSpPr/>
          <p:nvPr/>
        </p:nvSpPr>
        <p:spPr>
          <a:xfrm>
            <a:off x="2978805"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6" name="矩形 225"/>
          <p:cNvSpPr/>
          <p:nvPr/>
        </p:nvSpPr>
        <p:spPr>
          <a:xfrm>
            <a:off x="3174510"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7" name="矩形 226"/>
          <p:cNvSpPr/>
          <p:nvPr/>
        </p:nvSpPr>
        <p:spPr>
          <a:xfrm>
            <a:off x="3690834"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8" name="矩形 227"/>
          <p:cNvSpPr/>
          <p:nvPr/>
        </p:nvSpPr>
        <p:spPr>
          <a:xfrm>
            <a:off x="4082244"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9" name="矩形 228"/>
          <p:cNvSpPr/>
          <p:nvPr/>
        </p:nvSpPr>
        <p:spPr>
          <a:xfrm>
            <a:off x="4473654"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0" name="矩形 229"/>
          <p:cNvSpPr/>
          <p:nvPr/>
        </p:nvSpPr>
        <p:spPr>
          <a:xfrm>
            <a:off x="5256474"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1" name="矩形 230"/>
          <p:cNvSpPr/>
          <p:nvPr/>
        </p:nvSpPr>
        <p:spPr>
          <a:xfrm>
            <a:off x="5843589"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2" name="矩形 231"/>
          <p:cNvSpPr/>
          <p:nvPr/>
        </p:nvSpPr>
        <p:spPr>
          <a:xfrm>
            <a:off x="3383278"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3" name="矩形 232"/>
          <p:cNvSpPr/>
          <p:nvPr/>
        </p:nvSpPr>
        <p:spPr>
          <a:xfrm>
            <a:off x="3886539"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4" name="矩形 233"/>
          <p:cNvSpPr/>
          <p:nvPr/>
        </p:nvSpPr>
        <p:spPr>
          <a:xfrm>
            <a:off x="4277949"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5" name="矩形 234"/>
          <p:cNvSpPr/>
          <p:nvPr/>
        </p:nvSpPr>
        <p:spPr>
          <a:xfrm>
            <a:off x="4865064"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6" name="矩形 235"/>
          <p:cNvSpPr/>
          <p:nvPr/>
        </p:nvSpPr>
        <p:spPr>
          <a:xfrm>
            <a:off x="5647884"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7" name="矩形 236"/>
          <p:cNvSpPr/>
          <p:nvPr/>
        </p:nvSpPr>
        <p:spPr>
          <a:xfrm>
            <a:off x="6039294"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8" name="矩形 237"/>
          <p:cNvSpPr/>
          <p:nvPr/>
        </p:nvSpPr>
        <p:spPr>
          <a:xfrm>
            <a:off x="6235004"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9" name="矩形 238"/>
          <p:cNvSpPr/>
          <p:nvPr/>
        </p:nvSpPr>
        <p:spPr>
          <a:xfrm>
            <a:off x="4669359"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0" name="矩形 239"/>
          <p:cNvSpPr/>
          <p:nvPr/>
        </p:nvSpPr>
        <p:spPr>
          <a:xfrm>
            <a:off x="5060769"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1" name="矩形 240"/>
          <p:cNvSpPr/>
          <p:nvPr/>
        </p:nvSpPr>
        <p:spPr>
          <a:xfrm>
            <a:off x="5452179" y="2431096"/>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2" name="矩形 241"/>
          <p:cNvSpPr/>
          <p:nvPr/>
        </p:nvSpPr>
        <p:spPr>
          <a:xfrm>
            <a:off x="2391690" y="3032674"/>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3" name="矩形 242"/>
          <p:cNvSpPr/>
          <p:nvPr/>
        </p:nvSpPr>
        <p:spPr>
          <a:xfrm>
            <a:off x="2587395"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4" name="矩形 243"/>
          <p:cNvSpPr/>
          <p:nvPr/>
        </p:nvSpPr>
        <p:spPr>
          <a:xfrm>
            <a:off x="2783100"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5" name="矩形 244"/>
          <p:cNvSpPr/>
          <p:nvPr/>
        </p:nvSpPr>
        <p:spPr>
          <a:xfrm>
            <a:off x="2978805"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6" name="矩形 245"/>
          <p:cNvSpPr/>
          <p:nvPr/>
        </p:nvSpPr>
        <p:spPr>
          <a:xfrm>
            <a:off x="3174510"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7" name="矩形 246"/>
          <p:cNvSpPr/>
          <p:nvPr/>
        </p:nvSpPr>
        <p:spPr>
          <a:xfrm>
            <a:off x="3690834"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8" name="矩形 247"/>
          <p:cNvSpPr/>
          <p:nvPr/>
        </p:nvSpPr>
        <p:spPr>
          <a:xfrm>
            <a:off x="4082244"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9" name="矩形 248"/>
          <p:cNvSpPr/>
          <p:nvPr/>
        </p:nvSpPr>
        <p:spPr>
          <a:xfrm>
            <a:off x="4473654"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0" name="矩形 249"/>
          <p:cNvSpPr/>
          <p:nvPr/>
        </p:nvSpPr>
        <p:spPr>
          <a:xfrm>
            <a:off x="5256474"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1" name="矩形 250"/>
          <p:cNvSpPr/>
          <p:nvPr/>
        </p:nvSpPr>
        <p:spPr>
          <a:xfrm>
            <a:off x="5843589"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2" name="矩形 251"/>
          <p:cNvSpPr/>
          <p:nvPr/>
        </p:nvSpPr>
        <p:spPr>
          <a:xfrm>
            <a:off x="3383278"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3" name="矩形 252"/>
          <p:cNvSpPr/>
          <p:nvPr/>
        </p:nvSpPr>
        <p:spPr>
          <a:xfrm>
            <a:off x="3886539"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4" name="矩形 253"/>
          <p:cNvSpPr/>
          <p:nvPr/>
        </p:nvSpPr>
        <p:spPr>
          <a:xfrm>
            <a:off x="4277949"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5" name="矩形 254"/>
          <p:cNvSpPr/>
          <p:nvPr/>
        </p:nvSpPr>
        <p:spPr>
          <a:xfrm>
            <a:off x="4865064"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6" name="矩形 255"/>
          <p:cNvSpPr/>
          <p:nvPr/>
        </p:nvSpPr>
        <p:spPr>
          <a:xfrm>
            <a:off x="5647884"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7" name="矩形 256"/>
          <p:cNvSpPr/>
          <p:nvPr/>
        </p:nvSpPr>
        <p:spPr>
          <a:xfrm>
            <a:off x="6039294"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8" name="矩形 257"/>
          <p:cNvSpPr/>
          <p:nvPr/>
        </p:nvSpPr>
        <p:spPr>
          <a:xfrm>
            <a:off x="6235004"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9" name="矩形 258"/>
          <p:cNvSpPr/>
          <p:nvPr/>
        </p:nvSpPr>
        <p:spPr>
          <a:xfrm>
            <a:off x="4669359"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0" name="矩形 259"/>
          <p:cNvSpPr/>
          <p:nvPr/>
        </p:nvSpPr>
        <p:spPr>
          <a:xfrm>
            <a:off x="5060769"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1" name="矩形 260"/>
          <p:cNvSpPr/>
          <p:nvPr/>
        </p:nvSpPr>
        <p:spPr>
          <a:xfrm>
            <a:off x="5452179" y="303267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2" name="矩形 261"/>
          <p:cNvSpPr/>
          <p:nvPr/>
        </p:nvSpPr>
        <p:spPr>
          <a:xfrm>
            <a:off x="2391690" y="3860904"/>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3" name="矩形 262"/>
          <p:cNvSpPr/>
          <p:nvPr/>
        </p:nvSpPr>
        <p:spPr>
          <a:xfrm>
            <a:off x="2587395"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4" name="矩形 263"/>
          <p:cNvSpPr/>
          <p:nvPr/>
        </p:nvSpPr>
        <p:spPr>
          <a:xfrm>
            <a:off x="2783100"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5" name="矩形 264"/>
          <p:cNvSpPr/>
          <p:nvPr/>
        </p:nvSpPr>
        <p:spPr>
          <a:xfrm>
            <a:off x="2978805"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6" name="矩形 265"/>
          <p:cNvSpPr/>
          <p:nvPr/>
        </p:nvSpPr>
        <p:spPr>
          <a:xfrm>
            <a:off x="3174510"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7" name="矩形 266"/>
          <p:cNvSpPr/>
          <p:nvPr/>
        </p:nvSpPr>
        <p:spPr>
          <a:xfrm>
            <a:off x="3690834"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8" name="矩形 267"/>
          <p:cNvSpPr/>
          <p:nvPr/>
        </p:nvSpPr>
        <p:spPr>
          <a:xfrm>
            <a:off x="4082244"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9" name="矩形 268"/>
          <p:cNvSpPr/>
          <p:nvPr/>
        </p:nvSpPr>
        <p:spPr>
          <a:xfrm>
            <a:off x="4473654"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0" name="矩形 269"/>
          <p:cNvSpPr/>
          <p:nvPr/>
        </p:nvSpPr>
        <p:spPr>
          <a:xfrm>
            <a:off x="5256474"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1" name="矩形 270"/>
          <p:cNvSpPr/>
          <p:nvPr/>
        </p:nvSpPr>
        <p:spPr>
          <a:xfrm>
            <a:off x="5843589"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2" name="矩形 271"/>
          <p:cNvSpPr/>
          <p:nvPr/>
        </p:nvSpPr>
        <p:spPr>
          <a:xfrm>
            <a:off x="3383278" y="3860904"/>
            <a:ext cx="145090" cy="153212"/>
          </a:xfrm>
          <a:prstGeom prst="rect">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3" name="矩形 272"/>
          <p:cNvSpPr/>
          <p:nvPr/>
        </p:nvSpPr>
        <p:spPr>
          <a:xfrm>
            <a:off x="3886539"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4" name="矩形 273"/>
          <p:cNvSpPr/>
          <p:nvPr/>
        </p:nvSpPr>
        <p:spPr>
          <a:xfrm>
            <a:off x="4277949"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5" name="矩形 274"/>
          <p:cNvSpPr/>
          <p:nvPr/>
        </p:nvSpPr>
        <p:spPr>
          <a:xfrm>
            <a:off x="4865064"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6" name="矩形 275"/>
          <p:cNvSpPr/>
          <p:nvPr/>
        </p:nvSpPr>
        <p:spPr>
          <a:xfrm>
            <a:off x="5647884"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7" name="矩形 276"/>
          <p:cNvSpPr/>
          <p:nvPr/>
        </p:nvSpPr>
        <p:spPr>
          <a:xfrm>
            <a:off x="6039294"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8" name="矩形 277"/>
          <p:cNvSpPr/>
          <p:nvPr/>
        </p:nvSpPr>
        <p:spPr>
          <a:xfrm>
            <a:off x="6235004"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9" name="矩形 278"/>
          <p:cNvSpPr/>
          <p:nvPr/>
        </p:nvSpPr>
        <p:spPr>
          <a:xfrm>
            <a:off x="4669359"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0" name="矩形 279"/>
          <p:cNvSpPr/>
          <p:nvPr/>
        </p:nvSpPr>
        <p:spPr>
          <a:xfrm>
            <a:off x="5060769"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1" name="矩形 280"/>
          <p:cNvSpPr/>
          <p:nvPr/>
        </p:nvSpPr>
        <p:spPr>
          <a:xfrm>
            <a:off x="5452179" y="3860904"/>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2" name="矩形 281"/>
          <p:cNvSpPr/>
          <p:nvPr/>
        </p:nvSpPr>
        <p:spPr>
          <a:xfrm>
            <a:off x="2391690" y="450167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3" name="矩形 282"/>
          <p:cNvSpPr/>
          <p:nvPr/>
        </p:nvSpPr>
        <p:spPr>
          <a:xfrm>
            <a:off x="2587395"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4" name="矩形 283"/>
          <p:cNvSpPr/>
          <p:nvPr/>
        </p:nvSpPr>
        <p:spPr>
          <a:xfrm>
            <a:off x="2783100"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5" name="矩形 284"/>
          <p:cNvSpPr/>
          <p:nvPr/>
        </p:nvSpPr>
        <p:spPr>
          <a:xfrm>
            <a:off x="2978805"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6" name="矩形 285"/>
          <p:cNvSpPr/>
          <p:nvPr/>
        </p:nvSpPr>
        <p:spPr>
          <a:xfrm>
            <a:off x="3174510"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7" name="矩形 286"/>
          <p:cNvSpPr/>
          <p:nvPr/>
        </p:nvSpPr>
        <p:spPr>
          <a:xfrm>
            <a:off x="3690834"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8" name="矩形 287"/>
          <p:cNvSpPr/>
          <p:nvPr/>
        </p:nvSpPr>
        <p:spPr>
          <a:xfrm>
            <a:off x="4082244"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9" name="矩形 288"/>
          <p:cNvSpPr/>
          <p:nvPr/>
        </p:nvSpPr>
        <p:spPr>
          <a:xfrm>
            <a:off x="4473654"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0" name="矩形 289"/>
          <p:cNvSpPr/>
          <p:nvPr/>
        </p:nvSpPr>
        <p:spPr>
          <a:xfrm>
            <a:off x="5256474"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1" name="矩形 290"/>
          <p:cNvSpPr/>
          <p:nvPr/>
        </p:nvSpPr>
        <p:spPr>
          <a:xfrm>
            <a:off x="5843589"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2" name="矩形 291"/>
          <p:cNvSpPr/>
          <p:nvPr/>
        </p:nvSpPr>
        <p:spPr>
          <a:xfrm>
            <a:off x="3383278"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3" name="矩形 292"/>
          <p:cNvSpPr/>
          <p:nvPr/>
        </p:nvSpPr>
        <p:spPr>
          <a:xfrm>
            <a:off x="3886539"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4" name="矩形 293"/>
          <p:cNvSpPr/>
          <p:nvPr/>
        </p:nvSpPr>
        <p:spPr>
          <a:xfrm>
            <a:off x="4277949"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5" name="矩形 294"/>
          <p:cNvSpPr/>
          <p:nvPr/>
        </p:nvSpPr>
        <p:spPr>
          <a:xfrm>
            <a:off x="4865064"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6" name="矩形 295"/>
          <p:cNvSpPr/>
          <p:nvPr/>
        </p:nvSpPr>
        <p:spPr>
          <a:xfrm>
            <a:off x="5647884"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7" name="矩形 296"/>
          <p:cNvSpPr/>
          <p:nvPr/>
        </p:nvSpPr>
        <p:spPr>
          <a:xfrm>
            <a:off x="6039294"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8" name="矩形 297"/>
          <p:cNvSpPr/>
          <p:nvPr/>
        </p:nvSpPr>
        <p:spPr>
          <a:xfrm>
            <a:off x="6235004"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9" name="矩形 298"/>
          <p:cNvSpPr/>
          <p:nvPr/>
        </p:nvSpPr>
        <p:spPr>
          <a:xfrm>
            <a:off x="4669359"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0" name="矩形 299"/>
          <p:cNvSpPr/>
          <p:nvPr/>
        </p:nvSpPr>
        <p:spPr>
          <a:xfrm>
            <a:off x="5060769"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1" name="矩形 300"/>
          <p:cNvSpPr/>
          <p:nvPr/>
        </p:nvSpPr>
        <p:spPr>
          <a:xfrm>
            <a:off x="5452179" y="450167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2" name="矩形 301"/>
          <p:cNvSpPr/>
          <p:nvPr/>
        </p:nvSpPr>
        <p:spPr>
          <a:xfrm>
            <a:off x="2391690" y="490272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3" name="矩形 302"/>
          <p:cNvSpPr/>
          <p:nvPr/>
        </p:nvSpPr>
        <p:spPr>
          <a:xfrm>
            <a:off x="2587395"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4" name="矩形 303"/>
          <p:cNvSpPr/>
          <p:nvPr/>
        </p:nvSpPr>
        <p:spPr>
          <a:xfrm>
            <a:off x="2783100"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5" name="矩形 304"/>
          <p:cNvSpPr/>
          <p:nvPr/>
        </p:nvSpPr>
        <p:spPr>
          <a:xfrm>
            <a:off x="2978805"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6" name="矩形 305"/>
          <p:cNvSpPr/>
          <p:nvPr/>
        </p:nvSpPr>
        <p:spPr>
          <a:xfrm>
            <a:off x="3174510"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7" name="矩形 306"/>
          <p:cNvSpPr/>
          <p:nvPr/>
        </p:nvSpPr>
        <p:spPr>
          <a:xfrm>
            <a:off x="3690834"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8" name="矩形 307"/>
          <p:cNvSpPr/>
          <p:nvPr/>
        </p:nvSpPr>
        <p:spPr>
          <a:xfrm>
            <a:off x="4082244"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9" name="矩形 308"/>
          <p:cNvSpPr/>
          <p:nvPr/>
        </p:nvSpPr>
        <p:spPr>
          <a:xfrm>
            <a:off x="4473654"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0" name="矩形 309"/>
          <p:cNvSpPr/>
          <p:nvPr/>
        </p:nvSpPr>
        <p:spPr>
          <a:xfrm>
            <a:off x="5256474"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1" name="矩形 310"/>
          <p:cNvSpPr/>
          <p:nvPr/>
        </p:nvSpPr>
        <p:spPr>
          <a:xfrm>
            <a:off x="5843589"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2" name="矩形 311"/>
          <p:cNvSpPr/>
          <p:nvPr/>
        </p:nvSpPr>
        <p:spPr>
          <a:xfrm>
            <a:off x="3383278"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3" name="矩形 312"/>
          <p:cNvSpPr/>
          <p:nvPr/>
        </p:nvSpPr>
        <p:spPr>
          <a:xfrm>
            <a:off x="3886539"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4" name="矩形 313"/>
          <p:cNvSpPr/>
          <p:nvPr/>
        </p:nvSpPr>
        <p:spPr>
          <a:xfrm>
            <a:off x="4277949"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5" name="矩形 314"/>
          <p:cNvSpPr/>
          <p:nvPr/>
        </p:nvSpPr>
        <p:spPr>
          <a:xfrm>
            <a:off x="4865064"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6" name="矩形 315"/>
          <p:cNvSpPr/>
          <p:nvPr/>
        </p:nvSpPr>
        <p:spPr>
          <a:xfrm>
            <a:off x="5647884"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7" name="矩形 316"/>
          <p:cNvSpPr/>
          <p:nvPr/>
        </p:nvSpPr>
        <p:spPr>
          <a:xfrm>
            <a:off x="6039294"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8" name="矩形 317"/>
          <p:cNvSpPr/>
          <p:nvPr/>
        </p:nvSpPr>
        <p:spPr>
          <a:xfrm>
            <a:off x="6235004"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9" name="矩形 318"/>
          <p:cNvSpPr/>
          <p:nvPr/>
        </p:nvSpPr>
        <p:spPr>
          <a:xfrm>
            <a:off x="4669359"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0" name="矩形 319"/>
          <p:cNvSpPr/>
          <p:nvPr/>
        </p:nvSpPr>
        <p:spPr>
          <a:xfrm>
            <a:off x="5060769"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1" name="矩形 320"/>
          <p:cNvSpPr/>
          <p:nvPr/>
        </p:nvSpPr>
        <p:spPr>
          <a:xfrm>
            <a:off x="5452179" y="490272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2" name="矩形 321"/>
          <p:cNvSpPr/>
          <p:nvPr/>
        </p:nvSpPr>
        <p:spPr>
          <a:xfrm>
            <a:off x="2391690" y="3233200"/>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3" name="矩形 322"/>
          <p:cNvSpPr/>
          <p:nvPr/>
        </p:nvSpPr>
        <p:spPr>
          <a:xfrm>
            <a:off x="2587395"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4" name="矩形 323"/>
          <p:cNvSpPr/>
          <p:nvPr/>
        </p:nvSpPr>
        <p:spPr>
          <a:xfrm>
            <a:off x="2783100"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5" name="矩形 324"/>
          <p:cNvSpPr/>
          <p:nvPr/>
        </p:nvSpPr>
        <p:spPr>
          <a:xfrm>
            <a:off x="2978805"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6" name="矩形 325"/>
          <p:cNvSpPr/>
          <p:nvPr/>
        </p:nvSpPr>
        <p:spPr>
          <a:xfrm>
            <a:off x="3174510"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7" name="矩形 326"/>
          <p:cNvSpPr/>
          <p:nvPr/>
        </p:nvSpPr>
        <p:spPr>
          <a:xfrm>
            <a:off x="3690834"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8" name="矩形 327"/>
          <p:cNvSpPr/>
          <p:nvPr/>
        </p:nvSpPr>
        <p:spPr>
          <a:xfrm>
            <a:off x="4082244"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9" name="矩形 328"/>
          <p:cNvSpPr/>
          <p:nvPr/>
        </p:nvSpPr>
        <p:spPr>
          <a:xfrm>
            <a:off x="4473654"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0" name="矩形 329"/>
          <p:cNvSpPr/>
          <p:nvPr/>
        </p:nvSpPr>
        <p:spPr>
          <a:xfrm>
            <a:off x="5256474"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1" name="矩形 330"/>
          <p:cNvSpPr/>
          <p:nvPr/>
        </p:nvSpPr>
        <p:spPr>
          <a:xfrm>
            <a:off x="5843589"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2" name="矩形 331"/>
          <p:cNvSpPr/>
          <p:nvPr/>
        </p:nvSpPr>
        <p:spPr>
          <a:xfrm>
            <a:off x="3383278"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3" name="矩形 332"/>
          <p:cNvSpPr/>
          <p:nvPr/>
        </p:nvSpPr>
        <p:spPr>
          <a:xfrm>
            <a:off x="3886539"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4" name="矩形 333"/>
          <p:cNvSpPr/>
          <p:nvPr/>
        </p:nvSpPr>
        <p:spPr>
          <a:xfrm>
            <a:off x="4277949"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5" name="矩形 334"/>
          <p:cNvSpPr/>
          <p:nvPr/>
        </p:nvSpPr>
        <p:spPr>
          <a:xfrm>
            <a:off x="4865064"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6" name="矩形 335"/>
          <p:cNvSpPr/>
          <p:nvPr/>
        </p:nvSpPr>
        <p:spPr>
          <a:xfrm>
            <a:off x="5647884"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7" name="矩形 336"/>
          <p:cNvSpPr/>
          <p:nvPr/>
        </p:nvSpPr>
        <p:spPr>
          <a:xfrm>
            <a:off x="6039294"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8" name="矩形 337"/>
          <p:cNvSpPr/>
          <p:nvPr/>
        </p:nvSpPr>
        <p:spPr>
          <a:xfrm>
            <a:off x="6235004"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9" name="矩形 338"/>
          <p:cNvSpPr/>
          <p:nvPr/>
        </p:nvSpPr>
        <p:spPr>
          <a:xfrm>
            <a:off x="4669359"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0" name="矩形 339"/>
          <p:cNvSpPr/>
          <p:nvPr/>
        </p:nvSpPr>
        <p:spPr>
          <a:xfrm>
            <a:off x="5060769"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1" name="矩形 340"/>
          <p:cNvSpPr/>
          <p:nvPr/>
        </p:nvSpPr>
        <p:spPr>
          <a:xfrm>
            <a:off x="5452179" y="3233200"/>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2" name="矩形 341"/>
          <p:cNvSpPr/>
          <p:nvPr/>
        </p:nvSpPr>
        <p:spPr>
          <a:xfrm>
            <a:off x="2391690" y="410061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3" name="矩形 342"/>
          <p:cNvSpPr/>
          <p:nvPr/>
        </p:nvSpPr>
        <p:spPr>
          <a:xfrm>
            <a:off x="2587395"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4" name="矩形 343"/>
          <p:cNvSpPr/>
          <p:nvPr/>
        </p:nvSpPr>
        <p:spPr>
          <a:xfrm>
            <a:off x="2783100"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5" name="矩形 344"/>
          <p:cNvSpPr/>
          <p:nvPr/>
        </p:nvSpPr>
        <p:spPr>
          <a:xfrm>
            <a:off x="2978805"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6" name="矩形 345"/>
          <p:cNvSpPr/>
          <p:nvPr/>
        </p:nvSpPr>
        <p:spPr>
          <a:xfrm>
            <a:off x="3174510"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7" name="矩形 346"/>
          <p:cNvSpPr/>
          <p:nvPr/>
        </p:nvSpPr>
        <p:spPr>
          <a:xfrm>
            <a:off x="3690834"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8" name="矩形 347"/>
          <p:cNvSpPr/>
          <p:nvPr/>
        </p:nvSpPr>
        <p:spPr>
          <a:xfrm>
            <a:off x="4082244"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9" name="矩形 348"/>
          <p:cNvSpPr/>
          <p:nvPr/>
        </p:nvSpPr>
        <p:spPr>
          <a:xfrm>
            <a:off x="4473654"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0" name="矩形 349"/>
          <p:cNvSpPr/>
          <p:nvPr/>
        </p:nvSpPr>
        <p:spPr>
          <a:xfrm>
            <a:off x="5256474"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1" name="矩形 350"/>
          <p:cNvSpPr/>
          <p:nvPr/>
        </p:nvSpPr>
        <p:spPr>
          <a:xfrm>
            <a:off x="5843589"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2" name="矩形 351"/>
          <p:cNvSpPr/>
          <p:nvPr/>
        </p:nvSpPr>
        <p:spPr>
          <a:xfrm>
            <a:off x="3383278"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3" name="矩形 352"/>
          <p:cNvSpPr/>
          <p:nvPr/>
        </p:nvSpPr>
        <p:spPr>
          <a:xfrm>
            <a:off x="3886539"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4" name="矩形 353"/>
          <p:cNvSpPr/>
          <p:nvPr/>
        </p:nvSpPr>
        <p:spPr>
          <a:xfrm>
            <a:off x="4277949"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5" name="矩形 354"/>
          <p:cNvSpPr/>
          <p:nvPr/>
        </p:nvSpPr>
        <p:spPr>
          <a:xfrm>
            <a:off x="4865064"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6" name="矩形 355"/>
          <p:cNvSpPr/>
          <p:nvPr/>
        </p:nvSpPr>
        <p:spPr>
          <a:xfrm>
            <a:off x="5647884"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7" name="矩形 356"/>
          <p:cNvSpPr/>
          <p:nvPr/>
        </p:nvSpPr>
        <p:spPr>
          <a:xfrm>
            <a:off x="6039294"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8" name="矩形 357"/>
          <p:cNvSpPr/>
          <p:nvPr/>
        </p:nvSpPr>
        <p:spPr>
          <a:xfrm>
            <a:off x="6235004"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9" name="矩形 358"/>
          <p:cNvSpPr/>
          <p:nvPr/>
        </p:nvSpPr>
        <p:spPr>
          <a:xfrm>
            <a:off x="4669359"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0" name="矩形 359"/>
          <p:cNvSpPr/>
          <p:nvPr/>
        </p:nvSpPr>
        <p:spPr>
          <a:xfrm>
            <a:off x="5060769"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1" name="矩形 360"/>
          <p:cNvSpPr/>
          <p:nvPr/>
        </p:nvSpPr>
        <p:spPr>
          <a:xfrm>
            <a:off x="5452179" y="410061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2" name="矩形 361"/>
          <p:cNvSpPr/>
          <p:nvPr/>
        </p:nvSpPr>
        <p:spPr>
          <a:xfrm>
            <a:off x="2391690" y="470219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3" name="矩形 362"/>
          <p:cNvSpPr/>
          <p:nvPr/>
        </p:nvSpPr>
        <p:spPr>
          <a:xfrm>
            <a:off x="2587395"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4" name="矩形 363"/>
          <p:cNvSpPr/>
          <p:nvPr/>
        </p:nvSpPr>
        <p:spPr>
          <a:xfrm>
            <a:off x="2783100"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5" name="矩形 364"/>
          <p:cNvSpPr/>
          <p:nvPr/>
        </p:nvSpPr>
        <p:spPr>
          <a:xfrm>
            <a:off x="2978805"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6" name="矩形 365"/>
          <p:cNvSpPr/>
          <p:nvPr/>
        </p:nvSpPr>
        <p:spPr>
          <a:xfrm>
            <a:off x="3174510"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7" name="矩形 366"/>
          <p:cNvSpPr/>
          <p:nvPr/>
        </p:nvSpPr>
        <p:spPr>
          <a:xfrm>
            <a:off x="3690834"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8" name="矩形 367"/>
          <p:cNvSpPr/>
          <p:nvPr/>
        </p:nvSpPr>
        <p:spPr>
          <a:xfrm>
            <a:off x="4082244"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9" name="矩形 368"/>
          <p:cNvSpPr/>
          <p:nvPr/>
        </p:nvSpPr>
        <p:spPr>
          <a:xfrm>
            <a:off x="4473654"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0" name="矩形 369"/>
          <p:cNvSpPr/>
          <p:nvPr/>
        </p:nvSpPr>
        <p:spPr>
          <a:xfrm>
            <a:off x="5256474"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1" name="矩形 370"/>
          <p:cNvSpPr/>
          <p:nvPr/>
        </p:nvSpPr>
        <p:spPr>
          <a:xfrm>
            <a:off x="5843589"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2" name="矩形 371"/>
          <p:cNvSpPr/>
          <p:nvPr/>
        </p:nvSpPr>
        <p:spPr>
          <a:xfrm>
            <a:off x="3383278"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3" name="矩形 372"/>
          <p:cNvSpPr/>
          <p:nvPr/>
        </p:nvSpPr>
        <p:spPr>
          <a:xfrm>
            <a:off x="3886539"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4" name="矩形 373"/>
          <p:cNvSpPr/>
          <p:nvPr/>
        </p:nvSpPr>
        <p:spPr>
          <a:xfrm>
            <a:off x="4277949"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5" name="矩形 374"/>
          <p:cNvSpPr/>
          <p:nvPr/>
        </p:nvSpPr>
        <p:spPr>
          <a:xfrm>
            <a:off x="4865064"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6" name="矩形 375"/>
          <p:cNvSpPr/>
          <p:nvPr/>
        </p:nvSpPr>
        <p:spPr>
          <a:xfrm>
            <a:off x="5647884"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7" name="矩形 376"/>
          <p:cNvSpPr/>
          <p:nvPr/>
        </p:nvSpPr>
        <p:spPr>
          <a:xfrm>
            <a:off x="6039294"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8" name="矩形 377"/>
          <p:cNvSpPr/>
          <p:nvPr/>
        </p:nvSpPr>
        <p:spPr>
          <a:xfrm>
            <a:off x="6235004"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9" name="矩形 378"/>
          <p:cNvSpPr/>
          <p:nvPr/>
        </p:nvSpPr>
        <p:spPr>
          <a:xfrm>
            <a:off x="4669359"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0" name="矩形 379"/>
          <p:cNvSpPr/>
          <p:nvPr/>
        </p:nvSpPr>
        <p:spPr>
          <a:xfrm>
            <a:off x="5060769"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1" name="矩形 380"/>
          <p:cNvSpPr/>
          <p:nvPr/>
        </p:nvSpPr>
        <p:spPr>
          <a:xfrm>
            <a:off x="5452179" y="470219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2" name="矩形 381"/>
          <p:cNvSpPr/>
          <p:nvPr/>
        </p:nvSpPr>
        <p:spPr>
          <a:xfrm>
            <a:off x="2391690" y="510324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3" name="矩形 382"/>
          <p:cNvSpPr/>
          <p:nvPr/>
        </p:nvSpPr>
        <p:spPr>
          <a:xfrm>
            <a:off x="2587395"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4" name="矩形 383"/>
          <p:cNvSpPr/>
          <p:nvPr/>
        </p:nvSpPr>
        <p:spPr>
          <a:xfrm>
            <a:off x="2783100"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5" name="矩形 384"/>
          <p:cNvSpPr/>
          <p:nvPr/>
        </p:nvSpPr>
        <p:spPr>
          <a:xfrm>
            <a:off x="2978805"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6" name="矩形 385"/>
          <p:cNvSpPr/>
          <p:nvPr/>
        </p:nvSpPr>
        <p:spPr>
          <a:xfrm>
            <a:off x="3174510"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7" name="矩形 386"/>
          <p:cNvSpPr/>
          <p:nvPr/>
        </p:nvSpPr>
        <p:spPr>
          <a:xfrm>
            <a:off x="3690834"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8" name="矩形 387"/>
          <p:cNvSpPr/>
          <p:nvPr/>
        </p:nvSpPr>
        <p:spPr>
          <a:xfrm>
            <a:off x="4082244"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9" name="矩形 388"/>
          <p:cNvSpPr/>
          <p:nvPr/>
        </p:nvSpPr>
        <p:spPr>
          <a:xfrm>
            <a:off x="4473654"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0" name="矩形 389"/>
          <p:cNvSpPr/>
          <p:nvPr/>
        </p:nvSpPr>
        <p:spPr>
          <a:xfrm>
            <a:off x="5256474"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1" name="矩形 390"/>
          <p:cNvSpPr/>
          <p:nvPr/>
        </p:nvSpPr>
        <p:spPr>
          <a:xfrm>
            <a:off x="5843589"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2" name="矩形 391"/>
          <p:cNvSpPr/>
          <p:nvPr/>
        </p:nvSpPr>
        <p:spPr>
          <a:xfrm>
            <a:off x="3383278"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3" name="矩形 392"/>
          <p:cNvSpPr/>
          <p:nvPr/>
        </p:nvSpPr>
        <p:spPr>
          <a:xfrm>
            <a:off x="3886539"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4" name="矩形 393"/>
          <p:cNvSpPr/>
          <p:nvPr/>
        </p:nvSpPr>
        <p:spPr>
          <a:xfrm>
            <a:off x="4277949"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5" name="矩形 394"/>
          <p:cNvSpPr/>
          <p:nvPr/>
        </p:nvSpPr>
        <p:spPr>
          <a:xfrm>
            <a:off x="4865064"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6" name="矩形 395"/>
          <p:cNvSpPr/>
          <p:nvPr/>
        </p:nvSpPr>
        <p:spPr>
          <a:xfrm>
            <a:off x="5647884"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7" name="矩形 396"/>
          <p:cNvSpPr/>
          <p:nvPr/>
        </p:nvSpPr>
        <p:spPr>
          <a:xfrm>
            <a:off x="6039294"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8" name="矩形 397"/>
          <p:cNvSpPr/>
          <p:nvPr/>
        </p:nvSpPr>
        <p:spPr>
          <a:xfrm>
            <a:off x="6235004"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9" name="矩形 398"/>
          <p:cNvSpPr/>
          <p:nvPr/>
        </p:nvSpPr>
        <p:spPr>
          <a:xfrm>
            <a:off x="4669359"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0" name="矩形 399"/>
          <p:cNvSpPr/>
          <p:nvPr/>
        </p:nvSpPr>
        <p:spPr>
          <a:xfrm>
            <a:off x="5060769"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1" name="矩形 400"/>
          <p:cNvSpPr/>
          <p:nvPr/>
        </p:nvSpPr>
        <p:spPr>
          <a:xfrm>
            <a:off x="5452179" y="510324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2" name="矩形 401"/>
          <p:cNvSpPr/>
          <p:nvPr/>
        </p:nvSpPr>
        <p:spPr>
          <a:xfrm>
            <a:off x="2391690" y="5303781"/>
            <a:ext cx="145090" cy="153212"/>
          </a:xfrm>
          <a:prstGeom prst="rect">
            <a:avLst/>
          </a:prstGeom>
          <a:solidFill>
            <a:srgbClr val="00206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3" name="矩形 402"/>
          <p:cNvSpPr/>
          <p:nvPr/>
        </p:nvSpPr>
        <p:spPr>
          <a:xfrm>
            <a:off x="2587395"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4" name="矩形 403"/>
          <p:cNvSpPr/>
          <p:nvPr/>
        </p:nvSpPr>
        <p:spPr>
          <a:xfrm>
            <a:off x="2783100"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5" name="矩形 404"/>
          <p:cNvSpPr/>
          <p:nvPr/>
        </p:nvSpPr>
        <p:spPr>
          <a:xfrm>
            <a:off x="2978805"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6" name="矩形 405"/>
          <p:cNvSpPr/>
          <p:nvPr/>
        </p:nvSpPr>
        <p:spPr>
          <a:xfrm>
            <a:off x="3174510"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7" name="矩形 406"/>
          <p:cNvSpPr/>
          <p:nvPr/>
        </p:nvSpPr>
        <p:spPr>
          <a:xfrm>
            <a:off x="3690834"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8" name="矩形 407"/>
          <p:cNvSpPr/>
          <p:nvPr/>
        </p:nvSpPr>
        <p:spPr>
          <a:xfrm>
            <a:off x="4082244"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9" name="矩形 408"/>
          <p:cNvSpPr/>
          <p:nvPr/>
        </p:nvSpPr>
        <p:spPr>
          <a:xfrm>
            <a:off x="4473654"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0" name="矩形 409"/>
          <p:cNvSpPr/>
          <p:nvPr/>
        </p:nvSpPr>
        <p:spPr>
          <a:xfrm>
            <a:off x="5256474"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1" name="矩形 410"/>
          <p:cNvSpPr/>
          <p:nvPr/>
        </p:nvSpPr>
        <p:spPr>
          <a:xfrm>
            <a:off x="5843589"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2" name="矩形 411"/>
          <p:cNvSpPr/>
          <p:nvPr/>
        </p:nvSpPr>
        <p:spPr>
          <a:xfrm>
            <a:off x="3383278"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3" name="矩形 412"/>
          <p:cNvSpPr/>
          <p:nvPr/>
        </p:nvSpPr>
        <p:spPr>
          <a:xfrm>
            <a:off x="3886539"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4" name="矩形 413"/>
          <p:cNvSpPr/>
          <p:nvPr/>
        </p:nvSpPr>
        <p:spPr>
          <a:xfrm>
            <a:off x="4277949"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5" name="矩形 414"/>
          <p:cNvSpPr/>
          <p:nvPr/>
        </p:nvSpPr>
        <p:spPr>
          <a:xfrm>
            <a:off x="4865064"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6" name="矩形 415"/>
          <p:cNvSpPr/>
          <p:nvPr/>
        </p:nvSpPr>
        <p:spPr>
          <a:xfrm>
            <a:off x="5647884"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7" name="矩形 416"/>
          <p:cNvSpPr/>
          <p:nvPr/>
        </p:nvSpPr>
        <p:spPr>
          <a:xfrm>
            <a:off x="6039294"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8" name="矩形 417"/>
          <p:cNvSpPr/>
          <p:nvPr/>
        </p:nvSpPr>
        <p:spPr>
          <a:xfrm>
            <a:off x="6235004"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9" name="矩形 418"/>
          <p:cNvSpPr/>
          <p:nvPr/>
        </p:nvSpPr>
        <p:spPr>
          <a:xfrm>
            <a:off x="4669359"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0" name="矩形 419"/>
          <p:cNvSpPr/>
          <p:nvPr/>
        </p:nvSpPr>
        <p:spPr>
          <a:xfrm>
            <a:off x="5060769"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1" name="矩形 420"/>
          <p:cNvSpPr/>
          <p:nvPr/>
        </p:nvSpPr>
        <p:spPr>
          <a:xfrm>
            <a:off x="5452179" y="5303781"/>
            <a:ext cx="145090" cy="153212"/>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22" name="文本框 421"/>
              <p:cNvSpPr txBox="1"/>
              <p:nvPr/>
            </p:nvSpPr>
            <p:spPr>
              <a:xfrm>
                <a:off x="2077074" y="5597501"/>
                <a:ext cx="248914"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𝑗</m:t>
                          </m:r>
                        </m:sub>
                      </m:sSub>
                    </m:oMath>
                  </m:oMathPara>
                </a14:m>
                <a:endParaRPr lang="zh-CN" altLang="en-US" dirty="0"/>
              </a:p>
            </p:txBody>
          </p:sp>
        </mc:Choice>
        <mc:Fallback xmlns="">
          <p:sp>
            <p:nvSpPr>
              <p:cNvPr id="422" name="文本框 421"/>
              <p:cNvSpPr txBox="1">
                <a:spLocks noRot="1" noChangeAspect="1" noMove="1" noResize="1" noEditPoints="1" noAdjustHandles="1" noChangeArrowheads="1" noChangeShapeType="1" noTextEdit="1"/>
              </p:cNvSpPr>
              <p:nvPr/>
            </p:nvSpPr>
            <p:spPr>
              <a:xfrm>
                <a:off x="2077074" y="5597501"/>
                <a:ext cx="248914" cy="299313"/>
              </a:xfrm>
              <a:prstGeom prst="rect">
                <a:avLst/>
              </a:prstGeom>
              <a:blipFill>
                <a:blip r:embed="rId4"/>
                <a:stretch>
                  <a:fillRect l="-21951" r="-14634" b="-26531"/>
                </a:stretch>
              </a:blipFill>
            </p:spPr>
            <p:txBody>
              <a:bodyPr/>
              <a:lstStyle/>
              <a:p>
                <a:r>
                  <a:rPr lang="zh-CN" altLang="en-US">
                    <a:noFill/>
                  </a:rPr>
                  <a:t> </a:t>
                </a:r>
              </a:p>
            </p:txBody>
          </p:sp>
        </mc:Fallback>
      </mc:AlternateContent>
      <p:cxnSp>
        <p:nvCxnSpPr>
          <p:cNvPr id="423" name="直接箭头连接符 422"/>
          <p:cNvCxnSpPr/>
          <p:nvPr/>
        </p:nvCxnSpPr>
        <p:spPr>
          <a:xfrm flipV="1">
            <a:off x="2439797" y="5747157"/>
            <a:ext cx="3755344" cy="26334"/>
          </a:xfrm>
          <a:prstGeom prst="straightConnector1">
            <a:avLst/>
          </a:prstGeom>
          <a:noFill/>
          <a:ln w="19050">
            <a:solidFill>
              <a:schemeClr val="tx1"/>
            </a:solidFill>
            <a:tailEnd type="triangle"/>
          </a:ln>
        </p:spPr>
      </p:cxnSp>
      <mc:AlternateContent xmlns:mc="http://schemas.openxmlformats.org/markup-compatibility/2006" xmlns:a14="http://schemas.microsoft.com/office/drawing/2010/main">
        <mc:Choice Requires="a14">
          <p:sp>
            <p:nvSpPr>
              <p:cNvPr id="424" name="文本框 423"/>
              <p:cNvSpPr txBox="1"/>
              <p:nvPr/>
            </p:nvSpPr>
            <p:spPr>
              <a:xfrm>
                <a:off x="1596853" y="5267728"/>
                <a:ext cx="426116" cy="2253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1</m:t>
                          </m:r>
                        </m:sub>
                        <m:sup>
                          <m:r>
                            <m:rPr>
                              <m:sty m:val="p"/>
                            </m:rPr>
                            <a:rPr lang="en-US" altLang="zh-CN" sz="1200" i="1">
                              <a:latin typeface="Cambria Math" panose="02040503050406030204" pitchFamily="18" charset="0"/>
                            </a:rPr>
                            <m:t>len</m:t>
                          </m:r>
                        </m:sup>
                      </m:sSubSup>
                    </m:oMath>
                  </m:oMathPara>
                </a14:m>
                <a:endParaRPr lang="en-US" altLang="zh-CN" sz="1600" b="0" dirty="0" smtClean="0"/>
              </a:p>
            </p:txBody>
          </p:sp>
        </mc:Choice>
        <mc:Fallback xmlns="">
          <p:sp>
            <p:nvSpPr>
              <p:cNvPr id="424" name="文本框 423"/>
              <p:cNvSpPr txBox="1">
                <a:spLocks noRot="1" noChangeAspect="1" noMove="1" noResize="1" noEditPoints="1" noAdjustHandles="1" noChangeArrowheads="1" noChangeShapeType="1" noTextEdit="1"/>
              </p:cNvSpPr>
              <p:nvPr/>
            </p:nvSpPr>
            <p:spPr>
              <a:xfrm>
                <a:off x="1596853" y="5267728"/>
                <a:ext cx="426116" cy="225318"/>
              </a:xfrm>
              <a:prstGeom prst="rect">
                <a:avLst/>
              </a:prstGeom>
              <a:blipFill>
                <a:blip r:embed="rId5"/>
                <a:stretch>
                  <a:fillRect l="-12857" r="-38571" b="-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5" name="文本框 424"/>
              <p:cNvSpPr txBox="1"/>
              <p:nvPr/>
            </p:nvSpPr>
            <p:spPr>
              <a:xfrm>
                <a:off x="1603443" y="5058914"/>
                <a:ext cx="426116" cy="2253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2</m:t>
                          </m:r>
                        </m:sub>
                        <m:sup>
                          <m:r>
                            <m:rPr>
                              <m:sty m:val="p"/>
                            </m:rPr>
                            <a:rPr lang="en-US" altLang="zh-CN" sz="1200" i="1">
                              <a:latin typeface="Cambria Math" panose="02040503050406030204" pitchFamily="18" charset="0"/>
                            </a:rPr>
                            <m:t>len</m:t>
                          </m:r>
                        </m:sup>
                      </m:sSubSup>
                    </m:oMath>
                  </m:oMathPara>
                </a14:m>
                <a:endParaRPr lang="en-US" altLang="zh-CN" sz="1600" b="0" dirty="0" smtClean="0"/>
              </a:p>
            </p:txBody>
          </p:sp>
        </mc:Choice>
        <mc:Fallback xmlns="">
          <p:sp>
            <p:nvSpPr>
              <p:cNvPr id="425" name="文本框 424"/>
              <p:cNvSpPr txBox="1">
                <a:spLocks noRot="1" noChangeAspect="1" noMove="1" noResize="1" noEditPoints="1" noAdjustHandles="1" noChangeArrowheads="1" noChangeShapeType="1" noTextEdit="1"/>
              </p:cNvSpPr>
              <p:nvPr/>
            </p:nvSpPr>
            <p:spPr>
              <a:xfrm>
                <a:off x="1603443" y="5058914"/>
                <a:ext cx="426116" cy="225318"/>
              </a:xfrm>
              <a:prstGeom prst="rect">
                <a:avLst/>
              </a:prstGeom>
              <a:blipFill>
                <a:blip r:embed="rId6"/>
                <a:stretch>
                  <a:fillRect l="-12857" r="-38571" b="-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6" name="文本框 425"/>
              <p:cNvSpPr txBox="1"/>
              <p:nvPr/>
            </p:nvSpPr>
            <p:spPr>
              <a:xfrm>
                <a:off x="1588235" y="1365469"/>
                <a:ext cx="426116" cy="2253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𝐿</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𝑙𝑒𝑛</m:t>
                          </m:r>
                        </m:sub>
                        <m:sup>
                          <m:r>
                            <m:rPr>
                              <m:sty m:val="p"/>
                            </m:rPr>
                            <a:rPr lang="en-US" altLang="zh-CN" sz="1200" i="1">
                              <a:latin typeface="Cambria Math" panose="02040503050406030204" pitchFamily="18" charset="0"/>
                            </a:rPr>
                            <m:t>len</m:t>
                          </m:r>
                        </m:sup>
                      </m:sSubSup>
                    </m:oMath>
                  </m:oMathPara>
                </a14:m>
                <a:endParaRPr lang="en-US" altLang="zh-CN" sz="1600" b="0" dirty="0" smtClean="0"/>
              </a:p>
            </p:txBody>
          </p:sp>
        </mc:Choice>
        <mc:Fallback xmlns="">
          <p:sp>
            <p:nvSpPr>
              <p:cNvPr id="426" name="文本框 425"/>
              <p:cNvSpPr txBox="1">
                <a:spLocks noRot="1" noChangeAspect="1" noMove="1" noResize="1" noEditPoints="1" noAdjustHandles="1" noChangeArrowheads="1" noChangeShapeType="1" noTextEdit="1"/>
              </p:cNvSpPr>
              <p:nvPr/>
            </p:nvSpPr>
            <p:spPr>
              <a:xfrm>
                <a:off x="1588235" y="1365469"/>
                <a:ext cx="426116" cy="225318"/>
              </a:xfrm>
              <a:prstGeom prst="rect">
                <a:avLst/>
              </a:prstGeom>
              <a:blipFill>
                <a:blip r:embed="rId7"/>
                <a:stretch>
                  <a:fillRect l="-13043" r="-84058" b="-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7" name="文本框 426"/>
              <p:cNvSpPr txBox="1"/>
              <p:nvPr/>
            </p:nvSpPr>
            <p:spPr>
              <a:xfrm>
                <a:off x="1603443" y="3824851"/>
                <a:ext cx="426116" cy="2253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sub>
                        <m:sup>
                          <m:r>
                            <m:rPr>
                              <m:sty m:val="p"/>
                            </m:rPr>
                            <a:rPr lang="en-US" altLang="zh-CN" sz="1200" i="1">
                              <a:latin typeface="Cambria Math" panose="02040503050406030204" pitchFamily="18" charset="0"/>
                            </a:rPr>
                            <m:t>len</m:t>
                          </m:r>
                        </m:sup>
                      </m:sSubSup>
                    </m:oMath>
                  </m:oMathPara>
                </a14:m>
                <a:endParaRPr lang="en-US" altLang="zh-CN" sz="1600" b="0" dirty="0" smtClean="0"/>
              </a:p>
            </p:txBody>
          </p:sp>
        </mc:Choice>
        <mc:Fallback xmlns="">
          <p:sp>
            <p:nvSpPr>
              <p:cNvPr id="427" name="文本框 426"/>
              <p:cNvSpPr txBox="1">
                <a:spLocks noRot="1" noChangeAspect="1" noMove="1" noResize="1" noEditPoints="1" noAdjustHandles="1" noChangeArrowheads="1" noChangeShapeType="1" noTextEdit="1"/>
              </p:cNvSpPr>
              <p:nvPr/>
            </p:nvSpPr>
            <p:spPr>
              <a:xfrm>
                <a:off x="1603443" y="3824851"/>
                <a:ext cx="426116" cy="225318"/>
              </a:xfrm>
              <a:prstGeom prst="rect">
                <a:avLst/>
              </a:prstGeom>
              <a:blipFill>
                <a:blip r:embed="rId8"/>
                <a:stretch>
                  <a:fillRect l="-12857" r="-38571" b="-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8" name="文本框 427"/>
              <p:cNvSpPr txBox="1"/>
              <p:nvPr/>
            </p:nvSpPr>
            <p:spPr>
              <a:xfrm>
                <a:off x="1628751" y="3586527"/>
                <a:ext cx="426116" cy="2253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0" i="1" smtClean="0">
                              <a:latin typeface="Cambria Math" panose="02040503050406030204" pitchFamily="18" charset="0"/>
                            </a:rPr>
                          </m:ctrlPr>
                        </m:sSubSupPr>
                        <m:e>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𝑠</m:t>
                          </m:r>
                          <m:r>
                            <a:rPr lang="en-US" altLang="zh-CN" sz="1200" b="0" i="1" smtClean="0">
                              <a:latin typeface="Cambria Math" panose="02040503050406030204" pitchFamily="18" charset="0"/>
                            </a:rPr>
                            <m:t>+1</m:t>
                          </m:r>
                        </m:sub>
                        <m:sup>
                          <m:r>
                            <m:rPr>
                              <m:sty m:val="p"/>
                            </m:rPr>
                            <a:rPr lang="en-US" altLang="zh-CN" sz="1200" i="1">
                              <a:latin typeface="Cambria Math" panose="02040503050406030204" pitchFamily="18" charset="0"/>
                            </a:rPr>
                            <m:t>len</m:t>
                          </m:r>
                        </m:sup>
                      </m:sSubSup>
                    </m:oMath>
                  </m:oMathPara>
                </a14:m>
                <a:endParaRPr lang="en-US" altLang="zh-CN" sz="1600" b="0" dirty="0" smtClean="0"/>
              </a:p>
            </p:txBody>
          </p:sp>
        </mc:Choice>
        <mc:Fallback xmlns="">
          <p:sp>
            <p:nvSpPr>
              <p:cNvPr id="428" name="文本框 427"/>
              <p:cNvSpPr txBox="1">
                <a:spLocks noRot="1" noChangeAspect="1" noMove="1" noResize="1" noEditPoints="1" noAdjustHandles="1" noChangeArrowheads="1" noChangeShapeType="1" noTextEdit="1"/>
              </p:cNvSpPr>
              <p:nvPr/>
            </p:nvSpPr>
            <p:spPr>
              <a:xfrm>
                <a:off x="1628751" y="3586527"/>
                <a:ext cx="426116" cy="225318"/>
              </a:xfrm>
              <a:prstGeom prst="rect">
                <a:avLst/>
              </a:prstGeom>
              <a:blipFill>
                <a:blip r:embed="rId9"/>
                <a:stretch>
                  <a:fillRect l="-12857" r="-54286" b="-10811"/>
                </a:stretch>
              </a:blipFill>
            </p:spPr>
            <p:txBody>
              <a:bodyPr/>
              <a:lstStyle/>
              <a:p>
                <a:r>
                  <a:rPr lang="zh-CN" altLang="en-US">
                    <a:noFill/>
                  </a:rPr>
                  <a:t> </a:t>
                </a:r>
              </a:p>
            </p:txBody>
          </p:sp>
        </mc:Fallback>
      </mc:AlternateContent>
      <p:sp>
        <p:nvSpPr>
          <p:cNvPr id="429" name="文本框 428"/>
          <p:cNvSpPr txBox="1"/>
          <p:nvPr/>
        </p:nvSpPr>
        <p:spPr>
          <a:xfrm>
            <a:off x="1524423" y="2201286"/>
            <a:ext cx="677108" cy="376496"/>
          </a:xfrm>
          <a:prstGeom prst="rect">
            <a:avLst/>
          </a:prstGeom>
          <a:noFill/>
        </p:spPr>
        <p:txBody>
          <a:bodyPr vert="eaVert" wrap="square" rtlCol="0">
            <a:spAutoFit/>
          </a:bodyPr>
          <a:lstStyle/>
          <a:p>
            <a:r>
              <a:rPr lang="en-US" altLang="zh-CN" sz="3200" dirty="0" smtClean="0"/>
              <a:t>…</a:t>
            </a:r>
            <a:endParaRPr lang="zh-CN" altLang="en-US" sz="3200" dirty="0"/>
          </a:p>
        </p:txBody>
      </p:sp>
      <p:sp>
        <p:nvSpPr>
          <p:cNvPr id="430" name="文本框 429"/>
          <p:cNvSpPr txBox="1"/>
          <p:nvPr/>
        </p:nvSpPr>
        <p:spPr>
          <a:xfrm>
            <a:off x="1546193" y="4300069"/>
            <a:ext cx="677108" cy="376496"/>
          </a:xfrm>
          <a:prstGeom prst="rect">
            <a:avLst/>
          </a:prstGeom>
          <a:noFill/>
        </p:spPr>
        <p:txBody>
          <a:bodyPr vert="eaVert" wrap="square" rtlCol="0">
            <a:spAutoFit/>
          </a:bodyPr>
          <a:lstStyle/>
          <a:p>
            <a:r>
              <a:rPr lang="en-US" altLang="zh-CN" sz="3200" dirty="0" smtClean="0"/>
              <a:t>…</a:t>
            </a:r>
            <a:endParaRPr lang="zh-CN" altLang="en-US" sz="3200" dirty="0"/>
          </a:p>
        </p:txBody>
      </p:sp>
      <p:cxnSp>
        <p:nvCxnSpPr>
          <p:cNvPr id="435" name="直接箭头连接符 434"/>
          <p:cNvCxnSpPr>
            <a:stCxn id="21" idx="3"/>
          </p:cNvCxnSpPr>
          <p:nvPr/>
        </p:nvCxnSpPr>
        <p:spPr>
          <a:xfrm>
            <a:off x="6797751" y="3931007"/>
            <a:ext cx="538452" cy="0"/>
          </a:xfrm>
          <a:prstGeom prst="straightConnector1">
            <a:avLst/>
          </a:prstGeom>
          <a:noFill/>
          <a:ln>
            <a:solidFill>
              <a:srgbClr val="FF0000"/>
            </a:solidFill>
            <a:tailEnd type="triangle"/>
          </a:ln>
        </p:spPr>
      </p:cxnSp>
      <mc:AlternateContent xmlns:mc="http://schemas.openxmlformats.org/markup-compatibility/2006" xmlns:a14="http://schemas.microsoft.com/office/drawing/2010/main">
        <mc:Choice Requires="a14">
          <p:sp>
            <p:nvSpPr>
              <p:cNvPr id="436" name="文本框 435"/>
              <p:cNvSpPr txBox="1"/>
              <p:nvPr/>
            </p:nvSpPr>
            <p:spPr>
              <a:xfrm>
                <a:off x="7486197" y="3771930"/>
                <a:ext cx="1768561" cy="320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𝑢𝑏𝐷𝑖𝑠𝑡</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sub>
                        <m:sup>
                          <m:r>
                            <a:rPr lang="en-US" altLang="zh-CN" b="0" i="1" smtClean="0">
                              <a:latin typeface="Cambria Math" panose="02040503050406030204" pitchFamily="18" charset="0"/>
                            </a:rPr>
                            <m:t>𝑙𝑒𝑛</m:t>
                          </m:r>
                        </m:sup>
                      </m:sSub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oMath>
                  </m:oMathPara>
                </a14:m>
                <a:endParaRPr lang="zh-CN" altLang="en-US" dirty="0"/>
              </a:p>
            </p:txBody>
          </p:sp>
        </mc:Choice>
        <mc:Fallback xmlns="">
          <p:sp>
            <p:nvSpPr>
              <p:cNvPr id="436" name="文本框 435"/>
              <p:cNvSpPr txBox="1">
                <a:spLocks noRot="1" noChangeAspect="1" noMove="1" noResize="1" noEditPoints="1" noAdjustHandles="1" noChangeArrowheads="1" noChangeShapeType="1" noTextEdit="1"/>
              </p:cNvSpPr>
              <p:nvPr/>
            </p:nvSpPr>
            <p:spPr>
              <a:xfrm>
                <a:off x="7486197" y="3771930"/>
                <a:ext cx="1768561" cy="320537"/>
              </a:xfrm>
              <a:prstGeom prst="rect">
                <a:avLst/>
              </a:prstGeom>
              <a:blipFill>
                <a:blip r:embed="rId10"/>
                <a:stretch>
                  <a:fillRect l="-2759" r="-4483"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9" name="文本框 438"/>
              <p:cNvSpPr txBox="1"/>
              <p:nvPr/>
            </p:nvSpPr>
            <p:spPr>
              <a:xfrm>
                <a:off x="6026114" y="5841063"/>
                <a:ext cx="7893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𝐿</m:t>
                      </m:r>
                      <m:r>
                        <a:rPr lang="en-US" altLang="zh-CN" b="0" i="1" smtClean="0">
                          <a:latin typeface="Cambria Math" panose="02040503050406030204" pitchFamily="18" charset="0"/>
                        </a:rPr>
                        <m:t>−</m:t>
                      </m:r>
                      <m:r>
                        <a:rPr lang="en-US" altLang="zh-CN" b="0" i="1" smtClean="0">
                          <a:latin typeface="Cambria Math" panose="02040503050406030204" pitchFamily="18" charset="0"/>
                        </a:rPr>
                        <m:t>𝑙𝑒𝑛</m:t>
                      </m:r>
                    </m:oMath>
                  </m:oMathPara>
                </a14:m>
                <a:endParaRPr lang="zh-CN" altLang="en-US" dirty="0"/>
              </a:p>
            </p:txBody>
          </p:sp>
        </mc:Choice>
        <mc:Fallback xmlns="">
          <p:sp>
            <p:nvSpPr>
              <p:cNvPr id="439" name="文本框 438"/>
              <p:cNvSpPr txBox="1">
                <a:spLocks noRot="1" noChangeAspect="1" noMove="1" noResize="1" noEditPoints="1" noAdjustHandles="1" noChangeArrowheads="1" noChangeShapeType="1" noTextEdit="1"/>
              </p:cNvSpPr>
              <p:nvPr/>
            </p:nvSpPr>
            <p:spPr>
              <a:xfrm>
                <a:off x="6026114" y="5841063"/>
                <a:ext cx="789383" cy="276999"/>
              </a:xfrm>
              <a:prstGeom prst="rect">
                <a:avLst/>
              </a:prstGeom>
              <a:blipFill>
                <a:blip r:embed="rId11"/>
                <a:stretch>
                  <a:fillRect l="-6202" r="-6977" b="-65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 name="文本框 439"/>
              <p:cNvSpPr txBox="1"/>
              <p:nvPr/>
            </p:nvSpPr>
            <p:spPr>
              <a:xfrm>
                <a:off x="2481345" y="5875645"/>
                <a:ext cx="1907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p:txBody>
          </p:sp>
        </mc:Choice>
        <mc:Fallback xmlns="">
          <p:sp>
            <p:nvSpPr>
              <p:cNvPr id="440" name="文本框 439"/>
              <p:cNvSpPr txBox="1">
                <a:spLocks noRot="1" noChangeAspect="1" noMove="1" noResize="1" noEditPoints="1" noAdjustHandles="1" noChangeArrowheads="1" noChangeShapeType="1" noTextEdit="1"/>
              </p:cNvSpPr>
              <p:nvPr/>
            </p:nvSpPr>
            <p:spPr>
              <a:xfrm>
                <a:off x="2481345" y="5875645"/>
                <a:ext cx="190757" cy="276999"/>
              </a:xfrm>
              <a:prstGeom prst="rect">
                <a:avLst/>
              </a:prstGeom>
              <a:blipFill>
                <a:blip r:embed="rId12"/>
                <a:stretch>
                  <a:fillRect l="-25806" r="-29032"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1" name="文本框 440"/>
              <p:cNvSpPr txBox="1"/>
              <p:nvPr/>
            </p:nvSpPr>
            <p:spPr>
              <a:xfrm>
                <a:off x="3386330" y="5869757"/>
                <a:ext cx="1935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oMath>
                  </m:oMathPara>
                </a14:m>
                <a:endParaRPr lang="zh-CN" altLang="en-US" dirty="0"/>
              </a:p>
            </p:txBody>
          </p:sp>
        </mc:Choice>
        <mc:Fallback xmlns="">
          <p:sp>
            <p:nvSpPr>
              <p:cNvPr id="441" name="文本框 440"/>
              <p:cNvSpPr txBox="1">
                <a:spLocks noRot="1" noChangeAspect="1" noMove="1" noResize="1" noEditPoints="1" noAdjustHandles="1" noChangeArrowheads="1" noChangeShapeType="1" noTextEdit="1"/>
              </p:cNvSpPr>
              <p:nvPr/>
            </p:nvSpPr>
            <p:spPr>
              <a:xfrm>
                <a:off x="3386330" y="5869757"/>
                <a:ext cx="193578" cy="276999"/>
              </a:xfrm>
              <a:prstGeom prst="rect">
                <a:avLst/>
              </a:prstGeom>
              <a:blipFill>
                <a:blip r:embed="rId13"/>
                <a:stretch>
                  <a:fillRect l="-29032" r="-25806" b="-26667"/>
                </a:stretch>
              </a:blipFill>
            </p:spPr>
            <p:txBody>
              <a:bodyPr/>
              <a:lstStyle/>
              <a:p>
                <a:r>
                  <a:rPr lang="zh-CN" altLang="en-US">
                    <a:noFill/>
                  </a:rPr>
                  <a:t> </a:t>
                </a:r>
              </a:p>
            </p:txBody>
          </p:sp>
        </mc:Fallback>
      </mc:AlternateContent>
      <p:sp>
        <p:nvSpPr>
          <p:cNvPr id="442" name="文本框 441"/>
          <p:cNvSpPr txBox="1"/>
          <p:nvPr/>
        </p:nvSpPr>
        <p:spPr>
          <a:xfrm>
            <a:off x="871508" y="5236101"/>
            <a:ext cx="574196" cy="276999"/>
          </a:xfrm>
          <a:prstGeom prst="rect">
            <a:avLst/>
          </a:prstGeom>
          <a:noFill/>
        </p:spPr>
        <p:txBody>
          <a:bodyPr wrap="none" rtlCol="0">
            <a:spAutoFit/>
          </a:bodyPr>
          <a:lstStyle/>
          <a:p>
            <a:r>
              <a:rPr lang="zh-CN" altLang="en-US" sz="1200" dirty="0" smtClean="0"/>
              <a:t>线程</a:t>
            </a:r>
            <a:r>
              <a:rPr lang="en-US" altLang="zh-CN" sz="1200" dirty="0" smtClean="0"/>
              <a:t>1</a:t>
            </a:r>
            <a:endParaRPr lang="zh-CN" altLang="en-US" sz="1200" dirty="0"/>
          </a:p>
        </p:txBody>
      </p:sp>
      <p:sp>
        <p:nvSpPr>
          <p:cNvPr id="443" name="文本框 442"/>
          <p:cNvSpPr txBox="1"/>
          <p:nvPr/>
        </p:nvSpPr>
        <p:spPr>
          <a:xfrm>
            <a:off x="871508" y="3818060"/>
            <a:ext cx="574196" cy="276999"/>
          </a:xfrm>
          <a:prstGeom prst="rect">
            <a:avLst/>
          </a:prstGeom>
          <a:noFill/>
        </p:spPr>
        <p:txBody>
          <a:bodyPr wrap="none" rtlCol="0">
            <a:spAutoFit/>
          </a:bodyPr>
          <a:lstStyle/>
          <a:p>
            <a:r>
              <a:rPr lang="zh-CN" altLang="en-US" sz="1200" dirty="0" smtClean="0"/>
              <a:t>线程</a:t>
            </a:r>
            <a:r>
              <a:rPr lang="en-US" altLang="zh-CN" sz="1200" dirty="0" smtClean="0"/>
              <a:t>s</a:t>
            </a:r>
            <a:endParaRPr lang="zh-CN" altLang="en-US" sz="1200" dirty="0"/>
          </a:p>
        </p:txBody>
      </p:sp>
      <p:sp>
        <p:nvSpPr>
          <p:cNvPr id="444" name="文本框 443"/>
          <p:cNvSpPr txBox="1"/>
          <p:nvPr/>
        </p:nvSpPr>
        <p:spPr>
          <a:xfrm>
            <a:off x="871508" y="3553896"/>
            <a:ext cx="739305" cy="276999"/>
          </a:xfrm>
          <a:prstGeom prst="rect">
            <a:avLst/>
          </a:prstGeom>
          <a:noFill/>
        </p:spPr>
        <p:txBody>
          <a:bodyPr wrap="none" rtlCol="0">
            <a:spAutoFit/>
          </a:bodyPr>
          <a:lstStyle/>
          <a:p>
            <a:r>
              <a:rPr lang="zh-CN" altLang="en-US" sz="1200" dirty="0" smtClean="0"/>
              <a:t>线程</a:t>
            </a:r>
            <a:r>
              <a:rPr lang="en-US" altLang="zh-CN" sz="1200" dirty="0"/>
              <a:t>s+1</a:t>
            </a:r>
            <a:endParaRPr lang="zh-CN" altLang="en-US" sz="1200" dirty="0"/>
          </a:p>
        </p:txBody>
      </p:sp>
      <p:sp>
        <p:nvSpPr>
          <p:cNvPr id="445" name="文本框 444"/>
          <p:cNvSpPr txBox="1"/>
          <p:nvPr/>
        </p:nvSpPr>
        <p:spPr>
          <a:xfrm>
            <a:off x="838637" y="1313788"/>
            <a:ext cx="816249" cy="276999"/>
          </a:xfrm>
          <a:prstGeom prst="rect">
            <a:avLst/>
          </a:prstGeom>
          <a:noFill/>
        </p:spPr>
        <p:txBody>
          <a:bodyPr wrap="none" rtlCol="0">
            <a:spAutoFit/>
          </a:bodyPr>
          <a:lstStyle/>
          <a:p>
            <a:r>
              <a:rPr lang="zh-CN" altLang="en-US" sz="1200" dirty="0" smtClean="0"/>
              <a:t>线程</a:t>
            </a:r>
            <a:r>
              <a:rPr lang="en-US" altLang="zh-CN" sz="1000" dirty="0" smtClean="0"/>
              <a:t>L- len</a:t>
            </a:r>
            <a:endParaRPr lang="zh-CN" altLang="en-US" sz="1000" dirty="0"/>
          </a:p>
        </p:txBody>
      </p:sp>
      <p:sp>
        <p:nvSpPr>
          <p:cNvPr id="446" name="文本框 445"/>
          <p:cNvSpPr txBox="1"/>
          <p:nvPr/>
        </p:nvSpPr>
        <p:spPr>
          <a:xfrm>
            <a:off x="871508" y="5017864"/>
            <a:ext cx="574196" cy="276999"/>
          </a:xfrm>
          <a:prstGeom prst="rect">
            <a:avLst/>
          </a:prstGeom>
          <a:noFill/>
        </p:spPr>
        <p:txBody>
          <a:bodyPr wrap="none" rtlCol="0">
            <a:spAutoFit/>
          </a:bodyPr>
          <a:lstStyle/>
          <a:p>
            <a:r>
              <a:rPr lang="zh-CN" altLang="en-US" sz="1200" dirty="0" smtClean="0"/>
              <a:t>线程</a:t>
            </a:r>
            <a:r>
              <a:rPr lang="en-US" altLang="zh-CN" sz="1200" dirty="0" smtClean="0"/>
              <a:t>2</a:t>
            </a:r>
            <a:endParaRPr lang="zh-CN" altLang="en-US" sz="1200" dirty="0"/>
          </a:p>
        </p:txBody>
      </p:sp>
      <p:cxnSp>
        <p:nvCxnSpPr>
          <p:cNvPr id="447" name="直接箭头连接符 446"/>
          <p:cNvCxnSpPr/>
          <p:nvPr/>
        </p:nvCxnSpPr>
        <p:spPr>
          <a:xfrm flipV="1">
            <a:off x="3486597" y="1446384"/>
            <a:ext cx="254174" cy="281099"/>
          </a:xfrm>
          <a:prstGeom prst="straightConnector1">
            <a:avLst/>
          </a:prstGeom>
          <a:noFill/>
          <a:ln w="22225">
            <a:solidFill>
              <a:schemeClr val="accent2">
                <a:lumMod val="60000"/>
                <a:lumOff val="40000"/>
              </a:schemeClr>
            </a:solidFill>
            <a:tailEnd type="triangle"/>
          </a:ln>
        </p:spPr>
      </p:cxnSp>
      <p:cxnSp>
        <p:nvCxnSpPr>
          <p:cNvPr id="448" name="直接箭头连接符 447"/>
          <p:cNvCxnSpPr/>
          <p:nvPr/>
        </p:nvCxnSpPr>
        <p:spPr>
          <a:xfrm flipV="1">
            <a:off x="3486597" y="1647280"/>
            <a:ext cx="254174" cy="281099"/>
          </a:xfrm>
          <a:prstGeom prst="straightConnector1">
            <a:avLst/>
          </a:prstGeom>
          <a:noFill/>
          <a:ln w="22225">
            <a:solidFill>
              <a:schemeClr val="accent2">
                <a:lumMod val="60000"/>
                <a:lumOff val="40000"/>
              </a:schemeClr>
            </a:solidFill>
            <a:tailEnd type="triangle"/>
          </a:ln>
        </p:spPr>
      </p:cxnSp>
      <p:cxnSp>
        <p:nvCxnSpPr>
          <p:cNvPr id="449" name="直接箭头连接符 448"/>
          <p:cNvCxnSpPr/>
          <p:nvPr/>
        </p:nvCxnSpPr>
        <p:spPr>
          <a:xfrm flipV="1">
            <a:off x="3486597" y="2049072"/>
            <a:ext cx="254174" cy="281099"/>
          </a:xfrm>
          <a:prstGeom prst="straightConnector1">
            <a:avLst/>
          </a:prstGeom>
          <a:noFill/>
          <a:ln w="22225">
            <a:solidFill>
              <a:schemeClr val="accent2">
                <a:lumMod val="60000"/>
                <a:lumOff val="40000"/>
              </a:schemeClr>
            </a:solidFill>
            <a:tailEnd type="triangle"/>
          </a:ln>
        </p:spPr>
      </p:cxnSp>
      <p:cxnSp>
        <p:nvCxnSpPr>
          <p:cNvPr id="450" name="直接箭头连接符 449"/>
          <p:cNvCxnSpPr/>
          <p:nvPr/>
        </p:nvCxnSpPr>
        <p:spPr>
          <a:xfrm flipV="1">
            <a:off x="3486597" y="1848176"/>
            <a:ext cx="254174" cy="281099"/>
          </a:xfrm>
          <a:prstGeom prst="straightConnector1">
            <a:avLst/>
          </a:prstGeom>
          <a:noFill/>
          <a:ln w="22225">
            <a:solidFill>
              <a:schemeClr val="accent2">
                <a:lumMod val="60000"/>
                <a:lumOff val="40000"/>
              </a:schemeClr>
            </a:solidFill>
            <a:tailEnd type="triangle"/>
          </a:ln>
        </p:spPr>
      </p:cxnSp>
      <p:cxnSp>
        <p:nvCxnSpPr>
          <p:cNvPr id="451" name="直接箭头连接符 450"/>
          <p:cNvCxnSpPr/>
          <p:nvPr/>
        </p:nvCxnSpPr>
        <p:spPr>
          <a:xfrm flipV="1">
            <a:off x="3486597" y="2249968"/>
            <a:ext cx="254174" cy="281099"/>
          </a:xfrm>
          <a:prstGeom prst="straightConnector1">
            <a:avLst/>
          </a:prstGeom>
          <a:noFill/>
          <a:ln w="22225">
            <a:solidFill>
              <a:schemeClr val="accent2">
                <a:lumMod val="60000"/>
                <a:lumOff val="40000"/>
              </a:schemeClr>
            </a:solidFill>
            <a:tailEnd type="triangle"/>
          </a:ln>
        </p:spPr>
      </p:cxnSp>
      <p:cxnSp>
        <p:nvCxnSpPr>
          <p:cNvPr id="452" name="直接箭头连接符 451"/>
          <p:cNvCxnSpPr/>
          <p:nvPr/>
        </p:nvCxnSpPr>
        <p:spPr>
          <a:xfrm flipV="1">
            <a:off x="3486597" y="2464834"/>
            <a:ext cx="254174" cy="281099"/>
          </a:xfrm>
          <a:prstGeom prst="straightConnector1">
            <a:avLst/>
          </a:prstGeom>
          <a:noFill/>
          <a:ln w="22225">
            <a:solidFill>
              <a:schemeClr val="accent2">
                <a:lumMod val="60000"/>
                <a:lumOff val="40000"/>
              </a:schemeClr>
            </a:solidFill>
            <a:tailEnd type="triangle"/>
          </a:ln>
        </p:spPr>
      </p:cxnSp>
      <p:cxnSp>
        <p:nvCxnSpPr>
          <p:cNvPr id="453" name="直接箭头连接符 452"/>
          <p:cNvCxnSpPr/>
          <p:nvPr/>
        </p:nvCxnSpPr>
        <p:spPr>
          <a:xfrm flipV="1">
            <a:off x="3486597" y="2665730"/>
            <a:ext cx="254174" cy="281099"/>
          </a:xfrm>
          <a:prstGeom prst="straightConnector1">
            <a:avLst/>
          </a:prstGeom>
          <a:noFill/>
          <a:ln w="22225">
            <a:solidFill>
              <a:schemeClr val="accent2">
                <a:lumMod val="60000"/>
                <a:lumOff val="40000"/>
              </a:schemeClr>
            </a:solidFill>
            <a:tailEnd type="triangle"/>
          </a:ln>
        </p:spPr>
      </p:cxnSp>
      <p:cxnSp>
        <p:nvCxnSpPr>
          <p:cNvPr id="454" name="直接箭头连接符 453"/>
          <p:cNvCxnSpPr/>
          <p:nvPr/>
        </p:nvCxnSpPr>
        <p:spPr>
          <a:xfrm flipV="1">
            <a:off x="3486597" y="3067522"/>
            <a:ext cx="254174" cy="281099"/>
          </a:xfrm>
          <a:prstGeom prst="straightConnector1">
            <a:avLst/>
          </a:prstGeom>
          <a:noFill/>
          <a:ln w="22225">
            <a:solidFill>
              <a:schemeClr val="accent2">
                <a:lumMod val="60000"/>
                <a:lumOff val="40000"/>
              </a:schemeClr>
            </a:solidFill>
            <a:tailEnd type="triangle"/>
          </a:ln>
        </p:spPr>
      </p:cxnSp>
      <p:cxnSp>
        <p:nvCxnSpPr>
          <p:cNvPr id="455" name="直接箭头连接符 454"/>
          <p:cNvCxnSpPr/>
          <p:nvPr/>
        </p:nvCxnSpPr>
        <p:spPr>
          <a:xfrm flipV="1">
            <a:off x="3486597" y="2866626"/>
            <a:ext cx="254174" cy="281099"/>
          </a:xfrm>
          <a:prstGeom prst="straightConnector1">
            <a:avLst/>
          </a:prstGeom>
          <a:noFill/>
          <a:ln w="22225">
            <a:solidFill>
              <a:schemeClr val="accent2">
                <a:lumMod val="60000"/>
                <a:lumOff val="40000"/>
              </a:schemeClr>
            </a:solidFill>
            <a:tailEnd type="triangle"/>
          </a:ln>
        </p:spPr>
      </p:cxnSp>
      <p:cxnSp>
        <p:nvCxnSpPr>
          <p:cNvPr id="456" name="直接箭头连接符 455"/>
          <p:cNvCxnSpPr/>
          <p:nvPr/>
        </p:nvCxnSpPr>
        <p:spPr>
          <a:xfrm flipV="1">
            <a:off x="3486597" y="3268418"/>
            <a:ext cx="254174" cy="281099"/>
          </a:xfrm>
          <a:prstGeom prst="straightConnector1">
            <a:avLst/>
          </a:prstGeom>
          <a:noFill/>
          <a:ln w="22225">
            <a:solidFill>
              <a:schemeClr val="accent2">
                <a:lumMod val="60000"/>
                <a:lumOff val="40000"/>
              </a:schemeClr>
            </a:solidFill>
            <a:tailEnd type="triangle"/>
          </a:ln>
        </p:spPr>
      </p:cxnSp>
      <p:cxnSp>
        <p:nvCxnSpPr>
          <p:cNvPr id="457" name="直接箭头连接符 456"/>
          <p:cNvCxnSpPr/>
          <p:nvPr/>
        </p:nvCxnSpPr>
        <p:spPr>
          <a:xfrm flipV="1">
            <a:off x="3496254" y="3480943"/>
            <a:ext cx="254174" cy="281099"/>
          </a:xfrm>
          <a:prstGeom prst="straightConnector1">
            <a:avLst/>
          </a:prstGeom>
          <a:noFill/>
          <a:ln w="22225">
            <a:solidFill>
              <a:schemeClr val="accent2">
                <a:lumMod val="60000"/>
                <a:lumOff val="40000"/>
              </a:schemeClr>
            </a:solidFill>
            <a:tailEnd type="triangle"/>
          </a:ln>
        </p:spPr>
      </p:cxnSp>
      <p:cxnSp>
        <p:nvCxnSpPr>
          <p:cNvPr id="458" name="直接箭头连接符 457"/>
          <p:cNvCxnSpPr/>
          <p:nvPr/>
        </p:nvCxnSpPr>
        <p:spPr>
          <a:xfrm flipV="1">
            <a:off x="3496254" y="3681839"/>
            <a:ext cx="254174" cy="281099"/>
          </a:xfrm>
          <a:prstGeom prst="straightConnector1">
            <a:avLst/>
          </a:prstGeom>
          <a:noFill/>
          <a:ln w="22225">
            <a:solidFill>
              <a:schemeClr val="accent2">
                <a:lumMod val="50000"/>
              </a:schemeClr>
            </a:solidFill>
            <a:tailEnd type="triangle"/>
          </a:ln>
        </p:spPr>
      </p:cxnSp>
      <p:cxnSp>
        <p:nvCxnSpPr>
          <p:cNvPr id="459" name="直接箭头连接符 458"/>
          <p:cNvCxnSpPr/>
          <p:nvPr/>
        </p:nvCxnSpPr>
        <p:spPr>
          <a:xfrm flipV="1">
            <a:off x="3496254" y="4083631"/>
            <a:ext cx="254174" cy="281099"/>
          </a:xfrm>
          <a:prstGeom prst="straightConnector1">
            <a:avLst/>
          </a:prstGeom>
          <a:noFill/>
          <a:ln w="22225">
            <a:solidFill>
              <a:schemeClr val="accent2">
                <a:lumMod val="60000"/>
                <a:lumOff val="40000"/>
              </a:schemeClr>
            </a:solidFill>
            <a:tailEnd type="triangle"/>
          </a:ln>
        </p:spPr>
      </p:cxnSp>
      <p:cxnSp>
        <p:nvCxnSpPr>
          <p:cNvPr id="460" name="直接箭头连接符 459"/>
          <p:cNvCxnSpPr/>
          <p:nvPr/>
        </p:nvCxnSpPr>
        <p:spPr>
          <a:xfrm flipV="1">
            <a:off x="3496254" y="3882735"/>
            <a:ext cx="254174" cy="281099"/>
          </a:xfrm>
          <a:prstGeom prst="straightConnector1">
            <a:avLst/>
          </a:prstGeom>
          <a:noFill/>
          <a:ln w="22225">
            <a:solidFill>
              <a:schemeClr val="accent2">
                <a:lumMod val="60000"/>
                <a:lumOff val="40000"/>
              </a:schemeClr>
            </a:solidFill>
            <a:tailEnd type="triangle"/>
          </a:ln>
        </p:spPr>
      </p:cxnSp>
      <p:cxnSp>
        <p:nvCxnSpPr>
          <p:cNvPr id="461" name="直接箭头连接符 460"/>
          <p:cNvCxnSpPr/>
          <p:nvPr/>
        </p:nvCxnSpPr>
        <p:spPr>
          <a:xfrm flipV="1">
            <a:off x="3496254" y="4284527"/>
            <a:ext cx="254174" cy="281099"/>
          </a:xfrm>
          <a:prstGeom prst="straightConnector1">
            <a:avLst/>
          </a:prstGeom>
          <a:noFill/>
          <a:ln w="22225">
            <a:solidFill>
              <a:schemeClr val="accent2">
                <a:lumMod val="60000"/>
                <a:lumOff val="40000"/>
              </a:schemeClr>
            </a:solidFill>
            <a:tailEnd type="triangle"/>
          </a:ln>
        </p:spPr>
      </p:cxnSp>
      <p:cxnSp>
        <p:nvCxnSpPr>
          <p:cNvPr id="462" name="直接箭头连接符 461"/>
          <p:cNvCxnSpPr/>
          <p:nvPr/>
        </p:nvCxnSpPr>
        <p:spPr>
          <a:xfrm flipV="1">
            <a:off x="3495463" y="4540495"/>
            <a:ext cx="254174" cy="281099"/>
          </a:xfrm>
          <a:prstGeom prst="straightConnector1">
            <a:avLst/>
          </a:prstGeom>
          <a:noFill/>
          <a:ln w="22225">
            <a:solidFill>
              <a:schemeClr val="accent2">
                <a:lumMod val="60000"/>
                <a:lumOff val="40000"/>
              </a:schemeClr>
            </a:solidFill>
            <a:tailEnd type="triangle"/>
          </a:ln>
        </p:spPr>
      </p:cxnSp>
      <p:cxnSp>
        <p:nvCxnSpPr>
          <p:cNvPr id="463" name="直接箭头连接符 462"/>
          <p:cNvCxnSpPr/>
          <p:nvPr/>
        </p:nvCxnSpPr>
        <p:spPr>
          <a:xfrm flipV="1">
            <a:off x="3495463" y="4741391"/>
            <a:ext cx="254174" cy="281099"/>
          </a:xfrm>
          <a:prstGeom prst="straightConnector1">
            <a:avLst/>
          </a:prstGeom>
          <a:noFill/>
          <a:ln w="22225">
            <a:solidFill>
              <a:schemeClr val="accent2">
                <a:lumMod val="60000"/>
                <a:lumOff val="40000"/>
              </a:schemeClr>
            </a:solidFill>
            <a:tailEnd type="triangle"/>
          </a:ln>
        </p:spPr>
      </p:cxnSp>
      <p:cxnSp>
        <p:nvCxnSpPr>
          <p:cNvPr id="464" name="直接箭头连接符 463"/>
          <p:cNvCxnSpPr/>
          <p:nvPr/>
        </p:nvCxnSpPr>
        <p:spPr>
          <a:xfrm flipV="1">
            <a:off x="3495463" y="5143183"/>
            <a:ext cx="254174" cy="281099"/>
          </a:xfrm>
          <a:prstGeom prst="straightConnector1">
            <a:avLst/>
          </a:prstGeom>
          <a:noFill/>
          <a:ln w="22225">
            <a:solidFill>
              <a:schemeClr val="accent2">
                <a:lumMod val="60000"/>
                <a:lumOff val="40000"/>
              </a:schemeClr>
            </a:solidFill>
            <a:tailEnd type="triangle"/>
          </a:ln>
        </p:spPr>
      </p:cxnSp>
      <p:cxnSp>
        <p:nvCxnSpPr>
          <p:cNvPr id="465" name="直接箭头连接符 464"/>
          <p:cNvCxnSpPr/>
          <p:nvPr/>
        </p:nvCxnSpPr>
        <p:spPr>
          <a:xfrm flipV="1">
            <a:off x="3495463" y="4942287"/>
            <a:ext cx="254174" cy="281099"/>
          </a:xfrm>
          <a:prstGeom prst="straightConnector1">
            <a:avLst/>
          </a:prstGeom>
          <a:noFill/>
          <a:ln w="22225">
            <a:solidFill>
              <a:schemeClr val="accent2">
                <a:lumMod val="60000"/>
                <a:lumOff val="40000"/>
              </a:schemeClr>
            </a:solidFill>
            <a:tailEnd type="triangle"/>
          </a:ln>
        </p:spPr>
      </p:cxnSp>
      <mc:AlternateContent xmlns:mc="http://schemas.openxmlformats.org/markup-compatibility/2006" xmlns:a14="http://schemas.microsoft.com/office/drawing/2010/main">
        <mc:Choice Requires="a14">
          <p:sp>
            <p:nvSpPr>
              <p:cNvPr id="466" name="文本框 465"/>
              <p:cNvSpPr txBox="1"/>
              <p:nvPr/>
            </p:nvSpPr>
            <p:spPr>
              <a:xfrm>
                <a:off x="6530696" y="1402393"/>
                <a:ext cx="3543086" cy="330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B0F0"/>
                          </a:solidFill>
                          <a:latin typeface="Cambria Math" panose="02040503050406030204" pitchFamily="18" charset="0"/>
                        </a:rPr>
                        <m:t>𝐸</m:t>
                      </m:r>
                      <m:r>
                        <m:rPr>
                          <m:sty m:val="p"/>
                        </m:rPr>
                        <a:rPr lang="en-US" altLang="zh-CN" i="1">
                          <a:solidFill>
                            <a:srgbClr val="00B0F0"/>
                          </a:solidFill>
                          <a:latin typeface="Cambria Math" panose="02040503050406030204" pitchFamily="18" charset="0"/>
                        </a:rPr>
                        <m:t>u</m:t>
                      </m:r>
                      <m:r>
                        <a:rPr lang="en-US" altLang="zh-CN" b="0" i="1" smtClean="0">
                          <a:solidFill>
                            <a:srgbClr val="00B0F0"/>
                          </a:solidFill>
                          <a:latin typeface="Cambria Math" panose="02040503050406030204" pitchFamily="18" charset="0"/>
                        </a:rPr>
                        <m:t>𝑐𝑙𝑖𝑑</m:t>
                      </m:r>
                      <m:d>
                        <m:dPr>
                          <m:ctrlPr>
                            <a:rPr lang="en-US" altLang="zh-CN" b="0" i="1" smtClean="0">
                              <a:solidFill>
                                <a:srgbClr val="00B0F0"/>
                              </a:solidFill>
                              <a:latin typeface="Cambria Math" panose="02040503050406030204" pitchFamily="18" charset="0"/>
                            </a:rPr>
                          </m:ctrlPr>
                        </m:dPr>
                        <m:e>
                          <m:sSubSup>
                            <m:sSubSupPr>
                              <m:ctrlPr>
                                <a:rPr lang="en-US" altLang="zh-CN" b="0" i="1" smtClean="0">
                                  <a:solidFill>
                                    <a:srgbClr val="00B0F0"/>
                                  </a:solidFill>
                                  <a:latin typeface="Cambria Math" panose="02040503050406030204" pitchFamily="18" charset="0"/>
                                </a:rPr>
                              </m:ctrlPr>
                            </m:sSubSupPr>
                            <m:e>
                              <m:r>
                                <a:rPr lang="en-US" altLang="zh-CN" b="0" i="1" smtClean="0">
                                  <a:solidFill>
                                    <a:srgbClr val="00B0F0"/>
                                  </a:solidFill>
                                  <a:latin typeface="Cambria Math" panose="02040503050406030204" pitchFamily="18" charset="0"/>
                                </a:rPr>
                                <m:t>𝑇</m:t>
                              </m:r>
                            </m:e>
                            <m:sub>
                              <m:r>
                                <a:rPr lang="en-US" altLang="zh-CN" b="0" i="1" smtClean="0">
                                  <a:solidFill>
                                    <a:srgbClr val="00B0F0"/>
                                  </a:solidFill>
                                  <a:latin typeface="Cambria Math" panose="02040503050406030204" pitchFamily="18" charset="0"/>
                                </a:rPr>
                                <m:t>𝑖</m:t>
                              </m:r>
                              <m:r>
                                <a:rPr lang="en-US" altLang="zh-CN" b="0" i="1" smtClean="0">
                                  <a:solidFill>
                                    <a:srgbClr val="00B0F0"/>
                                  </a:solidFill>
                                  <a:latin typeface="Cambria Math" panose="02040503050406030204" pitchFamily="18" charset="0"/>
                                </a:rPr>
                                <m:t>,</m:t>
                              </m:r>
                              <m:r>
                                <a:rPr lang="en-US" altLang="zh-CN" b="0" i="1" smtClean="0">
                                  <a:solidFill>
                                    <a:srgbClr val="00B0F0"/>
                                  </a:solidFill>
                                  <a:latin typeface="Cambria Math" panose="02040503050406030204" pitchFamily="18" charset="0"/>
                                </a:rPr>
                                <m:t>𝑠</m:t>
                              </m:r>
                            </m:sub>
                            <m:sup>
                              <m:r>
                                <a:rPr lang="en-US" altLang="zh-CN" b="0" i="1" smtClean="0">
                                  <a:solidFill>
                                    <a:srgbClr val="00B0F0"/>
                                  </a:solidFill>
                                  <a:latin typeface="Cambria Math" panose="02040503050406030204" pitchFamily="18" charset="0"/>
                                </a:rPr>
                                <m:t>𝑙𝑒𝑛</m:t>
                              </m:r>
                            </m:sup>
                          </m:sSubSup>
                          <m:r>
                            <a:rPr lang="en-US" altLang="zh-CN" b="0" i="1" smtClean="0">
                              <a:solidFill>
                                <a:srgbClr val="00B0F0"/>
                              </a:solidFill>
                              <a:latin typeface="Cambria Math" panose="02040503050406030204" pitchFamily="18" charset="0"/>
                            </a:rPr>
                            <m:t>,</m:t>
                          </m:r>
                          <m:sSubSup>
                            <m:sSubSupPr>
                              <m:ctrlPr>
                                <a:rPr lang="en-US" altLang="zh-CN" b="0" i="1" smtClean="0">
                                  <a:solidFill>
                                    <a:srgbClr val="00B0F0"/>
                                  </a:solidFill>
                                  <a:latin typeface="Cambria Math" panose="02040503050406030204" pitchFamily="18" charset="0"/>
                                </a:rPr>
                              </m:ctrlPr>
                            </m:sSubSupPr>
                            <m:e>
                              <m:r>
                                <a:rPr lang="en-US" altLang="zh-CN" b="0" i="1" smtClean="0">
                                  <a:solidFill>
                                    <a:srgbClr val="00B0F0"/>
                                  </a:solidFill>
                                  <a:latin typeface="Cambria Math" panose="02040503050406030204" pitchFamily="18" charset="0"/>
                                </a:rPr>
                                <m:t>𝑇</m:t>
                              </m:r>
                            </m:e>
                            <m:sub>
                              <m:r>
                                <a:rPr lang="en-US" altLang="zh-CN" b="0" i="1" smtClean="0">
                                  <a:solidFill>
                                    <a:srgbClr val="00B0F0"/>
                                  </a:solidFill>
                                  <a:latin typeface="Cambria Math" panose="02040503050406030204" pitchFamily="18" charset="0"/>
                                </a:rPr>
                                <m:t>𝑗</m:t>
                              </m:r>
                              <m:r>
                                <a:rPr lang="en-US" altLang="zh-CN" b="0" i="1" smtClean="0">
                                  <a:solidFill>
                                    <a:srgbClr val="00B0F0"/>
                                  </a:solidFill>
                                  <a:latin typeface="Cambria Math" panose="02040503050406030204" pitchFamily="18" charset="0"/>
                                </a:rPr>
                                <m:t>,0</m:t>
                              </m:r>
                            </m:sub>
                            <m:sup>
                              <m:r>
                                <a:rPr lang="en-US" altLang="zh-CN" b="0" i="1" smtClean="0">
                                  <a:solidFill>
                                    <a:srgbClr val="00B0F0"/>
                                  </a:solidFill>
                                  <a:latin typeface="Cambria Math" panose="02040503050406030204" pitchFamily="18" charset="0"/>
                                </a:rPr>
                                <m:t>𝑙𝑒𝑛</m:t>
                              </m:r>
                            </m:sup>
                          </m:sSubSup>
                        </m:e>
                      </m:d>
                      <m:r>
                        <a:rPr lang="en-US" altLang="zh-CN" b="0" i="1" smtClean="0">
                          <a:solidFill>
                            <a:srgbClr val="00B0F0"/>
                          </a:solidFill>
                          <a:latin typeface="Cambria Math" panose="02040503050406030204" pitchFamily="18" charset="0"/>
                        </a:rPr>
                        <m:t>,</m:t>
                      </m:r>
                      <m:r>
                        <a:rPr lang="en-US" altLang="zh-CN" b="0" i="1" smtClean="0">
                          <a:solidFill>
                            <a:srgbClr val="00B0F0"/>
                          </a:solidFill>
                          <a:latin typeface="Cambria Math" panose="02040503050406030204" pitchFamily="18" charset="0"/>
                        </a:rPr>
                        <m:t>𝑠</m:t>
                      </m:r>
                      <m:r>
                        <a:rPr lang="en-US" altLang="zh-CN" b="0" i="1" smtClean="0">
                          <a:solidFill>
                            <a:srgbClr val="00B0F0"/>
                          </a:solidFill>
                          <a:latin typeface="Cambria Math" panose="02040503050406030204" pitchFamily="18" charset="0"/>
                        </a:rPr>
                        <m:t>=1→</m:t>
                      </m:r>
                      <m:r>
                        <a:rPr lang="en-US" altLang="zh-CN" b="0" i="1" smtClean="0">
                          <a:solidFill>
                            <a:srgbClr val="00B0F0"/>
                          </a:solidFill>
                          <a:latin typeface="Cambria Math" panose="02040503050406030204" pitchFamily="18" charset="0"/>
                        </a:rPr>
                        <m:t>𝐿</m:t>
                      </m:r>
                      <m:r>
                        <a:rPr lang="en-US" altLang="zh-CN" b="0" i="1" smtClean="0">
                          <a:solidFill>
                            <a:srgbClr val="00B0F0"/>
                          </a:solidFill>
                          <a:latin typeface="Cambria Math" panose="02040503050406030204" pitchFamily="18" charset="0"/>
                        </a:rPr>
                        <m:t>−</m:t>
                      </m:r>
                      <m:r>
                        <a:rPr lang="en-US" altLang="zh-CN" b="0" i="1" smtClean="0">
                          <a:solidFill>
                            <a:srgbClr val="00B0F0"/>
                          </a:solidFill>
                          <a:latin typeface="Cambria Math" panose="02040503050406030204" pitchFamily="18" charset="0"/>
                        </a:rPr>
                        <m:t>𝑙𝑒𝑛</m:t>
                      </m:r>
                    </m:oMath>
                  </m:oMathPara>
                </a14:m>
                <a:endParaRPr lang="zh-CN" altLang="en-US" dirty="0">
                  <a:solidFill>
                    <a:srgbClr val="00B0F0"/>
                  </a:solidFill>
                </a:endParaRPr>
              </a:p>
            </p:txBody>
          </p:sp>
        </mc:Choice>
        <mc:Fallback xmlns="">
          <p:sp>
            <p:nvSpPr>
              <p:cNvPr id="466" name="文本框 465"/>
              <p:cNvSpPr txBox="1">
                <a:spLocks noRot="1" noChangeAspect="1" noMove="1" noResize="1" noEditPoints="1" noAdjustHandles="1" noChangeArrowheads="1" noChangeShapeType="1" noTextEdit="1"/>
              </p:cNvSpPr>
              <p:nvPr/>
            </p:nvSpPr>
            <p:spPr>
              <a:xfrm>
                <a:off x="6530696" y="1402393"/>
                <a:ext cx="3543086" cy="330540"/>
              </a:xfrm>
              <a:prstGeom prst="rect">
                <a:avLst/>
              </a:prstGeom>
              <a:blipFill>
                <a:blip r:embed="rId14"/>
                <a:stretch>
                  <a:fillRect l="-859" r="-1031" b="-240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7" name="文本框 466"/>
              <p:cNvSpPr txBox="1"/>
              <p:nvPr/>
            </p:nvSpPr>
            <p:spPr>
              <a:xfrm>
                <a:off x="6539081" y="1802035"/>
                <a:ext cx="3562001" cy="330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7030A0"/>
                          </a:solidFill>
                          <a:latin typeface="Cambria Math" panose="02040503050406030204" pitchFamily="18" charset="0"/>
                        </a:rPr>
                        <m:t>𝐸</m:t>
                      </m:r>
                      <m:r>
                        <m:rPr>
                          <m:sty m:val="p"/>
                        </m:rPr>
                        <a:rPr lang="en-US" altLang="zh-CN" i="1" smtClean="0">
                          <a:solidFill>
                            <a:srgbClr val="7030A0"/>
                          </a:solidFill>
                          <a:latin typeface="Cambria Math" panose="02040503050406030204" pitchFamily="18" charset="0"/>
                        </a:rPr>
                        <m:t>u</m:t>
                      </m:r>
                      <m:r>
                        <a:rPr lang="en-US" altLang="zh-CN" i="1" smtClean="0">
                          <a:solidFill>
                            <a:srgbClr val="7030A0"/>
                          </a:solidFill>
                          <a:latin typeface="Cambria Math" panose="02040503050406030204" pitchFamily="18" charset="0"/>
                        </a:rPr>
                        <m:t>𝑐𝑙𝑖𝑑</m:t>
                      </m:r>
                      <m:d>
                        <m:dPr>
                          <m:ctrlPr>
                            <a:rPr lang="en-US" altLang="zh-CN" b="0" i="1" smtClean="0">
                              <a:solidFill>
                                <a:srgbClr val="7030A0"/>
                              </a:solidFill>
                              <a:latin typeface="Cambria Math" panose="02040503050406030204" pitchFamily="18" charset="0"/>
                            </a:rPr>
                          </m:ctrlPr>
                        </m:dPr>
                        <m:e>
                          <m:sSubSup>
                            <m:sSubSupPr>
                              <m:ctrlPr>
                                <a:rPr lang="en-US" altLang="zh-CN" b="0" i="1" smtClean="0">
                                  <a:solidFill>
                                    <a:srgbClr val="7030A0"/>
                                  </a:solidFill>
                                  <a:latin typeface="Cambria Math" panose="02040503050406030204" pitchFamily="18" charset="0"/>
                                </a:rPr>
                              </m:ctrlPr>
                            </m:sSubSupPr>
                            <m:e>
                              <m:r>
                                <a:rPr lang="en-US" altLang="zh-CN" b="0" i="1" smtClean="0">
                                  <a:solidFill>
                                    <a:srgbClr val="7030A0"/>
                                  </a:solidFill>
                                  <a:latin typeface="Cambria Math" panose="02040503050406030204" pitchFamily="18" charset="0"/>
                                </a:rPr>
                                <m:t>𝑇</m:t>
                              </m:r>
                            </m:e>
                            <m:sub>
                              <m:r>
                                <a:rPr lang="en-US" altLang="zh-CN" b="0" i="1" smtClean="0">
                                  <a:solidFill>
                                    <a:srgbClr val="7030A0"/>
                                  </a:solidFill>
                                  <a:latin typeface="Cambria Math" panose="02040503050406030204" pitchFamily="18" charset="0"/>
                                </a:rPr>
                                <m:t>𝑖</m:t>
                              </m:r>
                              <m:r>
                                <a:rPr lang="en-US" altLang="zh-CN" b="0" i="1" smtClean="0">
                                  <a:solidFill>
                                    <a:srgbClr val="7030A0"/>
                                  </a:solidFill>
                                  <a:latin typeface="Cambria Math" panose="02040503050406030204" pitchFamily="18" charset="0"/>
                                </a:rPr>
                                <m:t>,0</m:t>
                              </m:r>
                            </m:sub>
                            <m:sup>
                              <m:r>
                                <a:rPr lang="en-US" altLang="zh-CN" b="0" i="1" smtClean="0">
                                  <a:solidFill>
                                    <a:srgbClr val="7030A0"/>
                                  </a:solidFill>
                                  <a:latin typeface="Cambria Math" panose="02040503050406030204" pitchFamily="18" charset="0"/>
                                </a:rPr>
                                <m:t>𝑙𝑒𝑛</m:t>
                              </m:r>
                            </m:sup>
                          </m:sSubSup>
                          <m:r>
                            <a:rPr lang="en-US" altLang="zh-CN" b="0" i="1" smtClean="0">
                              <a:solidFill>
                                <a:srgbClr val="7030A0"/>
                              </a:solidFill>
                              <a:latin typeface="Cambria Math" panose="02040503050406030204" pitchFamily="18" charset="0"/>
                            </a:rPr>
                            <m:t>,</m:t>
                          </m:r>
                          <m:sSubSup>
                            <m:sSubSupPr>
                              <m:ctrlPr>
                                <a:rPr lang="en-US" altLang="zh-CN" b="0" i="1" smtClean="0">
                                  <a:solidFill>
                                    <a:srgbClr val="7030A0"/>
                                  </a:solidFill>
                                  <a:latin typeface="Cambria Math" panose="02040503050406030204" pitchFamily="18" charset="0"/>
                                </a:rPr>
                              </m:ctrlPr>
                            </m:sSubSupPr>
                            <m:e>
                              <m:r>
                                <a:rPr lang="en-US" altLang="zh-CN" b="0" i="1" smtClean="0">
                                  <a:solidFill>
                                    <a:srgbClr val="7030A0"/>
                                  </a:solidFill>
                                  <a:latin typeface="Cambria Math" panose="02040503050406030204" pitchFamily="18" charset="0"/>
                                </a:rPr>
                                <m:t>𝑇</m:t>
                              </m:r>
                            </m:e>
                            <m:sub>
                              <m:r>
                                <a:rPr lang="en-US" altLang="zh-CN" b="0" i="1" smtClean="0">
                                  <a:solidFill>
                                    <a:srgbClr val="7030A0"/>
                                  </a:solidFill>
                                  <a:latin typeface="Cambria Math" panose="02040503050406030204" pitchFamily="18" charset="0"/>
                                </a:rPr>
                                <m:t>𝑗</m:t>
                              </m:r>
                              <m:r>
                                <a:rPr lang="en-US" altLang="zh-CN" b="0" i="1" smtClean="0">
                                  <a:solidFill>
                                    <a:srgbClr val="7030A0"/>
                                  </a:solidFill>
                                  <a:latin typeface="Cambria Math" panose="02040503050406030204" pitchFamily="18" charset="0"/>
                                </a:rPr>
                                <m:t>,</m:t>
                              </m:r>
                              <m:r>
                                <a:rPr lang="en-US" altLang="zh-CN" b="0" i="1" smtClean="0">
                                  <a:solidFill>
                                    <a:srgbClr val="7030A0"/>
                                  </a:solidFill>
                                  <a:latin typeface="Cambria Math" panose="02040503050406030204" pitchFamily="18" charset="0"/>
                                </a:rPr>
                                <m:t>𝑝</m:t>
                              </m:r>
                            </m:sub>
                            <m:sup>
                              <m:r>
                                <a:rPr lang="en-US" altLang="zh-CN" b="0" i="1" smtClean="0">
                                  <a:solidFill>
                                    <a:srgbClr val="7030A0"/>
                                  </a:solidFill>
                                  <a:latin typeface="Cambria Math" panose="02040503050406030204" pitchFamily="18" charset="0"/>
                                </a:rPr>
                                <m:t>𝑙𝑒𝑛</m:t>
                              </m:r>
                            </m:sup>
                          </m:sSubSup>
                        </m:e>
                      </m:d>
                      <m:r>
                        <a:rPr lang="en-US" altLang="zh-CN" b="0" i="1" smtClean="0">
                          <a:solidFill>
                            <a:srgbClr val="7030A0"/>
                          </a:solidFill>
                          <a:latin typeface="Cambria Math" panose="02040503050406030204" pitchFamily="18" charset="0"/>
                        </a:rPr>
                        <m:t>,</m:t>
                      </m:r>
                      <m:r>
                        <a:rPr lang="en-US" altLang="zh-CN" b="0" i="1" smtClean="0">
                          <a:solidFill>
                            <a:srgbClr val="7030A0"/>
                          </a:solidFill>
                          <a:latin typeface="Cambria Math" panose="02040503050406030204" pitchFamily="18" charset="0"/>
                        </a:rPr>
                        <m:t>𝑝</m:t>
                      </m:r>
                      <m:r>
                        <a:rPr lang="en-US" altLang="zh-CN" b="0" i="1" smtClean="0">
                          <a:solidFill>
                            <a:srgbClr val="7030A0"/>
                          </a:solidFill>
                          <a:latin typeface="Cambria Math" panose="02040503050406030204" pitchFamily="18" charset="0"/>
                        </a:rPr>
                        <m:t>=1→</m:t>
                      </m:r>
                      <m:r>
                        <a:rPr lang="en-US" altLang="zh-CN" b="0" i="1" smtClean="0">
                          <a:solidFill>
                            <a:srgbClr val="7030A0"/>
                          </a:solidFill>
                          <a:latin typeface="Cambria Math" panose="02040503050406030204" pitchFamily="18" charset="0"/>
                        </a:rPr>
                        <m:t>𝐿</m:t>
                      </m:r>
                      <m:r>
                        <a:rPr lang="en-US" altLang="zh-CN" b="0" i="1" smtClean="0">
                          <a:solidFill>
                            <a:srgbClr val="7030A0"/>
                          </a:solidFill>
                          <a:latin typeface="Cambria Math" panose="02040503050406030204" pitchFamily="18" charset="0"/>
                        </a:rPr>
                        <m:t>−</m:t>
                      </m:r>
                      <m:r>
                        <a:rPr lang="en-US" altLang="zh-CN" b="0" i="1" smtClean="0">
                          <a:solidFill>
                            <a:srgbClr val="7030A0"/>
                          </a:solidFill>
                          <a:latin typeface="Cambria Math" panose="02040503050406030204" pitchFamily="18" charset="0"/>
                        </a:rPr>
                        <m:t>𝑙𝑒𝑛</m:t>
                      </m:r>
                    </m:oMath>
                  </m:oMathPara>
                </a14:m>
                <a:endParaRPr lang="zh-CN" altLang="en-US" dirty="0">
                  <a:solidFill>
                    <a:srgbClr val="7030A0"/>
                  </a:solidFill>
                </a:endParaRPr>
              </a:p>
            </p:txBody>
          </p:sp>
        </mc:Choice>
        <mc:Fallback xmlns="">
          <p:sp>
            <p:nvSpPr>
              <p:cNvPr id="467" name="文本框 466"/>
              <p:cNvSpPr txBox="1">
                <a:spLocks noRot="1" noChangeAspect="1" noMove="1" noResize="1" noEditPoints="1" noAdjustHandles="1" noChangeArrowheads="1" noChangeShapeType="1" noTextEdit="1"/>
              </p:cNvSpPr>
              <p:nvPr/>
            </p:nvSpPr>
            <p:spPr>
              <a:xfrm>
                <a:off x="6539081" y="1802035"/>
                <a:ext cx="3562001" cy="330540"/>
              </a:xfrm>
              <a:prstGeom prst="rect">
                <a:avLst/>
              </a:prstGeom>
              <a:blipFill>
                <a:blip r:embed="rId15"/>
                <a:stretch>
                  <a:fillRect l="-1027" t="-1852" r="-1199" b="-240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6523113" y="2915383"/>
                <a:ext cx="4189930" cy="6372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0B050"/>
                          </a:solidFill>
                          <a:latin typeface="Cambria Math" panose="02040503050406030204" pitchFamily="18" charset="0"/>
                        </a:rPr>
                        <m:t>𝐸𝑢𝑐𝑙𝑖𝑑</m:t>
                      </m:r>
                      <m:d>
                        <m:dPr>
                          <m:ctrlPr>
                            <a:rPr lang="en-US" altLang="zh-CN" i="1" smtClean="0">
                              <a:solidFill>
                                <a:srgbClr val="00B050"/>
                              </a:solidFill>
                              <a:latin typeface="Cambria Math" panose="02040503050406030204" pitchFamily="18" charset="0"/>
                            </a:rPr>
                          </m:ctrlPr>
                        </m:dPr>
                        <m:e>
                          <m:sSubSup>
                            <m:sSubSupPr>
                              <m:ctrlPr>
                                <a:rPr lang="en-US" altLang="zh-CN" i="1" smtClean="0">
                                  <a:solidFill>
                                    <a:srgbClr val="00B050"/>
                                  </a:solidFill>
                                  <a:latin typeface="Cambria Math" panose="02040503050406030204" pitchFamily="18" charset="0"/>
                                </a:rPr>
                              </m:ctrlPr>
                            </m:sSubSupPr>
                            <m:e>
                              <m:r>
                                <a:rPr lang="en-US" altLang="zh-CN" i="1" smtClean="0">
                                  <a:solidFill>
                                    <a:srgbClr val="00B050"/>
                                  </a:solidFill>
                                  <a:latin typeface="Cambria Math" panose="02040503050406030204" pitchFamily="18" charset="0"/>
                                </a:rPr>
                                <m:t>𝑇</m:t>
                              </m:r>
                            </m:e>
                            <m:sub>
                              <m:r>
                                <a:rPr lang="en-US" altLang="zh-CN" i="1" smtClean="0">
                                  <a:solidFill>
                                    <a:srgbClr val="00B050"/>
                                  </a:solidFill>
                                  <a:latin typeface="Cambria Math" panose="02040503050406030204" pitchFamily="18" charset="0"/>
                                </a:rPr>
                                <m:t>𝑖</m:t>
                              </m:r>
                              <m:r>
                                <a:rPr lang="en-US" altLang="zh-CN" i="1">
                                  <a:solidFill>
                                    <a:srgbClr val="00B050"/>
                                  </a:solidFill>
                                  <a:latin typeface="Cambria Math" panose="02040503050406030204" pitchFamily="18" charset="0"/>
                                </a:rPr>
                                <m:t>,</m:t>
                              </m:r>
                              <m:r>
                                <a:rPr lang="en-US" altLang="zh-CN" i="1">
                                  <a:solidFill>
                                    <a:srgbClr val="00B050"/>
                                  </a:solidFill>
                                  <a:latin typeface="Cambria Math" panose="02040503050406030204" pitchFamily="18" charset="0"/>
                                </a:rPr>
                                <m:t>𝑠</m:t>
                              </m:r>
                              <m:r>
                                <a:rPr lang="en-US" altLang="zh-CN" i="1">
                                  <a:solidFill>
                                    <a:srgbClr val="00B050"/>
                                  </a:solidFill>
                                  <a:latin typeface="Cambria Math" panose="02040503050406030204" pitchFamily="18" charset="0"/>
                                </a:rPr>
                                <m:t>+1</m:t>
                              </m:r>
                            </m:sub>
                            <m:sup>
                              <m:r>
                                <m:rPr>
                                  <m:sty m:val="p"/>
                                </m:rPr>
                                <a:rPr lang="en-US" altLang="zh-CN" i="1" smtClean="0">
                                  <a:solidFill>
                                    <a:srgbClr val="00B050"/>
                                  </a:solidFill>
                                  <a:latin typeface="Cambria Math" panose="02040503050406030204" pitchFamily="18" charset="0"/>
                                </a:rPr>
                                <m:t>len</m:t>
                              </m:r>
                            </m:sup>
                          </m:sSubSup>
                          <m:r>
                            <a:rPr lang="en-US" altLang="zh-CN" i="1">
                              <a:solidFill>
                                <a:srgbClr val="00B050"/>
                              </a:solidFill>
                              <a:latin typeface="Cambria Math" panose="02040503050406030204" pitchFamily="18" charset="0"/>
                            </a:rPr>
                            <m:t>,</m:t>
                          </m:r>
                          <m:sSubSup>
                            <m:sSubSupPr>
                              <m:ctrlPr>
                                <a:rPr lang="en-US" altLang="zh-CN" i="1">
                                  <a:solidFill>
                                    <a:srgbClr val="00B050"/>
                                  </a:solidFill>
                                  <a:latin typeface="Cambria Math" panose="02040503050406030204" pitchFamily="18" charset="0"/>
                                </a:rPr>
                              </m:ctrlPr>
                            </m:sSubSupPr>
                            <m:e>
                              <m:r>
                                <a:rPr lang="en-US" altLang="zh-CN" i="1">
                                  <a:solidFill>
                                    <a:srgbClr val="00B050"/>
                                  </a:solidFill>
                                  <a:latin typeface="Cambria Math" panose="02040503050406030204" pitchFamily="18" charset="0"/>
                                </a:rPr>
                                <m:t>𝑇</m:t>
                              </m:r>
                            </m:e>
                            <m:sub>
                              <m:r>
                                <a:rPr lang="en-US" altLang="zh-CN" i="1">
                                  <a:solidFill>
                                    <a:srgbClr val="00B050"/>
                                  </a:solidFill>
                                  <a:latin typeface="Cambria Math" panose="02040503050406030204" pitchFamily="18" charset="0"/>
                                </a:rPr>
                                <m:t>𝑗</m:t>
                              </m:r>
                              <m:r>
                                <a:rPr lang="en-US" altLang="zh-CN" i="1">
                                  <a:solidFill>
                                    <a:srgbClr val="00B050"/>
                                  </a:solidFill>
                                  <a:latin typeface="Cambria Math" panose="02040503050406030204" pitchFamily="18" charset="0"/>
                                </a:rPr>
                                <m:t>,</m:t>
                              </m:r>
                              <m:r>
                                <a:rPr lang="en-US" altLang="zh-CN" i="1">
                                  <a:solidFill>
                                    <a:srgbClr val="00B050"/>
                                  </a:solidFill>
                                  <a:latin typeface="Cambria Math" panose="02040503050406030204" pitchFamily="18" charset="0"/>
                                </a:rPr>
                                <m:t>𝑝</m:t>
                              </m:r>
                              <m:r>
                                <a:rPr lang="en-US" altLang="zh-CN" i="1">
                                  <a:solidFill>
                                    <a:srgbClr val="00B050"/>
                                  </a:solidFill>
                                  <a:latin typeface="Cambria Math" panose="02040503050406030204" pitchFamily="18" charset="0"/>
                                </a:rPr>
                                <m:t>+1</m:t>
                              </m:r>
                            </m:sub>
                            <m:sup>
                              <m:r>
                                <a:rPr lang="en-US" altLang="zh-CN" i="1">
                                  <a:solidFill>
                                    <a:srgbClr val="00B050"/>
                                  </a:solidFill>
                                  <a:latin typeface="Cambria Math" panose="02040503050406030204" pitchFamily="18" charset="0"/>
                                </a:rPr>
                                <m:t>𝑙𝑒𝑛</m:t>
                              </m:r>
                            </m:sup>
                          </m:sSubSup>
                        </m:e>
                      </m:d>
                      <m:r>
                        <a:rPr lang="en-US" altLang="zh-CN" i="1">
                          <a:latin typeface="Cambria Math" panose="02040503050406030204" pitchFamily="18" charset="0"/>
                        </a:rPr>
                        <m:t>=</m:t>
                      </m:r>
                      <m:r>
                        <a:rPr lang="en-US" altLang="zh-CN" i="1" smtClean="0">
                          <a:solidFill>
                            <a:srgbClr val="FF0000"/>
                          </a:solidFill>
                          <a:latin typeface="Cambria Math" panose="02040503050406030204" pitchFamily="18" charset="0"/>
                        </a:rPr>
                        <m:t>𝐸𝑢𝑐𝑙𝑖𝑑</m:t>
                      </m:r>
                      <m:d>
                        <m:dPr>
                          <m:ctrlPr>
                            <a:rPr lang="en-US" altLang="zh-CN" i="1">
                              <a:solidFill>
                                <a:srgbClr val="FF0000"/>
                              </a:solidFill>
                              <a:latin typeface="Cambria Math" panose="02040503050406030204" pitchFamily="18" charset="0"/>
                            </a:rPr>
                          </m:ctrlPr>
                        </m:dPr>
                        <m:e>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𝑇</m:t>
                              </m:r>
                            </m:e>
                            <m:sub>
                              <m:r>
                                <a:rPr lang="en-US" altLang="zh-CN" i="1">
                                  <a:solidFill>
                                    <a:srgbClr val="FF0000"/>
                                  </a:solidFill>
                                  <a:latin typeface="Cambria Math" panose="02040503050406030204" pitchFamily="18" charset="0"/>
                                </a:rPr>
                                <m:t>𝑖</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𝑠</m:t>
                              </m:r>
                            </m:sub>
                            <m:sup>
                              <m:r>
                                <m:rPr>
                                  <m:sty m:val="p"/>
                                </m:rPr>
                                <a:rPr lang="en-US" altLang="zh-CN" i="1">
                                  <a:solidFill>
                                    <a:srgbClr val="FF0000"/>
                                  </a:solidFill>
                                  <a:latin typeface="Cambria Math" panose="02040503050406030204" pitchFamily="18" charset="0"/>
                                </a:rPr>
                                <m:t>len</m:t>
                              </m:r>
                            </m:sup>
                          </m:sSubSup>
                          <m:r>
                            <a:rPr lang="en-US" altLang="zh-CN" i="1">
                              <a:solidFill>
                                <a:srgbClr val="FF0000"/>
                              </a:solidFill>
                              <a:latin typeface="Cambria Math" panose="02040503050406030204" pitchFamily="18" charset="0"/>
                            </a:rPr>
                            <m:t>,</m:t>
                          </m:r>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𝑇</m:t>
                              </m:r>
                            </m:e>
                            <m:sub>
                              <m:r>
                                <a:rPr lang="en-US" altLang="zh-CN" i="1">
                                  <a:solidFill>
                                    <a:srgbClr val="FF0000"/>
                                  </a:solidFill>
                                  <a:latin typeface="Cambria Math" panose="02040503050406030204" pitchFamily="18" charset="0"/>
                                </a:rPr>
                                <m:t>𝑗</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𝑝</m:t>
                              </m:r>
                            </m:sub>
                            <m:sup>
                              <m:r>
                                <a:rPr lang="en-US" altLang="zh-CN" i="1">
                                  <a:solidFill>
                                    <a:srgbClr val="FF0000"/>
                                  </a:solidFill>
                                  <a:latin typeface="Cambria Math" panose="02040503050406030204" pitchFamily="18" charset="0"/>
                                </a:rPr>
                                <m:t>𝑙𝑒𝑛</m:t>
                              </m:r>
                            </m:sup>
                          </m:sSubSup>
                        </m:e>
                      </m:d>
                    </m:oMath>
                  </m:oMathPara>
                </a14:m>
                <a:endParaRPr lang="en-US" altLang="zh-CN"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 </m:t>
                      </m:r>
                      <m:r>
                        <a:rPr lang="en-US" altLang="zh-CN" i="1">
                          <a:latin typeface="Cambria Math" panose="02040503050406030204" pitchFamily="18" charset="0"/>
                        </a:rPr>
                        <m:t>𝑑</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r>
                            <a:rPr lang="en-US" altLang="zh-CN" i="1">
                              <a:latin typeface="Cambria Math" panose="02040503050406030204" pitchFamily="18" charset="0"/>
                            </a:rPr>
                            <m:t>𝑙𝑒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r>
                            <a:rPr lang="en-US" altLang="zh-CN" i="1">
                              <a:latin typeface="Cambria Math" panose="02040503050406030204" pitchFamily="18" charset="0"/>
                            </a:rPr>
                            <m:t>𝑙𝑒𝑛</m:t>
                          </m:r>
                        </m:sub>
                      </m:sSub>
                      <m:r>
                        <a:rPr lang="en-US" altLang="zh-CN" i="1">
                          <a:latin typeface="Cambria Math" panose="02040503050406030204" pitchFamily="18" charset="0"/>
                        </a:rPr>
                        <m:t>) −</m:t>
                      </m:r>
                      <m:r>
                        <a:rPr lang="en-US" altLang="zh-CN" i="1">
                          <a:latin typeface="Cambria Math" panose="02040503050406030204" pitchFamily="18" charset="0"/>
                        </a:rPr>
                        <m:t>𝑑</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𝑠</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𝑝</m:t>
                          </m:r>
                        </m:sub>
                      </m:sSub>
                      <m:r>
                        <a:rPr lang="en-US" altLang="zh-CN" i="1">
                          <a:latin typeface="Cambria Math" panose="02040503050406030204" pitchFamily="18" charset="0"/>
                        </a:rPr>
                        <m:t>)</m:t>
                      </m:r>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6523113" y="2915383"/>
                <a:ext cx="4189930" cy="637226"/>
              </a:xfrm>
              <a:prstGeom prst="rect">
                <a:avLst/>
              </a:prstGeom>
              <a:blipFill>
                <a:blip r:embed="rId16"/>
                <a:stretch>
                  <a:fillRect l="-1019" b="-1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8" name="文本框 467"/>
              <p:cNvSpPr txBox="1"/>
              <p:nvPr/>
            </p:nvSpPr>
            <p:spPr>
              <a:xfrm>
                <a:off x="6989336" y="2209181"/>
                <a:ext cx="4640822" cy="5779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rPr>
                        <m:t>𝑬𝒖𝒄𝒍𝒊𝒅</m:t>
                      </m:r>
                      <m:d>
                        <m:dPr>
                          <m:ctrlPr>
                            <a:rPr lang="en-US" altLang="zh-CN" b="1" i="1">
                              <a:solidFill>
                                <a:schemeClr val="tx1"/>
                              </a:solidFill>
                              <a:latin typeface="Cambria Math" panose="02040503050406030204" pitchFamily="18" charset="0"/>
                            </a:rPr>
                          </m:ctrlPr>
                        </m:dPr>
                        <m:e>
                          <m:sSubSup>
                            <m:sSubSupPr>
                              <m:ctrlPr>
                                <a:rPr lang="en-US" altLang="zh-CN" b="1" i="1">
                                  <a:solidFill>
                                    <a:schemeClr val="tx1"/>
                                  </a:solidFill>
                                  <a:latin typeface="Cambria Math" panose="02040503050406030204" pitchFamily="18" charset="0"/>
                                </a:rPr>
                              </m:ctrlPr>
                            </m:sSubSupPr>
                            <m:e>
                              <m:r>
                                <a:rPr lang="en-US" altLang="zh-CN" b="1" i="1">
                                  <a:solidFill>
                                    <a:schemeClr val="tx1"/>
                                  </a:solidFill>
                                  <a:latin typeface="Cambria Math" panose="02040503050406030204" pitchFamily="18" charset="0"/>
                                </a:rPr>
                                <m:t>𝑻</m:t>
                              </m:r>
                            </m:e>
                            <m:sub>
                              <m:r>
                                <a:rPr lang="en-US" altLang="zh-CN" b="1" i="1">
                                  <a:solidFill>
                                    <a:schemeClr val="tx1"/>
                                  </a:solidFill>
                                  <a:latin typeface="Cambria Math" panose="02040503050406030204" pitchFamily="18" charset="0"/>
                                </a:rPr>
                                <m:t>𝒊</m:t>
                              </m:r>
                              <m:r>
                                <a:rPr lang="en-US" altLang="zh-CN" b="1" i="1">
                                  <a:solidFill>
                                    <a:schemeClr val="tx1"/>
                                  </a:solidFill>
                                  <a:latin typeface="Cambria Math" panose="02040503050406030204" pitchFamily="18" charset="0"/>
                                </a:rPr>
                                <m:t>,</m:t>
                              </m:r>
                              <m:r>
                                <a:rPr lang="en-US" altLang="zh-CN" b="1" i="1">
                                  <a:solidFill>
                                    <a:schemeClr val="tx1"/>
                                  </a:solidFill>
                                  <a:latin typeface="Cambria Math" panose="02040503050406030204" pitchFamily="18" charset="0"/>
                                </a:rPr>
                                <m:t>𝒔</m:t>
                              </m:r>
                            </m:sub>
                            <m:sup>
                              <m:r>
                                <a:rPr lang="en-US" altLang="zh-CN" b="1" i="1">
                                  <a:solidFill>
                                    <a:schemeClr val="tx1"/>
                                  </a:solidFill>
                                  <a:latin typeface="Cambria Math" panose="02040503050406030204" pitchFamily="18" charset="0"/>
                                </a:rPr>
                                <m:t>𝒍𝒆𝒏</m:t>
                              </m:r>
                            </m:sup>
                          </m:sSubSup>
                          <m:r>
                            <a:rPr lang="en-US" altLang="zh-CN" b="1" i="1">
                              <a:solidFill>
                                <a:schemeClr val="tx1"/>
                              </a:solidFill>
                              <a:latin typeface="Cambria Math" panose="02040503050406030204" pitchFamily="18" charset="0"/>
                            </a:rPr>
                            <m:t>,</m:t>
                          </m:r>
                          <m:sSubSup>
                            <m:sSubSupPr>
                              <m:ctrlPr>
                                <a:rPr lang="en-US" altLang="zh-CN" b="1" i="1">
                                  <a:solidFill>
                                    <a:schemeClr val="tx1"/>
                                  </a:solidFill>
                                  <a:latin typeface="Cambria Math" panose="02040503050406030204" pitchFamily="18" charset="0"/>
                                </a:rPr>
                              </m:ctrlPr>
                            </m:sSubSupPr>
                            <m:e>
                              <m:r>
                                <a:rPr lang="en-US" altLang="zh-CN" b="1" i="1">
                                  <a:solidFill>
                                    <a:schemeClr val="tx1"/>
                                  </a:solidFill>
                                  <a:latin typeface="Cambria Math" panose="02040503050406030204" pitchFamily="18" charset="0"/>
                                </a:rPr>
                                <m:t>𝑻</m:t>
                              </m:r>
                            </m:e>
                            <m:sub>
                              <m:r>
                                <a:rPr lang="en-US" altLang="zh-CN" b="1" i="1">
                                  <a:solidFill>
                                    <a:schemeClr val="tx1"/>
                                  </a:solidFill>
                                  <a:latin typeface="Cambria Math" panose="02040503050406030204" pitchFamily="18" charset="0"/>
                                </a:rPr>
                                <m:t>𝒋</m:t>
                              </m:r>
                              <m:r>
                                <a:rPr lang="en-US" altLang="zh-CN" b="1" i="1">
                                  <a:solidFill>
                                    <a:schemeClr val="tx1"/>
                                  </a:solidFill>
                                  <a:latin typeface="Cambria Math" panose="02040503050406030204" pitchFamily="18" charset="0"/>
                                </a:rPr>
                                <m:t>,</m:t>
                              </m:r>
                              <m:r>
                                <a:rPr lang="en-US" altLang="zh-CN" b="1" i="1">
                                  <a:solidFill>
                                    <a:schemeClr val="tx1"/>
                                  </a:solidFill>
                                  <a:latin typeface="Cambria Math" panose="02040503050406030204" pitchFamily="18" charset="0"/>
                                </a:rPr>
                                <m:t>𝒑</m:t>
                              </m:r>
                            </m:sub>
                            <m:sup>
                              <m:r>
                                <a:rPr lang="en-US" altLang="zh-CN" b="1" i="1">
                                  <a:solidFill>
                                    <a:schemeClr val="tx1"/>
                                  </a:solidFill>
                                  <a:latin typeface="Cambria Math" panose="02040503050406030204" pitchFamily="18" charset="0"/>
                                </a:rPr>
                                <m:t>𝒍𝒆𝒏</m:t>
                              </m:r>
                            </m:sup>
                          </m:sSubSup>
                        </m:e>
                      </m:d>
                      <m:r>
                        <a:rPr lang="en-US" altLang="zh-CN" b="1" i="1">
                          <a:solidFill>
                            <a:schemeClr val="tx1"/>
                          </a:solidFill>
                          <a:latin typeface="Cambria Math" panose="02040503050406030204" pitchFamily="18" charset="0"/>
                        </a:rPr>
                        <m:t>=</m:t>
                      </m:r>
                      <m:nary>
                        <m:naryPr>
                          <m:chr m:val="∑"/>
                          <m:limLoc m:val="subSup"/>
                          <m:ctrlPr>
                            <a:rPr lang="en-US" altLang="zh-CN" b="1" i="1" smtClean="0">
                              <a:solidFill>
                                <a:schemeClr val="tx1"/>
                              </a:solidFill>
                              <a:latin typeface="Cambria Math" panose="02040503050406030204" pitchFamily="18" charset="0"/>
                            </a:rPr>
                          </m:ctrlPr>
                        </m:naryPr>
                        <m:sub>
                          <m:r>
                            <m:rPr>
                              <m:brk m:alnAt="25"/>
                            </m:rPr>
                            <a:rPr lang="en-US" altLang="zh-CN" b="1" i="1" smtClean="0">
                              <a:solidFill>
                                <a:schemeClr val="tx1"/>
                              </a:solidFill>
                              <a:latin typeface="Cambria Math" panose="02040503050406030204" pitchFamily="18" charset="0"/>
                            </a:rPr>
                            <m:t>𝒎</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𝟎</m:t>
                          </m:r>
                        </m:sub>
                        <m:sup>
                          <m:r>
                            <a:rPr lang="en-US" altLang="zh-CN" b="1" i="1" smtClean="0">
                              <a:solidFill>
                                <a:schemeClr val="tx1"/>
                              </a:solidFill>
                              <a:latin typeface="Cambria Math" panose="02040503050406030204" pitchFamily="18" charset="0"/>
                            </a:rPr>
                            <m:t>𝒍𝒆𝒏</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sup>
                        <m:e>
                          <m:r>
                            <a:rPr lang="en-US" altLang="zh-CN" b="1" i="1">
                              <a:solidFill>
                                <a:schemeClr val="tx1"/>
                              </a:solidFill>
                              <a:latin typeface="Cambria Math" panose="02040503050406030204" pitchFamily="18" charset="0"/>
                            </a:rPr>
                            <m:t>𝒅</m:t>
                          </m:r>
                          <m:r>
                            <a:rPr lang="en-US" altLang="zh-CN" b="1" i="1">
                              <a:solidFill>
                                <a:schemeClr val="tx1"/>
                              </a:solidFill>
                              <a:latin typeface="Cambria Math" panose="02040503050406030204" pitchFamily="18" charset="0"/>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𝑻</m:t>
                              </m:r>
                            </m:e>
                            <m:sub>
                              <m:r>
                                <a:rPr lang="en-US" altLang="zh-CN" b="1" i="1">
                                  <a:solidFill>
                                    <a:schemeClr val="tx1"/>
                                  </a:solidFill>
                                  <a:latin typeface="Cambria Math" panose="02040503050406030204" pitchFamily="18" charset="0"/>
                                </a:rPr>
                                <m:t>𝒊</m:t>
                              </m:r>
                              <m:r>
                                <a:rPr lang="en-US" altLang="zh-CN" b="1" i="1">
                                  <a:solidFill>
                                    <a:schemeClr val="tx1"/>
                                  </a:solidFill>
                                  <a:latin typeface="Cambria Math" panose="02040503050406030204" pitchFamily="18" charset="0"/>
                                </a:rPr>
                                <m:t>,</m:t>
                              </m:r>
                              <m:r>
                                <a:rPr lang="en-US" altLang="zh-CN" b="1" i="1">
                                  <a:solidFill>
                                    <a:schemeClr val="tx1"/>
                                  </a:solidFill>
                                  <a:latin typeface="Cambria Math" panose="02040503050406030204" pitchFamily="18" charset="0"/>
                                </a:rPr>
                                <m:t>𝒔</m:t>
                              </m:r>
                              <m:r>
                                <a:rPr lang="en-US" altLang="zh-CN" b="1" i="1">
                                  <a:solidFill>
                                    <a:schemeClr val="tx1"/>
                                  </a:solidFill>
                                  <a:latin typeface="Cambria Math" panose="02040503050406030204" pitchFamily="18" charset="0"/>
                                </a:rPr>
                                <m:t>+</m:t>
                              </m:r>
                              <m:r>
                                <a:rPr lang="en-US" altLang="zh-CN" b="1" i="1">
                                  <a:solidFill>
                                    <a:schemeClr val="tx1"/>
                                  </a:solidFill>
                                  <a:latin typeface="Cambria Math" panose="02040503050406030204" pitchFamily="18" charset="0"/>
                                </a:rPr>
                                <m:t>𝒎</m:t>
                              </m:r>
                            </m:sub>
                          </m:sSub>
                          <m:r>
                            <a:rPr lang="en-US" altLang="zh-CN" b="1" i="1">
                              <a:solidFill>
                                <a:schemeClr val="tx1"/>
                              </a:solidFill>
                              <a:latin typeface="Cambria Math" panose="02040503050406030204" pitchFamily="18" charset="0"/>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𝑻</m:t>
                              </m:r>
                            </m:e>
                            <m:sub>
                              <m:r>
                                <a:rPr lang="en-US" altLang="zh-CN" b="1" i="1">
                                  <a:solidFill>
                                    <a:schemeClr val="tx1"/>
                                  </a:solidFill>
                                  <a:latin typeface="Cambria Math" panose="02040503050406030204" pitchFamily="18" charset="0"/>
                                </a:rPr>
                                <m:t>𝒑</m:t>
                              </m:r>
                              <m:r>
                                <a:rPr lang="en-US" altLang="zh-CN" b="1" i="1">
                                  <a:solidFill>
                                    <a:schemeClr val="tx1"/>
                                  </a:solidFill>
                                  <a:latin typeface="Cambria Math" panose="02040503050406030204" pitchFamily="18" charset="0"/>
                                </a:rPr>
                                <m:t>+</m:t>
                              </m:r>
                              <m:r>
                                <a:rPr lang="en-US" altLang="zh-CN" b="1" i="1">
                                  <a:solidFill>
                                    <a:schemeClr val="tx1"/>
                                  </a:solidFill>
                                  <a:latin typeface="Cambria Math" panose="02040503050406030204" pitchFamily="18" charset="0"/>
                                </a:rPr>
                                <m:t>𝒎</m:t>
                              </m:r>
                            </m:sub>
                          </m:sSub>
                          <m:r>
                            <a:rPr lang="en-US" altLang="zh-CN" b="1" i="1">
                              <a:solidFill>
                                <a:schemeClr val="tx1"/>
                              </a:solidFill>
                              <a:latin typeface="Cambria Math" panose="02040503050406030204" pitchFamily="18" charset="0"/>
                            </a:rPr>
                            <m:t>)</m:t>
                          </m:r>
                        </m:e>
                      </m:nary>
                    </m:oMath>
                  </m:oMathPara>
                </a14:m>
                <a:endParaRPr lang="zh-CN" altLang="en-US" b="1" dirty="0">
                  <a:solidFill>
                    <a:schemeClr val="tx1"/>
                  </a:solidFill>
                </a:endParaRPr>
              </a:p>
            </p:txBody>
          </p:sp>
        </mc:Choice>
        <mc:Fallback xmlns="">
          <p:sp>
            <p:nvSpPr>
              <p:cNvPr id="468" name="文本框 467"/>
              <p:cNvSpPr txBox="1">
                <a:spLocks noRot="1" noChangeAspect="1" noMove="1" noResize="1" noEditPoints="1" noAdjustHandles="1" noChangeArrowheads="1" noChangeShapeType="1" noTextEdit="1"/>
              </p:cNvSpPr>
              <p:nvPr/>
            </p:nvSpPr>
            <p:spPr>
              <a:xfrm>
                <a:off x="6989336" y="2209181"/>
                <a:ext cx="4640822" cy="577915"/>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9" name="文本框 468"/>
              <p:cNvSpPr txBox="1"/>
              <p:nvPr/>
            </p:nvSpPr>
            <p:spPr>
              <a:xfrm>
                <a:off x="10930225" y="1480455"/>
                <a:ext cx="66302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𝑂</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469" name="文本框 468"/>
              <p:cNvSpPr txBox="1">
                <a:spLocks noRot="1" noChangeAspect="1" noMove="1" noResize="1" noEditPoints="1" noAdjustHandles="1" noChangeArrowheads="1" noChangeShapeType="1" noTextEdit="1"/>
              </p:cNvSpPr>
              <p:nvPr/>
            </p:nvSpPr>
            <p:spPr>
              <a:xfrm>
                <a:off x="10930225" y="1480455"/>
                <a:ext cx="663028" cy="369332"/>
              </a:xfrm>
              <a:prstGeom prst="rect">
                <a:avLst/>
              </a:prstGeom>
              <a:blipFill>
                <a:blip r:embed="rId18"/>
                <a:stretch>
                  <a:fillRect l="-13761" r="-20183" b="-3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0" name="文本框 469"/>
              <p:cNvSpPr txBox="1"/>
              <p:nvPr/>
            </p:nvSpPr>
            <p:spPr>
              <a:xfrm>
                <a:off x="10930225" y="2894706"/>
                <a:ext cx="66302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𝑂</m:t>
                      </m:r>
                      <m:r>
                        <a:rPr lang="en-US" altLang="zh-CN" sz="2400" b="0" i="1" smtClean="0">
                          <a:latin typeface="Cambria Math" panose="02040503050406030204" pitchFamily="18" charset="0"/>
                        </a:rPr>
                        <m:t>(1)</m:t>
                      </m:r>
                    </m:oMath>
                  </m:oMathPara>
                </a14:m>
                <a:endParaRPr lang="zh-CN" altLang="en-US" sz="2400" dirty="0"/>
              </a:p>
            </p:txBody>
          </p:sp>
        </mc:Choice>
        <mc:Fallback xmlns="">
          <p:sp>
            <p:nvSpPr>
              <p:cNvPr id="470" name="文本框 469"/>
              <p:cNvSpPr txBox="1">
                <a:spLocks noRot="1" noChangeAspect="1" noMove="1" noResize="1" noEditPoints="1" noAdjustHandles="1" noChangeArrowheads="1" noChangeShapeType="1" noTextEdit="1"/>
              </p:cNvSpPr>
              <p:nvPr/>
            </p:nvSpPr>
            <p:spPr>
              <a:xfrm>
                <a:off x="10930225" y="2894706"/>
                <a:ext cx="663028" cy="369332"/>
              </a:xfrm>
              <a:prstGeom prst="rect">
                <a:avLst/>
              </a:prstGeom>
              <a:blipFill>
                <a:blip r:embed="rId19"/>
                <a:stretch>
                  <a:fillRect l="-13761" r="-20183" b="-3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1" name="文本框 470"/>
              <p:cNvSpPr txBox="1"/>
              <p:nvPr/>
            </p:nvSpPr>
            <p:spPr>
              <a:xfrm>
                <a:off x="10930225" y="4281569"/>
                <a:ext cx="66302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𝑂</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𝑁𝐿</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471" name="文本框 470"/>
              <p:cNvSpPr txBox="1">
                <a:spLocks noRot="1" noChangeAspect="1" noMove="1" noResize="1" noEditPoints="1" noAdjustHandles="1" noChangeArrowheads="1" noChangeShapeType="1" noTextEdit="1"/>
              </p:cNvSpPr>
              <p:nvPr/>
            </p:nvSpPr>
            <p:spPr>
              <a:xfrm>
                <a:off x="10930225" y="4281569"/>
                <a:ext cx="663028" cy="369332"/>
              </a:xfrm>
              <a:prstGeom prst="rect">
                <a:avLst/>
              </a:prstGeom>
              <a:blipFill>
                <a:blip r:embed="rId20"/>
                <a:stretch>
                  <a:fillRect l="-15596" r="-51376" b="-34426"/>
                </a:stretch>
              </a:blipFill>
            </p:spPr>
            <p:txBody>
              <a:bodyPr/>
              <a:lstStyle/>
              <a:p>
                <a:r>
                  <a:rPr lang="zh-CN" altLang="en-US">
                    <a:noFill/>
                  </a:rPr>
                  <a:t> </a:t>
                </a:r>
              </a:p>
            </p:txBody>
          </p:sp>
        </mc:Fallback>
      </mc:AlternateContent>
      <p:graphicFrame>
        <p:nvGraphicFramePr>
          <p:cNvPr id="475" name="对象 474"/>
          <p:cNvGraphicFramePr>
            <a:graphicFrameLocks noChangeAspect="1"/>
          </p:cNvGraphicFramePr>
          <p:nvPr>
            <p:extLst>
              <p:ext uri="{D42A27DB-BD31-4B8C-83A1-F6EECF244321}">
                <p14:modId xmlns:p14="http://schemas.microsoft.com/office/powerpoint/2010/main" val="1691772468"/>
              </p:ext>
            </p:extLst>
          </p:nvPr>
        </p:nvGraphicFramePr>
        <p:xfrm>
          <a:off x="6600441" y="4286803"/>
          <a:ext cx="3924396" cy="430218"/>
        </p:xfrm>
        <a:graphic>
          <a:graphicData uri="http://schemas.openxmlformats.org/presentationml/2006/ole">
            <mc:AlternateContent xmlns:mc="http://schemas.openxmlformats.org/markup-compatibility/2006">
              <mc:Choice xmlns:v="urn:schemas-microsoft-com:vml" Requires="v">
                <p:oleObj spid="_x0000_s3261" name="Equation" r:id="rId21" imgW="2552400" imgH="279360" progId="Equation.DSMT4">
                  <p:embed/>
                </p:oleObj>
              </mc:Choice>
              <mc:Fallback>
                <p:oleObj name="Equation" r:id="rId21" imgW="2552400" imgH="279360" progId="Equation.DSMT4">
                  <p:embed/>
                  <p:pic>
                    <p:nvPicPr>
                      <p:cNvPr id="21" name="对象 20"/>
                      <p:cNvPicPr/>
                      <p:nvPr/>
                    </p:nvPicPr>
                    <p:blipFill>
                      <a:blip r:embed="rId22"/>
                      <a:stretch>
                        <a:fillRect/>
                      </a:stretch>
                    </p:blipFill>
                    <p:spPr>
                      <a:xfrm>
                        <a:off x="6600441" y="4286803"/>
                        <a:ext cx="3924396" cy="43021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76" name="文本框 475"/>
              <p:cNvSpPr txBox="1"/>
              <p:nvPr/>
            </p:nvSpPr>
            <p:spPr>
              <a:xfrm>
                <a:off x="10945983" y="3714299"/>
                <a:ext cx="66302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𝑂</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476" name="文本框 475"/>
              <p:cNvSpPr txBox="1">
                <a:spLocks noRot="1" noChangeAspect="1" noMove="1" noResize="1" noEditPoints="1" noAdjustHandles="1" noChangeArrowheads="1" noChangeShapeType="1" noTextEdit="1"/>
              </p:cNvSpPr>
              <p:nvPr/>
            </p:nvSpPr>
            <p:spPr>
              <a:xfrm>
                <a:off x="10945983" y="3714299"/>
                <a:ext cx="663028" cy="369332"/>
              </a:xfrm>
              <a:prstGeom prst="rect">
                <a:avLst/>
              </a:prstGeom>
              <a:blipFill>
                <a:blip r:embed="rId23"/>
                <a:stretch>
                  <a:fillRect l="-14815" r="-20370" b="-344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8" name="文本框 477"/>
              <p:cNvSpPr txBox="1"/>
              <p:nvPr/>
            </p:nvSpPr>
            <p:spPr>
              <a:xfrm>
                <a:off x="7120243" y="5159139"/>
                <a:ext cx="3810659" cy="646331"/>
              </a:xfrm>
              <a:prstGeom prst="rect">
                <a:avLst/>
              </a:prstGeom>
              <a:noFill/>
            </p:spPr>
            <p:txBody>
              <a:bodyPr wrap="none" rtlCol="0">
                <a:spAutoFit/>
              </a:bodyPr>
              <a:lstStyle/>
              <a:p>
                <a:r>
                  <a:rPr lang="zh-CN" altLang="en-US" dirty="0" smtClean="0"/>
                  <a:t>使用“重用”策略，可以使时间复杂度</a:t>
                </a:r>
                <a:endParaRPr lang="en-US" altLang="zh-CN" dirty="0" smtClean="0"/>
              </a:p>
              <a:p>
                <a:r>
                  <a:rPr lang="zh-CN" altLang="en-US" dirty="0" smtClean="0"/>
                  <a:t>由</a:t>
                </a:r>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𝐿</m:t>
                        </m:r>
                      </m:e>
                      <m:sup>
                        <m:r>
                          <a:rPr lang="en-US" altLang="zh-CN" b="0" i="1" smtClean="0">
                            <a:latin typeface="Cambria Math" panose="02040503050406030204" pitchFamily="18" charset="0"/>
                          </a:rPr>
                          <m:t>4</m:t>
                        </m:r>
                      </m:sup>
                    </m:sSup>
                    <m:r>
                      <a:rPr lang="en-US" altLang="zh-CN" b="0" i="1" smtClean="0">
                        <a:latin typeface="Cambria Math" panose="02040503050406030204" pitchFamily="18" charset="0"/>
                      </a:rPr>
                      <m:t>)</m:t>
                    </m:r>
                  </m:oMath>
                </a14:m>
                <a:r>
                  <a:rPr lang="zh-CN" altLang="en-US" dirty="0" smtClean="0"/>
                  <a:t>变为</a:t>
                </a:r>
                <a14:m>
                  <m:oMath xmlns:m="http://schemas.openxmlformats.org/officeDocument/2006/math">
                    <m:r>
                      <a:rPr lang="en-US" altLang="zh-CN" i="1">
                        <a:latin typeface="Cambria Math" panose="02040503050406030204" pitchFamily="18" charset="0"/>
                      </a:rPr>
                      <m:t>𝑂</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i="1" smtClean="0">
                            <a:latin typeface="Cambria Math" panose="02040503050406030204" pitchFamily="18" charset="0"/>
                          </a:rPr>
                          <m:t>3</m:t>
                        </m:r>
                      </m:sup>
                    </m:sSup>
                    <m:r>
                      <a:rPr lang="en-US" altLang="zh-CN" i="1">
                        <a:latin typeface="Cambria Math" panose="02040503050406030204" pitchFamily="18" charset="0"/>
                      </a:rPr>
                      <m:t>)</m:t>
                    </m:r>
                  </m:oMath>
                </a14:m>
                <a:endParaRPr lang="zh-CN" altLang="en-US" dirty="0"/>
              </a:p>
            </p:txBody>
          </p:sp>
        </mc:Choice>
        <mc:Fallback xmlns="">
          <p:sp>
            <p:nvSpPr>
              <p:cNvPr id="478" name="文本框 477"/>
              <p:cNvSpPr txBox="1">
                <a:spLocks noRot="1" noChangeAspect="1" noMove="1" noResize="1" noEditPoints="1" noAdjustHandles="1" noChangeArrowheads="1" noChangeShapeType="1" noTextEdit="1"/>
              </p:cNvSpPr>
              <p:nvPr/>
            </p:nvSpPr>
            <p:spPr>
              <a:xfrm>
                <a:off x="7120243" y="5159139"/>
                <a:ext cx="3810659" cy="646331"/>
              </a:xfrm>
              <a:prstGeom prst="rect">
                <a:avLst/>
              </a:prstGeom>
              <a:blipFill>
                <a:blip r:embed="rId24"/>
                <a:stretch>
                  <a:fillRect l="-1280" t="-4717" r="-960" b="-14151"/>
                </a:stretch>
              </a:blipFill>
            </p:spPr>
            <p:txBody>
              <a:bodyPr/>
              <a:lstStyle/>
              <a:p>
                <a:r>
                  <a:rPr lang="zh-CN" altLang="en-US">
                    <a:noFill/>
                  </a:rPr>
                  <a:t> </a:t>
                </a:r>
              </a:p>
            </p:txBody>
          </p:sp>
        </mc:Fallback>
      </mc:AlternateContent>
      <p:cxnSp>
        <p:nvCxnSpPr>
          <p:cNvPr id="480" name="肘形连接符 479"/>
          <p:cNvCxnSpPr>
            <a:stCxn id="469" idx="3"/>
          </p:cNvCxnSpPr>
          <p:nvPr/>
        </p:nvCxnSpPr>
        <p:spPr>
          <a:xfrm flipH="1">
            <a:off x="11507758" y="1665121"/>
            <a:ext cx="85495" cy="2045736"/>
          </a:xfrm>
          <a:prstGeom prst="bentConnector4">
            <a:avLst>
              <a:gd name="adj1" fmla="val -267384"/>
              <a:gd name="adj2" fmla="val 85843"/>
            </a:avLst>
          </a:prstGeom>
          <a:ln>
            <a:tailEnd type="triangle"/>
          </a:ln>
        </p:spPr>
        <p:style>
          <a:lnRef idx="1">
            <a:schemeClr val="accent1"/>
          </a:lnRef>
          <a:fillRef idx="0">
            <a:schemeClr val="accent1"/>
          </a:fillRef>
          <a:effectRef idx="0">
            <a:schemeClr val="accent1"/>
          </a:effectRef>
          <a:fontRef idx="minor">
            <a:schemeClr val="tx1"/>
          </a:fontRef>
        </p:style>
      </p:cxnSp>
      <p:sp>
        <p:nvSpPr>
          <p:cNvPr id="484" name="文本框 483"/>
          <p:cNvSpPr txBox="1"/>
          <p:nvPr/>
        </p:nvSpPr>
        <p:spPr>
          <a:xfrm>
            <a:off x="11502092" y="2262290"/>
            <a:ext cx="646331" cy="369332"/>
          </a:xfrm>
          <a:prstGeom prst="rect">
            <a:avLst/>
          </a:prstGeom>
          <a:noFill/>
        </p:spPr>
        <p:txBody>
          <a:bodyPr wrap="none" rtlCol="0">
            <a:spAutoFit/>
          </a:bodyPr>
          <a:lstStyle/>
          <a:p>
            <a:r>
              <a:rPr lang="zh-CN" altLang="en-US" dirty="0"/>
              <a:t>均摊</a:t>
            </a:r>
          </a:p>
        </p:txBody>
      </p:sp>
      <p:cxnSp>
        <p:nvCxnSpPr>
          <p:cNvPr id="486" name="直接箭头连接符 485"/>
          <p:cNvCxnSpPr>
            <a:stCxn id="470" idx="2"/>
            <a:endCxn id="476" idx="0"/>
          </p:cNvCxnSpPr>
          <p:nvPr/>
        </p:nvCxnSpPr>
        <p:spPr>
          <a:xfrm>
            <a:off x="11261739" y="3264038"/>
            <a:ext cx="15758" cy="4502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2"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20</a:t>
            </a:r>
            <a:endParaRPr lang="zh-CN" altLang="en-US" sz="2400" dirty="0"/>
          </a:p>
        </p:txBody>
      </p:sp>
      <p:sp>
        <p:nvSpPr>
          <p:cNvPr id="473" name="文本框 472"/>
          <p:cNvSpPr txBox="1"/>
          <p:nvPr/>
        </p:nvSpPr>
        <p:spPr>
          <a:xfrm>
            <a:off x="745207" y="807874"/>
            <a:ext cx="4491935" cy="461665"/>
          </a:xfrm>
          <a:prstGeom prst="rect">
            <a:avLst/>
          </a:prstGeom>
          <a:noFill/>
        </p:spPr>
        <p:txBody>
          <a:bodyPr wrap="none" rtlCol="0">
            <a:spAutoFit/>
          </a:bodyPr>
          <a:lstStyle/>
          <a:p>
            <a:r>
              <a:rPr lang="en-US" altLang="zh-CN" sz="2400" b="1" dirty="0" err="1" smtClean="0">
                <a:solidFill>
                  <a:srgbClr val="7030A0"/>
                </a:solidFill>
                <a:latin typeface="Times New Roman" panose="02020603050405020304" pitchFamily="18" charset="0"/>
                <a:cs typeface="Times New Roman" panose="02020603050405020304" pitchFamily="18" charset="0"/>
              </a:rPr>
              <a:t>1.w</a:t>
            </a:r>
            <a:r>
              <a:rPr lang="en-US" altLang="zh-CN" sz="2400" b="1" dirty="0" smtClean="0">
                <a:solidFill>
                  <a:srgbClr val="7030A0"/>
                </a:solidFill>
                <a:latin typeface="Times New Roman" panose="02020603050405020304" pitchFamily="18" charset="0"/>
                <a:cs typeface="Times New Roman" panose="02020603050405020304" pitchFamily="18" charset="0"/>
              </a:rPr>
              <a:t>=0</a:t>
            </a:r>
            <a:r>
              <a:rPr lang="zh-CN" altLang="en-US" sz="2400" b="1" dirty="0" smtClean="0">
                <a:solidFill>
                  <a:srgbClr val="7030A0"/>
                </a:solidFill>
              </a:rPr>
              <a:t>距离计算阶段</a:t>
            </a:r>
            <a:r>
              <a:rPr lang="en-US" altLang="zh-CN" sz="2400" b="1" dirty="0" smtClean="0">
                <a:solidFill>
                  <a:srgbClr val="7030A0"/>
                </a:solidFill>
              </a:rPr>
              <a:t>-&gt;</a:t>
            </a:r>
            <a:r>
              <a:rPr lang="zh-CN" altLang="en-US" sz="2400" b="1" dirty="0" smtClean="0">
                <a:solidFill>
                  <a:srgbClr val="7030A0"/>
                </a:solidFill>
              </a:rPr>
              <a:t>算法设计</a:t>
            </a:r>
            <a:endParaRPr lang="zh-CN" altLang="en-US" sz="2400" b="1" dirty="0">
              <a:solidFill>
                <a:srgbClr val="7030A0"/>
              </a:solidFill>
            </a:endParaRPr>
          </a:p>
        </p:txBody>
      </p:sp>
      <p:sp>
        <p:nvSpPr>
          <p:cNvPr id="474" name="文本框 473">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477" name="文本框 476">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479" name="文本框 478">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481" name="文本框 480">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82" name="文本框 481">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83" name="等腰三角形 482">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485" name="直接连接符 484">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87" name="直接连接符 486">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88" name="直接连接符 487">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89" name="直接连接符 488">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42162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5" name="文本框 14"/>
          <p:cNvSpPr txBox="1"/>
          <p:nvPr/>
        </p:nvSpPr>
        <p:spPr>
          <a:xfrm>
            <a:off x="745207" y="807874"/>
            <a:ext cx="3876382" cy="461665"/>
          </a:xfrm>
          <a:prstGeom prst="rect">
            <a:avLst/>
          </a:prstGeom>
          <a:noFill/>
        </p:spPr>
        <p:txBody>
          <a:bodyPr wrap="none" rtlCol="0">
            <a:spAutoFit/>
          </a:bodyPr>
          <a:lstStyle/>
          <a:p>
            <a:r>
              <a:rPr lang="en-US" altLang="zh-CN" sz="2400" b="1" dirty="0" err="1" smtClean="0">
                <a:solidFill>
                  <a:srgbClr val="7030A0"/>
                </a:solidFill>
                <a:latin typeface="Times New Roman" panose="02020603050405020304" pitchFamily="18" charset="0"/>
                <a:cs typeface="Times New Roman" panose="02020603050405020304" pitchFamily="18" charset="0"/>
              </a:rPr>
              <a:t>1.w</a:t>
            </a:r>
            <a:r>
              <a:rPr lang="en-US" altLang="zh-CN" sz="2400" b="1" dirty="0" smtClean="0">
                <a:solidFill>
                  <a:srgbClr val="7030A0"/>
                </a:solidFill>
                <a:latin typeface="Times New Roman" panose="02020603050405020304" pitchFamily="18" charset="0"/>
                <a:cs typeface="Times New Roman" panose="02020603050405020304" pitchFamily="18" charset="0"/>
              </a:rPr>
              <a:t>=0</a:t>
            </a:r>
            <a:r>
              <a:rPr lang="zh-CN" altLang="en-US" sz="2400" b="1" dirty="0" smtClean="0">
                <a:solidFill>
                  <a:srgbClr val="7030A0"/>
                </a:solidFill>
              </a:rPr>
              <a:t>距离计算阶段</a:t>
            </a:r>
            <a:r>
              <a:rPr lang="en-US" altLang="zh-CN" sz="2400" b="1" dirty="0" smtClean="0">
                <a:solidFill>
                  <a:srgbClr val="7030A0"/>
                </a:solidFill>
              </a:rPr>
              <a:t>-&gt;</a:t>
            </a:r>
            <a:r>
              <a:rPr lang="zh-CN" altLang="en-US" sz="2400" b="1" dirty="0" smtClean="0">
                <a:solidFill>
                  <a:srgbClr val="7030A0"/>
                </a:solidFill>
              </a:rPr>
              <a:t>优化</a:t>
            </a:r>
            <a:endParaRPr lang="zh-CN" altLang="en-US" sz="2400" b="1" dirty="0">
              <a:solidFill>
                <a:srgbClr val="7030A0"/>
              </a:solidFill>
            </a:endParaRPr>
          </a:p>
        </p:txBody>
      </p:sp>
      <p:sp>
        <p:nvSpPr>
          <p:cNvPr id="3" name="文本框 2"/>
          <p:cNvSpPr txBox="1"/>
          <p:nvPr/>
        </p:nvSpPr>
        <p:spPr>
          <a:xfrm>
            <a:off x="917879" y="2262076"/>
            <a:ext cx="3775393" cy="707886"/>
          </a:xfrm>
          <a:prstGeom prst="rect">
            <a:avLst/>
          </a:prstGeom>
          <a:noFill/>
        </p:spPr>
        <p:txBody>
          <a:bodyPr wrap="none" rtlCol="0">
            <a:spAutoFit/>
          </a:bodyPr>
          <a:lstStyle/>
          <a:p>
            <a:r>
              <a:rPr lang="zh-CN" altLang="en-US" sz="2000" b="1" dirty="0" smtClean="0"/>
              <a:t>即不能同时使用</a:t>
            </a:r>
            <a:r>
              <a:rPr lang="zh-CN" altLang="en-US" sz="2000" b="1" dirty="0"/>
              <a:t>合</a:t>
            </a:r>
            <a:r>
              <a:rPr lang="zh-CN" altLang="en-US" sz="2000" b="1" dirty="0" smtClean="0"/>
              <a:t>并内存访问，</a:t>
            </a:r>
            <a:endParaRPr lang="en-US" altLang="zh-CN" sz="2000" b="1" dirty="0" smtClean="0"/>
          </a:p>
          <a:p>
            <a:r>
              <a:rPr lang="zh-CN" altLang="en-US" sz="2000" b="1" dirty="0" smtClean="0"/>
              <a:t>会造成大量的</a:t>
            </a:r>
            <a:r>
              <a:rPr lang="zh-CN" altLang="en-US" sz="2000" b="1" dirty="0" smtClean="0">
                <a:solidFill>
                  <a:srgbClr val="FF0000"/>
                </a:solidFill>
              </a:rPr>
              <a:t>访存延时</a:t>
            </a:r>
            <a:r>
              <a:rPr lang="en-US" altLang="zh-CN" sz="2000" b="1" dirty="0" smtClean="0">
                <a:solidFill>
                  <a:srgbClr val="FF0000"/>
                </a:solidFill>
              </a:rPr>
              <a:t>!!!!</a:t>
            </a:r>
            <a:endParaRPr lang="zh-CN" altLang="en-US" sz="2000" b="1" dirty="0">
              <a:solidFill>
                <a:srgbClr val="FF0000"/>
              </a:solidFill>
            </a:endParaRPr>
          </a:p>
        </p:txBody>
      </p:sp>
      <p:grpSp>
        <p:nvGrpSpPr>
          <p:cNvPr id="22" name="组合 21"/>
          <p:cNvGrpSpPr/>
          <p:nvPr/>
        </p:nvGrpSpPr>
        <p:grpSpPr>
          <a:xfrm>
            <a:off x="4628281" y="1513575"/>
            <a:ext cx="6489309" cy="1530192"/>
            <a:chOff x="5064555" y="1513575"/>
            <a:chExt cx="6489309" cy="1530192"/>
          </a:xfrm>
        </p:grpSpPr>
        <p:sp>
          <p:nvSpPr>
            <p:cNvPr id="469" name="矩形 468"/>
            <p:cNvSpPr/>
            <p:nvPr/>
          </p:nvSpPr>
          <p:spPr>
            <a:xfrm>
              <a:off x="5064555" y="2395782"/>
              <a:ext cx="6428718" cy="19625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70" name="矩形 469"/>
            <p:cNvSpPr/>
            <p:nvPr/>
          </p:nvSpPr>
          <p:spPr>
            <a:xfrm>
              <a:off x="5681324" y="1513575"/>
              <a:ext cx="115202" cy="15301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71" name="矩形 470"/>
            <p:cNvSpPr/>
            <p:nvPr/>
          </p:nvSpPr>
          <p:spPr>
            <a:xfrm>
              <a:off x="5102444" y="1962119"/>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2" name="矩形 471"/>
            <p:cNvSpPr/>
            <p:nvPr/>
          </p:nvSpPr>
          <p:spPr>
            <a:xfrm>
              <a:off x="5199031" y="1962119"/>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3" name="矩形 472"/>
            <p:cNvSpPr/>
            <p:nvPr/>
          </p:nvSpPr>
          <p:spPr>
            <a:xfrm>
              <a:off x="5295619" y="1962119"/>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4" name="矩形 473"/>
            <p:cNvSpPr/>
            <p:nvPr/>
          </p:nvSpPr>
          <p:spPr>
            <a:xfrm>
              <a:off x="5392207" y="1962119"/>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5" name="矩形 474"/>
            <p:cNvSpPr/>
            <p:nvPr/>
          </p:nvSpPr>
          <p:spPr>
            <a:xfrm>
              <a:off x="5488794" y="1962119"/>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6" name="矩形 475"/>
            <p:cNvSpPr/>
            <p:nvPr/>
          </p:nvSpPr>
          <p:spPr>
            <a:xfrm>
              <a:off x="5585382" y="1962119"/>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7" name="矩形 476"/>
            <p:cNvSpPr/>
            <p:nvPr/>
          </p:nvSpPr>
          <p:spPr>
            <a:xfrm>
              <a:off x="5800660"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8" name="矩形 477"/>
            <p:cNvSpPr/>
            <p:nvPr/>
          </p:nvSpPr>
          <p:spPr>
            <a:xfrm>
              <a:off x="6090423"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9" name="矩形 478"/>
            <p:cNvSpPr/>
            <p:nvPr/>
          </p:nvSpPr>
          <p:spPr>
            <a:xfrm>
              <a:off x="6380185"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0" name="矩形 479"/>
            <p:cNvSpPr/>
            <p:nvPr/>
          </p:nvSpPr>
          <p:spPr>
            <a:xfrm>
              <a:off x="6712813"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1" name="矩形 480"/>
            <p:cNvSpPr/>
            <p:nvPr/>
          </p:nvSpPr>
          <p:spPr>
            <a:xfrm>
              <a:off x="7002576"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2" name="矩形 481"/>
            <p:cNvSpPr/>
            <p:nvPr/>
          </p:nvSpPr>
          <p:spPr>
            <a:xfrm>
              <a:off x="7292338"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3" name="矩形 482"/>
            <p:cNvSpPr/>
            <p:nvPr/>
          </p:nvSpPr>
          <p:spPr>
            <a:xfrm>
              <a:off x="7582101"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4" name="矩形 483"/>
            <p:cNvSpPr/>
            <p:nvPr/>
          </p:nvSpPr>
          <p:spPr>
            <a:xfrm>
              <a:off x="7871864"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5" name="矩形 484"/>
            <p:cNvSpPr/>
            <p:nvPr/>
          </p:nvSpPr>
          <p:spPr>
            <a:xfrm>
              <a:off x="8161626"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6" name="矩形 485"/>
            <p:cNvSpPr/>
            <p:nvPr/>
          </p:nvSpPr>
          <p:spPr>
            <a:xfrm>
              <a:off x="8479966"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7" name="矩形 486"/>
            <p:cNvSpPr/>
            <p:nvPr/>
          </p:nvSpPr>
          <p:spPr>
            <a:xfrm>
              <a:off x="8769728"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8" name="矩形 487"/>
            <p:cNvSpPr/>
            <p:nvPr/>
          </p:nvSpPr>
          <p:spPr>
            <a:xfrm>
              <a:off x="9059491"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9" name="矩形 488"/>
            <p:cNvSpPr/>
            <p:nvPr/>
          </p:nvSpPr>
          <p:spPr>
            <a:xfrm>
              <a:off x="9349254"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0" name="矩形 489"/>
            <p:cNvSpPr/>
            <p:nvPr/>
          </p:nvSpPr>
          <p:spPr>
            <a:xfrm>
              <a:off x="9639016"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1" name="矩形 490"/>
            <p:cNvSpPr/>
            <p:nvPr/>
          </p:nvSpPr>
          <p:spPr>
            <a:xfrm>
              <a:off x="9957356"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2" name="矩形 491"/>
            <p:cNvSpPr/>
            <p:nvPr/>
          </p:nvSpPr>
          <p:spPr>
            <a:xfrm>
              <a:off x="5696705" y="1962119"/>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3" name="矩形 492"/>
            <p:cNvSpPr/>
            <p:nvPr/>
          </p:nvSpPr>
          <p:spPr>
            <a:xfrm>
              <a:off x="5993835"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4" name="矩形 493"/>
            <p:cNvSpPr/>
            <p:nvPr/>
          </p:nvSpPr>
          <p:spPr>
            <a:xfrm>
              <a:off x="6283598"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5" name="矩形 494"/>
            <p:cNvSpPr/>
            <p:nvPr/>
          </p:nvSpPr>
          <p:spPr>
            <a:xfrm>
              <a:off x="6573360"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6" name="矩形 495"/>
            <p:cNvSpPr/>
            <p:nvPr/>
          </p:nvSpPr>
          <p:spPr>
            <a:xfrm>
              <a:off x="6905988"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7" name="矩形 496"/>
            <p:cNvSpPr/>
            <p:nvPr/>
          </p:nvSpPr>
          <p:spPr>
            <a:xfrm>
              <a:off x="7195751"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8" name="矩形 497"/>
            <p:cNvSpPr/>
            <p:nvPr/>
          </p:nvSpPr>
          <p:spPr>
            <a:xfrm>
              <a:off x="7485513"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9" name="矩形 498"/>
            <p:cNvSpPr/>
            <p:nvPr/>
          </p:nvSpPr>
          <p:spPr>
            <a:xfrm>
              <a:off x="7775276"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0" name="矩形 499"/>
            <p:cNvSpPr/>
            <p:nvPr/>
          </p:nvSpPr>
          <p:spPr>
            <a:xfrm>
              <a:off x="8065039"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1" name="矩形 500"/>
            <p:cNvSpPr/>
            <p:nvPr/>
          </p:nvSpPr>
          <p:spPr>
            <a:xfrm>
              <a:off x="8383378"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2" name="矩形 501"/>
            <p:cNvSpPr/>
            <p:nvPr/>
          </p:nvSpPr>
          <p:spPr>
            <a:xfrm>
              <a:off x="8673141"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3" name="矩形 502"/>
            <p:cNvSpPr/>
            <p:nvPr/>
          </p:nvSpPr>
          <p:spPr>
            <a:xfrm>
              <a:off x="8962903"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4" name="矩形 503"/>
            <p:cNvSpPr/>
            <p:nvPr/>
          </p:nvSpPr>
          <p:spPr>
            <a:xfrm>
              <a:off x="9252666"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5" name="矩形 504"/>
            <p:cNvSpPr/>
            <p:nvPr/>
          </p:nvSpPr>
          <p:spPr>
            <a:xfrm>
              <a:off x="9542429"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6" name="矩形 505"/>
            <p:cNvSpPr/>
            <p:nvPr/>
          </p:nvSpPr>
          <p:spPr>
            <a:xfrm>
              <a:off x="9860768"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7" name="矩形 506"/>
            <p:cNvSpPr/>
            <p:nvPr/>
          </p:nvSpPr>
          <p:spPr>
            <a:xfrm>
              <a:off x="5897247"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8" name="矩形 507"/>
            <p:cNvSpPr/>
            <p:nvPr/>
          </p:nvSpPr>
          <p:spPr>
            <a:xfrm>
              <a:off x="6187010"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9" name="矩形 508"/>
            <p:cNvSpPr/>
            <p:nvPr/>
          </p:nvSpPr>
          <p:spPr>
            <a:xfrm>
              <a:off x="6476773"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0" name="矩形 509"/>
            <p:cNvSpPr/>
            <p:nvPr/>
          </p:nvSpPr>
          <p:spPr>
            <a:xfrm>
              <a:off x="6809400"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1" name="矩形 510"/>
            <p:cNvSpPr/>
            <p:nvPr/>
          </p:nvSpPr>
          <p:spPr>
            <a:xfrm>
              <a:off x="7099163"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2" name="矩形 511"/>
            <p:cNvSpPr/>
            <p:nvPr/>
          </p:nvSpPr>
          <p:spPr>
            <a:xfrm>
              <a:off x="7388926"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3" name="矩形 512"/>
            <p:cNvSpPr/>
            <p:nvPr/>
          </p:nvSpPr>
          <p:spPr>
            <a:xfrm>
              <a:off x="7678688"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4" name="矩形 513"/>
            <p:cNvSpPr/>
            <p:nvPr/>
          </p:nvSpPr>
          <p:spPr>
            <a:xfrm>
              <a:off x="7968451"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5" name="矩形 514"/>
            <p:cNvSpPr/>
            <p:nvPr/>
          </p:nvSpPr>
          <p:spPr>
            <a:xfrm>
              <a:off x="8286790"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6" name="矩形 515"/>
            <p:cNvSpPr/>
            <p:nvPr/>
          </p:nvSpPr>
          <p:spPr>
            <a:xfrm>
              <a:off x="8576553"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7" name="矩形 516"/>
            <p:cNvSpPr/>
            <p:nvPr/>
          </p:nvSpPr>
          <p:spPr>
            <a:xfrm>
              <a:off x="8866316"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8" name="矩形 517"/>
            <p:cNvSpPr/>
            <p:nvPr/>
          </p:nvSpPr>
          <p:spPr>
            <a:xfrm>
              <a:off x="9156078"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9" name="矩形 518"/>
            <p:cNvSpPr/>
            <p:nvPr/>
          </p:nvSpPr>
          <p:spPr>
            <a:xfrm>
              <a:off x="9445841"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0" name="矩形 519"/>
            <p:cNvSpPr/>
            <p:nvPr/>
          </p:nvSpPr>
          <p:spPr>
            <a:xfrm>
              <a:off x="9735604" y="1962119"/>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1" name="矩形 520"/>
            <p:cNvSpPr/>
            <p:nvPr/>
          </p:nvSpPr>
          <p:spPr>
            <a:xfrm>
              <a:off x="5102444" y="209056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2" name="矩形 521"/>
            <p:cNvSpPr/>
            <p:nvPr/>
          </p:nvSpPr>
          <p:spPr>
            <a:xfrm>
              <a:off x="5199031" y="209056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3" name="矩形 522"/>
            <p:cNvSpPr/>
            <p:nvPr/>
          </p:nvSpPr>
          <p:spPr>
            <a:xfrm>
              <a:off x="5295619" y="209056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4" name="矩形 523"/>
            <p:cNvSpPr/>
            <p:nvPr/>
          </p:nvSpPr>
          <p:spPr>
            <a:xfrm>
              <a:off x="5392207" y="209056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5" name="矩形 524"/>
            <p:cNvSpPr/>
            <p:nvPr/>
          </p:nvSpPr>
          <p:spPr>
            <a:xfrm>
              <a:off x="5488794" y="209056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6" name="矩形 525"/>
            <p:cNvSpPr/>
            <p:nvPr/>
          </p:nvSpPr>
          <p:spPr>
            <a:xfrm>
              <a:off x="5585382" y="209056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7" name="矩形 526"/>
            <p:cNvSpPr/>
            <p:nvPr/>
          </p:nvSpPr>
          <p:spPr>
            <a:xfrm>
              <a:off x="5800660"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8" name="矩形 527"/>
            <p:cNvSpPr/>
            <p:nvPr/>
          </p:nvSpPr>
          <p:spPr>
            <a:xfrm>
              <a:off x="6090423"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9" name="矩形 528"/>
            <p:cNvSpPr/>
            <p:nvPr/>
          </p:nvSpPr>
          <p:spPr>
            <a:xfrm>
              <a:off x="6380185"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0" name="矩形 529"/>
            <p:cNvSpPr/>
            <p:nvPr/>
          </p:nvSpPr>
          <p:spPr>
            <a:xfrm>
              <a:off x="6712813"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1" name="矩形 530"/>
            <p:cNvSpPr/>
            <p:nvPr/>
          </p:nvSpPr>
          <p:spPr>
            <a:xfrm>
              <a:off x="7002576"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2" name="矩形 531"/>
            <p:cNvSpPr/>
            <p:nvPr/>
          </p:nvSpPr>
          <p:spPr>
            <a:xfrm>
              <a:off x="7292338"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3" name="矩形 532"/>
            <p:cNvSpPr/>
            <p:nvPr/>
          </p:nvSpPr>
          <p:spPr>
            <a:xfrm>
              <a:off x="7582101"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4" name="矩形 533"/>
            <p:cNvSpPr/>
            <p:nvPr/>
          </p:nvSpPr>
          <p:spPr>
            <a:xfrm>
              <a:off x="7871864"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5" name="矩形 534"/>
            <p:cNvSpPr/>
            <p:nvPr/>
          </p:nvSpPr>
          <p:spPr>
            <a:xfrm>
              <a:off x="8161626"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6" name="矩形 535"/>
            <p:cNvSpPr/>
            <p:nvPr/>
          </p:nvSpPr>
          <p:spPr>
            <a:xfrm>
              <a:off x="8479966"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7" name="矩形 536"/>
            <p:cNvSpPr/>
            <p:nvPr/>
          </p:nvSpPr>
          <p:spPr>
            <a:xfrm>
              <a:off x="8769728"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8" name="矩形 537"/>
            <p:cNvSpPr/>
            <p:nvPr/>
          </p:nvSpPr>
          <p:spPr>
            <a:xfrm>
              <a:off x="9059491"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9" name="矩形 538"/>
            <p:cNvSpPr/>
            <p:nvPr/>
          </p:nvSpPr>
          <p:spPr>
            <a:xfrm>
              <a:off x="9349254"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0" name="矩形 539"/>
            <p:cNvSpPr/>
            <p:nvPr/>
          </p:nvSpPr>
          <p:spPr>
            <a:xfrm>
              <a:off x="9639016"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1" name="矩形 540"/>
            <p:cNvSpPr/>
            <p:nvPr/>
          </p:nvSpPr>
          <p:spPr>
            <a:xfrm>
              <a:off x="9957356"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2" name="矩形 541"/>
            <p:cNvSpPr/>
            <p:nvPr/>
          </p:nvSpPr>
          <p:spPr>
            <a:xfrm>
              <a:off x="5696705" y="209056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3" name="矩形 542"/>
            <p:cNvSpPr/>
            <p:nvPr/>
          </p:nvSpPr>
          <p:spPr>
            <a:xfrm>
              <a:off x="5993835"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4" name="矩形 543"/>
            <p:cNvSpPr/>
            <p:nvPr/>
          </p:nvSpPr>
          <p:spPr>
            <a:xfrm>
              <a:off x="6283598"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5" name="矩形 544"/>
            <p:cNvSpPr/>
            <p:nvPr/>
          </p:nvSpPr>
          <p:spPr>
            <a:xfrm>
              <a:off x="6573360"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6" name="矩形 545"/>
            <p:cNvSpPr/>
            <p:nvPr/>
          </p:nvSpPr>
          <p:spPr>
            <a:xfrm>
              <a:off x="6905988"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7" name="矩形 546"/>
            <p:cNvSpPr/>
            <p:nvPr/>
          </p:nvSpPr>
          <p:spPr>
            <a:xfrm>
              <a:off x="7195751"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8" name="矩形 547"/>
            <p:cNvSpPr/>
            <p:nvPr/>
          </p:nvSpPr>
          <p:spPr>
            <a:xfrm>
              <a:off x="7485513"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9" name="矩形 548"/>
            <p:cNvSpPr/>
            <p:nvPr/>
          </p:nvSpPr>
          <p:spPr>
            <a:xfrm>
              <a:off x="7775276"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0" name="矩形 549"/>
            <p:cNvSpPr/>
            <p:nvPr/>
          </p:nvSpPr>
          <p:spPr>
            <a:xfrm>
              <a:off x="8065039"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1" name="矩形 550"/>
            <p:cNvSpPr/>
            <p:nvPr/>
          </p:nvSpPr>
          <p:spPr>
            <a:xfrm>
              <a:off x="8383378"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2" name="矩形 551"/>
            <p:cNvSpPr/>
            <p:nvPr/>
          </p:nvSpPr>
          <p:spPr>
            <a:xfrm>
              <a:off x="8673141"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3" name="矩形 552"/>
            <p:cNvSpPr/>
            <p:nvPr/>
          </p:nvSpPr>
          <p:spPr>
            <a:xfrm>
              <a:off x="8962903"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4" name="矩形 553"/>
            <p:cNvSpPr/>
            <p:nvPr/>
          </p:nvSpPr>
          <p:spPr>
            <a:xfrm>
              <a:off x="9252666"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5" name="矩形 554"/>
            <p:cNvSpPr/>
            <p:nvPr/>
          </p:nvSpPr>
          <p:spPr>
            <a:xfrm>
              <a:off x="9542429"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6" name="矩形 555"/>
            <p:cNvSpPr/>
            <p:nvPr/>
          </p:nvSpPr>
          <p:spPr>
            <a:xfrm>
              <a:off x="9860768"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7" name="矩形 556"/>
            <p:cNvSpPr/>
            <p:nvPr/>
          </p:nvSpPr>
          <p:spPr>
            <a:xfrm>
              <a:off x="5897247"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8" name="矩形 557"/>
            <p:cNvSpPr/>
            <p:nvPr/>
          </p:nvSpPr>
          <p:spPr>
            <a:xfrm>
              <a:off x="6187010"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9" name="矩形 558"/>
            <p:cNvSpPr/>
            <p:nvPr/>
          </p:nvSpPr>
          <p:spPr>
            <a:xfrm>
              <a:off x="6476773"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0" name="矩形 559"/>
            <p:cNvSpPr/>
            <p:nvPr/>
          </p:nvSpPr>
          <p:spPr>
            <a:xfrm>
              <a:off x="6809400"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1" name="矩形 560"/>
            <p:cNvSpPr/>
            <p:nvPr/>
          </p:nvSpPr>
          <p:spPr>
            <a:xfrm>
              <a:off x="7099163"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2" name="矩形 561"/>
            <p:cNvSpPr/>
            <p:nvPr/>
          </p:nvSpPr>
          <p:spPr>
            <a:xfrm>
              <a:off x="7388926"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3" name="矩形 562"/>
            <p:cNvSpPr/>
            <p:nvPr/>
          </p:nvSpPr>
          <p:spPr>
            <a:xfrm>
              <a:off x="7678688"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4" name="矩形 563"/>
            <p:cNvSpPr/>
            <p:nvPr/>
          </p:nvSpPr>
          <p:spPr>
            <a:xfrm>
              <a:off x="7968451"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5" name="矩形 564"/>
            <p:cNvSpPr/>
            <p:nvPr/>
          </p:nvSpPr>
          <p:spPr>
            <a:xfrm>
              <a:off x="8286790"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6" name="矩形 565"/>
            <p:cNvSpPr/>
            <p:nvPr/>
          </p:nvSpPr>
          <p:spPr>
            <a:xfrm>
              <a:off x="8576553"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7" name="矩形 566"/>
            <p:cNvSpPr/>
            <p:nvPr/>
          </p:nvSpPr>
          <p:spPr>
            <a:xfrm>
              <a:off x="8866316"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8" name="矩形 567"/>
            <p:cNvSpPr/>
            <p:nvPr/>
          </p:nvSpPr>
          <p:spPr>
            <a:xfrm>
              <a:off x="9156078"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9" name="矩形 568"/>
            <p:cNvSpPr/>
            <p:nvPr/>
          </p:nvSpPr>
          <p:spPr>
            <a:xfrm>
              <a:off x="9445841"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0" name="矩形 569"/>
            <p:cNvSpPr/>
            <p:nvPr/>
          </p:nvSpPr>
          <p:spPr>
            <a:xfrm>
              <a:off x="9735604" y="209056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1" name="矩形 570"/>
            <p:cNvSpPr/>
            <p:nvPr/>
          </p:nvSpPr>
          <p:spPr>
            <a:xfrm>
              <a:off x="5102444" y="221303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2" name="矩形 571"/>
            <p:cNvSpPr/>
            <p:nvPr/>
          </p:nvSpPr>
          <p:spPr>
            <a:xfrm>
              <a:off x="5199031" y="221303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3" name="矩形 572"/>
            <p:cNvSpPr/>
            <p:nvPr/>
          </p:nvSpPr>
          <p:spPr>
            <a:xfrm>
              <a:off x="5295619" y="221303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4" name="矩形 573"/>
            <p:cNvSpPr/>
            <p:nvPr/>
          </p:nvSpPr>
          <p:spPr>
            <a:xfrm>
              <a:off x="5392207" y="221303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5" name="矩形 574"/>
            <p:cNvSpPr/>
            <p:nvPr/>
          </p:nvSpPr>
          <p:spPr>
            <a:xfrm>
              <a:off x="5488794" y="221303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6" name="矩形 575"/>
            <p:cNvSpPr/>
            <p:nvPr/>
          </p:nvSpPr>
          <p:spPr>
            <a:xfrm>
              <a:off x="5585382" y="221303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7" name="矩形 576"/>
            <p:cNvSpPr/>
            <p:nvPr/>
          </p:nvSpPr>
          <p:spPr>
            <a:xfrm>
              <a:off x="5800660"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8" name="矩形 577"/>
            <p:cNvSpPr/>
            <p:nvPr/>
          </p:nvSpPr>
          <p:spPr>
            <a:xfrm>
              <a:off x="6090423"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9" name="矩形 578"/>
            <p:cNvSpPr/>
            <p:nvPr/>
          </p:nvSpPr>
          <p:spPr>
            <a:xfrm>
              <a:off x="6380185"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0" name="矩形 579"/>
            <p:cNvSpPr/>
            <p:nvPr/>
          </p:nvSpPr>
          <p:spPr>
            <a:xfrm>
              <a:off x="6712813"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1" name="矩形 580"/>
            <p:cNvSpPr/>
            <p:nvPr/>
          </p:nvSpPr>
          <p:spPr>
            <a:xfrm>
              <a:off x="7002576"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2" name="矩形 581"/>
            <p:cNvSpPr/>
            <p:nvPr/>
          </p:nvSpPr>
          <p:spPr>
            <a:xfrm>
              <a:off x="7292338"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3" name="矩形 582"/>
            <p:cNvSpPr/>
            <p:nvPr/>
          </p:nvSpPr>
          <p:spPr>
            <a:xfrm>
              <a:off x="7582101"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4" name="矩形 583"/>
            <p:cNvSpPr/>
            <p:nvPr/>
          </p:nvSpPr>
          <p:spPr>
            <a:xfrm>
              <a:off x="7871864"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5" name="矩形 584"/>
            <p:cNvSpPr/>
            <p:nvPr/>
          </p:nvSpPr>
          <p:spPr>
            <a:xfrm>
              <a:off x="8161626"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6" name="矩形 585"/>
            <p:cNvSpPr/>
            <p:nvPr/>
          </p:nvSpPr>
          <p:spPr>
            <a:xfrm>
              <a:off x="8479966"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7" name="矩形 586"/>
            <p:cNvSpPr/>
            <p:nvPr/>
          </p:nvSpPr>
          <p:spPr>
            <a:xfrm>
              <a:off x="8769728"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8" name="矩形 587"/>
            <p:cNvSpPr/>
            <p:nvPr/>
          </p:nvSpPr>
          <p:spPr>
            <a:xfrm>
              <a:off x="9059491"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9" name="矩形 588"/>
            <p:cNvSpPr/>
            <p:nvPr/>
          </p:nvSpPr>
          <p:spPr>
            <a:xfrm>
              <a:off x="9349254"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0" name="矩形 589"/>
            <p:cNvSpPr/>
            <p:nvPr/>
          </p:nvSpPr>
          <p:spPr>
            <a:xfrm>
              <a:off x="9639016"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1" name="矩形 590"/>
            <p:cNvSpPr/>
            <p:nvPr/>
          </p:nvSpPr>
          <p:spPr>
            <a:xfrm>
              <a:off x="9957356"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2" name="矩形 591"/>
            <p:cNvSpPr/>
            <p:nvPr/>
          </p:nvSpPr>
          <p:spPr>
            <a:xfrm>
              <a:off x="5696705" y="221303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3" name="矩形 592"/>
            <p:cNvSpPr/>
            <p:nvPr/>
          </p:nvSpPr>
          <p:spPr>
            <a:xfrm>
              <a:off x="5993835"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4" name="矩形 593"/>
            <p:cNvSpPr/>
            <p:nvPr/>
          </p:nvSpPr>
          <p:spPr>
            <a:xfrm>
              <a:off x="6283598"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5" name="矩形 594"/>
            <p:cNvSpPr/>
            <p:nvPr/>
          </p:nvSpPr>
          <p:spPr>
            <a:xfrm>
              <a:off x="6573360"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6" name="矩形 595"/>
            <p:cNvSpPr/>
            <p:nvPr/>
          </p:nvSpPr>
          <p:spPr>
            <a:xfrm>
              <a:off x="6905988"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7" name="矩形 596"/>
            <p:cNvSpPr/>
            <p:nvPr/>
          </p:nvSpPr>
          <p:spPr>
            <a:xfrm>
              <a:off x="7195751"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8" name="矩形 597"/>
            <p:cNvSpPr/>
            <p:nvPr/>
          </p:nvSpPr>
          <p:spPr>
            <a:xfrm>
              <a:off x="7485513"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9" name="矩形 598"/>
            <p:cNvSpPr/>
            <p:nvPr/>
          </p:nvSpPr>
          <p:spPr>
            <a:xfrm>
              <a:off x="7775276"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0" name="矩形 599"/>
            <p:cNvSpPr/>
            <p:nvPr/>
          </p:nvSpPr>
          <p:spPr>
            <a:xfrm>
              <a:off x="8065039"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1" name="矩形 600"/>
            <p:cNvSpPr/>
            <p:nvPr/>
          </p:nvSpPr>
          <p:spPr>
            <a:xfrm>
              <a:off x="8383378"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2" name="矩形 601"/>
            <p:cNvSpPr/>
            <p:nvPr/>
          </p:nvSpPr>
          <p:spPr>
            <a:xfrm>
              <a:off x="8673141"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3" name="矩形 602"/>
            <p:cNvSpPr/>
            <p:nvPr/>
          </p:nvSpPr>
          <p:spPr>
            <a:xfrm>
              <a:off x="8962903"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4" name="矩形 603"/>
            <p:cNvSpPr/>
            <p:nvPr/>
          </p:nvSpPr>
          <p:spPr>
            <a:xfrm>
              <a:off x="9252666"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5" name="矩形 604"/>
            <p:cNvSpPr/>
            <p:nvPr/>
          </p:nvSpPr>
          <p:spPr>
            <a:xfrm>
              <a:off x="9542429"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6" name="矩形 605"/>
            <p:cNvSpPr/>
            <p:nvPr/>
          </p:nvSpPr>
          <p:spPr>
            <a:xfrm>
              <a:off x="9860768"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7" name="矩形 606"/>
            <p:cNvSpPr/>
            <p:nvPr/>
          </p:nvSpPr>
          <p:spPr>
            <a:xfrm>
              <a:off x="5897247"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8" name="矩形 607"/>
            <p:cNvSpPr/>
            <p:nvPr/>
          </p:nvSpPr>
          <p:spPr>
            <a:xfrm>
              <a:off x="6187010"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9" name="矩形 608"/>
            <p:cNvSpPr/>
            <p:nvPr/>
          </p:nvSpPr>
          <p:spPr>
            <a:xfrm>
              <a:off x="6476773"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0" name="矩形 609"/>
            <p:cNvSpPr/>
            <p:nvPr/>
          </p:nvSpPr>
          <p:spPr>
            <a:xfrm>
              <a:off x="6809400"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1" name="矩形 610"/>
            <p:cNvSpPr/>
            <p:nvPr/>
          </p:nvSpPr>
          <p:spPr>
            <a:xfrm>
              <a:off x="7099163"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2" name="矩形 611"/>
            <p:cNvSpPr/>
            <p:nvPr/>
          </p:nvSpPr>
          <p:spPr>
            <a:xfrm>
              <a:off x="7388926"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3" name="矩形 612"/>
            <p:cNvSpPr/>
            <p:nvPr/>
          </p:nvSpPr>
          <p:spPr>
            <a:xfrm>
              <a:off x="7678688"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4" name="矩形 613"/>
            <p:cNvSpPr/>
            <p:nvPr/>
          </p:nvSpPr>
          <p:spPr>
            <a:xfrm>
              <a:off x="7968451"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5" name="矩形 614"/>
            <p:cNvSpPr/>
            <p:nvPr/>
          </p:nvSpPr>
          <p:spPr>
            <a:xfrm>
              <a:off x="8286790"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6" name="矩形 615"/>
            <p:cNvSpPr/>
            <p:nvPr/>
          </p:nvSpPr>
          <p:spPr>
            <a:xfrm>
              <a:off x="8576553"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7" name="矩形 616"/>
            <p:cNvSpPr/>
            <p:nvPr/>
          </p:nvSpPr>
          <p:spPr>
            <a:xfrm>
              <a:off x="8866316"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8" name="矩形 617"/>
            <p:cNvSpPr/>
            <p:nvPr/>
          </p:nvSpPr>
          <p:spPr>
            <a:xfrm>
              <a:off x="9156078"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9" name="矩形 618"/>
            <p:cNvSpPr/>
            <p:nvPr/>
          </p:nvSpPr>
          <p:spPr>
            <a:xfrm>
              <a:off x="9445841"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0" name="矩形 619"/>
            <p:cNvSpPr/>
            <p:nvPr/>
          </p:nvSpPr>
          <p:spPr>
            <a:xfrm>
              <a:off x="9735604" y="221303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1" name="矩形 620"/>
            <p:cNvSpPr/>
            <p:nvPr/>
          </p:nvSpPr>
          <p:spPr>
            <a:xfrm>
              <a:off x="5102444" y="242511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2" name="矩形 621"/>
            <p:cNvSpPr/>
            <p:nvPr/>
          </p:nvSpPr>
          <p:spPr>
            <a:xfrm>
              <a:off x="5199031" y="242511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3" name="矩形 622"/>
            <p:cNvSpPr/>
            <p:nvPr/>
          </p:nvSpPr>
          <p:spPr>
            <a:xfrm>
              <a:off x="5295619" y="242511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4" name="矩形 623"/>
            <p:cNvSpPr/>
            <p:nvPr/>
          </p:nvSpPr>
          <p:spPr>
            <a:xfrm>
              <a:off x="5392207" y="242511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5" name="矩形 624"/>
            <p:cNvSpPr/>
            <p:nvPr/>
          </p:nvSpPr>
          <p:spPr>
            <a:xfrm>
              <a:off x="5488794" y="242511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6" name="矩形 625"/>
            <p:cNvSpPr/>
            <p:nvPr/>
          </p:nvSpPr>
          <p:spPr>
            <a:xfrm>
              <a:off x="5585382" y="242511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7" name="矩形 626"/>
            <p:cNvSpPr/>
            <p:nvPr/>
          </p:nvSpPr>
          <p:spPr>
            <a:xfrm>
              <a:off x="5800660"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8" name="矩形 627"/>
            <p:cNvSpPr/>
            <p:nvPr/>
          </p:nvSpPr>
          <p:spPr>
            <a:xfrm>
              <a:off x="6090423"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9" name="矩形 628"/>
            <p:cNvSpPr/>
            <p:nvPr/>
          </p:nvSpPr>
          <p:spPr>
            <a:xfrm>
              <a:off x="6380185"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0" name="矩形 629"/>
            <p:cNvSpPr/>
            <p:nvPr/>
          </p:nvSpPr>
          <p:spPr>
            <a:xfrm>
              <a:off x="6712813"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1" name="矩形 630"/>
            <p:cNvSpPr/>
            <p:nvPr/>
          </p:nvSpPr>
          <p:spPr>
            <a:xfrm>
              <a:off x="7002576"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2" name="矩形 631"/>
            <p:cNvSpPr/>
            <p:nvPr/>
          </p:nvSpPr>
          <p:spPr>
            <a:xfrm>
              <a:off x="7292338"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3" name="矩形 632"/>
            <p:cNvSpPr/>
            <p:nvPr/>
          </p:nvSpPr>
          <p:spPr>
            <a:xfrm>
              <a:off x="7582101"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4" name="矩形 633"/>
            <p:cNvSpPr/>
            <p:nvPr/>
          </p:nvSpPr>
          <p:spPr>
            <a:xfrm>
              <a:off x="7871864"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5" name="矩形 634"/>
            <p:cNvSpPr/>
            <p:nvPr/>
          </p:nvSpPr>
          <p:spPr>
            <a:xfrm>
              <a:off x="8161626"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6" name="矩形 635"/>
            <p:cNvSpPr/>
            <p:nvPr/>
          </p:nvSpPr>
          <p:spPr>
            <a:xfrm>
              <a:off x="8479966"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7" name="矩形 636"/>
            <p:cNvSpPr/>
            <p:nvPr/>
          </p:nvSpPr>
          <p:spPr>
            <a:xfrm>
              <a:off x="8769728"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8" name="矩形 637"/>
            <p:cNvSpPr/>
            <p:nvPr/>
          </p:nvSpPr>
          <p:spPr>
            <a:xfrm>
              <a:off x="9059491"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9" name="矩形 638"/>
            <p:cNvSpPr/>
            <p:nvPr/>
          </p:nvSpPr>
          <p:spPr>
            <a:xfrm>
              <a:off x="9349254"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0" name="矩形 639"/>
            <p:cNvSpPr/>
            <p:nvPr/>
          </p:nvSpPr>
          <p:spPr>
            <a:xfrm>
              <a:off x="9639016"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1" name="矩形 640"/>
            <p:cNvSpPr/>
            <p:nvPr/>
          </p:nvSpPr>
          <p:spPr>
            <a:xfrm>
              <a:off x="9957356"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2" name="矩形 641"/>
            <p:cNvSpPr/>
            <p:nvPr/>
          </p:nvSpPr>
          <p:spPr>
            <a:xfrm>
              <a:off x="5696705" y="2425114"/>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3" name="矩形 642"/>
            <p:cNvSpPr/>
            <p:nvPr/>
          </p:nvSpPr>
          <p:spPr>
            <a:xfrm>
              <a:off x="5993835"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4" name="矩形 643"/>
            <p:cNvSpPr/>
            <p:nvPr/>
          </p:nvSpPr>
          <p:spPr>
            <a:xfrm>
              <a:off x="6283598"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5" name="矩形 644"/>
            <p:cNvSpPr/>
            <p:nvPr/>
          </p:nvSpPr>
          <p:spPr>
            <a:xfrm>
              <a:off x="6573360"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6" name="矩形 645"/>
            <p:cNvSpPr/>
            <p:nvPr/>
          </p:nvSpPr>
          <p:spPr>
            <a:xfrm>
              <a:off x="6905988"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7" name="矩形 646"/>
            <p:cNvSpPr/>
            <p:nvPr/>
          </p:nvSpPr>
          <p:spPr>
            <a:xfrm>
              <a:off x="7195751"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8" name="矩形 647"/>
            <p:cNvSpPr/>
            <p:nvPr/>
          </p:nvSpPr>
          <p:spPr>
            <a:xfrm>
              <a:off x="7485513"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9" name="矩形 648"/>
            <p:cNvSpPr/>
            <p:nvPr/>
          </p:nvSpPr>
          <p:spPr>
            <a:xfrm>
              <a:off x="7775276"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0" name="矩形 649"/>
            <p:cNvSpPr/>
            <p:nvPr/>
          </p:nvSpPr>
          <p:spPr>
            <a:xfrm>
              <a:off x="8065039"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1" name="矩形 650"/>
            <p:cNvSpPr/>
            <p:nvPr/>
          </p:nvSpPr>
          <p:spPr>
            <a:xfrm>
              <a:off x="8383378"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2" name="矩形 651"/>
            <p:cNvSpPr/>
            <p:nvPr/>
          </p:nvSpPr>
          <p:spPr>
            <a:xfrm>
              <a:off x="8673141"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3" name="矩形 652"/>
            <p:cNvSpPr/>
            <p:nvPr/>
          </p:nvSpPr>
          <p:spPr>
            <a:xfrm>
              <a:off x="8962903"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4" name="矩形 653"/>
            <p:cNvSpPr/>
            <p:nvPr/>
          </p:nvSpPr>
          <p:spPr>
            <a:xfrm>
              <a:off x="9252666"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5" name="矩形 654"/>
            <p:cNvSpPr/>
            <p:nvPr/>
          </p:nvSpPr>
          <p:spPr>
            <a:xfrm>
              <a:off x="9542429"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6" name="矩形 655"/>
            <p:cNvSpPr/>
            <p:nvPr/>
          </p:nvSpPr>
          <p:spPr>
            <a:xfrm>
              <a:off x="9860768"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7" name="矩形 656"/>
            <p:cNvSpPr/>
            <p:nvPr/>
          </p:nvSpPr>
          <p:spPr>
            <a:xfrm>
              <a:off x="5897247"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8" name="矩形 657"/>
            <p:cNvSpPr/>
            <p:nvPr/>
          </p:nvSpPr>
          <p:spPr>
            <a:xfrm>
              <a:off x="6187010"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9" name="矩形 658"/>
            <p:cNvSpPr/>
            <p:nvPr/>
          </p:nvSpPr>
          <p:spPr>
            <a:xfrm>
              <a:off x="6476773"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0" name="矩形 659"/>
            <p:cNvSpPr/>
            <p:nvPr/>
          </p:nvSpPr>
          <p:spPr>
            <a:xfrm>
              <a:off x="6809400"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1" name="矩形 660"/>
            <p:cNvSpPr/>
            <p:nvPr/>
          </p:nvSpPr>
          <p:spPr>
            <a:xfrm>
              <a:off x="7099163"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2" name="矩形 661"/>
            <p:cNvSpPr/>
            <p:nvPr/>
          </p:nvSpPr>
          <p:spPr>
            <a:xfrm>
              <a:off x="7388926"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3" name="矩形 662"/>
            <p:cNvSpPr/>
            <p:nvPr/>
          </p:nvSpPr>
          <p:spPr>
            <a:xfrm>
              <a:off x="7678688"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4" name="矩形 663"/>
            <p:cNvSpPr/>
            <p:nvPr/>
          </p:nvSpPr>
          <p:spPr>
            <a:xfrm>
              <a:off x="7968451"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5" name="矩形 664"/>
            <p:cNvSpPr/>
            <p:nvPr/>
          </p:nvSpPr>
          <p:spPr>
            <a:xfrm>
              <a:off x="8286790"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6" name="矩形 665"/>
            <p:cNvSpPr/>
            <p:nvPr/>
          </p:nvSpPr>
          <p:spPr>
            <a:xfrm>
              <a:off x="8576553"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7" name="矩形 666"/>
            <p:cNvSpPr/>
            <p:nvPr/>
          </p:nvSpPr>
          <p:spPr>
            <a:xfrm>
              <a:off x="8866316"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8" name="矩形 667"/>
            <p:cNvSpPr/>
            <p:nvPr/>
          </p:nvSpPr>
          <p:spPr>
            <a:xfrm>
              <a:off x="9156078"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9" name="矩形 668"/>
            <p:cNvSpPr/>
            <p:nvPr/>
          </p:nvSpPr>
          <p:spPr>
            <a:xfrm>
              <a:off x="9445841"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0" name="矩形 669"/>
            <p:cNvSpPr/>
            <p:nvPr/>
          </p:nvSpPr>
          <p:spPr>
            <a:xfrm>
              <a:off x="9735604" y="2425114"/>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1" name="矩形 670"/>
            <p:cNvSpPr/>
            <p:nvPr/>
          </p:nvSpPr>
          <p:spPr>
            <a:xfrm>
              <a:off x="5102444" y="266109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2" name="矩形 671"/>
            <p:cNvSpPr/>
            <p:nvPr/>
          </p:nvSpPr>
          <p:spPr>
            <a:xfrm>
              <a:off x="5199031" y="266109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3" name="矩形 672"/>
            <p:cNvSpPr/>
            <p:nvPr/>
          </p:nvSpPr>
          <p:spPr>
            <a:xfrm>
              <a:off x="5295619" y="266109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4" name="矩形 673"/>
            <p:cNvSpPr/>
            <p:nvPr/>
          </p:nvSpPr>
          <p:spPr>
            <a:xfrm>
              <a:off x="5392207" y="266109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5" name="矩形 674"/>
            <p:cNvSpPr/>
            <p:nvPr/>
          </p:nvSpPr>
          <p:spPr>
            <a:xfrm>
              <a:off x="5488794" y="266109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6" name="矩形 675"/>
            <p:cNvSpPr/>
            <p:nvPr/>
          </p:nvSpPr>
          <p:spPr>
            <a:xfrm>
              <a:off x="5585382" y="266109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7" name="矩形 676"/>
            <p:cNvSpPr/>
            <p:nvPr/>
          </p:nvSpPr>
          <p:spPr>
            <a:xfrm>
              <a:off x="5800660"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8" name="矩形 677"/>
            <p:cNvSpPr/>
            <p:nvPr/>
          </p:nvSpPr>
          <p:spPr>
            <a:xfrm>
              <a:off x="6090423"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9" name="矩形 678"/>
            <p:cNvSpPr/>
            <p:nvPr/>
          </p:nvSpPr>
          <p:spPr>
            <a:xfrm>
              <a:off x="6380185"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0" name="矩形 679"/>
            <p:cNvSpPr/>
            <p:nvPr/>
          </p:nvSpPr>
          <p:spPr>
            <a:xfrm>
              <a:off x="6712813"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1" name="矩形 680"/>
            <p:cNvSpPr/>
            <p:nvPr/>
          </p:nvSpPr>
          <p:spPr>
            <a:xfrm>
              <a:off x="7002576"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2" name="矩形 681"/>
            <p:cNvSpPr/>
            <p:nvPr/>
          </p:nvSpPr>
          <p:spPr>
            <a:xfrm>
              <a:off x="7292338"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3" name="矩形 682"/>
            <p:cNvSpPr/>
            <p:nvPr/>
          </p:nvSpPr>
          <p:spPr>
            <a:xfrm>
              <a:off x="7582101"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4" name="矩形 683"/>
            <p:cNvSpPr/>
            <p:nvPr/>
          </p:nvSpPr>
          <p:spPr>
            <a:xfrm>
              <a:off x="7871864"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5" name="矩形 684"/>
            <p:cNvSpPr/>
            <p:nvPr/>
          </p:nvSpPr>
          <p:spPr>
            <a:xfrm>
              <a:off x="8161626"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6" name="矩形 685"/>
            <p:cNvSpPr/>
            <p:nvPr/>
          </p:nvSpPr>
          <p:spPr>
            <a:xfrm>
              <a:off x="8479966"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7" name="矩形 686"/>
            <p:cNvSpPr/>
            <p:nvPr/>
          </p:nvSpPr>
          <p:spPr>
            <a:xfrm>
              <a:off x="8769728"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8" name="矩形 687"/>
            <p:cNvSpPr/>
            <p:nvPr/>
          </p:nvSpPr>
          <p:spPr>
            <a:xfrm>
              <a:off x="9059491"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9" name="矩形 688"/>
            <p:cNvSpPr/>
            <p:nvPr/>
          </p:nvSpPr>
          <p:spPr>
            <a:xfrm>
              <a:off x="9349254"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0" name="矩形 689"/>
            <p:cNvSpPr/>
            <p:nvPr/>
          </p:nvSpPr>
          <p:spPr>
            <a:xfrm>
              <a:off x="9639016"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1" name="矩形 690"/>
            <p:cNvSpPr/>
            <p:nvPr/>
          </p:nvSpPr>
          <p:spPr>
            <a:xfrm>
              <a:off x="9957356"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2" name="矩形 691"/>
            <p:cNvSpPr/>
            <p:nvPr/>
          </p:nvSpPr>
          <p:spPr>
            <a:xfrm>
              <a:off x="5696705" y="266109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3" name="矩形 692"/>
            <p:cNvSpPr/>
            <p:nvPr/>
          </p:nvSpPr>
          <p:spPr>
            <a:xfrm>
              <a:off x="5993835"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4" name="矩形 693"/>
            <p:cNvSpPr/>
            <p:nvPr/>
          </p:nvSpPr>
          <p:spPr>
            <a:xfrm>
              <a:off x="6283598"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5" name="矩形 694"/>
            <p:cNvSpPr/>
            <p:nvPr/>
          </p:nvSpPr>
          <p:spPr>
            <a:xfrm>
              <a:off x="6573360"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6" name="矩形 695"/>
            <p:cNvSpPr/>
            <p:nvPr/>
          </p:nvSpPr>
          <p:spPr>
            <a:xfrm>
              <a:off x="6905988"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7" name="矩形 696"/>
            <p:cNvSpPr/>
            <p:nvPr/>
          </p:nvSpPr>
          <p:spPr>
            <a:xfrm>
              <a:off x="7195751"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8" name="矩形 697"/>
            <p:cNvSpPr/>
            <p:nvPr/>
          </p:nvSpPr>
          <p:spPr>
            <a:xfrm>
              <a:off x="7485513"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9" name="矩形 698"/>
            <p:cNvSpPr/>
            <p:nvPr/>
          </p:nvSpPr>
          <p:spPr>
            <a:xfrm>
              <a:off x="7775276"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0" name="矩形 699"/>
            <p:cNvSpPr/>
            <p:nvPr/>
          </p:nvSpPr>
          <p:spPr>
            <a:xfrm>
              <a:off x="8065039"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1" name="矩形 700"/>
            <p:cNvSpPr/>
            <p:nvPr/>
          </p:nvSpPr>
          <p:spPr>
            <a:xfrm>
              <a:off x="8383378"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2" name="矩形 701"/>
            <p:cNvSpPr/>
            <p:nvPr/>
          </p:nvSpPr>
          <p:spPr>
            <a:xfrm>
              <a:off x="8673141"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3" name="矩形 702"/>
            <p:cNvSpPr/>
            <p:nvPr/>
          </p:nvSpPr>
          <p:spPr>
            <a:xfrm>
              <a:off x="8962903"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4" name="矩形 703"/>
            <p:cNvSpPr/>
            <p:nvPr/>
          </p:nvSpPr>
          <p:spPr>
            <a:xfrm>
              <a:off x="9252666"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5" name="矩形 704"/>
            <p:cNvSpPr/>
            <p:nvPr/>
          </p:nvSpPr>
          <p:spPr>
            <a:xfrm>
              <a:off x="9542429"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6" name="矩形 705"/>
            <p:cNvSpPr/>
            <p:nvPr/>
          </p:nvSpPr>
          <p:spPr>
            <a:xfrm>
              <a:off x="9860768"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7" name="矩形 706"/>
            <p:cNvSpPr/>
            <p:nvPr/>
          </p:nvSpPr>
          <p:spPr>
            <a:xfrm>
              <a:off x="5897247"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8" name="矩形 707"/>
            <p:cNvSpPr/>
            <p:nvPr/>
          </p:nvSpPr>
          <p:spPr>
            <a:xfrm>
              <a:off x="6187010"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9" name="矩形 708"/>
            <p:cNvSpPr/>
            <p:nvPr/>
          </p:nvSpPr>
          <p:spPr>
            <a:xfrm>
              <a:off x="6476773"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0" name="矩形 709"/>
            <p:cNvSpPr/>
            <p:nvPr/>
          </p:nvSpPr>
          <p:spPr>
            <a:xfrm>
              <a:off x="6809400"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1" name="矩形 710"/>
            <p:cNvSpPr/>
            <p:nvPr/>
          </p:nvSpPr>
          <p:spPr>
            <a:xfrm>
              <a:off x="7099163"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2" name="矩形 711"/>
            <p:cNvSpPr/>
            <p:nvPr/>
          </p:nvSpPr>
          <p:spPr>
            <a:xfrm>
              <a:off x="7388926"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3" name="矩形 712"/>
            <p:cNvSpPr/>
            <p:nvPr/>
          </p:nvSpPr>
          <p:spPr>
            <a:xfrm>
              <a:off x="7678688"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4" name="矩形 713"/>
            <p:cNvSpPr/>
            <p:nvPr/>
          </p:nvSpPr>
          <p:spPr>
            <a:xfrm>
              <a:off x="7968451"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5" name="矩形 714"/>
            <p:cNvSpPr/>
            <p:nvPr/>
          </p:nvSpPr>
          <p:spPr>
            <a:xfrm>
              <a:off x="8286790"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6" name="矩形 715"/>
            <p:cNvSpPr/>
            <p:nvPr/>
          </p:nvSpPr>
          <p:spPr>
            <a:xfrm>
              <a:off x="8576553"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7" name="矩形 716"/>
            <p:cNvSpPr/>
            <p:nvPr/>
          </p:nvSpPr>
          <p:spPr>
            <a:xfrm>
              <a:off x="8866316"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8" name="矩形 717"/>
            <p:cNvSpPr/>
            <p:nvPr/>
          </p:nvSpPr>
          <p:spPr>
            <a:xfrm>
              <a:off x="9156078"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9" name="矩形 718"/>
            <p:cNvSpPr/>
            <p:nvPr/>
          </p:nvSpPr>
          <p:spPr>
            <a:xfrm>
              <a:off x="9445841"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0" name="矩形 719"/>
            <p:cNvSpPr/>
            <p:nvPr/>
          </p:nvSpPr>
          <p:spPr>
            <a:xfrm>
              <a:off x="9735604" y="266109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1" name="矩形 720"/>
            <p:cNvSpPr/>
            <p:nvPr/>
          </p:nvSpPr>
          <p:spPr>
            <a:xfrm>
              <a:off x="5102444" y="278356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2" name="矩形 721"/>
            <p:cNvSpPr/>
            <p:nvPr/>
          </p:nvSpPr>
          <p:spPr>
            <a:xfrm>
              <a:off x="5199031" y="278356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3" name="矩形 722"/>
            <p:cNvSpPr/>
            <p:nvPr/>
          </p:nvSpPr>
          <p:spPr>
            <a:xfrm>
              <a:off x="5295619" y="278356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4" name="矩形 723"/>
            <p:cNvSpPr/>
            <p:nvPr/>
          </p:nvSpPr>
          <p:spPr>
            <a:xfrm>
              <a:off x="5392207" y="278356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5" name="矩形 724"/>
            <p:cNvSpPr/>
            <p:nvPr/>
          </p:nvSpPr>
          <p:spPr>
            <a:xfrm>
              <a:off x="5488794" y="278356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6" name="矩形 725"/>
            <p:cNvSpPr/>
            <p:nvPr/>
          </p:nvSpPr>
          <p:spPr>
            <a:xfrm>
              <a:off x="5585382" y="278356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7" name="矩形 726"/>
            <p:cNvSpPr/>
            <p:nvPr/>
          </p:nvSpPr>
          <p:spPr>
            <a:xfrm>
              <a:off x="5800660"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8" name="矩形 727"/>
            <p:cNvSpPr/>
            <p:nvPr/>
          </p:nvSpPr>
          <p:spPr>
            <a:xfrm>
              <a:off x="6090423"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9" name="矩形 728"/>
            <p:cNvSpPr/>
            <p:nvPr/>
          </p:nvSpPr>
          <p:spPr>
            <a:xfrm>
              <a:off x="6380185"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0" name="矩形 729"/>
            <p:cNvSpPr/>
            <p:nvPr/>
          </p:nvSpPr>
          <p:spPr>
            <a:xfrm>
              <a:off x="6712813"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1" name="矩形 730"/>
            <p:cNvSpPr/>
            <p:nvPr/>
          </p:nvSpPr>
          <p:spPr>
            <a:xfrm>
              <a:off x="7002576"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2" name="矩形 731"/>
            <p:cNvSpPr/>
            <p:nvPr/>
          </p:nvSpPr>
          <p:spPr>
            <a:xfrm>
              <a:off x="7292338"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3" name="矩形 732"/>
            <p:cNvSpPr/>
            <p:nvPr/>
          </p:nvSpPr>
          <p:spPr>
            <a:xfrm>
              <a:off x="7582101"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4" name="矩形 733"/>
            <p:cNvSpPr/>
            <p:nvPr/>
          </p:nvSpPr>
          <p:spPr>
            <a:xfrm>
              <a:off x="7871864"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5" name="矩形 734"/>
            <p:cNvSpPr/>
            <p:nvPr/>
          </p:nvSpPr>
          <p:spPr>
            <a:xfrm>
              <a:off x="8161626"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6" name="矩形 735"/>
            <p:cNvSpPr/>
            <p:nvPr/>
          </p:nvSpPr>
          <p:spPr>
            <a:xfrm>
              <a:off x="8479966"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7" name="矩形 736"/>
            <p:cNvSpPr/>
            <p:nvPr/>
          </p:nvSpPr>
          <p:spPr>
            <a:xfrm>
              <a:off x="8769728"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8" name="矩形 737"/>
            <p:cNvSpPr/>
            <p:nvPr/>
          </p:nvSpPr>
          <p:spPr>
            <a:xfrm>
              <a:off x="9059491"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9" name="矩形 738"/>
            <p:cNvSpPr/>
            <p:nvPr/>
          </p:nvSpPr>
          <p:spPr>
            <a:xfrm>
              <a:off x="9349254"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0" name="矩形 739"/>
            <p:cNvSpPr/>
            <p:nvPr/>
          </p:nvSpPr>
          <p:spPr>
            <a:xfrm>
              <a:off x="9639016"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1" name="矩形 740"/>
            <p:cNvSpPr/>
            <p:nvPr/>
          </p:nvSpPr>
          <p:spPr>
            <a:xfrm>
              <a:off x="9957356"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2" name="矩形 741"/>
            <p:cNvSpPr/>
            <p:nvPr/>
          </p:nvSpPr>
          <p:spPr>
            <a:xfrm>
              <a:off x="5696705" y="2783560"/>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3" name="矩形 742"/>
            <p:cNvSpPr/>
            <p:nvPr/>
          </p:nvSpPr>
          <p:spPr>
            <a:xfrm>
              <a:off x="5993835"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4" name="矩形 743"/>
            <p:cNvSpPr/>
            <p:nvPr/>
          </p:nvSpPr>
          <p:spPr>
            <a:xfrm>
              <a:off x="6283598"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5" name="矩形 744"/>
            <p:cNvSpPr/>
            <p:nvPr/>
          </p:nvSpPr>
          <p:spPr>
            <a:xfrm>
              <a:off x="6573360"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6" name="矩形 745"/>
            <p:cNvSpPr/>
            <p:nvPr/>
          </p:nvSpPr>
          <p:spPr>
            <a:xfrm>
              <a:off x="6905988"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7" name="矩形 746"/>
            <p:cNvSpPr/>
            <p:nvPr/>
          </p:nvSpPr>
          <p:spPr>
            <a:xfrm>
              <a:off x="7195751"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8" name="矩形 747"/>
            <p:cNvSpPr/>
            <p:nvPr/>
          </p:nvSpPr>
          <p:spPr>
            <a:xfrm>
              <a:off x="7485513"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9" name="矩形 748"/>
            <p:cNvSpPr/>
            <p:nvPr/>
          </p:nvSpPr>
          <p:spPr>
            <a:xfrm>
              <a:off x="7775276"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0" name="矩形 749"/>
            <p:cNvSpPr/>
            <p:nvPr/>
          </p:nvSpPr>
          <p:spPr>
            <a:xfrm>
              <a:off x="8065039"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1" name="矩形 750"/>
            <p:cNvSpPr/>
            <p:nvPr/>
          </p:nvSpPr>
          <p:spPr>
            <a:xfrm>
              <a:off x="8383378"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2" name="矩形 751"/>
            <p:cNvSpPr/>
            <p:nvPr/>
          </p:nvSpPr>
          <p:spPr>
            <a:xfrm>
              <a:off x="8673141"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3" name="矩形 752"/>
            <p:cNvSpPr/>
            <p:nvPr/>
          </p:nvSpPr>
          <p:spPr>
            <a:xfrm>
              <a:off x="8962903"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4" name="矩形 753"/>
            <p:cNvSpPr/>
            <p:nvPr/>
          </p:nvSpPr>
          <p:spPr>
            <a:xfrm>
              <a:off x="9252666"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5" name="矩形 754"/>
            <p:cNvSpPr/>
            <p:nvPr/>
          </p:nvSpPr>
          <p:spPr>
            <a:xfrm>
              <a:off x="9542429"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6" name="矩形 755"/>
            <p:cNvSpPr/>
            <p:nvPr/>
          </p:nvSpPr>
          <p:spPr>
            <a:xfrm>
              <a:off x="9860768"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7" name="矩形 756"/>
            <p:cNvSpPr/>
            <p:nvPr/>
          </p:nvSpPr>
          <p:spPr>
            <a:xfrm>
              <a:off x="5897247"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8" name="矩形 757"/>
            <p:cNvSpPr/>
            <p:nvPr/>
          </p:nvSpPr>
          <p:spPr>
            <a:xfrm>
              <a:off x="6187010"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9" name="矩形 758"/>
            <p:cNvSpPr/>
            <p:nvPr/>
          </p:nvSpPr>
          <p:spPr>
            <a:xfrm>
              <a:off x="6476773"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0" name="矩形 759"/>
            <p:cNvSpPr/>
            <p:nvPr/>
          </p:nvSpPr>
          <p:spPr>
            <a:xfrm>
              <a:off x="6809400"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1" name="矩形 760"/>
            <p:cNvSpPr/>
            <p:nvPr/>
          </p:nvSpPr>
          <p:spPr>
            <a:xfrm>
              <a:off x="7099163"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2" name="矩形 761"/>
            <p:cNvSpPr/>
            <p:nvPr/>
          </p:nvSpPr>
          <p:spPr>
            <a:xfrm>
              <a:off x="7388926"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3" name="矩形 762"/>
            <p:cNvSpPr/>
            <p:nvPr/>
          </p:nvSpPr>
          <p:spPr>
            <a:xfrm>
              <a:off x="7678688"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4" name="矩形 763"/>
            <p:cNvSpPr/>
            <p:nvPr/>
          </p:nvSpPr>
          <p:spPr>
            <a:xfrm>
              <a:off x="7968451"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5" name="矩形 764"/>
            <p:cNvSpPr/>
            <p:nvPr/>
          </p:nvSpPr>
          <p:spPr>
            <a:xfrm>
              <a:off x="8286790"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6" name="矩形 765"/>
            <p:cNvSpPr/>
            <p:nvPr/>
          </p:nvSpPr>
          <p:spPr>
            <a:xfrm>
              <a:off x="8576553"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7" name="矩形 766"/>
            <p:cNvSpPr/>
            <p:nvPr/>
          </p:nvSpPr>
          <p:spPr>
            <a:xfrm>
              <a:off x="8866316"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8" name="矩形 767"/>
            <p:cNvSpPr/>
            <p:nvPr/>
          </p:nvSpPr>
          <p:spPr>
            <a:xfrm>
              <a:off x="9156078"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9" name="矩形 768"/>
            <p:cNvSpPr/>
            <p:nvPr/>
          </p:nvSpPr>
          <p:spPr>
            <a:xfrm>
              <a:off x="9445841"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0" name="矩形 769"/>
            <p:cNvSpPr/>
            <p:nvPr/>
          </p:nvSpPr>
          <p:spPr>
            <a:xfrm>
              <a:off x="9735604" y="2783560"/>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1" name="矩形 770"/>
            <p:cNvSpPr/>
            <p:nvPr/>
          </p:nvSpPr>
          <p:spPr>
            <a:xfrm>
              <a:off x="5102444" y="2900057"/>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2" name="矩形 771"/>
            <p:cNvSpPr/>
            <p:nvPr/>
          </p:nvSpPr>
          <p:spPr>
            <a:xfrm>
              <a:off x="5199031" y="2900057"/>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3" name="矩形 772"/>
            <p:cNvSpPr/>
            <p:nvPr/>
          </p:nvSpPr>
          <p:spPr>
            <a:xfrm>
              <a:off x="5295619" y="2900057"/>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4" name="矩形 773"/>
            <p:cNvSpPr/>
            <p:nvPr/>
          </p:nvSpPr>
          <p:spPr>
            <a:xfrm>
              <a:off x="5392207" y="2900057"/>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5" name="矩形 774"/>
            <p:cNvSpPr/>
            <p:nvPr/>
          </p:nvSpPr>
          <p:spPr>
            <a:xfrm>
              <a:off x="5488794" y="2900057"/>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6" name="矩形 775"/>
            <p:cNvSpPr/>
            <p:nvPr/>
          </p:nvSpPr>
          <p:spPr>
            <a:xfrm>
              <a:off x="5585382" y="2900057"/>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7" name="矩形 776"/>
            <p:cNvSpPr/>
            <p:nvPr/>
          </p:nvSpPr>
          <p:spPr>
            <a:xfrm>
              <a:off x="5800660"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8" name="矩形 777"/>
            <p:cNvSpPr/>
            <p:nvPr/>
          </p:nvSpPr>
          <p:spPr>
            <a:xfrm>
              <a:off x="6090423"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9" name="矩形 778"/>
            <p:cNvSpPr/>
            <p:nvPr/>
          </p:nvSpPr>
          <p:spPr>
            <a:xfrm>
              <a:off x="6380185"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0" name="矩形 779"/>
            <p:cNvSpPr/>
            <p:nvPr/>
          </p:nvSpPr>
          <p:spPr>
            <a:xfrm>
              <a:off x="6712813"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1" name="矩形 780"/>
            <p:cNvSpPr/>
            <p:nvPr/>
          </p:nvSpPr>
          <p:spPr>
            <a:xfrm>
              <a:off x="7002576"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2" name="矩形 781"/>
            <p:cNvSpPr/>
            <p:nvPr/>
          </p:nvSpPr>
          <p:spPr>
            <a:xfrm>
              <a:off x="7292338"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3" name="矩形 782"/>
            <p:cNvSpPr/>
            <p:nvPr/>
          </p:nvSpPr>
          <p:spPr>
            <a:xfrm>
              <a:off x="7582101"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4" name="矩形 783"/>
            <p:cNvSpPr/>
            <p:nvPr/>
          </p:nvSpPr>
          <p:spPr>
            <a:xfrm>
              <a:off x="7871864"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5" name="矩形 784"/>
            <p:cNvSpPr/>
            <p:nvPr/>
          </p:nvSpPr>
          <p:spPr>
            <a:xfrm>
              <a:off x="8161626"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6" name="矩形 785"/>
            <p:cNvSpPr/>
            <p:nvPr/>
          </p:nvSpPr>
          <p:spPr>
            <a:xfrm>
              <a:off x="8479966"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7" name="矩形 786"/>
            <p:cNvSpPr/>
            <p:nvPr/>
          </p:nvSpPr>
          <p:spPr>
            <a:xfrm>
              <a:off x="8769728"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8" name="矩形 787"/>
            <p:cNvSpPr/>
            <p:nvPr/>
          </p:nvSpPr>
          <p:spPr>
            <a:xfrm>
              <a:off x="9059491"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9" name="矩形 788"/>
            <p:cNvSpPr/>
            <p:nvPr/>
          </p:nvSpPr>
          <p:spPr>
            <a:xfrm>
              <a:off x="9349254"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0" name="矩形 789"/>
            <p:cNvSpPr/>
            <p:nvPr/>
          </p:nvSpPr>
          <p:spPr>
            <a:xfrm>
              <a:off x="9639016"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1" name="矩形 790"/>
            <p:cNvSpPr/>
            <p:nvPr/>
          </p:nvSpPr>
          <p:spPr>
            <a:xfrm>
              <a:off x="9957356"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2" name="矩形 791"/>
            <p:cNvSpPr/>
            <p:nvPr/>
          </p:nvSpPr>
          <p:spPr>
            <a:xfrm>
              <a:off x="5696705" y="2900057"/>
              <a:ext cx="65106" cy="68521"/>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3" name="矩形 792"/>
            <p:cNvSpPr/>
            <p:nvPr/>
          </p:nvSpPr>
          <p:spPr>
            <a:xfrm>
              <a:off x="5993835"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4" name="矩形 793"/>
            <p:cNvSpPr/>
            <p:nvPr/>
          </p:nvSpPr>
          <p:spPr>
            <a:xfrm>
              <a:off x="6283598"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5" name="矩形 794"/>
            <p:cNvSpPr/>
            <p:nvPr/>
          </p:nvSpPr>
          <p:spPr>
            <a:xfrm>
              <a:off x="6573360"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6" name="矩形 795"/>
            <p:cNvSpPr/>
            <p:nvPr/>
          </p:nvSpPr>
          <p:spPr>
            <a:xfrm>
              <a:off x="6905988"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7" name="矩形 796"/>
            <p:cNvSpPr/>
            <p:nvPr/>
          </p:nvSpPr>
          <p:spPr>
            <a:xfrm>
              <a:off x="7195751"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8" name="矩形 797"/>
            <p:cNvSpPr/>
            <p:nvPr/>
          </p:nvSpPr>
          <p:spPr>
            <a:xfrm>
              <a:off x="7485513"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9" name="矩形 798"/>
            <p:cNvSpPr/>
            <p:nvPr/>
          </p:nvSpPr>
          <p:spPr>
            <a:xfrm>
              <a:off x="7775276"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0" name="矩形 799"/>
            <p:cNvSpPr/>
            <p:nvPr/>
          </p:nvSpPr>
          <p:spPr>
            <a:xfrm>
              <a:off x="8065039"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1" name="矩形 800"/>
            <p:cNvSpPr/>
            <p:nvPr/>
          </p:nvSpPr>
          <p:spPr>
            <a:xfrm>
              <a:off x="8383378"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2" name="矩形 801"/>
            <p:cNvSpPr/>
            <p:nvPr/>
          </p:nvSpPr>
          <p:spPr>
            <a:xfrm>
              <a:off x="8673141"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3" name="矩形 802"/>
            <p:cNvSpPr/>
            <p:nvPr/>
          </p:nvSpPr>
          <p:spPr>
            <a:xfrm>
              <a:off x="8962903"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4" name="矩形 803"/>
            <p:cNvSpPr/>
            <p:nvPr/>
          </p:nvSpPr>
          <p:spPr>
            <a:xfrm>
              <a:off x="9252666"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5" name="矩形 804"/>
            <p:cNvSpPr/>
            <p:nvPr/>
          </p:nvSpPr>
          <p:spPr>
            <a:xfrm>
              <a:off x="9542429"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6" name="矩形 805"/>
            <p:cNvSpPr/>
            <p:nvPr/>
          </p:nvSpPr>
          <p:spPr>
            <a:xfrm>
              <a:off x="9860768"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7" name="矩形 806"/>
            <p:cNvSpPr/>
            <p:nvPr/>
          </p:nvSpPr>
          <p:spPr>
            <a:xfrm>
              <a:off x="5897247"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8" name="矩形 807"/>
            <p:cNvSpPr/>
            <p:nvPr/>
          </p:nvSpPr>
          <p:spPr>
            <a:xfrm>
              <a:off x="6187010"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9" name="矩形 808"/>
            <p:cNvSpPr/>
            <p:nvPr/>
          </p:nvSpPr>
          <p:spPr>
            <a:xfrm>
              <a:off x="6476773"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0" name="矩形 809"/>
            <p:cNvSpPr/>
            <p:nvPr/>
          </p:nvSpPr>
          <p:spPr>
            <a:xfrm>
              <a:off x="6809400"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1" name="矩形 810"/>
            <p:cNvSpPr/>
            <p:nvPr/>
          </p:nvSpPr>
          <p:spPr>
            <a:xfrm>
              <a:off x="7099163"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2" name="矩形 811"/>
            <p:cNvSpPr/>
            <p:nvPr/>
          </p:nvSpPr>
          <p:spPr>
            <a:xfrm>
              <a:off x="7388926"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3" name="矩形 812"/>
            <p:cNvSpPr/>
            <p:nvPr/>
          </p:nvSpPr>
          <p:spPr>
            <a:xfrm>
              <a:off x="7678688"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4" name="矩形 813"/>
            <p:cNvSpPr/>
            <p:nvPr/>
          </p:nvSpPr>
          <p:spPr>
            <a:xfrm>
              <a:off x="7968451"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5" name="矩形 814"/>
            <p:cNvSpPr/>
            <p:nvPr/>
          </p:nvSpPr>
          <p:spPr>
            <a:xfrm>
              <a:off x="8286790"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6" name="矩形 815"/>
            <p:cNvSpPr/>
            <p:nvPr/>
          </p:nvSpPr>
          <p:spPr>
            <a:xfrm>
              <a:off x="8576553"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7" name="矩形 816"/>
            <p:cNvSpPr/>
            <p:nvPr/>
          </p:nvSpPr>
          <p:spPr>
            <a:xfrm>
              <a:off x="8866316"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8" name="矩形 817"/>
            <p:cNvSpPr/>
            <p:nvPr/>
          </p:nvSpPr>
          <p:spPr>
            <a:xfrm>
              <a:off x="9156078"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9" name="矩形 818"/>
            <p:cNvSpPr/>
            <p:nvPr/>
          </p:nvSpPr>
          <p:spPr>
            <a:xfrm>
              <a:off x="9445841"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0" name="矩形 819"/>
            <p:cNvSpPr/>
            <p:nvPr/>
          </p:nvSpPr>
          <p:spPr>
            <a:xfrm>
              <a:off x="9735604" y="2900057"/>
              <a:ext cx="65106" cy="68521"/>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1" name="文本框 352"/>
            <p:cNvSpPr txBox="1"/>
            <p:nvPr/>
          </p:nvSpPr>
          <p:spPr>
            <a:xfrm>
              <a:off x="5809860" y="2341403"/>
              <a:ext cx="336272" cy="2986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smtClean="0"/>
                <a:t>…</a:t>
              </a:r>
              <a:endParaRPr lang="zh-CN" altLang="en-US" b="1" dirty="0"/>
            </a:p>
          </p:txBody>
        </p:sp>
        <p:sp>
          <p:nvSpPr>
            <p:cNvPr id="822" name="文本框 353"/>
            <p:cNvSpPr txBox="1"/>
            <p:nvPr/>
          </p:nvSpPr>
          <p:spPr>
            <a:xfrm>
              <a:off x="8908942" y="2367106"/>
              <a:ext cx="336272" cy="2986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smtClean="0"/>
                <a:t>…</a:t>
              </a:r>
              <a:endParaRPr lang="zh-CN" altLang="en-US" b="1" dirty="0"/>
            </a:p>
          </p:txBody>
        </p:sp>
        <p:sp>
          <p:nvSpPr>
            <p:cNvPr id="823" name="文本框 354"/>
            <p:cNvSpPr txBox="1"/>
            <p:nvPr/>
          </p:nvSpPr>
          <p:spPr>
            <a:xfrm>
              <a:off x="7360003" y="2354152"/>
              <a:ext cx="336272" cy="2986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smtClean="0"/>
                <a:t>…</a:t>
              </a:r>
              <a:endParaRPr lang="zh-CN" altLang="en-US" b="1" dirty="0"/>
            </a:p>
          </p:txBody>
        </p:sp>
        <p:sp>
          <p:nvSpPr>
            <p:cNvPr id="824" name="文本框 361"/>
            <p:cNvSpPr txBox="1"/>
            <p:nvPr/>
          </p:nvSpPr>
          <p:spPr>
            <a:xfrm>
              <a:off x="5806449" y="2121321"/>
              <a:ext cx="336272" cy="2986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smtClean="0"/>
                <a:t>…</a:t>
              </a:r>
              <a:endParaRPr lang="zh-CN" altLang="en-US" b="1" dirty="0"/>
            </a:p>
          </p:txBody>
        </p:sp>
        <p:sp>
          <p:nvSpPr>
            <p:cNvPr id="825" name="文本框 362"/>
            <p:cNvSpPr txBox="1"/>
            <p:nvPr/>
          </p:nvSpPr>
          <p:spPr>
            <a:xfrm>
              <a:off x="8883903" y="2119680"/>
              <a:ext cx="336272" cy="2986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smtClean="0"/>
                <a:t>…</a:t>
              </a:r>
              <a:endParaRPr lang="zh-CN" altLang="en-US" b="1" dirty="0"/>
            </a:p>
          </p:txBody>
        </p:sp>
        <p:sp>
          <p:nvSpPr>
            <p:cNvPr id="826" name="文本框 363"/>
            <p:cNvSpPr txBox="1"/>
            <p:nvPr/>
          </p:nvSpPr>
          <p:spPr>
            <a:xfrm>
              <a:off x="7367199" y="2119354"/>
              <a:ext cx="336272" cy="2986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smtClean="0"/>
                <a:t>…</a:t>
              </a:r>
              <a:endParaRPr lang="zh-CN" altLang="en-US" b="1" dirty="0"/>
            </a:p>
          </p:txBody>
        </p:sp>
        <p:cxnSp>
          <p:nvCxnSpPr>
            <p:cNvPr id="827" name="直接箭头连接符 826"/>
            <p:cNvCxnSpPr/>
            <p:nvPr/>
          </p:nvCxnSpPr>
          <p:spPr>
            <a:xfrm>
              <a:off x="5189653" y="1638707"/>
              <a:ext cx="4736221" cy="0"/>
            </a:xfrm>
            <a:prstGeom prst="straightConnector1">
              <a:avLst/>
            </a:prstGeom>
            <a:noFill/>
            <a:ln>
              <a:solidFill>
                <a:schemeClr val="tx1"/>
              </a:solidFill>
              <a:tailEnd type="triangle"/>
            </a:ln>
          </p:spPr>
        </p:cxnSp>
        <mc:AlternateContent xmlns:mc="http://schemas.openxmlformats.org/markup-compatibility/2006" xmlns:a14="http://schemas.microsoft.com/office/drawing/2010/main">
          <mc:Choice Requires="a14">
            <p:sp>
              <p:nvSpPr>
                <p:cNvPr id="828" name="文本框 366"/>
                <p:cNvSpPr txBox="1"/>
                <p:nvPr/>
              </p:nvSpPr>
              <p:spPr>
                <a:xfrm>
                  <a:off x="5120730" y="1597941"/>
                  <a:ext cx="448214" cy="179167"/>
                </a:xfrm>
                <a:prstGeom prst="rect">
                  <a:avLst/>
                </a:prstGeom>
                <a:noFill/>
              </p:spPr>
              <p:txBody>
                <a:bodyPr wrap="non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rPr>
                          <m:t>=1</m:t>
                        </m:r>
                      </m:oMath>
                    </m:oMathPara>
                  </a14:m>
                  <a:endParaRPr lang="zh-CN" altLang="en-US" dirty="0"/>
                </a:p>
              </p:txBody>
            </p:sp>
          </mc:Choice>
          <mc:Fallback xmlns="">
            <p:sp>
              <p:nvSpPr>
                <p:cNvPr id="828" name="文本框 366"/>
                <p:cNvSpPr txBox="1">
                  <a:spLocks noRot="1" noChangeAspect="1" noMove="1" noResize="1" noEditPoints="1" noAdjustHandles="1" noChangeArrowheads="1" noChangeShapeType="1" noTextEdit="1"/>
                </p:cNvSpPr>
                <p:nvPr/>
              </p:nvSpPr>
              <p:spPr>
                <a:xfrm>
                  <a:off x="5120730" y="1597941"/>
                  <a:ext cx="448214" cy="179167"/>
                </a:xfrm>
                <a:prstGeom prst="rect">
                  <a:avLst/>
                </a:prstGeom>
                <a:blipFill>
                  <a:blip r:embed="rId4"/>
                  <a:stretch>
                    <a:fillRect l="-24324" t="-3333" r="-32432" b="-10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9" name="文本框 367"/>
                <p:cNvSpPr txBox="1"/>
                <p:nvPr/>
              </p:nvSpPr>
              <p:spPr>
                <a:xfrm>
                  <a:off x="9630905" y="1607793"/>
                  <a:ext cx="182916" cy="179167"/>
                </a:xfrm>
                <a:prstGeom prst="rect">
                  <a:avLst/>
                </a:prstGeom>
                <a:noFill/>
              </p:spPr>
              <p:txBody>
                <a:bodyPr wrap="non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𝑁</m:t>
                        </m:r>
                      </m:oMath>
                    </m:oMathPara>
                  </a14:m>
                  <a:endParaRPr lang="zh-CN" altLang="en-US" dirty="0"/>
                </a:p>
              </p:txBody>
            </p:sp>
          </mc:Choice>
          <mc:Fallback xmlns="">
            <p:sp>
              <p:nvSpPr>
                <p:cNvPr id="829" name="文本框 367"/>
                <p:cNvSpPr txBox="1">
                  <a:spLocks noRot="1" noChangeAspect="1" noMove="1" noResize="1" noEditPoints="1" noAdjustHandles="1" noChangeArrowheads="1" noChangeShapeType="1" noTextEdit="1"/>
                </p:cNvSpPr>
                <p:nvPr/>
              </p:nvSpPr>
              <p:spPr>
                <a:xfrm>
                  <a:off x="9630905" y="1607793"/>
                  <a:ext cx="182916" cy="179167"/>
                </a:xfrm>
                <a:prstGeom prst="rect">
                  <a:avLst/>
                </a:prstGeom>
                <a:blipFill>
                  <a:blip r:embed="rId5"/>
                  <a:stretch>
                    <a:fillRect l="-40000" r="-43333" b="-65517"/>
                  </a:stretch>
                </a:blipFill>
              </p:spPr>
              <p:txBody>
                <a:bodyPr/>
                <a:lstStyle/>
                <a:p>
                  <a:r>
                    <a:rPr lang="zh-CN" altLang="en-US">
                      <a:noFill/>
                    </a:rPr>
                    <a:t> </a:t>
                  </a:r>
                </a:p>
              </p:txBody>
            </p:sp>
          </mc:Fallback>
        </mc:AlternateContent>
        <p:cxnSp>
          <p:nvCxnSpPr>
            <p:cNvPr id="830" name="直接连接符 829"/>
            <p:cNvCxnSpPr/>
            <p:nvPr/>
          </p:nvCxnSpPr>
          <p:spPr>
            <a:xfrm>
              <a:off x="6675557" y="1761236"/>
              <a:ext cx="0" cy="1282531"/>
            </a:xfrm>
            <a:prstGeom prst="line">
              <a:avLst/>
            </a:prstGeom>
            <a:noFill/>
            <a:ln>
              <a:solidFill>
                <a:schemeClr val="tx1"/>
              </a:solidFill>
            </a:ln>
          </p:spPr>
        </p:cxnSp>
        <p:cxnSp>
          <p:nvCxnSpPr>
            <p:cNvPr id="831" name="直接连接符 830"/>
            <p:cNvCxnSpPr/>
            <p:nvPr/>
          </p:nvCxnSpPr>
          <p:spPr>
            <a:xfrm>
              <a:off x="8257320" y="1761236"/>
              <a:ext cx="0" cy="1282531"/>
            </a:xfrm>
            <a:prstGeom prst="line">
              <a:avLst/>
            </a:prstGeom>
            <a:noFill/>
            <a:ln>
              <a:solidFill>
                <a:schemeClr val="tx1"/>
              </a:solidFill>
            </a:ln>
          </p:spPr>
        </p:cxnSp>
        <p:cxnSp>
          <p:nvCxnSpPr>
            <p:cNvPr id="832" name="直接连接符 831"/>
            <p:cNvCxnSpPr/>
            <p:nvPr/>
          </p:nvCxnSpPr>
          <p:spPr>
            <a:xfrm>
              <a:off x="9837191" y="1761236"/>
              <a:ext cx="0" cy="1282531"/>
            </a:xfrm>
            <a:prstGeom prst="line">
              <a:avLst/>
            </a:prstGeom>
            <a:noFill/>
            <a:ln>
              <a:solidFill>
                <a:schemeClr val="tx1"/>
              </a:solidFill>
            </a:ln>
          </p:spPr>
        </p:cxnSp>
        <p:cxnSp>
          <p:nvCxnSpPr>
            <p:cNvPr id="833" name="直接连接符 832"/>
            <p:cNvCxnSpPr/>
            <p:nvPr/>
          </p:nvCxnSpPr>
          <p:spPr>
            <a:xfrm>
              <a:off x="11553864" y="1761236"/>
              <a:ext cx="0" cy="1282531"/>
            </a:xfrm>
            <a:prstGeom prst="line">
              <a:avLst/>
            </a:prstGeom>
            <a:noFill/>
            <a:ln>
              <a:solidFill>
                <a:schemeClr val="tx1"/>
              </a:solidFill>
            </a:ln>
          </p:spPr>
        </p:cxnSp>
        <p:sp>
          <p:nvSpPr>
            <p:cNvPr id="834" name="文本框 373"/>
            <p:cNvSpPr txBox="1"/>
            <p:nvPr/>
          </p:nvSpPr>
          <p:spPr>
            <a:xfrm>
              <a:off x="10294333" y="1890664"/>
              <a:ext cx="7473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dirty="0" smtClean="0"/>
                <a:t>Coalesced</a:t>
              </a:r>
            </a:p>
            <a:p>
              <a:r>
                <a:rPr lang="en-US" altLang="zh-CN" sz="1000" dirty="0" smtClean="0"/>
                <a:t>Blank</a:t>
              </a:r>
              <a:endParaRPr lang="zh-CN" altLang="en-US" sz="1000" dirty="0"/>
            </a:p>
          </p:txBody>
        </p:sp>
      </p:grpSp>
      <p:sp>
        <p:nvSpPr>
          <p:cNvPr id="10" name="文本框 9"/>
          <p:cNvSpPr txBox="1"/>
          <p:nvPr/>
        </p:nvSpPr>
        <p:spPr>
          <a:xfrm>
            <a:off x="899094" y="1906102"/>
            <a:ext cx="3164649" cy="400110"/>
          </a:xfrm>
          <a:prstGeom prst="rect">
            <a:avLst/>
          </a:prstGeom>
          <a:noFill/>
        </p:spPr>
        <p:txBody>
          <a:bodyPr wrap="none" rtlCol="0">
            <a:spAutoFit/>
          </a:bodyPr>
          <a:lstStyle/>
          <a:p>
            <a:r>
              <a:rPr lang="en-US" altLang="zh-CN" sz="2000" b="1" dirty="0" smtClean="0"/>
              <a:t>E</a:t>
            </a:r>
            <a:r>
              <a:rPr lang="zh-CN" altLang="en-US" sz="2000" b="1" dirty="0" smtClean="0"/>
              <a:t>和</a:t>
            </a:r>
            <a:r>
              <a:rPr lang="en-US" altLang="zh-CN" sz="2000" b="1" dirty="0" smtClean="0"/>
              <a:t>    </a:t>
            </a:r>
            <a:r>
              <a:rPr lang="zh-CN" altLang="en-US" sz="2000" b="1" dirty="0" smtClean="0">
                <a:solidFill>
                  <a:srgbClr val="FF0000"/>
                </a:solidFill>
              </a:rPr>
              <a:t>不</a:t>
            </a:r>
            <a:r>
              <a:rPr lang="zh-CN" altLang="en-US" sz="2000" b="1" dirty="0">
                <a:solidFill>
                  <a:srgbClr val="FF0000"/>
                </a:solidFill>
              </a:rPr>
              <a:t>可能</a:t>
            </a:r>
            <a:r>
              <a:rPr lang="zh-CN" altLang="en-US" sz="2000" b="1" dirty="0" smtClean="0">
                <a:solidFill>
                  <a:srgbClr val="FF0000"/>
                </a:solidFill>
              </a:rPr>
              <a:t>同时</a:t>
            </a:r>
            <a:r>
              <a:rPr lang="zh-CN" altLang="en-US" sz="2000" b="1" dirty="0" smtClean="0"/>
              <a:t>是连续的</a:t>
            </a:r>
            <a:endParaRPr lang="zh-CN" altLang="en-US" sz="2000" b="1" dirty="0"/>
          </a:p>
        </p:txBody>
      </p:sp>
      <p:sp>
        <p:nvSpPr>
          <p:cNvPr id="411"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21</a:t>
            </a:r>
            <a:endParaRPr lang="zh-CN" altLang="en-US" sz="2400" dirty="0"/>
          </a:p>
        </p:txBody>
      </p:sp>
      <mc:AlternateContent xmlns:mc="http://schemas.openxmlformats.org/markup-compatibility/2006" xmlns:a14="http://schemas.microsoft.com/office/drawing/2010/main">
        <mc:Choice Requires="a14">
          <p:sp>
            <p:nvSpPr>
              <p:cNvPr id="1125" name="文本框 400"/>
              <p:cNvSpPr txBox="1"/>
              <p:nvPr/>
            </p:nvSpPr>
            <p:spPr>
              <a:xfrm>
                <a:off x="4604802" y="945048"/>
                <a:ext cx="3673785" cy="319062"/>
              </a:xfrm>
              <a:prstGeom prst="rect">
                <a:avLst/>
              </a:prstGeom>
              <a:noFill/>
              <a:ln>
                <a:solidFill>
                  <a:srgbClr val="00B0F0"/>
                </a:solidFill>
              </a:ln>
            </p:spPr>
            <p:txBody>
              <a:bodyPr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𝑆𝑢𝑏𝐷𝑖𝑠𝑡</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𝑚</m:t>
                      </m:r>
                      <m:r>
                        <a:rPr lang="en-US" altLang="zh-CN" b="0" i="1" smtClean="0">
                          <a:latin typeface="Cambria Math" panose="02040503050406030204" pitchFamily="18" charset="0"/>
                        </a:rPr>
                        <m:t>=1→</m:t>
                      </m:r>
                      <m:r>
                        <a:rPr lang="en-US" altLang="zh-CN" b="0" i="1" smtClean="0">
                          <a:latin typeface="Cambria Math" panose="02040503050406030204" pitchFamily="18" charset="0"/>
                        </a:rPr>
                        <m:t>𝑀</m:t>
                      </m:r>
                    </m:oMath>
                  </m:oMathPara>
                </a14:m>
                <a:endParaRPr lang="zh-CN" altLang="en-US" dirty="0"/>
              </a:p>
            </p:txBody>
          </p:sp>
        </mc:Choice>
        <mc:Fallback xmlns="">
          <p:sp>
            <p:nvSpPr>
              <p:cNvPr id="1125" name="文本框 400"/>
              <p:cNvSpPr txBox="1">
                <a:spLocks noRot="1" noChangeAspect="1" noMove="1" noResize="1" noEditPoints="1" noAdjustHandles="1" noChangeArrowheads="1" noChangeShapeType="1" noTextEdit="1"/>
              </p:cNvSpPr>
              <p:nvPr/>
            </p:nvSpPr>
            <p:spPr>
              <a:xfrm>
                <a:off x="4604802" y="945048"/>
                <a:ext cx="3673785" cy="319062"/>
              </a:xfrm>
              <a:prstGeom prst="rect">
                <a:avLst/>
              </a:prstGeom>
              <a:blipFill>
                <a:blip r:embed="rId6"/>
                <a:stretch>
                  <a:fillRect b="-22222"/>
                </a:stretch>
              </a:blipFill>
              <a:ln>
                <a:solidFill>
                  <a:srgbClr val="00B0F0"/>
                </a:solidFill>
              </a:ln>
            </p:spPr>
            <p:txBody>
              <a:bodyPr/>
              <a:lstStyle/>
              <a:p>
                <a:r>
                  <a:rPr lang="zh-CN" altLang="en-US">
                    <a:noFill/>
                  </a:rPr>
                  <a:t> </a:t>
                </a:r>
              </a:p>
            </p:txBody>
          </p:sp>
        </mc:Fallback>
      </mc:AlternateContent>
      <p:sp>
        <p:nvSpPr>
          <p:cNvPr id="857" name="文本框 401"/>
          <p:cNvSpPr txBox="1"/>
          <p:nvPr/>
        </p:nvSpPr>
        <p:spPr>
          <a:xfrm>
            <a:off x="10550646" y="3256460"/>
            <a:ext cx="184731"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grpSp>
        <p:nvGrpSpPr>
          <p:cNvPr id="25" name="组合 24"/>
          <p:cNvGrpSpPr/>
          <p:nvPr/>
        </p:nvGrpSpPr>
        <p:grpSpPr>
          <a:xfrm>
            <a:off x="4544384" y="3529973"/>
            <a:ext cx="7515178" cy="2972900"/>
            <a:chOff x="4578401" y="3495787"/>
            <a:chExt cx="7515178" cy="2972900"/>
          </a:xfrm>
        </p:grpSpPr>
        <p:sp>
          <p:nvSpPr>
            <p:cNvPr id="959" name="矩形 958"/>
            <p:cNvSpPr/>
            <p:nvPr/>
          </p:nvSpPr>
          <p:spPr>
            <a:xfrm>
              <a:off x="5152659" y="3838663"/>
              <a:ext cx="2138717" cy="2630024"/>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0" name="矩形 959"/>
            <p:cNvSpPr/>
            <p:nvPr/>
          </p:nvSpPr>
          <p:spPr>
            <a:xfrm>
              <a:off x="5162082" y="3838662"/>
              <a:ext cx="1599249" cy="2195523"/>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1" name="矩形 960"/>
            <p:cNvSpPr/>
            <p:nvPr/>
          </p:nvSpPr>
          <p:spPr>
            <a:xfrm>
              <a:off x="5111544" y="4427045"/>
              <a:ext cx="2352888" cy="12148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2" name="矩形 961"/>
            <p:cNvSpPr/>
            <p:nvPr/>
          </p:nvSpPr>
          <p:spPr>
            <a:xfrm>
              <a:off x="5859624" y="3756714"/>
              <a:ext cx="175691" cy="261685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63" name="直接箭头连接符 962"/>
            <p:cNvCxnSpPr/>
            <p:nvPr/>
          </p:nvCxnSpPr>
          <p:spPr>
            <a:xfrm>
              <a:off x="4926717" y="4107991"/>
              <a:ext cx="1125" cy="1926195"/>
            </a:xfrm>
            <a:prstGeom prst="straightConnector1">
              <a:avLst/>
            </a:prstGeom>
            <a:noFill/>
            <a:ln>
              <a:solidFill>
                <a:schemeClr val="tx1"/>
              </a:solidFill>
              <a:tailEnd type="triangle"/>
            </a:ln>
          </p:spPr>
        </p:cxnSp>
        <mc:AlternateContent xmlns:mc="http://schemas.openxmlformats.org/markup-compatibility/2006" xmlns:a14="http://schemas.microsoft.com/office/drawing/2010/main">
          <mc:Choice Requires="a14">
            <p:sp>
              <p:nvSpPr>
                <p:cNvPr id="964" name="文本框 963"/>
                <p:cNvSpPr txBox="1"/>
                <p:nvPr/>
              </p:nvSpPr>
              <p:spPr>
                <a:xfrm>
                  <a:off x="4679290" y="3824504"/>
                  <a:ext cx="506402" cy="1926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rPr>
                          <m:t>=1</m:t>
                        </m:r>
                      </m:oMath>
                    </m:oMathPara>
                  </a14:m>
                  <a:endParaRPr lang="zh-CN" altLang="en-US" dirty="0"/>
                </a:p>
              </p:txBody>
            </p:sp>
          </mc:Choice>
          <mc:Fallback xmlns="">
            <p:sp>
              <p:nvSpPr>
                <p:cNvPr id="964" name="文本框 963"/>
                <p:cNvSpPr txBox="1">
                  <a:spLocks noRot="1" noChangeAspect="1" noMove="1" noResize="1" noEditPoints="1" noAdjustHandles="1" noChangeArrowheads="1" noChangeShapeType="1" noTextEdit="1"/>
                </p:cNvSpPr>
                <p:nvPr/>
              </p:nvSpPr>
              <p:spPr>
                <a:xfrm>
                  <a:off x="4679290" y="3824504"/>
                  <a:ext cx="506402" cy="192659"/>
                </a:xfrm>
                <a:prstGeom prst="rect">
                  <a:avLst/>
                </a:prstGeom>
                <a:blipFill>
                  <a:blip r:embed="rId9"/>
                  <a:stretch>
                    <a:fillRect l="-21687" t="-3125" r="-18072" b="-90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5" name="文本框 964"/>
                <p:cNvSpPr txBox="1"/>
                <p:nvPr/>
              </p:nvSpPr>
              <p:spPr>
                <a:xfrm>
                  <a:off x="4773012" y="6068168"/>
                  <a:ext cx="206663" cy="1926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𝑁</m:t>
                        </m:r>
                      </m:oMath>
                    </m:oMathPara>
                  </a14:m>
                  <a:endParaRPr lang="zh-CN" altLang="en-US" dirty="0"/>
                </a:p>
              </p:txBody>
            </p:sp>
          </mc:Choice>
          <mc:Fallback xmlns="">
            <p:sp>
              <p:nvSpPr>
                <p:cNvPr id="965" name="文本框 964"/>
                <p:cNvSpPr txBox="1">
                  <a:spLocks noRot="1" noChangeAspect="1" noMove="1" noResize="1" noEditPoints="1" noAdjustHandles="1" noChangeArrowheads="1" noChangeShapeType="1" noTextEdit="1"/>
                </p:cNvSpPr>
                <p:nvPr/>
              </p:nvSpPr>
              <p:spPr>
                <a:xfrm>
                  <a:off x="4773012" y="6068168"/>
                  <a:ext cx="206663" cy="192659"/>
                </a:xfrm>
                <a:prstGeom prst="rect">
                  <a:avLst/>
                </a:prstGeom>
                <a:blipFill>
                  <a:blip r:embed="rId10"/>
                  <a:stretch>
                    <a:fillRect l="-29412" r="-32353" b="-53125"/>
                  </a:stretch>
                </a:blipFill>
              </p:spPr>
              <p:txBody>
                <a:bodyPr/>
                <a:lstStyle/>
                <a:p>
                  <a:r>
                    <a:rPr lang="zh-CN" altLang="en-US">
                      <a:noFill/>
                    </a:rPr>
                    <a:t> </a:t>
                  </a:r>
                </a:p>
              </p:txBody>
            </p:sp>
          </mc:Fallback>
        </mc:AlternateContent>
        <p:sp>
          <p:nvSpPr>
            <p:cNvPr id="966" name="矩形 965"/>
            <p:cNvSpPr/>
            <p:nvPr/>
          </p:nvSpPr>
          <p:spPr>
            <a:xfrm rot="5400000">
              <a:off x="6547969" y="3908038"/>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7" name="矩形 966"/>
            <p:cNvSpPr/>
            <p:nvPr/>
          </p:nvSpPr>
          <p:spPr>
            <a:xfrm rot="5400000">
              <a:off x="6547969" y="3994887"/>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8" name="矩形 967"/>
            <p:cNvSpPr/>
            <p:nvPr/>
          </p:nvSpPr>
          <p:spPr>
            <a:xfrm rot="5400000">
              <a:off x="6547969" y="4081736"/>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9" name="矩形 968"/>
            <p:cNvSpPr/>
            <p:nvPr/>
          </p:nvSpPr>
          <p:spPr>
            <a:xfrm rot="5400000">
              <a:off x="6547969" y="416858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0" name="矩形 969"/>
            <p:cNvSpPr/>
            <p:nvPr/>
          </p:nvSpPr>
          <p:spPr>
            <a:xfrm rot="5400000">
              <a:off x="6547969" y="425543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1" name="矩形 970"/>
            <p:cNvSpPr/>
            <p:nvPr/>
          </p:nvSpPr>
          <p:spPr>
            <a:xfrm rot="5400000">
              <a:off x="6547969" y="4342284"/>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2" name="矩形 971"/>
            <p:cNvSpPr/>
            <p:nvPr/>
          </p:nvSpPr>
          <p:spPr>
            <a:xfrm rot="5400000">
              <a:off x="6547969" y="4535857"/>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3" name="矩形 972"/>
            <p:cNvSpPr/>
            <p:nvPr/>
          </p:nvSpPr>
          <p:spPr>
            <a:xfrm rot="5400000">
              <a:off x="6547969" y="479640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4" name="矩形 973"/>
            <p:cNvSpPr/>
            <p:nvPr/>
          </p:nvSpPr>
          <p:spPr>
            <a:xfrm rot="5400000">
              <a:off x="6547969" y="505695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5" name="矩形 974"/>
            <p:cNvSpPr/>
            <p:nvPr/>
          </p:nvSpPr>
          <p:spPr>
            <a:xfrm rot="5400000">
              <a:off x="6547969" y="5850099"/>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6" name="矩形 975"/>
            <p:cNvSpPr/>
            <p:nvPr/>
          </p:nvSpPr>
          <p:spPr>
            <a:xfrm rot="5400000">
              <a:off x="6547969" y="4442383"/>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7" name="矩形 976"/>
            <p:cNvSpPr/>
            <p:nvPr/>
          </p:nvSpPr>
          <p:spPr>
            <a:xfrm rot="5400000">
              <a:off x="6547969" y="4709555"/>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8" name="矩形 977"/>
            <p:cNvSpPr/>
            <p:nvPr/>
          </p:nvSpPr>
          <p:spPr>
            <a:xfrm rot="5400000">
              <a:off x="6547969" y="4970103"/>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9" name="矩形 978"/>
            <p:cNvSpPr/>
            <p:nvPr/>
          </p:nvSpPr>
          <p:spPr>
            <a:xfrm rot="5400000">
              <a:off x="6547969" y="52306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0" name="矩形 979"/>
            <p:cNvSpPr/>
            <p:nvPr/>
          </p:nvSpPr>
          <p:spPr>
            <a:xfrm rot="5400000">
              <a:off x="6547969" y="57632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1" name="矩形 980"/>
            <p:cNvSpPr/>
            <p:nvPr/>
          </p:nvSpPr>
          <p:spPr>
            <a:xfrm rot="5400000">
              <a:off x="6547969" y="4622706"/>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2" name="矩形 981"/>
            <p:cNvSpPr/>
            <p:nvPr/>
          </p:nvSpPr>
          <p:spPr>
            <a:xfrm rot="5400000">
              <a:off x="6547969" y="488325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3" name="矩形 982"/>
            <p:cNvSpPr/>
            <p:nvPr/>
          </p:nvSpPr>
          <p:spPr>
            <a:xfrm rot="5400000">
              <a:off x="6547969" y="5143801"/>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4" name="矩形 983"/>
            <p:cNvSpPr/>
            <p:nvPr/>
          </p:nvSpPr>
          <p:spPr>
            <a:xfrm rot="5400000">
              <a:off x="6374424" y="3908038"/>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5" name="矩形 984"/>
            <p:cNvSpPr/>
            <p:nvPr/>
          </p:nvSpPr>
          <p:spPr>
            <a:xfrm rot="5400000">
              <a:off x="6374424" y="3994887"/>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6" name="矩形 985"/>
            <p:cNvSpPr/>
            <p:nvPr/>
          </p:nvSpPr>
          <p:spPr>
            <a:xfrm rot="5400000">
              <a:off x="6374424" y="4081736"/>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7" name="矩形 986"/>
            <p:cNvSpPr/>
            <p:nvPr/>
          </p:nvSpPr>
          <p:spPr>
            <a:xfrm rot="5400000">
              <a:off x="6374424" y="416858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8" name="矩形 987"/>
            <p:cNvSpPr/>
            <p:nvPr/>
          </p:nvSpPr>
          <p:spPr>
            <a:xfrm rot="5400000">
              <a:off x="6374424" y="425543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9" name="矩形 988"/>
            <p:cNvSpPr/>
            <p:nvPr/>
          </p:nvSpPr>
          <p:spPr>
            <a:xfrm rot="5400000">
              <a:off x="6374424" y="4342284"/>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0" name="矩形 989"/>
            <p:cNvSpPr/>
            <p:nvPr/>
          </p:nvSpPr>
          <p:spPr>
            <a:xfrm rot="5400000">
              <a:off x="6374424" y="4535857"/>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1" name="矩形 990"/>
            <p:cNvSpPr/>
            <p:nvPr/>
          </p:nvSpPr>
          <p:spPr>
            <a:xfrm rot="5400000">
              <a:off x="6374424" y="479640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2" name="矩形 991"/>
            <p:cNvSpPr/>
            <p:nvPr/>
          </p:nvSpPr>
          <p:spPr>
            <a:xfrm rot="5400000">
              <a:off x="6374424" y="505695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3" name="矩形 992"/>
            <p:cNvSpPr/>
            <p:nvPr/>
          </p:nvSpPr>
          <p:spPr>
            <a:xfrm rot="5400000">
              <a:off x="6374424" y="5850099"/>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4" name="矩形 993"/>
            <p:cNvSpPr/>
            <p:nvPr/>
          </p:nvSpPr>
          <p:spPr>
            <a:xfrm rot="5400000">
              <a:off x="6374424" y="4442383"/>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5" name="矩形 994"/>
            <p:cNvSpPr/>
            <p:nvPr/>
          </p:nvSpPr>
          <p:spPr>
            <a:xfrm rot="5400000">
              <a:off x="6374424" y="4709555"/>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6" name="矩形 995"/>
            <p:cNvSpPr/>
            <p:nvPr/>
          </p:nvSpPr>
          <p:spPr>
            <a:xfrm rot="5400000">
              <a:off x="6374424" y="4970103"/>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7" name="矩形 996"/>
            <p:cNvSpPr/>
            <p:nvPr/>
          </p:nvSpPr>
          <p:spPr>
            <a:xfrm rot="5400000">
              <a:off x="6374424" y="52306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8" name="矩形 997"/>
            <p:cNvSpPr/>
            <p:nvPr/>
          </p:nvSpPr>
          <p:spPr>
            <a:xfrm rot="5400000">
              <a:off x="6374424" y="57632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9" name="矩形 998"/>
            <p:cNvSpPr/>
            <p:nvPr/>
          </p:nvSpPr>
          <p:spPr>
            <a:xfrm rot="5400000">
              <a:off x="6374424" y="4622706"/>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0" name="矩形 999"/>
            <p:cNvSpPr/>
            <p:nvPr/>
          </p:nvSpPr>
          <p:spPr>
            <a:xfrm rot="5400000">
              <a:off x="6374424" y="488325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1" name="矩形 1000"/>
            <p:cNvSpPr/>
            <p:nvPr/>
          </p:nvSpPr>
          <p:spPr>
            <a:xfrm rot="5400000">
              <a:off x="6374424" y="5143801"/>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2" name="矩形 1001"/>
            <p:cNvSpPr/>
            <p:nvPr/>
          </p:nvSpPr>
          <p:spPr>
            <a:xfrm rot="5400000">
              <a:off x="6208951" y="3908038"/>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3" name="矩形 1002"/>
            <p:cNvSpPr/>
            <p:nvPr/>
          </p:nvSpPr>
          <p:spPr>
            <a:xfrm rot="5400000">
              <a:off x="6208951" y="3994887"/>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4" name="矩形 1003"/>
            <p:cNvSpPr/>
            <p:nvPr/>
          </p:nvSpPr>
          <p:spPr>
            <a:xfrm rot="5400000">
              <a:off x="6208951" y="4081736"/>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5" name="矩形 1004"/>
            <p:cNvSpPr/>
            <p:nvPr/>
          </p:nvSpPr>
          <p:spPr>
            <a:xfrm rot="5400000">
              <a:off x="6208951" y="416858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6" name="矩形 1005"/>
            <p:cNvSpPr/>
            <p:nvPr/>
          </p:nvSpPr>
          <p:spPr>
            <a:xfrm rot="5400000">
              <a:off x="6208951" y="425543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7" name="矩形 1006"/>
            <p:cNvSpPr/>
            <p:nvPr/>
          </p:nvSpPr>
          <p:spPr>
            <a:xfrm rot="5400000">
              <a:off x="6208951" y="4342284"/>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8" name="矩形 1007"/>
            <p:cNvSpPr/>
            <p:nvPr/>
          </p:nvSpPr>
          <p:spPr>
            <a:xfrm rot="5400000">
              <a:off x="6208951" y="4535857"/>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9" name="矩形 1008"/>
            <p:cNvSpPr/>
            <p:nvPr/>
          </p:nvSpPr>
          <p:spPr>
            <a:xfrm rot="5400000">
              <a:off x="6208951" y="479640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0" name="矩形 1009"/>
            <p:cNvSpPr/>
            <p:nvPr/>
          </p:nvSpPr>
          <p:spPr>
            <a:xfrm rot="5400000">
              <a:off x="6208951" y="505695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1" name="矩形 1010"/>
            <p:cNvSpPr/>
            <p:nvPr/>
          </p:nvSpPr>
          <p:spPr>
            <a:xfrm rot="5400000">
              <a:off x="6208951" y="5850099"/>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2" name="矩形 1011"/>
            <p:cNvSpPr/>
            <p:nvPr/>
          </p:nvSpPr>
          <p:spPr>
            <a:xfrm rot="5400000">
              <a:off x="6208951" y="4442383"/>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3" name="矩形 1012"/>
            <p:cNvSpPr/>
            <p:nvPr/>
          </p:nvSpPr>
          <p:spPr>
            <a:xfrm rot="5400000">
              <a:off x="6208951" y="4709555"/>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4" name="矩形 1013"/>
            <p:cNvSpPr/>
            <p:nvPr/>
          </p:nvSpPr>
          <p:spPr>
            <a:xfrm rot="5400000">
              <a:off x="6208951" y="4970103"/>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5" name="矩形 1014"/>
            <p:cNvSpPr/>
            <p:nvPr/>
          </p:nvSpPr>
          <p:spPr>
            <a:xfrm rot="5400000">
              <a:off x="6208951" y="52306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6" name="矩形 1015"/>
            <p:cNvSpPr/>
            <p:nvPr/>
          </p:nvSpPr>
          <p:spPr>
            <a:xfrm rot="5400000">
              <a:off x="6208951" y="57632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7" name="矩形 1016"/>
            <p:cNvSpPr/>
            <p:nvPr/>
          </p:nvSpPr>
          <p:spPr>
            <a:xfrm rot="5400000">
              <a:off x="6208951" y="4622706"/>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8" name="矩形 1017"/>
            <p:cNvSpPr/>
            <p:nvPr/>
          </p:nvSpPr>
          <p:spPr>
            <a:xfrm rot="5400000">
              <a:off x="6208951" y="488325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9" name="矩形 1018"/>
            <p:cNvSpPr/>
            <p:nvPr/>
          </p:nvSpPr>
          <p:spPr>
            <a:xfrm rot="5400000">
              <a:off x="6208951" y="5143801"/>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0" name="矩形 1019"/>
            <p:cNvSpPr/>
            <p:nvPr/>
          </p:nvSpPr>
          <p:spPr>
            <a:xfrm rot="5400000">
              <a:off x="5922402" y="3908038"/>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1" name="矩形 1020"/>
            <p:cNvSpPr/>
            <p:nvPr/>
          </p:nvSpPr>
          <p:spPr>
            <a:xfrm rot="5400000">
              <a:off x="5922402" y="3994887"/>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2" name="矩形 1021"/>
            <p:cNvSpPr/>
            <p:nvPr/>
          </p:nvSpPr>
          <p:spPr>
            <a:xfrm rot="5400000">
              <a:off x="5922402" y="4081736"/>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3" name="矩形 1022"/>
            <p:cNvSpPr/>
            <p:nvPr/>
          </p:nvSpPr>
          <p:spPr>
            <a:xfrm rot="5400000">
              <a:off x="5922402" y="416858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4" name="矩形 1023"/>
            <p:cNvSpPr/>
            <p:nvPr/>
          </p:nvSpPr>
          <p:spPr>
            <a:xfrm rot="5400000">
              <a:off x="5922402" y="425543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5" name="矩形 1024"/>
            <p:cNvSpPr/>
            <p:nvPr/>
          </p:nvSpPr>
          <p:spPr>
            <a:xfrm rot="5400000">
              <a:off x="5922402" y="4342284"/>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6" name="矩形 1025"/>
            <p:cNvSpPr/>
            <p:nvPr/>
          </p:nvSpPr>
          <p:spPr>
            <a:xfrm rot="5400000">
              <a:off x="5922402" y="4535857"/>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7" name="矩形 1026"/>
            <p:cNvSpPr/>
            <p:nvPr/>
          </p:nvSpPr>
          <p:spPr>
            <a:xfrm rot="5400000">
              <a:off x="5922402" y="479640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8" name="矩形 1027"/>
            <p:cNvSpPr/>
            <p:nvPr/>
          </p:nvSpPr>
          <p:spPr>
            <a:xfrm rot="5400000">
              <a:off x="5922402" y="505695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9" name="矩形 1028"/>
            <p:cNvSpPr/>
            <p:nvPr/>
          </p:nvSpPr>
          <p:spPr>
            <a:xfrm rot="5400000">
              <a:off x="5922402" y="5850099"/>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0" name="矩形 1029"/>
            <p:cNvSpPr/>
            <p:nvPr/>
          </p:nvSpPr>
          <p:spPr>
            <a:xfrm rot="5400000">
              <a:off x="5922402" y="4442383"/>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1" name="矩形 1030"/>
            <p:cNvSpPr/>
            <p:nvPr/>
          </p:nvSpPr>
          <p:spPr>
            <a:xfrm rot="5400000">
              <a:off x="5922402" y="4709555"/>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2" name="矩形 1031"/>
            <p:cNvSpPr/>
            <p:nvPr/>
          </p:nvSpPr>
          <p:spPr>
            <a:xfrm rot="5400000">
              <a:off x="5922402" y="4970103"/>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3" name="矩形 1032"/>
            <p:cNvSpPr/>
            <p:nvPr/>
          </p:nvSpPr>
          <p:spPr>
            <a:xfrm rot="5400000">
              <a:off x="5922402" y="52306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4" name="矩形 1033"/>
            <p:cNvSpPr/>
            <p:nvPr/>
          </p:nvSpPr>
          <p:spPr>
            <a:xfrm rot="5400000">
              <a:off x="5922402" y="57632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5" name="矩形 1034"/>
            <p:cNvSpPr/>
            <p:nvPr/>
          </p:nvSpPr>
          <p:spPr>
            <a:xfrm rot="5400000">
              <a:off x="5922402" y="4622706"/>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6" name="矩形 1035"/>
            <p:cNvSpPr/>
            <p:nvPr/>
          </p:nvSpPr>
          <p:spPr>
            <a:xfrm rot="5400000">
              <a:off x="5922402" y="488325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7" name="矩形 1036"/>
            <p:cNvSpPr/>
            <p:nvPr/>
          </p:nvSpPr>
          <p:spPr>
            <a:xfrm rot="5400000">
              <a:off x="5922402" y="5143801"/>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8" name="矩形 1037"/>
            <p:cNvSpPr/>
            <p:nvPr/>
          </p:nvSpPr>
          <p:spPr>
            <a:xfrm rot="5400000">
              <a:off x="5603568" y="3908038"/>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9" name="矩形 1038"/>
            <p:cNvSpPr/>
            <p:nvPr/>
          </p:nvSpPr>
          <p:spPr>
            <a:xfrm rot="5400000">
              <a:off x="5603568" y="3994887"/>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0" name="矩形 1039"/>
            <p:cNvSpPr/>
            <p:nvPr/>
          </p:nvSpPr>
          <p:spPr>
            <a:xfrm rot="5400000">
              <a:off x="5603568" y="4081736"/>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1" name="矩形 1040"/>
            <p:cNvSpPr/>
            <p:nvPr/>
          </p:nvSpPr>
          <p:spPr>
            <a:xfrm rot="5400000">
              <a:off x="5603568" y="416858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2" name="矩形 1041"/>
            <p:cNvSpPr/>
            <p:nvPr/>
          </p:nvSpPr>
          <p:spPr>
            <a:xfrm rot="5400000">
              <a:off x="5603568" y="425543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3" name="矩形 1042"/>
            <p:cNvSpPr/>
            <p:nvPr/>
          </p:nvSpPr>
          <p:spPr>
            <a:xfrm rot="5400000">
              <a:off x="5603568" y="4342284"/>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4" name="矩形 1043"/>
            <p:cNvSpPr/>
            <p:nvPr/>
          </p:nvSpPr>
          <p:spPr>
            <a:xfrm rot="5400000">
              <a:off x="5603568" y="4535857"/>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5" name="矩形 1044"/>
            <p:cNvSpPr/>
            <p:nvPr/>
          </p:nvSpPr>
          <p:spPr>
            <a:xfrm rot="5400000">
              <a:off x="5603568" y="479640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6" name="矩形 1045"/>
            <p:cNvSpPr/>
            <p:nvPr/>
          </p:nvSpPr>
          <p:spPr>
            <a:xfrm rot="5400000">
              <a:off x="5603568" y="505695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7" name="矩形 1046"/>
            <p:cNvSpPr/>
            <p:nvPr/>
          </p:nvSpPr>
          <p:spPr>
            <a:xfrm rot="5400000">
              <a:off x="5603568" y="5850099"/>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8" name="矩形 1047"/>
            <p:cNvSpPr/>
            <p:nvPr/>
          </p:nvSpPr>
          <p:spPr>
            <a:xfrm rot="5400000">
              <a:off x="5603568" y="4442383"/>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9" name="矩形 1048"/>
            <p:cNvSpPr/>
            <p:nvPr/>
          </p:nvSpPr>
          <p:spPr>
            <a:xfrm rot="5400000">
              <a:off x="5603568" y="4709555"/>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0" name="矩形 1049"/>
            <p:cNvSpPr/>
            <p:nvPr/>
          </p:nvSpPr>
          <p:spPr>
            <a:xfrm rot="5400000">
              <a:off x="5603568" y="4970103"/>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1" name="矩形 1050"/>
            <p:cNvSpPr/>
            <p:nvPr/>
          </p:nvSpPr>
          <p:spPr>
            <a:xfrm rot="5400000">
              <a:off x="5603568" y="52306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2" name="矩形 1051"/>
            <p:cNvSpPr/>
            <p:nvPr/>
          </p:nvSpPr>
          <p:spPr>
            <a:xfrm rot="5400000">
              <a:off x="5603568" y="57632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3" name="矩形 1052"/>
            <p:cNvSpPr/>
            <p:nvPr/>
          </p:nvSpPr>
          <p:spPr>
            <a:xfrm rot="5400000">
              <a:off x="5603568" y="4622706"/>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4" name="矩形 1053"/>
            <p:cNvSpPr/>
            <p:nvPr/>
          </p:nvSpPr>
          <p:spPr>
            <a:xfrm rot="5400000">
              <a:off x="5603568" y="488325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5" name="矩形 1054"/>
            <p:cNvSpPr/>
            <p:nvPr/>
          </p:nvSpPr>
          <p:spPr>
            <a:xfrm rot="5400000">
              <a:off x="5603568" y="5143801"/>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6" name="矩形 1055"/>
            <p:cNvSpPr/>
            <p:nvPr/>
          </p:nvSpPr>
          <p:spPr>
            <a:xfrm rot="5400000">
              <a:off x="5438094" y="3908038"/>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7" name="矩形 1056"/>
            <p:cNvSpPr/>
            <p:nvPr/>
          </p:nvSpPr>
          <p:spPr>
            <a:xfrm rot="5400000">
              <a:off x="5438094" y="3994887"/>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8" name="矩形 1057"/>
            <p:cNvSpPr/>
            <p:nvPr/>
          </p:nvSpPr>
          <p:spPr>
            <a:xfrm rot="5400000">
              <a:off x="5438094" y="4081736"/>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9" name="矩形 1058"/>
            <p:cNvSpPr/>
            <p:nvPr/>
          </p:nvSpPr>
          <p:spPr>
            <a:xfrm rot="5400000">
              <a:off x="5438094" y="416858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0" name="矩形 1059"/>
            <p:cNvSpPr/>
            <p:nvPr/>
          </p:nvSpPr>
          <p:spPr>
            <a:xfrm rot="5400000">
              <a:off x="5438094" y="425543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1" name="矩形 1060"/>
            <p:cNvSpPr/>
            <p:nvPr/>
          </p:nvSpPr>
          <p:spPr>
            <a:xfrm rot="5400000">
              <a:off x="5438094" y="4342284"/>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2" name="矩形 1061"/>
            <p:cNvSpPr/>
            <p:nvPr/>
          </p:nvSpPr>
          <p:spPr>
            <a:xfrm rot="5400000">
              <a:off x="5438094" y="4535857"/>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3" name="矩形 1062"/>
            <p:cNvSpPr/>
            <p:nvPr/>
          </p:nvSpPr>
          <p:spPr>
            <a:xfrm rot="5400000">
              <a:off x="5438094" y="479640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4" name="矩形 1063"/>
            <p:cNvSpPr/>
            <p:nvPr/>
          </p:nvSpPr>
          <p:spPr>
            <a:xfrm rot="5400000">
              <a:off x="5438094" y="505695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5" name="矩形 1064"/>
            <p:cNvSpPr/>
            <p:nvPr/>
          </p:nvSpPr>
          <p:spPr>
            <a:xfrm rot="5400000">
              <a:off x="5438094" y="5850099"/>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6" name="矩形 1065"/>
            <p:cNvSpPr/>
            <p:nvPr/>
          </p:nvSpPr>
          <p:spPr>
            <a:xfrm rot="5400000">
              <a:off x="5438094" y="4442383"/>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7" name="矩形 1066"/>
            <p:cNvSpPr/>
            <p:nvPr/>
          </p:nvSpPr>
          <p:spPr>
            <a:xfrm rot="5400000">
              <a:off x="5438094" y="4709555"/>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8" name="矩形 1067"/>
            <p:cNvSpPr/>
            <p:nvPr/>
          </p:nvSpPr>
          <p:spPr>
            <a:xfrm rot="5400000">
              <a:off x="5438094" y="4970103"/>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9" name="矩形 1068"/>
            <p:cNvSpPr/>
            <p:nvPr/>
          </p:nvSpPr>
          <p:spPr>
            <a:xfrm rot="5400000">
              <a:off x="5438094" y="52306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0" name="矩形 1069"/>
            <p:cNvSpPr/>
            <p:nvPr/>
          </p:nvSpPr>
          <p:spPr>
            <a:xfrm rot="5400000">
              <a:off x="5438094" y="57632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1" name="矩形 1070"/>
            <p:cNvSpPr/>
            <p:nvPr/>
          </p:nvSpPr>
          <p:spPr>
            <a:xfrm rot="5400000">
              <a:off x="5438094" y="4622706"/>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2" name="矩形 1071"/>
            <p:cNvSpPr/>
            <p:nvPr/>
          </p:nvSpPr>
          <p:spPr>
            <a:xfrm rot="5400000">
              <a:off x="5438094" y="488325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3" name="矩形 1072"/>
            <p:cNvSpPr/>
            <p:nvPr/>
          </p:nvSpPr>
          <p:spPr>
            <a:xfrm rot="5400000">
              <a:off x="5438094" y="5143801"/>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4" name="矩形 1073"/>
            <p:cNvSpPr/>
            <p:nvPr/>
          </p:nvSpPr>
          <p:spPr>
            <a:xfrm rot="5400000">
              <a:off x="5280693" y="3908038"/>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5" name="矩形 1074"/>
            <p:cNvSpPr/>
            <p:nvPr/>
          </p:nvSpPr>
          <p:spPr>
            <a:xfrm rot="5400000">
              <a:off x="5280693" y="3994887"/>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6" name="矩形 1075"/>
            <p:cNvSpPr/>
            <p:nvPr/>
          </p:nvSpPr>
          <p:spPr>
            <a:xfrm rot="5400000">
              <a:off x="5280693" y="4081736"/>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7" name="矩形 1076"/>
            <p:cNvSpPr/>
            <p:nvPr/>
          </p:nvSpPr>
          <p:spPr>
            <a:xfrm rot="5400000">
              <a:off x="5280693" y="416858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8" name="矩形 1077"/>
            <p:cNvSpPr/>
            <p:nvPr/>
          </p:nvSpPr>
          <p:spPr>
            <a:xfrm rot="5400000">
              <a:off x="5280693" y="4255435"/>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9" name="矩形 1078"/>
            <p:cNvSpPr/>
            <p:nvPr/>
          </p:nvSpPr>
          <p:spPr>
            <a:xfrm rot="5400000">
              <a:off x="5280693" y="4342284"/>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0" name="矩形 1079"/>
            <p:cNvSpPr/>
            <p:nvPr/>
          </p:nvSpPr>
          <p:spPr>
            <a:xfrm rot="5400000">
              <a:off x="5280693" y="4535857"/>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1" name="矩形 1080"/>
            <p:cNvSpPr/>
            <p:nvPr/>
          </p:nvSpPr>
          <p:spPr>
            <a:xfrm rot="5400000">
              <a:off x="5280693" y="479640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2" name="矩形 1081"/>
            <p:cNvSpPr/>
            <p:nvPr/>
          </p:nvSpPr>
          <p:spPr>
            <a:xfrm rot="5400000">
              <a:off x="5280693" y="505695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3" name="矩形 1082"/>
            <p:cNvSpPr/>
            <p:nvPr/>
          </p:nvSpPr>
          <p:spPr>
            <a:xfrm rot="5400000">
              <a:off x="5280693" y="5850099"/>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4" name="矩形 1083"/>
            <p:cNvSpPr/>
            <p:nvPr/>
          </p:nvSpPr>
          <p:spPr>
            <a:xfrm rot="5400000">
              <a:off x="5280693" y="4442383"/>
              <a:ext cx="58542" cy="92582"/>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5" name="矩形 1084"/>
            <p:cNvSpPr/>
            <p:nvPr/>
          </p:nvSpPr>
          <p:spPr>
            <a:xfrm rot="5400000">
              <a:off x="5280693" y="4709555"/>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6" name="矩形 1085"/>
            <p:cNvSpPr/>
            <p:nvPr/>
          </p:nvSpPr>
          <p:spPr>
            <a:xfrm rot="5400000">
              <a:off x="5280693" y="4970103"/>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7" name="矩形 1086"/>
            <p:cNvSpPr/>
            <p:nvPr/>
          </p:nvSpPr>
          <p:spPr>
            <a:xfrm rot="5400000">
              <a:off x="5280693" y="52306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8" name="矩形 1087"/>
            <p:cNvSpPr/>
            <p:nvPr/>
          </p:nvSpPr>
          <p:spPr>
            <a:xfrm rot="5400000">
              <a:off x="5280693" y="576325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9" name="矩形 1088"/>
            <p:cNvSpPr/>
            <p:nvPr/>
          </p:nvSpPr>
          <p:spPr>
            <a:xfrm rot="5400000">
              <a:off x="5280693" y="4622706"/>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0" name="矩形 1089"/>
            <p:cNvSpPr/>
            <p:nvPr/>
          </p:nvSpPr>
          <p:spPr>
            <a:xfrm rot="5400000">
              <a:off x="5280693" y="4883254"/>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1" name="矩形 1090"/>
            <p:cNvSpPr/>
            <p:nvPr/>
          </p:nvSpPr>
          <p:spPr>
            <a:xfrm rot="5400000">
              <a:off x="5280693" y="5143801"/>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2" name="文本框 1091"/>
            <p:cNvSpPr txBox="1"/>
            <p:nvPr/>
          </p:nvSpPr>
          <p:spPr>
            <a:xfrm rot="5400000">
              <a:off x="5650528" y="4500885"/>
              <a:ext cx="302367" cy="403463"/>
            </a:xfrm>
            <a:prstGeom prst="rect">
              <a:avLst/>
            </a:prstGeom>
            <a:noFill/>
          </p:spPr>
          <p:txBody>
            <a:bodyPr wrap="none" rtlCol="0">
              <a:spAutoFit/>
            </a:bodyPr>
            <a:lstStyle/>
            <a:p>
              <a:r>
                <a:rPr lang="en-US" altLang="zh-CN" sz="2400" b="1" dirty="0" smtClean="0"/>
                <a:t>…</a:t>
              </a:r>
              <a:endParaRPr lang="zh-CN" altLang="en-US" b="1" dirty="0"/>
            </a:p>
          </p:txBody>
        </p:sp>
        <p:sp>
          <p:nvSpPr>
            <p:cNvPr id="1093" name="文本框 1092"/>
            <p:cNvSpPr txBox="1"/>
            <p:nvPr/>
          </p:nvSpPr>
          <p:spPr>
            <a:xfrm rot="5400000">
              <a:off x="5953216" y="4497673"/>
              <a:ext cx="302367" cy="403463"/>
            </a:xfrm>
            <a:prstGeom prst="rect">
              <a:avLst/>
            </a:prstGeom>
            <a:noFill/>
          </p:spPr>
          <p:txBody>
            <a:bodyPr wrap="none" rtlCol="0">
              <a:spAutoFit/>
            </a:bodyPr>
            <a:lstStyle/>
            <a:p>
              <a:r>
                <a:rPr lang="en-US" altLang="zh-CN" sz="2400" b="1" dirty="0" smtClean="0"/>
                <a:t>…</a:t>
              </a:r>
              <a:endParaRPr lang="zh-CN" altLang="en-US" b="1" dirty="0"/>
            </a:p>
          </p:txBody>
        </p:sp>
        <p:sp>
          <p:nvSpPr>
            <p:cNvPr id="1094" name="文本框 1093"/>
            <p:cNvSpPr txBox="1"/>
            <p:nvPr/>
          </p:nvSpPr>
          <p:spPr>
            <a:xfrm>
              <a:off x="4578401" y="3502464"/>
              <a:ext cx="574196" cy="276999"/>
            </a:xfrm>
            <a:prstGeom prst="rect">
              <a:avLst/>
            </a:prstGeom>
            <a:noFill/>
          </p:spPr>
          <p:txBody>
            <a:bodyPr wrap="none" rtlCol="0">
              <a:spAutoFit/>
            </a:bodyPr>
            <a:lstStyle/>
            <a:p>
              <a:r>
                <a:rPr lang="zh-CN" altLang="en-US" sz="1200" dirty="0" smtClean="0"/>
                <a:t>线程</a:t>
              </a:r>
              <a:r>
                <a:rPr lang="en-US" altLang="zh-CN" sz="1200" dirty="0" smtClean="0"/>
                <a:t>1</a:t>
              </a:r>
              <a:endParaRPr lang="zh-CN" altLang="en-US" sz="1200" dirty="0"/>
            </a:p>
          </p:txBody>
        </p:sp>
        <p:sp>
          <p:nvSpPr>
            <p:cNvPr id="1095" name="文本框 1094"/>
            <p:cNvSpPr txBox="1"/>
            <p:nvPr/>
          </p:nvSpPr>
          <p:spPr>
            <a:xfrm>
              <a:off x="6766654" y="3495787"/>
              <a:ext cx="625492" cy="276999"/>
            </a:xfrm>
            <a:prstGeom prst="rect">
              <a:avLst/>
            </a:prstGeom>
            <a:noFill/>
          </p:spPr>
          <p:txBody>
            <a:bodyPr wrap="none" rtlCol="0">
              <a:spAutoFit/>
            </a:bodyPr>
            <a:lstStyle/>
            <a:p>
              <a:r>
                <a:rPr lang="zh-CN" altLang="en-US" sz="1200" dirty="0" smtClean="0"/>
                <a:t>线程</a:t>
              </a:r>
              <a:r>
                <a:rPr lang="en-US" altLang="zh-CN" sz="1200" dirty="0" smtClean="0"/>
                <a:t>M</a:t>
              </a:r>
              <a:endParaRPr lang="zh-CN" altLang="en-US" sz="1200" dirty="0"/>
            </a:p>
          </p:txBody>
        </p:sp>
        <p:sp>
          <p:nvSpPr>
            <p:cNvPr id="1096" name="矩形 1095"/>
            <p:cNvSpPr/>
            <p:nvPr/>
          </p:nvSpPr>
          <p:spPr>
            <a:xfrm rot="5400000">
              <a:off x="6550394" y="533733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7" name="矩形 1096"/>
            <p:cNvSpPr/>
            <p:nvPr/>
          </p:nvSpPr>
          <p:spPr>
            <a:xfrm rot="5400000">
              <a:off x="6376849" y="533733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8" name="矩形 1097"/>
            <p:cNvSpPr/>
            <p:nvPr/>
          </p:nvSpPr>
          <p:spPr>
            <a:xfrm rot="5400000">
              <a:off x="6211375" y="533733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9" name="矩形 1098"/>
            <p:cNvSpPr/>
            <p:nvPr/>
          </p:nvSpPr>
          <p:spPr>
            <a:xfrm rot="5400000">
              <a:off x="5924826" y="533733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0" name="矩形 1099"/>
            <p:cNvSpPr/>
            <p:nvPr/>
          </p:nvSpPr>
          <p:spPr>
            <a:xfrm rot="5400000">
              <a:off x="5605992" y="533733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1" name="矩形 1100"/>
            <p:cNvSpPr/>
            <p:nvPr/>
          </p:nvSpPr>
          <p:spPr>
            <a:xfrm rot="5400000">
              <a:off x="5440519" y="533733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2" name="矩形 1101"/>
            <p:cNvSpPr/>
            <p:nvPr/>
          </p:nvSpPr>
          <p:spPr>
            <a:xfrm rot="5400000">
              <a:off x="5283117" y="5337332"/>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3" name="矩形 1102"/>
            <p:cNvSpPr/>
            <p:nvPr/>
          </p:nvSpPr>
          <p:spPr>
            <a:xfrm rot="5400000">
              <a:off x="6560080" y="563991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4" name="矩形 1103"/>
            <p:cNvSpPr/>
            <p:nvPr/>
          </p:nvSpPr>
          <p:spPr>
            <a:xfrm rot="5400000">
              <a:off x="6386535" y="563991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5" name="矩形 1104"/>
            <p:cNvSpPr/>
            <p:nvPr/>
          </p:nvSpPr>
          <p:spPr>
            <a:xfrm rot="5400000">
              <a:off x="6221062" y="563991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6" name="矩形 1105"/>
            <p:cNvSpPr/>
            <p:nvPr/>
          </p:nvSpPr>
          <p:spPr>
            <a:xfrm rot="5400000">
              <a:off x="5934513" y="563991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7" name="矩形 1106"/>
            <p:cNvSpPr/>
            <p:nvPr/>
          </p:nvSpPr>
          <p:spPr>
            <a:xfrm rot="5400000">
              <a:off x="5615679" y="563991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8" name="矩形 1107"/>
            <p:cNvSpPr/>
            <p:nvPr/>
          </p:nvSpPr>
          <p:spPr>
            <a:xfrm rot="5400000">
              <a:off x="5450205" y="563991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9" name="矩形 1108"/>
            <p:cNvSpPr/>
            <p:nvPr/>
          </p:nvSpPr>
          <p:spPr>
            <a:xfrm rot="5400000">
              <a:off x="5292803" y="5639910"/>
              <a:ext cx="58542" cy="9258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0" name="文本框 1109"/>
            <p:cNvSpPr txBox="1"/>
            <p:nvPr/>
          </p:nvSpPr>
          <p:spPr>
            <a:xfrm>
              <a:off x="6211021" y="5329794"/>
              <a:ext cx="379927" cy="321098"/>
            </a:xfrm>
            <a:prstGeom prst="rect">
              <a:avLst/>
            </a:prstGeom>
            <a:noFill/>
          </p:spPr>
          <p:txBody>
            <a:bodyPr wrap="none" rtlCol="0">
              <a:spAutoFit/>
            </a:bodyPr>
            <a:lstStyle/>
            <a:p>
              <a:r>
                <a:rPr lang="en-US" altLang="zh-CN" sz="2400" b="1" dirty="0" smtClean="0"/>
                <a:t>…</a:t>
              </a:r>
              <a:endParaRPr lang="zh-CN" altLang="en-US" b="1" dirty="0"/>
            </a:p>
          </p:txBody>
        </p:sp>
        <p:sp>
          <p:nvSpPr>
            <p:cNvPr id="1111" name="文本框 1110"/>
            <p:cNvSpPr txBox="1"/>
            <p:nvPr/>
          </p:nvSpPr>
          <p:spPr>
            <a:xfrm>
              <a:off x="5283727" y="5316058"/>
              <a:ext cx="379927" cy="321098"/>
            </a:xfrm>
            <a:prstGeom prst="rect">
              <a:avLst/>
            </a:prstGeom>
            <a:noFill/>
          </p:spPr>
          <p:txBody>
            <a:bodyPr wrap="none" rtlCol="0">
              <a:spAutoFit/>
            </a:bodyPr>
            <a:lstStyle/>
            <a:p>
              <a:r>
                <a:rPr lang="en-US" altLang="zh-CN" sz="2400" b="1" dirty="0" smtClean="0"/>
                <a:t>…</a:t>
              </a:r>
              <a:endParaRPr lang="zh-CN" altLang="en-US" b="1" dirty="0"/>
            </a:p>
          </p:txBody>
        </p:sp>
        <p:grpSp>
          <p:nvGrpSpPr>
            <p:cNvPr id="1112" name="组合 1111"/>
            <p:cNvGrpSpPr/>
            <p:nvPr/>
          </p:nvGrpSpPr>
          <p:grpSpPr>
            <a:xfrm>
              <a:off x="5208380" y="3547017"/>
              <a:ext cx="1497683" cy="196112"/>
              <a:chOff x="2940069" y="1812553"/>
              <a:chExt cx="1375994" cy="637312"/>
            </a:xfrm>
          </p:grpSpPr>
          <p:cxnSp>
            <p:nvCxnSpPr>
              <p:cNvPr id="1113" name="直接箭头连接符 1112"/>
              <p:cNvCxnSpPr/>
              <p:nvPr/>
            </p:nvCxnSpPr>
            <p:spPr>
              <a:xfrm>
                <a:off x="2940069" y="1812556"/>
                <a:ext cx="0" cy="637309"/>
              </a:xfrm>
              <a:prstGeom prst="straightConnector1">
                <a:avLst/>
              </a:prstGeom>
              <a:noFill/>
              <a:ln w="25400">
                <a:solidFill>
                  <a:schemeClr val="tx1"/>
                </a:solidFill>
                <a:tailEnd type="triangle"/>
              </a:ln>
            </p:spPr>
          </p:cxnSp>
          <p:cxnSp>
            <p:nvCxnSpPr>
              <p:cNvPr id="1114" name="直接箭头连接符 1113"/>
              <p:cNvCxnSpPr/>
              <p:nvPr/>
            </p:nvCxnSpPr>
            <p:spPr>
              <a:xfrm>
                <a:off x="3067524" y="1812555"/>
                <a:ext cx="0" cy="637309"/>
              </a:xfrm>
              <a:prstGeom prst="straightConnector1">
                <a:avLst/>
              </a:prstGeom>
              <a:noFill/>
              <a:ln w="25400">
                <a:solidFill>
                  <a:schemeClr val="tx1"/>
                </a:solidFill>
                <a:tailEnd type="triangle"/>
              </a:ln>
            </p:spPr>
          </p:cxnSp>
          <p:cxnSp>
            <p:nvCxnSpPr>
              <p:cNvPr id="1115" name="直接箭头连接符 1114"/>
              <p:cNvCxnSpPr/>
              <p:nvPr/>
            </p:nvCxnSpPr>
            <p:spPr>
              <a:xfrm>
                <a:off x="3192393" y="1812555"/>
                <a:ext cx="0" cy="637309"/>
              </a:xfrm>
              <a:prstGeom prst="straightConnector1">
                <a:avLst/>
              </a:prstGeom>
              <a:noFill/>
              <a:ln w="25400">
                <a:solidFill>
                  <a:schemeClr val="tx1"/>
                </a:solidFill>
                <a:tailEnd type="triangle"/>
              </a:ln>
            </p:spPr>
          </p:cxnSp>
          <p:cxnSp>
            <p:nvCxnSpPr>
              <p:cNvPr id="1116" name="直接箭头连接符 1115"/>
              <p:cNvCxnSpPr/>
              <p:nvPr/>
            </p:nvCxnSpPr>
            <p:spPr>
              <a:xfrm>
                <a:off x="3313739" y="1812555"/>
                <a:ext cx="0" cy="637309"/>
              </a:xfrm>
              <a:prstGeom prst="straightConnector1">
                <a:avLst/>
              </a:prstGeom>
              <a:noFill/>
              <a:ln w="25400">
                <a:solidFill>
                  <a:schemeClr val="tx1"/>
                </a:solidFill>
                <a:tailEnd type="triangle"/>
              </a:ln>
            </p:spPr>
          </p:cxnSp>
          <p:cxnSp>
            <p:nvCxnSpPr>
              <p:cNvPr id="1117" name="直接箭头连接符 1116"/>
              <p:cNvCxnSpPr/>
              <p:nvPr/>
            </p:nvCxnSpPr>
            <p:spPr>
              <a:xfrm>
                <a:off x="3442131" y="1812554"/>
                <a:ext cx="0" cy="637309"/>
              </a:xfrm>
              <a:prstGeom prst="straightConnector1">
                <a:avLst/>
              </a:prstGeom>
              <a:noFill/>
              <a:ln w="25400">
                <a:solidFill>
                  <a:schemeClr val="tx1"/>
                </a:solidFill>
                <a:tailEnd type="triangle"/>
              </a:ln>
            </p:spPr>
          </p:cxnSp>
          <p:cxnSp>
            <p:nvCxnSpPr>
              <p:cNvPr id="1118" name="直接箭头连接符 1117"/>
              <p:cNvCxnSpPr/>
              <p:nvPr/>
            </p:nvCxnSpPr>
            <p:spPr>
              <a:xfrm>
                <a:off x="3567000" y="1812553"/>
                <a:ext cx="0" cy="637309"/>
              </a:xfrm>
              <a:prstGeom prst="straightConnector1">
                <a:avLst/>
              </a:prstGeom>
              <a:noFill/>
              <a:ln w="25400">
                <a:solidFill>
                  <a:schemeClr val="tx1"/>
                </a:solidFill>
                <a:tailEnd type="triangle"/>
              </a:ln>
            </p:spPr>
          </p:cxnSp>
          <p:cxnSp>
            <p:nvCxnSpPr>
              <p:cNvPr id="1119" name="直接箭头连接符 1118"/>
              <p:cNvCxnSpPr/>
              <p:nvPr/>
            </p:nvCxnSpPr>
            <p:spPr>
              <a:xfrm>
                <a:off x="3689132" y="1812556"/>
                <a:ext cx="0" cy="637309"/>
              </a:xfrm>
              <a:prstGeom prst="straightConnector1">
                <a:avLst/>
              </a:prstGeom>
              <a:noFill/>
              <a:ln w="25400">
                <a:solidFill>
                  <a:schemeClr val="tx1"/>
                </a:solidFill>
                <a:tailEnd type="triangle"/>
              </a:ln>
            </p:spPr>
          </p:cxnSp>
          <p:cxnSp>
            <p:nvCxnSpPr>
              <p:cNvPr id="1120" name="直接箭头连接符 1119"/>
              <p:cNvCxnSpPr/>
              <p:nvPr/>
            </p:nvCxnSpPr>
            <p:spPr>
              <a:xfrm>
                <a:off x="3816587" y="1812555"/>
                <a:ext cx="0" cy="637309"/>
              </a:xfrm>
              <a:prstGeom prst="straightConnector1">
                <a:avLst/>
              </a:prstGeom>
              <a:noFill/>
              <a:ln w="25400">
                <a:solidFill>
                  <a:schemeClr val="tx1"/>
                </a:solidFill>
                <a:tailEnd type="triangle"/>
              </a:ln>
            </p:spPr>
          </p:cxnSp>
          <p:cxnSp>
            <p:nvCxnSpPr>
              <p:cNvPr id="1121" name="直接箭头连接符 1120"/>
              <p:cNvCxnSpPr/>
              <p:nvPr/>
            </p:nvCxnSpPr>
            <p:spPr>
              <a:xfrm>
                <a:off x="3941456" y="1812555"/>
                <a:ext cx="0" cy="637309"/>
              </a:xfrm>
              <a:prstGeom prst="straightConnector1">
                <a:avLst/>
              </a:prstGeom>
              <a:noFill/>
              <a:ln w="25400">
                <a:solidFill>
                  <a:schemeClr val="tx1"/>
                </a:solidFill>
                <a:tailEnd type="triangle"/>
              </a:ln>
            </p:spPr>
          </p:cxnSp>
          <p:cxnSp>
            <p:nvCxnSpPr>
              <p:cNvPr id="1122" name="直接箭头连接符 1121"/>
              <p:cNvCxnSpPr/>
              <p:nvPr/>
            </p:nvCxnSpPr>
            <p:spPr>
              <a:xfrm>
                <a:off x="4062802" y="1812555"/>
                <a:ext cx="0" cy="637309"/>
              </a:xfrm>
              <a:prstGeom prst="straightConnector1">
                <a:avLst/>
              </a:prstGeom>
              <a:noFill/>
              <a:ln w="25400">
                <a:solidFill>
                  <a:schemeClr val="tx1"/>
                </a:solidFill>
                <a:tailEnd type="triangle"/>
              </a:ln>
            </p:spPr>
          </p:cxnSp>
          <p:cxnSp>
            <p:nvCxnSpPr>
              <p:cNvPr id="1123" name="直接箭头连接符 1122"/>
              <p:cNvCxnSpPr/>
              <p:nvPr/>
            </p:nvCxnSpPr>
            <p:spPr>
              <a:xfrm>
                <a:off x="4191194" y="1812554"/>
                <a:ext cx="0" cy="637309"/>
              </a:xfrm>
              <a:prstGeom prst="straightConnector1">
                <a:avLst/>
              </a:prstGeom>
              <a:noFill/>
              <a:ln w="25400">
                <a:solidFill>
                  <a:schemeClr val="tx1"/>
                </a:solidFill>
                <a:tailEnd type="triangle"/>
              </a:ln>
            </p:spPr>
          </p:cxnSp>
          <p:cxnSp>
            <p:nvCxnSpPr>
              <p:cNvPr id="1124" name="直接箭头连接符 1123"/>
              <p:cNvCxnSpPr/>
              <p:nvPr/>
            </p:nvCxnSpPr>
            <p:spPr>
              <a:xfrm>
                <a:off x="4316063" y="1812553"/>
                <a:ext cx="0" cy="637309"/>
              </a:xfrm>
              <a:prstGeom prst="straightConnector1">
                <a:avLst/>
              </a:prstGeom>
              <a:noFill/>
              <a:ln w="25400">
                <a:solidFill>
                  <a:schemeClr val="tx1"/>
                </a:solidFill>
                <a:tailEnd type="triangle"/>
              </a:ln>
            </p:spPr>
          </p:cxnSp>
        </p:grpSp>
        <p:sp>
          <p:nvSpPr>
            <p:cNvPr id="414" name="矩形 413"/>
            <p:cNvSpPr/>
            <p:nvPr/>
          </p:nvSpPr>
          <p:spPr>
            <a:xfrm rot="16200000">
              <a:off x="8975034" y="3050289"/>
              <a:ext cx="1849263" cy="3441918"/>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15" name="组合 414"/>
            <p:cNvGrpSpPr/>
            <p:nvPr/>
          </p:nvGrpSpPr>
          <p:grpSpPr>
            <a:xfrm rot="16200000">
              <a:off x="8884765" y="3196055"/>
              <a:ext cx="1456418" cy="2811060"/>
              <a:chOff x="6534681" y="1471792"/>
              <a:chExt cx="1829950" cy="3156653"/>
            </a:xfrm>
          </p:grpSpPr>
          <p:sp>
            <p:nvSpPr>
              <p:cNvPr id="424" name="文本框 423"/>
              <p:cNvSpPr txBox="1"/>
              <p:nvPr/>
            </p:nvSpPr>
            <p:spPr>
              <a:xfrm>
                <a:off x="7572175" y="2764012"/>
                <a:ext cx="184731" cy="369332"/>
              </a:xfrm>
              <a:prstGeom prst="rect">
                <a:avLst/>
              </a:prstGeom>
              <a:noFill/>
            </p:spPr>
            <p:txBody>
              <a:bodyPr wrap="none" rtlCol="0">
                <a:spAutoFit/>
              </a:bodyPr>
              <a:lstStyle/>
              <a:p>
                <a:endParaRPr lang="zh-CN" altLang="en-US" dirty="0"/>
              </a:p>
            </p:txBody>
          </p:sp>
          <p:sp>
            <p:nvSpPr>
              <p:cNvPr id="425" name="矩形 424"/>
              <p:cNvSpPr/>
              <p:nvPr/>
            </p:nvSpPr>
            <p:spPr>
              <a:xfrm>
                <a:off x="6534681" y="1471792"/>
                <a:ext cx="1829950" cy="3156653"/>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6" name="矩形 425"/>
              <p:cNvSpPr/>
              <p:nvPr/>
            </p:nvSpPr>
            <p:spPr>
              <a:xfrm rot="5400000">
                <a:off x="8109522" y="1598129"/>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7" name="矩形 426"/>
              <p:cNvSpPr/>
              <p:nvPr/>
            </p:nvSpPr>
            <p:spPr>
              <a:xfrm rot="5400000">
                <a:off x="8109522" y="172299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8" name="矩形 427"/>
              <p:cNvSpPr/>
              <p:nvPr/>
            </p:nvSpPr>
            <p:spPr>
              <a:xfrm rot="5400000">
                <a:off x="8109522" y="1847867"/>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9" name="矩形 428"/>
              <p:cNvSpPr/>
              <p:nvPr/>
            </p:nvSpPr>
            <p:spPr>
              <a:xfrm rot="5400000">
                <a:off x="8109522" y="1972736"/>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0" name="矩形 429"/>
              <p:cNvSpPr/>
              <p:nvPr/>
            </p:nvSpPr>
            <p:spPr>
              <a:xfrm rot="5400000">
                <a:off x="8109522" y="209760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1" name="矩形 430"/>
              <p:cNvSpPr/>
              <p:nvPr/>
            </p:nvSpPr>
            <p:spPr>
              <a:xfrm rot="5400000">
                <a:off x="8109522" y="2222474"/>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2" name="矩形 431"/>
              <p:cNvSpPr/>
              <p:nvPr/>
            </p:nvSpPr>
            <p:spPr>
              <a:xfrm rot="5400000">
                <a:off x="8109522" y="2500787"/>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3" name="矩形 432"/>
              <p:cNvSpPr/>
              <p:nvPr/>
            </p:nvSpPr>
            <p:spPr>
              <a:xfrm rot="5400000">
                <a:off x="8109522" y="28753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4" name="矩形 433"/>
              <p:cNvSpPr/>
              <p:nvPr/>
            </p:nvSpPr>
            <p:spPr>
              <a:xfrm rot="5400000">
                <a:off x="8109522" y="325000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5" name="矩形 434"/>
              <p:cNvSpPr/>
              <p:nvPr/>
            </p:nvSpPr>
            <p:spPr>
              <a:xfrm rot="5400000">
                <a:off x="8109522" y="43903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6" name="矩形 435"/>
              <p:cNvSpPr/>
              <p:nvPr/>
            </p:nvSpPr>
            <p:spPr>
              <a:xfrm rot="5400000">
                <a:off x="8109522" y="2366393"/>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7" name="矩形 436"/>
              <p:cNvSpPr/>
              <p:nvPr/>
            </p:nvSpPr>
            <p:spPr>
              <a:xfrm rot="5400000">
                <a:off x="8109522" y="275052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8" name="矩形 437"/>
              <p:cNvSpPr/>
              <p:nvPr/>
            </p:nvSpPr>
            <p:spPr>
              <a:xfrm rot="5400000">
                <a:off x="8109522" y="31251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9" name="矩形 438"/>
              <p:cNvSpPr/>
              <p:nvPr/>
            </p:nvSpPr>
            <p:spPr>
              <a:xfrm rot="5400000">
                <a:off x="8109522" y="349973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0" name="矩形 439"/>
              <p:cNvSpPr/>
              <p:nvPr/>
            </p:nvSpPr>
            <p:spPr>
              <a:xfrm rot="5400000">
                <a:off x="8109522" y="42654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1" name="矩形 440"/>
              <p:cNvSpPr/>
              <p:nvPr/>
            </p:nvSpPr>
            <p:spPr>
              <a:xfrm rot="5400000">
                <a:off x="8109522" y="2625656"/>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2" name="矩形 441"/>
              <p:cNvSpPr/>
              <p:nvPr/>
            </p:nvSpPr>
            <p:spPr>
              <a:xfrm rot="5400000">
                <a:off x="8109522" y="30002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3" name="矩形 442"/>
              <p:cNvSpPr/>
              <p:nvPr/>
            </p:nvSpPr>
            <p:spPr>
              <a:xfrm rot="5400000">
                <a:off x="8109522" y="337487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4" name="矩形 443"/>
              <p:cNvSpPr/>
              <p:nvPr/>
            </p:nvSpPr>
            <p:spPr>
              <a:xfrm rot="5400000">
                <a:off x="7910942" y="1598129"/>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5" name="矩形 444"/>
              <p:cNvSpPr/>
              <p:nvPr/>
            </p:nvSpPr>
            <p:spPr>
              <a:xfrm rot="5400000">
                <a:off x="7910942" y="172299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6" name="矩形 445"/>
              <p:cNvSpPr/>
              <p:nvPr/>
            </p:nvSpPr>
            <p:spPr>
              <a:xfrm rot="5400000">
                <a:off x="7910942" y="1847867"/>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7" name="矩形 446"/>
              <p:cNvSpPr/>
              <p:nvPr/>
            </p:nvSpPr>
            <p:spPr>
              <a:xfrm rot="5400000">
                <a:off x="7910942" y="1972736"/>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8" name="矩形 447"/>
              <p:cNvSpPr/>
              <p:nvPr/>
            </p:nvSpPr>
            <p:spPr>
              <a:xfrm rot="5400000">
                <a:off x="7910942" y="209760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9" name="矩形 448"/>
              <p:cNvSpPr/>
              <p:nvPr/>
            </p:nvSpPr>
            <p:spPr>
              <a:xfrm rot="5400000">
                <a:off x="7910942" y="2222474"/>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0" name="矩形 449"/>
              <p:cNvSpPr/>
              <p:nvPr/>
            </p:nvSpPr>
            <p:spPr>
              <a:xfrm rot="5400000">
                <a:off x="7910942" y="2500787"/>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1" name="矩形 450"/>
              <p:cNvSpPr/>
              <p:nvPr/>
            </p:nvSpPr>
            <p:spPr>
              <a:xfrm rot="5400000">
                <a:off x="7910942" y="28753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2" name="矩形 451"/>
              <p:cNvSpPr/>
              <p:nvPr/>
            </p:nvSpPr>
            <p:spPr>
              <a:xfrm rot="5400000">
                <a:off x="7910942" y="325000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3" name="矩形 452"/>
              <p:cNvSpPr/>
              <p:nvPr/>
            </p:nvSpPr>
            <p:spPr>
              <a:xfrm rot="5400000">
                <a:off x="7910942" y="43903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4" name="矩形 453"/>
              <p:cNvSpPr/>
              <p:nvPr/>
            </p:nvSpPr>
            <p:spPr>
              <a:xfrm rot="5400000">
                <a:off x="7910942" y="2366393"/>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5" name="矩形 454"/>
              <p:cNvSpPr/>
              <p:nvPr/>
            </p:nvSpPr>
            <p:spPr>
              <a:xfrm rot="5400000">
                <a:off x="7910942" y="275052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6" name="矩形 455"/>
              <p:cNvSpPr/>
              <p:nvPr/>
            </p:nvSpPr>
            <p:spPr>
              <a:xfrm rot="5400000">
                <a:off x="7910942" y="31251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7" name="矩形 456"/>
              <p:cNvSpPr/>
              <p:nvPr/>
            </p:nvSpPr>
            <p:spPr>
              <a:xfrm rot="5400000">
                <a:off x="7910942" y="349973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8" name="矩形 457"/>
              <p:cNvSpPr/>
              <p:nvPr/>
            </p:nvSpPr>
            <p:spPr>
              <a:xfrm rot="5400000">
                <a:off x="7910942" y="42654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9" name="矩形 458"/>
              <p:cNvSpPr/>
              <p:nvPr/>
            </p:nvSpPr>
            <p:spPr>
              <a:xfrm rot="5400000">
                <a:off x="7910942" y="2625656"/>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0" name="矩形 459"/>
              <p:cNvSpPr/>
              <p:nvPr/>
            </p:nvSpPr>
            <p:spPr>
              <a:xfrm rot="5400000">
                <a:off x="7910942" y="30002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1" name="矩形 460"/>
              <p:cNvSpPr/>
              <p:nvPr/>
            </p:nvSpPr>
            <p:spPr>
              <a:xfrm rot="5400000">
                <a:off x="7910942" y="337487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2" name="矩形 461"/>
              <p:cNvSpPr/>
              <p:nvPr/>
            </p:nvSpPr>
            <p:spPr>
              <a:xfrm rot="5400000">
                <a:off x="7721598" y="1598129"/>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3" name="矩形 462"/>
              <p:cNvSpPr/>
              <p:nvPr/>
            </p:nvSpPr>
            <p:spPr>
              <a:xfrm rot="5400000">
                <a:off x="7721598" y="172299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4" name="矩形 463"/>
              <p:cNvSpPr/>
              <p:nvPr/>
            </p:nvSpPr>
            <p:spPr>
              <a:xfrm rot="5400000">
                <a:off x="7721598" y="1847867"/>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5" name="矩形 464"/>
              <p:cNvSpPr/>
              <p:nvPr/>
            </p:nvSpPr>
            <p:spPr>
              <a:xfrm rot="5400000">
                <a:off x="7721598" y="1972736"/>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6" name="矩形 465"/>
              <p:cNvSpPr/>
              <p:nvPr/>
            </p:nvSpPr>
            <p:spPr>
              <a:xfrm rot="5400000">
                <a:off x="7721598" y="209760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7" name="矩形 466"/>
              <p:cNvSpPr/>
              <p:nvPr/>
            </p:nvSpPr>
            <p:spPr>
              <a:xfrm rot="5400000">
                <a:off x="7721598" y="2222474"/>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8" name="矩形 467"/>
              <p:cNvSpPr/>
              <p:nvPr/>
            </p:nvSpPr>
            <p:spPr>
              <a:xfrm rot="5400000">
                <a:off x="7721598" y="2500787"/>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8" name="矩形 857"/>
              <p:cNvSpPr/>
              <p:nvPr/>
            </p:nvSpPr>
            <p:spPr>
              <a:xfrm rot="5400000">
                <a:off x="7721598" y="28753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9" name="矩形 858"/>
              <p:cNvSpPr/>
              <p:nvPr/>
            </p:nvSpPr>
            <p:spPr>
              <a:xfrm rot="5400000">
                <a:off x="7721598" y="325000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0" name="矩形 859"/>
              <p:cNvSpPr/>
              <p:nvPr/>
            </p:nvSpPr>
            <p:spPr>
              <a:xfrm rot="5400000">
                <a:off x="7721598" y="43903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1" name="矩形 860"/>
              <p:cNvSpPr/>
              <p:nvPr/>
            </p:nvSpPr>
            <p:spPr>
              <a:xfrm rot="5400000">
                <a:off x="7721598" y="2366393"/>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2" name="矩形 861"/>
              <p:cNvSpPr/>
              <p:nvPr/>
            </p:nvSpPr>
            <p:spPr>
              <a:xfrm rot="5400000">
                <a:off x="7721598" y="275052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3" name="矩形 862"/>
              <p:cNvSpPr/>
              <p:nvPr/>
            </p:nvSpPr>
            <p:spPr>
              <a:xfrm rot="5400000">
                <a:off x="7721598" y="31251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4" name="矩形 863"/>
              <p:cNvSpPr/>
              <p:nvPr/>
            </p:nvSpPr>
            <p:spPr>
              <a:xfrm rot="5400000">
                <a:off x="7721598" y="349973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5" name="矩形 864"/>
              <p:cNvSpPr/>
              <p:nvPr/>
            </p:nvSpPr>
            <p:spPr>
              <a:xfrm rot="5400000">
                <a:off x="7721598" y="42654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6" name="矩形 865"/>
              <p:cNvSpPr/>
              <p:nvPr/>
            </p:nvSpPr>
            <p:spPr>
              <a:xfrm rot="5400000">
                <a:off x="7721598" y="2625656"/>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7" name="矩形 866"/>
              <p:cNvSpPr/>
              <p:nvPr/>
            </p:nvSpPr>
            <p:spPr>
              <a:xfrm rot="5400000">
                <a:off x="7721598" y="30002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8" name="矩形 867"/>
              <p:cNvSpPr/>
              <p:nvPr/>
            </p:nvSpPr>
            <p:spPr>
              <a:xfrm rot="5400000">
                <a:off x="7721598" y="337487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9" name="矩形 868"/>
              <p:cNvSpPr/>
              <p:nvPr/>
            </p:nvSpPr>
            <p:spPr>
              <a:xfrm rot="5400000">
                <a:off x="7393713" y="1598129"/>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0" name="矩形 869"/>
              <p:cNvSpPr/>
              <p:nvPr/>
            </p:nvSpPr>
            <p:spPr>
              <a:xfrm rot="5400000">
                <a:off x="7393713" y="172299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1" name="矩形 870"/>
              <p:cNvSpPr/>
              <p:nvPr/>
            </p:nvSpPr>
            <p:spPr>
              <a:xfrm rot="5400000">
                <a:off x="7393713" y="1847867"/>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2" name="矩形 871"/>
              <p:cNvSpPr/>
              <p:nvPr/>
            </p:nvSpPr>
            <p:spPr>
              <a:xfrm rot="5400000">
                <a:off x="7393713" y="1972736"/>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3" name="矩形 872"/>
              <p:cNvSpPr/>
              <p:nvPr/>
            </p:nvSpPr>
            <p:spPr>
              <a:xfrm rot="5400000">
                <a:off x="7393713" y="209760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4" name="矩形 873"/>
              <p:cNvSpPr/>
              <p:nvPr/>
            </p:nvSpPr>
            <p:spPr>
              <a:xfrm rot="5400000">
                <a:off x="7393713" y="2222474"/>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5" name="矩形 874"/>
              <p:cNvSpPr/>
              <p:nvPr/>
            </p:nvSpPr>
            <p:spPr>
              <a:xfrm rot="5400000">
                <a:off x="7393713" y="2500787"/>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6" name="矩形 875"/>
              <p:cNvSpPr/>
              <p:nvPr/>
            </p:nvSpPr>
            <p:spPr>
              <a:xfrm rot="5400000">
                <a:off x="7393713" y="28753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7" name="矩形 876"/>
              <p:cNvSpPr/>
              <p:nvPr/>
            </p:nvSpPr>
            <p:spPr>
              <a:xfrm rot="5400000">
                <a:off x="7393713" y="325000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8" name="矩形 877"/>
              <p:cNvSpPr/>
              <p:nvPr/>
            </p:nvSpPr>
            <p:spPr>
              <a:xfrm rot="5400000">
                <a:off x="7393713" y="43903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9" name="矩形 878"/>
              <p:cNvSpPr/>
              <p:nvPr/>
            </p:nvSpPr>
            <p:spPr>
              <a:xfrm rot="5400000">
                <a:off x="7393713" y="2366393"/>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0" name="矩形 879"/>
              <p:cNvSpPr/>
              <p:nvPr/>
            </p:nvSpPr>
            <p:spPr>
              <a:xfrm rot="5400000">
                <a:off x="7393713" y="275052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1" name="矩形 880"/>
              <p:cNvSpPr/>
              <p:nvPr/>
            </p:nvSpPr>
            <p:spPr>
              <a:xfrm rot="5400000">
                <a:off x="7393713" y="31251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2" name="矩形 881"/>
              <p:cNvSpPr/>
              <p:nvPr/>
            </p:nvSpPr>
            <p:spPr>
              <a:xfrm rot="5400000">
                <a:off x="7393713" y="349973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3" name="矩形 882"/>
              <p:cNvSpPr/>
              <p:nvPr/>
            </p:nvSpPr>
            <p:spPr>
              <a:xfrm rot="5400000">
                <a:off x="7393713" y="42654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4" name="矩形 883"/>
              <p:cNvSpPr/>
              <p:nvPr/>
            </p:nvSpPr>
            <p:spPr>
              <a:xfrm rot="5400000">
                <a:off x="7393713" y="2625656"/>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5" name="矩形 884"/>
              <p:cNvSpPr/>
              <p:nvPr/>
            </p:nvSpPr>
            <p:spPr>
              <a:xfrm rot="5400000">
                <a:off x="7393713" y="30002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6" name="矩形 885"/>
              <p:cNvSpPr/>
              <p:nvPr/>
            </p:nvSpPr>
            <p:spPr>
              <a:xfrm rot="5400000">
                <a:off x="7393713" y="337487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7" name="矩形 886"/>
              <p:cNvSpPr/>
              <p:nvPr/>
            </p:nvSpPr>
            <p:spPr>
              <a:xfrm rot="5400000">
                <a:off x="7028885" y="1598129"/>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8" name="矩形 887"/>
              <p:cNvSpPr/>
              <p:nvPr/>
            </p:nvSpPr>
            <p:spPr>
              <a:xfrm rot="5400000">
                <a:off x="7028885" y="172299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9" name="矩形 888"/>
              <p:cNvSpPr/>
              <p:nvPr/>
            </p:nvSpPr>
            <p:spPr>
              <a:xfrm rot="5400000">
                <a:off x="7028885" y="1847867"/>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0" name="矩形 889"/>
              <p:cNvSpPr/>
              <p:nvPr/>
            </p:nvSpPr>
            <p:spPr>
              <a:xfrm rot="5400000">
                <a:off x="7028885" y="1972736"/>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1" name="矩形 890"/>
              <p:cNvSpPr/>
              <p:nvPr/>
            </p:nvSpPr>
            <p:spPr>
              <a:xfrm rot="5400000">
                <a:off x="7028885" y="209760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2" name="矩形 891"/>
              <p:cNvSpPr/>
              <p:nvPr/>
            </p:nvSpPr>
            <p:spPr>
              <a:xfrm rot="5400000">
                <a:off x="7028885" y="2222474"/>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3" name="矩形 892"/>
              <p:cNvSpPr/>
              <p:nvPr/>
            </p:nvSpPr>
            <p:spPr>
              <a:xfrm rot="5400000">
                <a:off x="7028885" y="2500787"/>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4" name="矩形 893"/>
              <p:cNvSpPr/>
              <p:nvPr/>
            </p:nvSpPr>
            <p:spPr>
              <a:xfrm rot="5400000">
                <a:off x="7028885" y="28753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5" name="矩形 894"/>
              <p:cNvSpPr/>
              <p:nvPr/>
            </p:nvSpPr>
            <p:spPr>
              <a:xfrm rot="5400000">
                <a:off x="7028885" y="325000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6" name="矩形 895"/>
              <p:cNvSpPr/>
              <p:nvPr/>
            </p:nvSpPr>
            <p:spPr>
              <a:xfrm rot="5400000">
                <a:off x="7028885" y="43903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7" name="矩形 896"/>
              <p:cNvSpPr/>
              <p:nvPr/>
            </p:nvSpPr>
            <p:spPr>
              <a:xfrm rot="5400000">
                <a:off x="7028885" y="2366393"/>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8" name="矩形 897"/>
              <p:cNvSpPr/>
              <p:nvPr/>
            </p:nvSpPr>
            <p:spPr>
              <a:xfrm rot="5400000">
                <a:off x="7028885" y="275052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9" name="矩形 898"/>
              <p:cNvSpPr/>
              <p:nvPr/>
            </p:nvSpPr>
            <p:spPr>
              <a:xfrm rot="5400000">
                <a:off x="7028885" y="31251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0" name="矩形 899"/>
              <p:cNvSpPr/>
              <p:nvPr/>
            </p:nvSpPr>
            <p:spPr>
              <a:xfrm rot="5400000">
                <a:off x="7028885" y="349973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1" name="矩形 900"/>
              <p:cNvSpPr/>
              <p:nvPr/>
            </p:nvSpPr>
            <p:spPr>
              <a:xfrm rot="5400000">
                <a:off x="7028885" y="42654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2" name="矩形 901"/>
              <p:cNvSpPr/>
              <p:nvPr/>
            </p:nvSpPr>
            <p:spPr>
              <a:xfrm rot="5400000">
                <a:off x="7028885" y="2625656"/>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3" name="矩形 902"/>
              <p:cNvSpPr/>
              <p:nvPr/>
            </p:nvSpPr>
            <p:spPr>
              <a:xfrm rot="5400000">
                <a:off x="7028885" y="30002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4" name="矩形 903"/>
              <p:cNvSpPr/>
              <p:nvPr/>
            </p:nvSpPr>
            <p:spPr>
              <a:xfrm rot="5400000">
                <a:off x="7028885" y="337487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5" name="矩形 904"/>
              <p:cNvSpPr/>
              <p:nvPr/>
            </p:nvSpPr>
            <p:spPr>
              <a:xfrm rot="5400000">
                <a:off x="6839541" y="1598129"/>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6" name="矩形 905"/>
              <p:cNvSpPr/>
              <p:nvPr/>
            </p:nvSpPr>
            <p:spPr>
              <a:xfrm rot="5400000">
                <a:off x="6839541" y="172299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7" name="矩形 906"/>
              <p:cNvSpPr/>
              <p:nvPr/>
            </p:nvSpPr>
            <p:spPr>
              <a:xfrm rot="5400000">
                <a:off x="6839541" y="1847867"/>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8" name="矩形 907"/>
              <p:cNvSpPr/>
              <p:nvPr/>
            </p:nvSpPr>
            <p:spPr>
              <a:xfrm rot="5400000">
                <a:off x="6839541" y="1972736"/>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9" name="矩形 908"/>
              <p:cNvSpPr/>
              <p:nvPr/>
            </p:nvSpPr>
            <p:spPr>
              <a:xfrm rot="5400000">
                <a:off x="6839541" y="209760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0" name="矩形 909"/>
              <p:cNvSpPr/>
              <p:nvPr/>
            </p:nvSpPr>
            <p:spPr>
              <a:xfrm rot="5400000">
                <a:off x="6839541" y="2222474"/>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1" name="矩形 910"/>
              <p:cNvSpPr/>
              <p:nvPr/>
            </p:nvSpPr>
            <p:spPr>
              <a:xfrm rot="5400000">
                <a:off x="6839541" y="2500787"/>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2" name="矩形 911"/>
              <p:cNvSpPr/>
              <p:nvPr/>
            </p:nvSpPr>
            <p:spPr>
              <a:xfrm rot="5400000">
                <a:off x="6839541" y="28753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3" name="矩形 912"/>
              <p:cNvSpPr/>
              <p:nvPr/>
            </p:nvSpPr>
            <p:spPr>
              <a:xfrm rot="5400000">
                <a:off x="6839541" y="325000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4" name="矩形 913"/>
              <p:cNvSpPr/>
              <p:nvPr/>
            </p:nvSpPr>
            <p:spPr>
              <a:xfrm rot="5400000">
                <a:off x="6839541" y="43903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5" name="矩形 914"/>
              <p:cNvSpPr/>
              <p:nvPr/>
            </p:nvSpPr>
            <p:spPr>
              <a:xfrm rot="5400000">
                <a:off x="6839541" y="2366393"/>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6" name="矩形 915"/>
              <p:cNvSpPr/>
              <p:nvPr/>
            </p:nvSpPr>
            <p:spPr>
              <a:xfrm rot="5400000">
                <a:off x="6839541" y="275052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7" name="矩形 916"/>
              <p:cNvSpPr/>
              <p:nvPr/>
            </p:nvSpPr>
            <p:spPr>
              <a:xfrm rot="5400000">
                <a:off x="6839541" y="31251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8" name="矩形 917"/>
              <p:cNvSpPr/>
              <p:nvPr/>
            </p:nvSpPr>
            <p:spPr>
              <a:xfrm rot="5400000">
                <a:off x="6839541" y="349973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9" name="矩形 918"/>
              <p:cNvSpPr/>
              <p:nvPr/>
            </p:nvSpPr>
            <p:spPr>
              <a:xfrm rot="5400000">
                <a:off x="6839541" y="42654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0" name="矩形 919"/>
              <p:cNvSpPr/>
              <p:nvPr/>
            </p:nvSpPr>
            <p:spPr>
              <a:xfrm rot="5400000">
                <a:off x="6839541" y="2625656"/>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1" name="矩形 920"/>
              <p:cNvSpPr/>
              <p:nvPr/>
            </p:nvSpPr>
            <p:spPr>
              <a:xfrm rot="5400000">
                <a:off x="6839541" y="30002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2" name="矩形 921"/>
              <p:cNvSpPr/>
              <p:nvPr/>
            </p:nvSpPr>
            <p:spPr>
              <a:xfrm rot="5400000">
                <a:off x="6839541" y="337487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3" name="矩形 922"/>
              <p:cNvSpPr/>
              <p:nvPr/>
            </p:nvSpPr>
            <p:spPr>
              <a:xfrm rot="5400000">
                <a:off x="6659433" y="1598129"/>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4" name="矩形 923"/>
              <p:cNvSpPr/>
              <p:nvPr/>
            </p:nvSpPr>
            <p:spPr>
              <a:xfrm rot="5400000">
                <a:off x="6659433" y="1722998"/>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5" name="矩形 924"/>
              <p:cNvSpPr/>
              <p:nvPr/>
            </p:nvSpPr>
            <p:spPr>
              <a:xfrm rot="5400000">
                <a:off x="6659433" y="1847867"/>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6" name="矩形 925"/>
              <p:cNvSpPr/>
              <p:nvPr/>
            </p:nvSpPr>
            <p:spPr>
              <a:xfrm rot="5400000">
                <a:off x="6659433" y="1972736"/>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7" name="矩形 926"/>
              <p:cNvSpPr/>
              <p:nvPr/>
            </p:nvSpPr>
            <p:spPr>
              <a:xfrm rot="5400000">
                <a:off x="6659433" y="2097605"/>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8" name="矩形 927"/>
              <p:cNvSpPr/>
              <p:nvPr/>
            </p:nvSpPr>
            <p:spPr>
              <a:xfrm rot="5400000">
                <a:off x="6659433" y="2222474"/>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9" name="矩形 928"/>
              <p:cNvSpPr/>
              <p:nvPr/>
            </p:nvSpPr>
            <p:spPr>
              <a:xfrm rot="5400000">
                <a:off x="6659433" y="2500787"/>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0" name="矩形 929"/>
              <p:cNvSpPr/>
              <p:nvPr/>
            </p:nvSpPr>
            <p:spPr>
              <a:xfrm rot="5400000">
                <a:off x="6659433" y="28753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1" name="矩形 930"/>
              <p:cNvSpPr/>
              <p:nvPr/>
            </p:nvSpPr>
            <p:spPr>
              <a:xfrm rot="5400000">
                <a:off x="6659433" y="3250001"/>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2" name="矩形 931"/>
              <p:cNvSpPr/>
              <p:nvPr/>
            </p:nvSpPr>
            <p:spPr>
              <a:xfrm rot="5400000">
                <a:off x="6659433" y="43903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3" name="矩形 932"/>
              <p:cNvSpPr/>
              <p:nvPr/>
            </p:nvSpPr>
            <p:spPr>
              <a:xfrm rot="5400000">
                <a:off x="6659433" y="2366393"/>
                <a:ext cx="84170" cy="105937"/>
              </a:xfrm>
              <a:prstGeom prst="rect">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4" name="矩形 933"/>
              <p:cNvSpPr/>
              <p:nvPr/>
            </p:nvSpPr>
            <p:spPr>
              <a:xfrm rot="5400000">
                <a:off x="6659433" y="2750525"/>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5" name="矩形 934"/>
              <p:cNvSpPr/>
              <p:nvPr/>
            </p:nvSpPr>
            <p:spPr>
              <a:xfrm rot="5400000">
                <a:off x="6659433" y="312513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6" name="矩形 935"/>
              <p:cNvSpPr/>
              <p:nvPr/>
            </p:nvSpPr>
            <p:spPr>
              <a:xfrm rot="5400000">
                <a:off x="6659433" y="349973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7" name="矩形 936"/>
              <p:cNvSpPr/>
              <p:nvPr/>
            </p:nvSpPr>
            <p:spPr>
              <a:xfrm rot="5400000">
                <a:off x="6659433" y="4265494"/>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8" name="矩形 937"/>
              <p:cNvSpPr/>
              <p:nvPr/>
            </p:nvSpPr>
            <p:spPr>
              <a:xfrm rot="5400000">
                <a:off x="6659433" y="2625656"/>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9" name="矩形 938"/>
              <p:cNvSpPr/>
              <p:nvPr/>
            </p:nvSpPr>
            <p:spPr>
              <a:xfrm rot="5400000">
                <a:off x="6659433" y="3000263"/>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0" name="矩形 939"/>
              <p:cNvSpPr/>
              <p:nvPr/>
            </p:nvSpPr>
            <p:spPr>
              <a:xfrm rot="5400000">
                <a:off x="6659433" y="3374870"/>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1" name="文本框 940"/>
              <p:cNvSpPr txBox="1"/>
              <p:nvPr/>
            </p:nvSpPr>
            <p:spPr>
              <a:xfrm rot="5400000">
                <a:off x="7046837" y="2496129"/>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942" name="文本框 941"/>
              <p:cNvSpPr txBox="1"/>
              <p:nvPr/>
            </p:nvSpPr>
            <p:spPr>
              <a:xfrm rot="5400000">
                <a:off x="7393189" y="2491511"/>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943" name="矩形 942"/>
              <p:cNvSpPr/>
              <p:nvPr/>
            </p:nvSpPr>
            <p:spPr>
              <a:xfrm rot="5400000">
                <a:off x="8112296" y="365312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4" name="矩形 943"/>
              <p:cNvSpPr/>
              <p:nvPr/>
            </p:nvSpPr>
            <p:spPr>
              <a:xfrm rot="5400000">
                <a:off x="7913716" y="365312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5" name="矩形 944"/>
              <p:cNvSpPr/>
              <p:nvPr/>
            </p:nvSpPr>
            <p:spPr>
              <a:xfrm rot="5400000">
                <a:off x="7724372" y="365312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6" name="矩形 945"/>
              <p:cNvSpPr/>
              <p:nvPr/>
            </p:nvSpPr>
            <p:spPr>
              <a:xfrm rot="5400000">
                <a:off x="7396487" y="365312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7" name="矩形 946"/>
              <p:cNvSpPr/>
              <p:nvPr/>
            </p:nvSpPr>
            <p:spPr>
              <a:xfrm rot="5400000">
                <a:off x="7031659" y="365312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8" name="矩形 947"/>
              <p:cNvSpPr/>
              <p:nvPr/>
            </p:nvSpPr>
            <p:spPr>
              <a:xfrm rot="5400000">
                <a:off x="6842315" y="365312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9" name="矩形 948"/>
              <p:cNvSpPr/>
              <p:nvPr/>
            </p:nvSpPr>
            <p:spPr>
              <a:xfrm rot="5400000">
                <a:off x="6662207" y="3653122"/>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0" name="矩形 949"/>
              <p:cNvSpPr/>
              <p:nvPr/>
            </p:nvSpPr>
            <p:spPr>
              <a:xfrm rot="5400000">
                <a:off x="8123380" y="408815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1" name="矩形 950"/>
              <p:cNvSpPr/>
              <p:nvPr/>
            </p:nvSpPr>
            <p:spPr>
              <a:xfrm rot="5400000">
                <a:off x="7924800" y="408815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2" name="矩形 951"/>
              <p:cNvSpPr/>
              <p:nvPr/>
            </p:nvSpPr>
            <p:spPr>
              <a:xfrm rot="5400000">
                <a:off x="7735456" y="408815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3" name="矩形 952"/>
              <p:cNvSpPr/>
              <p:nvPr/>
            </p:nvSpPr>
            <p:spPr>
              <a:xfrm rot="5400000">
                <a:off x="7407571" y="408815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4" name="矩形 953"/>
              <p:cNvSpPr/>
              <p:nvPr/>
            </p:nvSpPr>
            <p:spPr>
              <a:xfrm rot="5400000">
                <a:off x="7042743" y="408815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5" name="矩形 954"/>
              <p:cNvSpPr/>
              <p:nvPr/>
            </p:nvSpPr>
            <p:spPr>
              <a:xfrm rot="5400000">
                <a:off x="6853399" y="408815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6" name="矩形 955"/>
              <p:cNvSpPr/>
              <p:nvPr/>
            </p:nvSpPr>
            <p:spPr>
              <a:xfrm rot="5400000">
                <a:off x="6673291" y="4088159"/>
                <a:ext cx="84170" cy="105937"/>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7" name="文本框 956"/>
              <p:cNvSpPr txBox="1"/>
              <p:nvPr/>
            </p:nvSpPr>
            <p:spPr>
              <a:xfrm>
                <a:off x="7733040" y="3739462"/>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958" name="文本框 957"/>
              <p:cNvSpPr txBox="1"/>
              <p:nvPr/>
            </p:nvSpPr>
            <p:spPr>
              <a:xfrm>
                <a:off x="6672960" y="3716774"/>
                <a:ext cx="434734" cy="461665"/>
              </a:xfrm>
              <a:prstGeom prst="rect">
                <a:avLst/>
              </a:prstGeom>
              <a:noFill/>
            </p:spPr>
            <p:txBody>
              <a:bodyPr wrap="none" rtlCol="0">
                <a:spAutoFit/>
              </a:bodyPr>
              <a:lstStyle/>
              <a:p>
                <a:r>
                  <a:rPr lang="en-US" altLang="zh-CN" sz="2400" b="1" dirty="0" smtClean="0"/>
                  <a:t>…</a:t>
                </a:r>
                <a:endParaRPr lang="zh-CN" altLang="en-US" b="1" dirty="0"/>
              </a:p>
            </p:txBody>
          </p:sp>
        </p:grpSp>
        <p:grpSp>
          <p:nvGrpSpPr>
            <p:cNvPr id="417" name="组合 416"/>
            <p:cNvGrpSpPr/>
            <p:nvPr/>
          </p:nvGrpSpPr>
          <p:grpSpPr>
            <a:xfrm>
              <a:off x="7098137" y="4939804"/>
              <a:ext cx="1010778" cy="494916"/>
              <a:chOff x="5386692" y="3672754"/>
              <a:chExt cx="1135044" cy="621848"/>
            </a:xfrm>
          </p:grpSpPr>
          <p:sp>
            <p:nvSpPr>
              <p:cNvPr id="422" name="右箭头 421"/>
              <p:cNvSpPr/>
              <p:nvPr/>
            </p:nvSpPr>
            <p:spPr>
              <a:xfrm>
                <a:off x="5386692" y="3672754"/>
                <a:ext cx="1135044" cy="621848"/>
              </a:xfrm>
              <a:prstGeom prst="rightArrow">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3" name="文本框 422"/>
              <p:cNvSpPr txBox="1"/>
              <p:nvPr/>
            </p:nvSpPr>
            <p:spPr>
              <a:xfrm>
                <a:off x="5515043" y="3744437"/>
                <a:ext cx="646331" cy="369332"/>
              </a:xfrm>
              <a:prstGeom prst="rect">
                <a:avLst/>
              </a:prstGeom>
              <a:noFill/>
            </p:spPr>
            <p:txBody>
              <a:bodyPr wrap="none" rtlCol="0">
                <a:spAutoFit/>
              </a:bodyPr>
              <a:lstStyle/>
              <a:p>
                <a:r>
                  <a:rPr lang="zh-CN" altLang="en-US" dirty="0" smtClean="0"/>
                  <a:t>转置</a:t>
                </a:r>
                <a:endParaRPr lang="zh-CN" altLang="en-US" dirty="0"/>
              </a:p>
            </p:txBody>
          </p:sp>
        </p:grpSp>
        <p:sp>
          <p:nvSpPr>
            <p:cNvPr id="418" name="文本框 417"/>
            <p:cNvSpPr txBox="1"/>
            <p:nvPr/>
          </p:nvSpPr>
          <p:spPr>
            <a:xfrm>
              <a:off x="9034596" y="6131207"/>
              <a:ext cx="1603374" cy="293944"/>
            </a:xfrm>
            <a:prstGeom prst="rect">
              <a:avLst/>
            </a:prstGeom>
            <a:noFill/>
          </p:spPr>
          <p:txBody>
            <a:bodyPr wrap="none" rtlCol="0">
              <a:spAutoFit/>
            </a:bodyPr>
            <a:lstStyle/>
            <a:p>
              <a:r>
                <a:rPr lang="zh-CN" altLang="en-US" b="1" dirty="0" smtClean="0"/>
                <a:t>计算最佳分割点</a:t>
              </a:r>
              <a:endParaRPr lang="zh-CN" altLang="en-US" b="1" dirty="0"/>
            </a:p>
          </p:txBody>
        </p:sp>
        <p:sp>
          <p:nvSpPr>
            <p:cNvPr id="419" name="右箭头 418"/>
            <p:cNvSpPr/>
            <p:nvPr/>
          </p:nvSpPr>
          <p:spPr>
            <a:xfrm rot="5400000">
              <a:off x="9570704" y="5564080"/>
              <a:ext cx="625214" cy="575621"/>
            </a:xfrm>
            <a:prstGeom prst="rightArrow">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420" name="对象 419"/>
                <p:cNvGraphicFramePr>
                  <a:graphicFrameLocks noChangeAspect="1"/>
                </p:cNvGraphicFramePr>
                <p:nvPr>
                  <p:extLst>
                    <p:ext uri="{D42A27DB-BD31-4B8C-83A1-F6EECF244321}">
                      <p14:modId xmlns:p14="http://schemas.microsoft.com/office/powerpoint/2010/main" val="3114219864"/>
                    </p:ext>
                  </p:extLst>
                </p:nvPr>
              </p:nvGraphicFramePr>
              <p:xfrm>
                <a:off x="5421074" y="6149023"/>
                <a:ext cx="326867" cy="292129"/>
              </p:xfrm>
              <a:graphic>
                <a:graphicData uri="http://schemas.openxmlformats.org/presentationml/2006/ole">
                  <mc:AlternateContent>
                    <mc:Choice xmlns:v="urn:schemas-microsoft-com:vml" Requires="v">
                      <p:oleObj spid="_x0000_s6475" name="Equation" r:id="rId11" imgW="241200" imgH="241200" progId="Equation.DSMT4">
                        <p:embed/>
                      </p:oleObj>
                    </mc:Choice>
                    <mc:Fallback>
                      <p:oleObj name="Equation" r:id="rId11" imgW="241200" imgH="241200" progId="Equation.DSMT4">
                        <p:embed/>
                        <p:pic>
                          <p:nvPicPr>
                            <p:cNvPr id="10" name="对象 9"/>
                            <p:cNvPicPr/>
                            <p:nvPr/>
                          </p:nvPicPr>
                          <p:blipFill>
                            <a:blip r:embed="rId12"/>
                            <a:stretch>
                              <a:fillRect/>
                            </a:stretch>
                          </p:blipFill>
                          <p:spPr>
                            <a:xfrm>
                              <a:off x="5421074" y="6149023"/>
                              <a:ext cx="326867" cy="292129"/>
                            </a:xfrm>
                            <a:prstGeom prst="rect">
                              <a:avLst/>
                            </a:prstGeom>
                          </p:spPr>
                        </p:pic>
                      </p:oleObj>
                    </mc:Fallback>
                  </mc:AlternateContent>
                </a:graphicData>
              </a:graphic>
            </p:graphicFrame>
          </mc:Choice>
          <mc:Fallback xmlns="">
            <p:graphicFrame>
              <p:nvGraphicFramePr>
                <p:cNvPr id="420" name="对象 419"/>
                <p:cNvGraphicFramePr>
                  <a:graphicFrameLocks noChangeAspect="1"/>
                </p:cNvGraphicFramePr>
                <p:nvPr>
                  <p:extLst>
                    <p:ext uri="{D42A27DB-BD31-4B8C-83A1-F6EECF244321}">
                      <p14:modId xmlns:p14="http://schemas.microsoft.com/office/powerpoint/2010/main" val="3114219864"/>
                    </p:ext>
                  </p:extLst>
                </p:nvPr>
              </p:nvGraphicFramePr>
              <p:xfrm>
                <a:off x="5421074" y="6149023"/>
                <a:ext cx="326867" cy="292129"/>
              </p:xfrm>
              <a:graphic>
                <a:graphicData uri="http://schemas.openxmlformats.org/presentationml/2006/ole">
                  <mc:AlternateContent>
                    <mc:Choice xmlns:v="urn:schemas-microsoft-com:vml" Requires="v">
                      <p:oleObj spid="_x0000_s6250" name="Equation" r:id="rId13" imgW="241200" imgH="241200" progId="Equation.DSMT4">
                        <p:embed/>
                      </p:oleObj>
                    </mc:Choice>
                    <mc:Fallback>
                      <p:oleObj name="Equation" r:id="rId13" imgW="241200" imgH="241200" progId="Equation.DSMT4">
                        <p:embed/>
                        <p:pic>
                          <p:nvPicPr>
                            <p:cNvPr id="10" name="对象 9"/>
                            <p:cNvPicPr/>
                            <p:nvPr/>
                          </p:nvPicPr>
                          <p:blipFill>
                            <a:blip r:embed="rId14"/>
                            <a:stretch>
                              <a:fillRect/>
                            </a:stretch>
                          </p:blipFill>
                          <p:spPr>
                            <a:xfrm>
                              <a:off x="5421074" y="6149023"/>
                              <a:ext cx="326867" cy="292129"/>
                            </a:xfrm>
                            <a:prstGeom prst="rect">
                              <a:avLst/>
                            </a:prstGeom>
                          </p:spPr>
                        </p:pic>
                      </p:oleObj>
                    </mc:Fallback>
                  </mc:AlternateContent>
                </a:graphicData>
              </a:graphic>
            </p:graphicFrame>
          </mc:Fallback>
        </mc:AlternateContent>
        <p:sp>
          <p:nvSpPr>
            <p:cNvPr id="416" name="矩形 415"/>
            <p:cNvSpPr/>
            <p:nvPr/>
          </p:nvSpPr>
          <p:spPr>
            <a:xfrm>
              <a:off x="8103327" y="4522895"/>
              <a:ext cx="3990252" cy="18420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41" name="文本框 1140"/>
          <p:cNvSpPr txBox="1"/>
          <p:nvPr/>
        </p:nvSpPr>
        <p:spPr>
          <a:xfrm>
            <a:off x="875140" y="4698429"/>
            <a:ext cx="3775393" cy="1015663"/>
          </a:xfrm>
          <a:prstGeom prst="rect">
            <a:avLst/>
          </a:prstGeom>
          <a:noFill/>
        </p:spPr>
        <p:txBody>
          <a:bodyPr wrap="none" rtlCol="0">
            <a:spAutoFit/>
          </a:bodyPr>
          <a:lstStyle/>
          <a:p>
            <a:r>
              <a:rPr lang="zh-CN" altLang="en-US" sz="2000" b="1" dirty="0" smtClean="0"/>
              <a:t>保证两者都能合并内存访问</a:t>
            </a:r>
            <a:r>
              <a:rPr lang="en-US" altLang="zh-CN" sz="2000" b="1" dirty="0" smtClean="0"/>
              <a:t>;</a:t>
            </a:r>
          </a:p>
          <a:p>
            <a:r>
              <a:rPr lang="zh-CN" altLang="en-US" sz="2000" b="1" dirty="0" smtClean="0"/>
              <a:t>转置可以达到全局内存</a:t>
            </a:r>
            <a:r>
              <a:rPr lang="zh-CN" altLang="en-US" sz="2000" b="1" dirty="0"/>
              <a:t>之间</a:t>
            </a:r>
            <a:r>
              <a:rPr lang="zh-CN" altLang="en-US" sz="2000" b="1" dirty="0" smtClean="0"/>
              <a:t>拷贝</a:t>
            </a:r>
            <a:endParaRPr lang="en-US" altLang="zh-CN" sz="2000" b="1" dirty="0" smtClean="0"/>
          </a:p>
          <a:p>
            <a:r>
              <a:rPr lang="zh-CN" altLang="en-US" sz="2000" b="1" dirty="0" smtClean="0"/>
              <a:t>的速度</a:t>
            </a:r>
            <a:r>
              <a:rPr lang="en-US" altLang="zh-CN" sz="2000" b="1" dirty="0" smtClean="0"/>
              <a:t>.</a:t>
            </a:r>
            <a:endParaRPr lang="zh-CN" altLang="en-US" sz="2000" b="1" dirty="0"/>
          </a:p>
        </p:txBody>
      </p:sp>
      <p:cxnSp>
        <p:nvCxnSpPr>
          <p:cNvPr id="28" name="直接箭头连接符 27"/>
          <p:cNvCxnSpPr>
            <a:endCxn id="470" idx="0"/>
          </p:cNvCxnSpPr>
          <p:nvPr/>
        </p:nvCxnSpPr>
        <p:spPr>
          <a:xfrm flipH="1">
            <a:off x="5302651" y="1269539"/>
            <a:ext cx="10439" cy="244036"/>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42" name="直接箭头连接符 1141"/>
          <p:cNvCxnSpPr>
            <a:endCxn id="4" idx="61"/>
          </p:cNvCxnSpPr>
          <p:nvPr/>
        </p:nvCxnSpPr>
        <p:spPr>
          <a:xfrm>
            <a:off x="10385885" y="1425025"/>
            <a:ext cx="12947" cy="988725"/>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10528988" y="1022916"/>
            <a:ext cx="646331" cy="369332"/>
          </a:xfrm>
          <a:prstGeom prst="rect">
            <a:avLst/>
          </a:prstGeom>
          <a:noFill/>
        </p:spPr>
        <p:txBody>
          <a:bodyPr wrap="none" rtlCol="0">
            <a:spAutoFit/>
          </a:bodyPr>
          <a:lstStyle/>
          <a:p>
            <a:r>
              <a:rPr lang="zh-CN" altLang="en-US" dirty="0" smtClean="0"/>
              <a:t>读取</a:t>
            </a:r>
            <a:endParaRPr lang="zh-CN" altLang="en-US" dirty="0"/>
          </a:p>
        </p:txBody>
      </p:sp>
      <p:pic>
        <p:nvPicPr>
          <p:cNvPr id="12" name="图片 11"/>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738885" y="4160293"/>
            <a:ext cx="365792" cy="365792"/>
          </a:xfrm>
          <a:prstGeom prst="rect">
            <a:avLst/>
          </a:prstGeom>
        </p:spPr>
      </p:pic>
      <p:pic>
        <p:nvPicPr>
          <p:cNvPr id="835" name="图片 83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338973" y="1016788"/>
            <a:ext cx="365792" cy="365792"/>
          </a:xfrm>
          <a:prstGeom prst="rect">
            <a:avLst/>
          </a:prstGeom>
        </p:spPr>
      </p:pic>
      <p:pic>
        <p:nvPicPr>
          <p:cNvPr id="836" name="图片 83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309853" y="1936458"/>
            <a:ext cx="365792" cy="365792"/>
          </a:xfrm>
          <a:prstGeom prst="rect">
            <a:avLst/>
          </a:prstGeom>
        </p:spPr>
      </p:pic>
      <p:sp>
        <p:nvSpPr>
          <p:cNvPr id="20" name="矩形 19"/>
          <p:cNvSpPr/>
          <p:nvPr/>
        </p:nvSpPr>
        <p:spPr>
          <a:xfrm>
            <a:off x="713864" y="3962499"/>
            <a:ext cx="902811" cy="523220"/>
          </a:xfrm>
          <a:prstGeom prst="rect">
            <a:avLst/>
          </a:prstGeom>
        </p:spPr>
        <p:txBody>
          <a:bodyPr wrap="none">
            <a:spAutoFit/>
          </a:bodyPr>
          <a:lstStyle/>
          <a:p>
            <a:r>
              <a:rPr lang="zh-CN" altLang="en-US" sz="2800" b="1" dirty="0">
                <a:solidFill>
                  <a:srgbClr val="FF0000"/>
                </a:solidFill>
              </a:rPr>
              <a:t>转置</a:t>
            </a:r>
            <a:endParaRPr lang="zh-CN" altLang="en-US" sz="2800" dirty="0"/>
          </a:p>
        </p:txBody>
      </p:sp>
      <p:sp>
        <p:nvSpPr>
          <p:cNvPr id="837" name="文本框 836">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838" name="文本框 837">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839" name="文本框 838">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840" name="文本框 839">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841" name="文本框 840">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842" name="等腰三角形 841">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843" name="直接连接符 842">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44" name="直接连接符 843">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45" name="直接连接符 844">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46" name="直接连接符 845">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09192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20" name="矩形 19"/>
          <p:cNvSpPr/>
          <p:nvPr/>
        </p:nvSpPr>
        <p:spPr>
          <a:xfrm>
            <a:off x="6055440" y="1987184"/>
            <a:ext cx="2478446" cy="1955972"/>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6058367" y="1982293"/>
            <a:ext cx="1832812" cy="161693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箭头连接符 21"/>
          <p:cNvCxnSpPr/>
          <p:nvPr/>
        </p:nvCxnSpPr>
        <p:spPr>
          <a:xfrm>
            <a:off x="5948567" y="1985610"/>
            <a:ext cx="1730" cy="2041717"/>
          </a:xfrm>
          <a:prstGeom prst="straightConnector1">
            <a:avLst/>
          </a:prstGeom>
          <a:noFill/>
          <a:ln>
            <a:solidFill>
              <a:schemeClr val="tx1"/>
            </a:solidFill>
            <a:tailEnd type="triangle"/>
          </a:ln>
        </p:spPr>
      </p:cxnSp>
      <mc:AlternateContent xmlns:mc="http://schemas.openxmlformats.org/markup-compatibility/2006" xmlns:a14="http://schemas.microsoft.com/office/drawing/2010/main">
        <mc:Choice Requires="a14">
          <p:sp>
            <p:nvSpPr>
              <p:cNvPr id="23" name="文本框 22"/>
              <p:cNvSpPr txBox="1"/>
              <p:nvPr/>
            </p:nvSpPr>
            <p:spPr>
              <a:xfrm>
                <a:off x="5656991" y="1901439"/>
                <a:ext cx="1907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5656991" y="1901439"/>
                <a:ext cx="190758" cy="276999"/>
              </a:xfrm>
              <a:prstGeom prst="rect">
                <a:avLst/>
              </a:prstGeom>
              <a:blipFill>
                <a:blip r:embed="rId3"/>
                <a:stretch>
                  <a:fillRect l="-29032" r="-25806"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5641152" y="3475885"/>
                <a:ext cx="2364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𝑁</m:t>
                      </m:r>
                    </m:oMath>
                  </m:oMathPara>
                </a14:m>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641152" y="3475885"/>
                <a:ext cx="236475" cy="276999"/>
              </a:xfrm>
              <a:prstGeom prst="rect">
                <a:avLst/>
              </a:prstGeom>
              <a:blipFill>
                <a:blip r:embed="rId4"/>
                <a:stretch>
                  <a:fillRect l="-20513" r="-20513" b="-6522"/>
                </a:stretch>
              </a:blipFill>
            </p:spPr>
            <p:txBody>
              <a:bodyPr/>
              <a:lstStyle/>
              <a:p>
                <a:r>
                  <a:rPr lang="zh-CN" altLang="en-US">
                    <a:noFill/>
                  </a:rPr>
                  <a:t> </a:t>
                </a:r>
              </a:p>
            </p:txBody>
          </p:sp>
        </mc:Fallback>
      </mc:AlternateContent>
      <p:sp>
        <p:nvSpPr>
          <p:cNvPr id="25" name="矩形 24"/>
          <p:cNvSpPr/>
          <p:nvPr/>
        </p:nvSpPr>
        <p:spPr>
          <a:xfrm rot="5400000">
            <a:off x="7643440" y="210051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 name="矩形 25"/>
          <p:cNvSpPr/>
          <p:nvPr/>
        </p:nvSpPr>
        <p:spPr>
          <a:xfrm rot="5400000">
            <a:off x="7643440" y="222538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 name="矩形 26"/>
          <p:cNvSpPr/>
          <p:nvPr/>
        </p:nvSpPr>
        <p:spPr>
          <a:xfrm rot="5400000">
            <a:off x="7642104" y="235494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 name="矩形 27"/>
          <p:cNvSpPr/>
          <p:nvPr/>
        </p:nvSpPr>
        <p:spPr>
          <a:xfrm rot="5400000">
            <a:off x="7642104" y="272954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 name="矩形 28"/>
          <p:cNvSpPr/>
          <p:nvPr/>
        </p:nvSpPr>
        <p:spPr>
          <a:xfrm rot="5400000">
            <a:off x="7639060" y="340688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 name="矩形 29"/>
          <p:cNvSpPr/>
          <p:nvPr/>
        </p:nvSpPr>
        <p:spPr>
          <a:xfrm rot="5400000">
            <a:off x="7642104" y="2604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 name="矩形 30"/>
          <p:cNvSpPr/>
          <p:nvPr/>
        </p:nvSpPr>
        <p:spPr>
          <a:xfrm rot="5400000">
            <a:off x="7639060" y="328201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 name="矩形 31"/>
          <p:cNvSpPr/>
          <p:nvPr/>
        </p:nvSpPr>
        <p:spPr>
          <a:xfrm rot="5400000">
            <a:off x="7642104" y="247981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 name="矩形 32"/>
          <p:cNvSpPr/>
          <p:nvPr/>
        </p:nvSpPr>
        <p:spPr>
          <a:xfrm rot="5400000">
            <a:off x="7444860" y="210051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 name="矩形 33"/>
          <p:cNvSpPr/>
          <p:nvPr/>
        </p:nvSpPr>
        <p:spPr>
          <a:xfrm rot="5400000">
            <a:off x="7444860" y="222538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 name="矩形 34"/>
          <p:cNvSpPr/>
          <p:nvPr/>
        </p:nvSpPr>
        <p:spPr>
          <a:xfrm rot="5400000">
            <a:off x="7443524" y="235494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 name="矩形 35"/>
          <p:cNvSpPr/>
          <p:nvPr/>
        </p:nvSpPr>
        <p:spPr>
          <a:xfrm rot="5400000">
            <a:off x="7443524" y="272954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 name="矩形 36"/>
          <p:cNvSpPr/>
          <p:nvPr/>
        </p:nvSpPr>
        <p:spPr>
          <a:xfrm rot="5400000">
            <a:off x="7440480" y="340688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 name="矩形 37"/>
          <p:cNvSpPr/>
          <p:nvPr/>
        </p:nvSpPr>
        <p:spPr>
          <a:xfrm rot="5400000">
            <a:off x="7443524" y="2604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 name="矩形 38"/>
          <p:cNvSpPr/>
          <p:nvPr/>
        </p:nvSpPr>
        <p:spPr>
          <a:xfrm rot="5400000">
            <a:off x="7440480" y="328201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 name="矩形 39"/>
          <p:cNvSpPr/>
          <p:nvPr/>
        </p:nvSpPr>
        <p:spPr>
          <a:xfrm rot="5400000">
            <a:off x="7443524" y="247981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 name="矩形 40"/>
          <p:cNvSpPr/>
          <p:nvPr/>
        </p:nvSpPr>
        <p:spPr>
          <a:xfrm rot="5400000">
            <a:off x="7255516" y="210051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 name="矩形 41"/>
          <p:cNvSpPr/>
          <p:nvPr/>
        </p:nvSpPr>
        <p:spPr>
          <a:xfrm rot="5400000">
            <a:off x="7255516" y="222538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 name="矩形 42"/>
          <p:cNvSpPr/>
          <p:nvPr/>
        </p:nvSpPr>
        <p:spPr>
          <a:xfrm rot="5400000">
            <a:off x="7254180" y="235494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 name="矩形 43"/>
          <p:cNvSpPr/>
          <p:nvPr/>
        </p:nvSpPr>
        <p:spPr>
          <a:xfrm rot="5400000">
            <a:off x="7254180" y="272954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 name="矩形 44"/>
          <p:cNvSpPr/>
          <p:nvPr/>
        </p:nvSpPr>
        <p:spPr>
          <a:xfrm rot="5400000">
            <a:off x="7251136" y="340688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 name="矩形 45"/>
          <p:cNvSpPr/>
          <p:nvPr/>
        </p:nvSpPr>
        <p:spPr>
          <a:xfrm rot="5400000">
            <a:off x="7254180" y="2604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 name="矩形 46"/>
          <p:cNvSpPr/>
          <p:nvPr/>
        </p:nvSpPr>
        <p:spPr>
          <a:xfrm rot="5400000">
            <a:off x="7251136" y="328201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 name="矩形 47"/>
          <p:cNvSpPr/>
          <p:nvPr/>
        </p:nvSpPr>
        <p:spPr>
          <a:xfrm rot="5400000">
            <a:off x="7254180" y="247981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 name="矩形 48"/>
          <p:cNvSpPr/>
          <p:nvPr/>
        </p:nvSpPr>
        <p:spPr>
          <a:xfrm rot="5400000">
            <a:off x="6927631" y="210051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 name="矩形 49"/>
          <p:cNvSpPr/>
          <p:nvPr/>
        </p:nvSpPr>
        <p:spPr>
          <a:xfrm rot="5400000">
            <a:off x="6927631" y="222538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 name="矩形 50"/>
          <p:cNvSpPr/>
          <p:nvPr/>
        </p:nvSpPr>
        <p:spPr>
          <a:xfrm rot="5400000">
            <a:off x="6926295" y="235494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 name="矩形 51"/>
          <p:cNvSpPr/>
          <p:nvPr/>
        </p:nvSpPr>
        <p:spPr>
          <a:xfrm rot="5400000">
            <a:off x="6926295" y="272954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 name="矩形 52"/>
          <p:cNvSpPr/>
          <p:nvPr/>
        </p:nvSpPr>
        <p:spPr>
          <a:xfrm rot="5400000">
            <a:off x="6923251" y="340688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 name="矩形 53"/>
          <p:cNvSpPr/>
          <p:nvPr/>
        </p:nvSpPr>
        <p:spPr>
          <a:xfrm rot="5400000">
            <a:off x="6926295" y="2604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 name="矩形 54"/>
          <p:cNvSpPr/>
          <p:nvPr/>
        </p:nvSpPr>
        <p:spPr>
          <a:xfrm rot="5400000">
            <a:off x="6923251" y="328201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 name="矩形 55"/>
          <p:cNvSpPr/>
          <p:nvPr/>
        </p:nvSpPr>
        <p:spPr>
          <a:xfrm rot="5400000">
            <a:off x="6926295" y="247981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 name="矩形 56"/>
          <p:cNvSpPr/>
          <p:nvPr/>
        </p:nvSpPr>
        <p:spPr>
          <a:xfrm rot="5400000">
            <a:off x="6562803" y="210051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 name="矩形 57"/>
          <p:cNvSpPr/>
          <p:nvPr/>
        </p:nvSpPr>
        <p:spPr>
          <a:xfrm rot="5400000">
            <a:off x="6562803" y="222538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 name="矩形 58"/>
          <p:cNvSpPr/>
          <p:nvPr/>
        </p:nvSpPr>
        <p:spPr>
          <a:xfrm rot="5400000">
            <a:off x="6561467" y="235494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 name="矩形 59"/>
          <p:cNvSpPr/>
          <p:nvPr/>
        </p:nvSpPr>
        <p:spPr>
          <a:xfrm rot="5400000">
            <a:off x="6561467" y="272954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 name="矩形 60"/>
          <p:cNvSpPr/>
          <p:nvPr/>
        </p:nvSpPr>
        <p:spPr>
          <a:xfrm rot="5400000">
            <a:off x="6558423" y="340688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 name="矩形 61"/>
          <p:cNvSpPr/>
          <p:nvPr/>
        </p:nvSpPr>
        <p:spPr>
          <a:xfrm rot="5400000">
            <a:off x="6561467" y="2604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 name="矩形 62"/>
          <p:cNvSpPr/>
          <p:nvPr/>
        </p:nvSpPr>
        <p:spPr>
          <a:xfrm rot="5400000">
            <a:off x="6558423" y="328201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 name="矩形 63"/>
          <p:cNvSpPr/>
          <p:nvPr/>
        </p:nvSpPr>
        <p:spPr>
          <a:xfrm rot="5400000">
            <a:off x="6561467" y="247981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 name="矩形 64"/>
          <p:cNvSpPr/>
          <p:nvPr/>
        </p:nvSpPr>
        <p:spPr>
          <a:xfrm rot="5400000">
            <a:off x="6373459" y="210051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 name="矩形 65"/>
          <p:cNvSpPr/>
          <p:nvPr/>
        </p:nvSpPr>
        <p:spPr>
          <a:xfrm rot="5400000">
            <a:off x="6373459" y="222538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 name="矩形 66"/>
          <p:cNvSpPr/>
          <p:nvPr/>
        </p:nvSpPr>
        <p:spPr>
          <a:xfrm rot="5400000">
            <a:off x="6372123" y="235494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 name="矩形 67"/>
          <p:cNvSpPr/>
          <p:nvPr/>
        </p:nvSpPr>
        <p:spPr>
          <a:xfrm rot="5400000">
            <a:off x="6372123" y="272954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 name="矩形 68"/>
          <p:cNvSpPr/>
          <p:nvPr/>
        </p:nvSpPr>
        <p:spPr>
          <a:xfrm rot="5400000">
            <a:off x="6369079" y="340688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 name="矩形 69"/>
          <p:cNvSpPr/>
          <p:nvPr/>
        </p:nvSpPr>
        <p:spPr>
          <a:xfrm rot="5400000">
            <a:off x="6372123" y="2604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 name="矩形 70"/>
          <p:cNvSpPr/>
          <p:nvPr/>
        </p:nvSpPr>
        <p:spPr>
          <a:xfrm rot="5400000">
            <a:off x="6369079" y="328201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 name="矩形 71"/>
          <p:cNvSpPr/>
          <p:nvPr/>
        </p:nvSpPr>
        <p:spPr>
          <a:xfrm rot="5400000">
            <a:off x="6372123" y="247981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 name="矩形 72"/>
          <p:cNvSpPr/>
          <p:nvPr/>
        </p:nvSpPr>
        <p:spPr>
          <a:xfrm rot="5400000">
            <a:off x="6193351" y="210051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 name="矩形 73"/>
          <p:cNvSpPr/>
          <p:nvPr/>
        </p:nvSpPr>
        <p:spPr>
          <a:xfrm rot="5400000">
            <a:off x="6193351" y="222538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 name="矩形 74"/>
          <p:cNvSpPr/>
          <p:nvPr/>
        </p:nvSpPr>
        <p:spPr>
          <a:xfrm rot="5400000">
            <a:off x="6192015" y="235494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 name="矩形 75"/>
          <p:cNvSpPr/>
          <p:nvPr/>
        </p:nvSpPr>
        <p:spPr>
          <a:xfrm rot="5400000">
            <a:off x="6192015" y="272954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 name="矩形 76"/>
          <p:cNvSpPr/>
          <p:nvPr/>
        </p:nvSpPr>
        <p:spPr>
          <a:xfrm rot="5400000">
            <a:off x="6188971" y="340688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 name="矩形 77"/>
          <p:cNvSpPr/>
          <p:nvPr/>
        </p:nvSpPr>
        <p:spPr>
          <a:xfrm rot="5400000">
            <a:off x="6192015" y="2604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 name="矩形 78"/>
          <p:cNvSpPr/>
          <p:nvPr/>
        </p:nvSpPr>
        <p:spPr>
          <a:xfrm rot="5400000">
            <a:off x="6188971" y="328201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 name="矩形 79"/>
          <p:cNvSpPr/>
          <p:nvPr/>
        </p:nvSpPr>
        <p:spPr>
          <a:xfrm rot="5400000">
            <a:off x="6192015" y="247981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rot="5400000">
            <a:off x="6579419" y="2350284"/>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82" name="文本框 81"/>
          <p:cNvSpPr txBox="1"/>
          <p:nvPr/>
        </p:nvSpPr>
        <p:spPr>
          <a:xfrm rot="5400000">
            <a:off x="6925771" y="2345666"/>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83" name="矩形 82"/>
          <p:cNvSpPr/>
          <p:nvPr/>
        </p:nvSpPr>
        <p:spPr>
          <a:xfrm rot="5400000">
            <a:off x="7633868" y="3104683"/>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 name="矩形 83"/>
          <p:cNvSpPr/>
          <p:nvPr/>
        </p:nvSpPr>
        <p:spPr>
          <a:xfrm rot="5400000">
            <a:off x="7435288" y="3104683"/>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 name="矩形 84"/>
          <p:cNvSpPr/>
          <p:nvPr/>
        </p:nvSpPr>
        <p:spPr>
          <a:xfrm rot="5400000">
            <a:off x="7245944" y="3104683"/>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 name="矩形 85"/>
          <p:cNvSpPr/>
          <p:nvPr/>
        </p:nvSpPr>
        <p:spPr>
          <a:xfrm rot="5400000">
            <a:off x="6918059" y="3104683"/>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 name="矩形 86"/>
          <p:cNvSpPr/>
          <p:nvPr/>
        </p:nvSpPr>
        <p:spPr>
          <a:xfrm rot="5400000">
            <a:off x="6553231" y="3104683"/>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 name="矩形 87"/>
          <p:cNvSpPr/>
          <p:nvPr/>
        </p:nvSpPr>
        <p:spPr>
          <a:xfrm rot="5400000">
            <a:off x="6363887" y="3104683"/>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 name="矩形 88"/>
          <p:cNvSpPr/>
          <p:nvPr/>
        </p:nvSpPr>
        <p:spPr>
          <a:xfrm rot="5400000">
            <a:off x="6183779" y="3104683"/>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7243528" y="2755986"/>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91" name="文本框 90"/>
          <p:cNvSpPr txBox="1"/>
          <p:nvPr/>
        </p:nvSpPr>
        <p:spPr>
          <a:xfrm>
            <a:off x="6183448" y="2733298"/>
            <a:ext cx="434734" cy="461665"/>
          </a:xfrm>
          <a:prstGeom prst="rect">
            <a:avLst/>
          </a:prstGeom>
          <a:noFill/>
        </p:spPr>
        <p:txBody>
          <a:bodyPr wrap="none" rtlCol="0">
            <a:spAutoFit/>
          </a:bodyPr>
          <a:lstStyle/>
          <a:p>
            <a:r>
              <a:rPr lang="en-US" altLang="zh-CN" sz="2400" b="1" dirty="0" smtClean="0"/>
              <a:t>…</a:t>
            </a:r>
            <a:endParaRPr lang="zh-CN" altLang="en-US" b="1" dirty="0"/>
          </a:p>
        </p:txBody>
      </p:sp>
      <p:grpSp>
        <p:nvGrpSpPr>
          <p:cNvPr id="92" name="组合 91"/>
          <p:cNvGrpSpPr/>
          <p:nvPr/>
        </p:nvGrpSpPr>
        <p:grpSpPr>
          <a:xfrm>
            <a:off x="6197357" y="1574326"/>
            <a:ext cx="1502428" cy="237493"/>
            <a:chOff x="2940069" y="1812553"/>
            <a:chExt cx="1375994" cy="637312"/>
          </a:xfrm>
        </p:grpSpPr>
        <p:cxnSp>
          <p:nvCxnSpPr>
            <p:cNvPr id="93" name="直接箭头连接符 92"/>
            <p:cNvCxnSpPr/>
            <p:nvPr/>
          </p:nvCxnSpPr>
          <p:spPr>
            <a:xfrm>
              <a:off x="2940069" y="1812556"/>
              <a:ext cx="0" cy="637309"/>
            </a:xfrm>
            <a:prstGeom prst="straightConnector1">
              <a:avLst/>
            </a:prstGeom>
            <a:noFill/>
            <a:ln w="25400">
              <a:solidFill>
                <a:schemeClr val="tx1"/>
              </a:solidFill>
              <a:tailEnd type="triangle"/>
            </a:ln>
          </p:spPr>
        </p:cxnSp>
        <p:cxnSp>
          <p:nvCxnSpPr>
            <p:cNvPr id="94" name="直接箭头连接符 93"/>
            <p:cNvCxnSpPr/>
            <p:nvPr/>
          </p:nvCxnSpPr>
          <p:spPr>
            <a:xfrm>
              <a:off x="3067524" y="1812555"/>
              <a:ext cx="0" cy="637309"/>
            </a:xfrm>
            <a:prstGeom prst="straightConnector1">
              <a:avLst/>
            </a:prstGeom>
            <a:noFill/>
            <a:ln w="25400">
              <a:solidFill>
                <a:schemeClr val="tx1"/>
              </a:solidFill>
              <a:tailEnd type="triangle"/>
            </a:ln>
          </p:spPr>
        </p:cxnSp>
        <p:cxnSp>
          <p:nvCxnSpPr>
            <p:cNvPr id="95" name="直接箭头连接符 94"/>
            <p:cNvCxnSpPr/>
            <p:nvPr/>
          </p:nvCxnSpPr>
          <p:spPr>
            <a:xfrm>
              <a:off x="3192393" y="1812555"/>
              <a:ext cx="0" cy="637309"/>
            </a:xfrm>
            <a:prstGeom prst="straightConnector1">
              <a:avLst/>
            </a:prstGeom>
            <a:noFill/>
            <a:ln w="25400">
              <a:solidFill>
                <a:schemeClr val="tx1"/>
              </a:solidFill>
              <a:tailEnd type="triangle"/>
            </a:ln>
          </p:spPr>
        </p:cxnSp>
        <p:cxnSp>
          <p:nvCxnSpPr>
            <p:cNvPr id="96" name="直接箭头连接符 95"/>
            <p:cNvCxnSpPr/>
            <p:nvPr/>
          </p:nvCxnSpPr>
          <p:spPr>
            <a:xfrm>
              <a:off x="3313739" y="1812555"/>
              <a:ext cx="0" cy="637309"/>
            </a:xfrm>
            <a:prstGeom prst="straightConnector1">
              <a:avLst/>
            </a:prstGeom>
            <a:noFill/>
            <a:ln w="25400">
              <a:solidFill>
                <a:schemeClr val="tx1"/>
              </a:solidFill>
              <a:tailEnd type="triangle"/>
            </a:ln>
          </p:spPr>
        </p:cxnSp>
        <p:cxnSp>
          <p:nvCxnSpPr>
            <p:cNvPr id="97" name="直接箭头连接符 96"/>
            <p:cNvCxnSpPr/>
            <p:nvPr/>
          </p:nvCxnSpPr>
          <p:spPr>
            <a:xfrm>
              <a:off x="3442131" y="1812554"/>
              <a:ext cx="0" cy="637309"/>
            </a:xfrm>
            <a:prstGeom prst="straightConnector1">
              <a:avLst/>
            </a:prstGeom>
            <a:noFill/>
            <a:ln w="25400">
              <a:solidFill>
                <a:schemeClr val="tx1"/>
              </a:solidFill>
              <a:tailEnd type="triangle"/>
            </a:ln>
          </p:spPr>
        </p:cxnSp>
        <p:cxnSp>
          <p:nvCxnSpPr>
            <p:cNvPr id="98" name="直接箭头连接符 97"/>
            <p:cNvCxnSpPr/>
            <p:nvPr/>
          </p:nvCxnSpPr>
          <p:spPr>
            <a:xfrm>
              <a:off x="3567000" y="1812553"/>
              <a:ext cx="0" cy="637309"/>
            </a:xfrm>
            <a:prstGeom prst="straightConnector1">
              <a:avLst/>
            </a:prstGeom>
            <a:noFill/>
            <a:ln w="25400">
              <a:solidFill>
                <a:schemeClr val="tx1"/>
              </a:solidFill>
              <a:tailEnd type="triangle"/>
            </a:ln>
          </p:spPr>
        </p:cxnSp>
        <p:cxnSp>
          <p:nvCxnSpPr>
            <p:cNvPr id="99" name="直接箭头连接符 98"/>
            <p:cNvCxnSpPr/>
            <p:nvPr/>
          </p:nvCxnSpPr>
          <p:spPr>
            <a:xfrm>
              <a:off x="3689132" y="1812556"/>
              <a:ext cx="0" cy="637309"/>
            </a:xfrm>
            <a:prstGeom prst="straightConnector1">
              <a:avLst/>
            </a:prstGeom>
            <a:noFill/>
            <a:ln w="25400">
              <a:solidFill>
                <a:schemeClr val="tx1"/>
              </a:solidFill>
              <a:tailEnd type="triangle"/>
            </a:ln>
          </p:spPr>
        </p:cxnSp>
        <p:cxnSp>
          <p:nvCxnSpPr>
            <p:cNvPr id="100" name="直接箭头连接符 99"/>
            <p:cNvCxnSpPr/>
            <p:nvPr/>
          </p:nvCxnSpPr>
          <p:spPr>
            <a:xfrm>
              <a:off x="3816587" y="1812555"/>
              <a:ext cx="0" cy="637309"/>
            </a:xfrm>
            <a:prstGeom prst="straightConnector1">
              <a:avLst/>
            </a:prstGeom>
            <a:noFill/>
            <a:ln w="25400">
              <a:solidFill>
                <a:schemeClr val="tx1"/>
              </a:solidFill>
              <a:tailEnd type="triangle"/>
            </a:ln>
          </p:spPr>
        </p:cxnSp>
        <p:cxnSp>
          <p:nvCxnSpPr>
            <p:cNvPr id="101" name="直接箭头连接符 100"/>
            <p:cNvCxnSpPr/>
            <p:nvPr/>
          </p:nvCxnSpPr>
          <p:spPr>
            <a:xfrm>
              <a:off x="3941456" y="1812555"/>
              <a:ext cx="0" cy="637309"/>
            </a:xfrm>
            <a:prstGeom prst="straightConnector1">
              <a:avLst/>
            </a:prstGeom>
            <a:noFill/>
            <a:ln w="25400">
              <a:solidFill>
                <a:schemeClr val="tx1"/>
              </a:solidFill>
              <a:tailEnd type="triangle"/>
            </a:ln>
          </p:spPr>
        </p:cxnSp>
        <p:cxnSp>
          <p:nvCxnSpPr>
            <p:cNvPr id="102" name="直接箭头连接符 101"/>
            <p:cNvCxnSpPr/>
            <p:nvPr/>
          </p:nvCxnSpPr>
          <p:spPr>
            <a:xfrm>
              <a:off x="4062802" y="1812555"/>
              <a:ext cx="0" cy="637309"/>
            </a:xfrm>
            <a:prstGeom prst="straightConnector1">
              <a:avLst/>
            </a:prstGeom>
            <a:noFill/>
            <a:ln w="25400">
              <a:solidFill>
                <a:schemeClr val="tx1"/>
              </a:solidFill>
              <a:tailEnd type="triangle"/>
            </a:ln>
          </p:spPr>
        </p:cxnSp>
        <p:cxnSp>
          <p:nvCxnSpPr>
            <p:cNvPr id="103" name="直接箭头连接符 102"/>
            <p:cNvCxnSpPr/>
            <p:nvPr/>
          </p:nvCxnSpPr>
          <p:spPr>
            <a:xfrm>
              <a:off x="4191194" y="1812554"/>
              <a:ext cx="0" cy="637309"/>
            </a:xfrm>
            <a:prstGeom prst="straightConnector1">
              <a:avLst/>
            </a:prstGeom>
            <a:noFill/>
            <a:ln w="25400">
              <a:solidFill>
                <a:schemeClr val="tx1"/>
              </a:solidFill>
              <a:tailEnd type="triangle"/>
            </a:ln>
          </p:spPr>
        </p:cxnSp>
        <p:cxnSp>
          <p:nvCxnSpPr>
            <p:cNvPr id="104" name="直接箭头连接符 103"/>
            <p:cNvCxnSpPr/>
            <p:nvPr/>
          </p:nvCxnSpPr>
          <p:spPr>
            <a:xfrm>
              <a:off x="4316063" y="1812553"/>
              <a:ext cx="0" cy="637309"/>
            </a:xfrm>
            <a:prstGeom prst="straightConnector1">
              <a:avLst/>
            </a:prstGeom>
            <a:noFill/>
            <a:ln w="25400">
              <a:solidFill>
                <a:schemeClr val="tx1"/>
              </a:solidFill>
              <a:tailEnd type="triangle"/>
            </a:ln>
          </p:spPr>
        </p:cxnSp>
      </p:grpSp>
      <p:sp>
        <p:nvSpPr>
          <p:cNvPr id="105" name="矩形 104"/>
          <p:cNvSpPr/>
          <p:nvPr/>
        </p:nvSpPr>
        <p:spPr>
          <a:xfrm>
            <a:off x="8430779" y="1676437"/>
            <a:ext cx="327334" cy="369332"/>
          </a:xfrm>
          <a:prstGeom prst="rect">
            <a:avLst/>
          </a:prstGeom>
        </p:spPr>
        <p:txBody>
          <a:bodyPr wrap="none">
            <a:spAutoFit/>
          </a:bodyPr>
          <a:lstStyle/>
          <a:p>
            <a:r>
              <a:rPr lang="en-US" altLang="zh-CN" dirty="0"/>
              <a:t>C</a:t>
            </a:r>
            <a:endParaRPr lang="zh-CN" altLang="en-US" dirty="0"/>
          </a:p>
        </p:txBody>
      </p:sp>
      <p:cxnSp>
        <p:nvCxnSpPr>
          <p:cNvPr id="106" name="直接箭头连接符 105"/>
          <p:cNvCxnSpPr/>
          <p:nvPr/>
        </p:nvCxnSpPr>
        <p:spPr>
          <a:xfrm flipV="1">
            <a:off x="6170401" y="1845622"/>
            <a:ext cx="2262053" cy="9056"/>
          </a:xfrm>
          <a:prstGeom prst="straightConnector1">
            <a:avLst/>
          </a:prstGeom>
          <a:noFill/>
          <a:ln>
            <a:solidFill>
              <a:schemeClr val="tx1"/>
            </a:solidFill>
            <a:tailEnd type="triangle"/>
          </a:ln>
        </p:spPr>
      </p:cxnSp>
      <p:sp>
        <p:nvSpPr>
          <p:cNvPr id="107" name="矩形 106"/>
          <p:cNvSpPr/>
          <p:nvPr/>
        </p:nvSpPr>
        <p:spPr>
          <a:xfrm>
            <a:off x="5583816" y="3742487"/>
            <a:ext cx="317716" cy="369332"/>
          </a:xfrm>
          <a:prstGeom prst="rect">
            <a:avLst/>
          </a:prstGeom>
        </p:spPr>
        <p:txBody>
          <a:bodyPr wrap="none">
            <a:spAutoFit/>
          </a:bodyPr>
          <a:lstStyle/>
          <a:p>
            <a:r>
              <a:rPr lang="en-US" altLang="zh-CN" dirty="0"/>
              <a:t>R</a:t>
            </a:r>
            <a:endParaRPr lang="zh-CN" altLang="en-US" dirty="0"/>
          </a:p>
        </p:txBody>
      </p:sp>
      <mc:AlternateContent xmlns:mc="http://schemas.openxmlformats.org/markup-compatibility/2006" xmlns:a14="http://schemas.microsoft.com/office/drawing/2010/main">
        <mc:Choice Requires="a14">
          <p:sp>
            <p:nvSpPr>
              <p:cNvPr id="108" name="文本框 107"/>
              <p:cNvSpPr txBox="1"/>
              <p:nvPr/>
            </p:nvSpPr>
            <p:spPr>
              <a:xfrm>
                <a:off x="5970843" y="1693078"/>
                <a:ext cx="1907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p:txBody>
          </p:sp>
        </mc:Choice>
        <mc:Fallback xmlns="">
          <p:sp>
            <p:nvSpPr>
              <p:cNvPr id="108" name="文本框 107"/>
              <p:cNvSpPr txBox="1">
                <a:spLocks noRot="1" noChangeAspect="1" noMove="1" noResize="1" noEditPoints="1" noAdjustHandles="1" noChangeArrowheads="1" noChangeShapeType="1" noTextEdit="1"/>
              </p:cNvSpPr>
              <p:nvPr/>
            </p:nvSpPr>
            <p:spPr>
              <a:xfrm>
                <a:off x="5970843" y="1693078"/>
                <a:ext cx="190758" cy="276999"/>
              </a:xfrm>
              <a:prstGeom prst="rect">
                <a:avLst/>
              </a:prstGeom>
              <a:blipFill>
                <a:blip r:embed="rId5"/>
                <a:stretch>
                  <a:fillRect l="-25000" r="-25000" b="-6667"/>
                </a:stretch>
              </a:blipFill>
            </p:spPr>
            <p:txBody>
              <a:bodyPr/>
              <a:lstStyle/>
              <a:p>
                <a:r>
                  <a:rPr lang="zh-CN" altLang="en-US">
                    <a:noFill/>
                  </a:rPr>
                  <a:t> </a:t>
                </a:r>
              </a:p>
            </p:txBody>
          </p:sp>
        </mc:Fallback>
      </mc:AlternateContent>
      <p:sp>
        <p:nvSpPr>
          <p:cNvPr id="109" name="文本框 108"/>
          <p:cNvSpPr txBox="1"/>
          <p:nvPr/>
        </p:nvSpPr>
        <p:spPr>
          <a:xfrm>
            <a:off x="6693399" y="1290345"/>
            <a:ext cx="814325" cy="276999"/>
          </a:xfrm>
          <a:prstGeom prst="rect">
            <a:avLst/>
          </a:prstGeom>
          <a:noFill/>
        </p:spPr>
        <p:txBody>
          <a:bodyPr wrap="none" lIns="0" tIns="0" rIns="0" bIns="0" rtlCol="0">
            <a:spAutoFit/>
          </a:bodyPr>
          <a:lstStyle/>
          <a:p>
            <a:r>
              <a:rPr lang="zh-CN" altLang="en-US" dirty="0"/>
              <a:t>线</a:t>
            </a:r>
            <a:r>
              <a:rPr lang="zh-CN" altLang="en-US" dirty="0" smtClean="0"/>
              <a:t>程块</a:t>
            </a:r>
            <a:r>
              <a:rPr lang="en-US" altLang="zh-CN" dirty="0" smtClean="0"/>
              <a:t>1</a:t>
            </a:r>
            <a:endParaRPr lang="zh-CN" altLang="en-US" dirty="0"/>
          </a:p>
        </p:txBody>
      </p:sp>
      <p:sp>
        <p:nvSpPr>
          <p:cNvPr id="110" name="矩形 109"/>
          <p:cNvSpPr/>
          <p:nvPr/>
        </p:nvSpPr>
        <p:spPr>
          <a:xfrm>
            <a:off x="6051451" y="4662142"/>
            <a:ext cx="2478446" cy="1955972"/>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矩形 110"/>
          <p:cNvSpPr/>
          <p:nvPr/>
        </p:nvSpPr>
        <p:spPr>
          <a:xfrm>
            <a:off x="6054378" y="4657251"/>
            <a:ext cx="1096047" cy="161693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箭头连接符 111"/>
          <p:cNvCxnSpPr/>
          <p:nvPr/>
        </p:nvCxnSpPr>
        <p:spPr>
          <a:xfrm>
            <a:off x="5944578" y="4660568"/>
            <a:ext cx="1730" cy="2041717"/>
          </a:xfrm>
          <a:prstGeom prst="straightConnector1">
            <a:avLst/>
          </a:prstGeom>
          <a:noFill/>
          <a:ln>
            <a:solidFill>
              <a:schemeClr val="tx1"/>
            </a:solidFill>
            <a:tailEnd type="triangle"/>
          </a:ln>
        </p:spPr>
      </p:cxnSp>
      <mc:AlternateContent xmlns:mc="http://schemas.openxmlformats.org/markup-compatibility/2006" xmlns:a14="http://schemas.microsoft.com/office/drawing/2010/main">
        <mc:Choice Requires="a14">
          <p:sp>
            <p:nvSpPr>
              <p:cNvPr id="113" name="文本框 112"/>
              <p:cNvSpPr txBox="1"/>
              <p:nvPr/>
            </p:nvSpPr>
            <p:spPr>
              <a:xfrm>
                <a:off x="5653002" y="4576397"/>
                <a:ext cx="1907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p:txBody>
          </p:sp>
        </mc:Choice>
        <mc:Fallback xmlns="">
          <p:sp>
            <p:nvSpPr>
              <p:cNvPr id="113" name="文本框 112"/>
              <p:cNvSpPr txBox="1">
                <a:spLocks noRot="1" noChangeAspect="1" noMove="1" noResize="1" noEditPoints="1" noAdjustHandles="1" noChangeArrowheads="1" noChangeShapeType="1" noTextEdit="1"/>
              </p:cNvSpPr>
              <p:nvPr/>
            </p:nvSpPr>
            <p:spPr>
              <a:xfrm>
                <a:off x="5653002" y="4576397"/>
                <a:ext cx="190758" cy="276999"/>
              </a:xfrm>
              <a:prstGeom prst="rect">
                <a:avLst/>
              </a:prstGeom>
              <a:blipFill>
                <a:blip r:embed="rId7"/>
                <a:stretch>
                  <a:fillRect l="-25000" r="-25000"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p:cNvSpPr txBox="1"/>
              <p:nvPr/>
            </p:nvSpPr>
            <p:spPr>
              <a:xfrm>
                <a:off x="5637163" y="6150843"/>
                <a:ext cx="2364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𝑁</m:t>
                      </m:r>
                    </m:oMath>
                  </m:oMathPara>
                </a14:m>
                <a:endParaRPr lang="zh-CN" altLang="en-US" dirty="0"/>
              </a:p>
            </p:txBody>
          </p:sp>
        </mc:Choice>
        <mc:Fallback xmlns="">
          <p:sp>
            <p:nvSpPr>
              <p:cNvPr id="114" name="文本框 113"/>
              <p:cNvSpPr txBox="1">
                <a:spLocks noRot="1" noChangeAspect="1" noMove="1" noResize="1" noEditPoints="1" noAdjustHandles="1" noChangeArrowheads="1" noChangeShapeType="1" noTextEdit="1"/>
              </p:cNvSpPr>
              <p:nvPr/>
            </p:nvSpPr>
            <p:spPr>
              <a:xfrm>
                <a:off x="5637163" y="6150843"/>
                <a:ext cx="236475" cy="276999"/>
              </a:xfrm>
              <a:prstGeom prst="rect">
                <a:avLst/>
              </a:prstGeom>
              <a:blipFill>
                <a:blip r:embed="rId8"/>
                <a:stretch>
                  <a:fillRect l="-23077" r="-17949" b="-6667"/>
                </a:stretch>
              </a:blipFill>
            </p:spPr>
            <p:txBody>
              <a:bodyPr/>
              <a:lstStyle/>
              <a:p>
                <a:r>
                  <a:rPr lang="zh-CN" altLang="en-US">
                    <a:noFill/>
                  </a:rPr>
                  <a:t> </a:t>
                </a:r>
              </a:p>
            </p:txBody>
          </p:sp>
        </mc:Fallback>
      </mc:AlternateContent>
      <p:sp>
        <p:nvSpPr>
          <p:cNvPr id="115" name="矩形 114"/>
          <p:cNvSpPr/>
          <p:nvPr/>
        </p:nvSpPr>
        <p:spPr>
          <a:xfrm rot="5400000">
            <a:off x="6944126" y="477547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 name="矩形 115"/>
          <p:cNvSpPr/>
          <p:nvPr/>
        </p:nvSpPr>
        <p:spPr>
          <a:xfrm rot="5400000">
            <a:off x="6944126" y="4900344"/>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 name="矩形 116"/>
          <p:cNvSpPr/>
          <p:nvPr/>
        </p:nvSpPr>
        <p:spPr>
          <a:xfrm rot="5400000">
            <a:off x="6942790" y="5029900"/>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 name="矩形 117"/>
          <p:cNvSpPr/>
          <p:nvPr/>
        </p:nvSpPr>
        <p:spPr>
          <a:xfrm rot="5400000">
            <a:off x="6942790" y="540450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 name="矩形 118"/>
          <p:cNvSpPr/>
          <p:nvPr/>
        </p:nvSpPr>
        <p:spPr>
          <a:xfrm rot="5400000">
            <a:off x="6939746" y="608184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 name="矩形 119"/>
          <p:cNvSpPr/>
          <p:nvPr/>
        </p:nvSpPr>
        <p:spPr>
          <a:xfrm rot="5400000">
            <a:off x="6942790" y="5279638"/>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 name="矩形 120"/>
          <p:cNvSpPr/>
          <p:nvPr/>
        </p:nvSpPr>
        <p:spPr>
          <a:xfrm rot="5400000">
            <a:off x="6939746" y="5956976"/>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2" name="矩形 121"/>
          <p:cNvSpPr/>
          <p:nvPr/>
        </p:nvSpPr>
        <p:spPr>
          <a:xfrm rot="5400000">
            <a:off x="6942790" y="51547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 name="矩形 122"/>
          <p:cNvSpPr/>
          <p:nvPr/>
        </p:nvSpPr>
        <p:spPr>
          <a:xfrm rot="5400000">
            <a:off x="6558814" y="477547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 name="矩形 123"/>
          <p:cNvSpPr/>
          <p:nvPr/>
        </p:nvSpPr>
        <p:spPr>
          <a:xfrm rot="5400000">
            <a:off x="6558814" y="4900344"/>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 name="矩形 124"/>
          <p:cNvSpPr/>
          <p:nvPr/>
        </p:nvSpPr>
        <p:spPr>
          <a:xfrm rot="5400000">
            <a:off x="6557478" y="5029900"/>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 name="矩形 125"/>
          <p:cNvSpPr/>
          <p:nvPr/>
        </p:nvSpPr>
        <p:spPr>
          <a:xfrm rot="5400000">
            <a:off x="6557478" y="540450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 name="矩形 126"/>
          <p:cNvSpPr/>
          <p:nvPr/>
        </p:nvSpPr>
        <p:spPr>
          <a:xfrm rot="5400000">
            <a:off x="6554434" y="608184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 name="矩形 127"/>
          <p:cNvSpPr/>
          <p:nvPr/>
        </p:nvSpPr>
        <p:spPr>
          <a:xfrm rot="5400000">
            <a:off x="6557478" y="5279638"/>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 name="矩形 128"/>
          <p:cNvSpPr/>
          <p:nvPr/>
        </p:nvSpPr>
        <p:spPr>
          <a:xfrm rot="5400000">
            <a:off x="6554434" y="5956976"/>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 name="矩形 129"/>
          <p:cNvSpPr/>
          <p:nvPr/>
        </p:nvSpPr>
        <p:spPr>
          <a:xfrm rot="5400000">
            <a:off x="6557478" y="51547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 name="矩形 130"/>
          <p:cNvSpPr/>
          <p:nvPr/>
        </p:nvSpPr>
        <p:spPr>
          <a:xfrm rot="5400000">
            <a:off x="6369470" y="477547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 name="矩形 131"/>
          <p:cNvSpPr/>
          <p:nvPr/>
        </p:nvSpPr>
        <p:spPr>
          <a:xfrm rot="5400000">
            <a:off x="6369470" y="4900344"/>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 name="矩形 132"/>
          <p:cNvSpPr/>
          <p:nvPr/>
        </p:nvSpPr>
        <p:spPr>
          <a:xfrm rot="5400000">
            <a:off x="6368134" y="5029900"/>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 name="矩形 133"/>
          <p:cNvSpPr/>
          <p:nvPr/>
        </p:nvSpPr>
        <p:spPr>
          <a:xfrm rot="5400000">
            <a:off x="6368134" y="540450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 name="矩形 134"/>
          <p:cNvSpPr/>
          <p:nvPr/>
        </p:nvSpPr>
        <p:spPr>
          <a:xfrm rot="5400000">
            <a:off x="6365090" y="608184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 name="矩形 135"/>
          <p:cNvSpPr/>
          <p:nvPr/>
        </p:nvSpPr>
        <p:spPr>
          <a:xfrm rot="5400000">
            <a:off x="6368134" y="5279638"/>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 name="矩形 136"/>
          <p:cNvSpPr/>
          <p:nvPr/>
        </p:nvSpPr>
        <p:spPr>
          <a:xfrm rot="5400000">
            <a:off x="6365090" y="5956976"/>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 name="矩形 137"/>
          <p:cNvSpPr/>
          <p:nvPr/>
        </p:nvSpPr>
        <p:spPr>
          <a:xfrm rot="5400000">
            <a:off x="6368134" y="51547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9" name="矩形 138"/>
          <p:cNvSpPr/>
          <p:nvPr/>
        </p:nvSpPr>
        <p:spPr>
          <a:xfrm rot="5400000">
            <a:off x="6189362" y="477547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 name="矩形 139"/>
          <p:cNvSpPr/>
          <p:nvPr/>
        </p:nvSpPr>
        <p:spPr>
          <a:xfrm rot="5400000">
            <a:off x="6189362" y="4900344"/>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 name="矩形 140"/>
          <p:cNvSpPr/>
          <p:nvPr/>
        </p:nvSpPr>
        <p:spPr>
          <a:xfrm rot="5400000">
            <a:off x="6188026" y="5029900"/>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2" name="矩形 141"/>
          <p:cNvSpPr/>
          <p:nvPr/>
        </p:nvSpPr>
        <p:spPr>
          <a:xfrm rot="5400000">
            <a:off x="6188026" y="540450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3" name="矩形 142"/>
          <p:cNvSpPr/>
          <p:nvPr/>
        </p:nvSpPr>
        <p:spPr>
          <a:xfrm rot="5400000">
            <a:off x="6184982" y="608184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4" name="矩形 143"/>
          <p:cNvSpPr/>
          <p:nvPr/>
        </p:nvSpPr>
        <p:spPr>
          <a:xfrm rot="5400000">
            <a:off x="6188026" y="5279638"/>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5" name="矩形 144"/>
          <p:cNvSpPr/>
          <p:nvPr/>
        </p:nvSpPr>
        <p:spPr>
          <a:xfrm rot="5400000">
            <a:off x="6184982" y="5956976"/>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6" name="矩形 145"/>
          <p:cNvSpPr/>
          <p:nvPr/>
        </p:nvSpPr>
        <p:spPr>
          <a:xfrm rot="5400000">
            <a:off x="6188026" y="51547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7" name="文本框 146"/>
          <p:cNvSpPr txBox="1"/>
          <p:nvPr/>
        </p:nvSpPr>
        <p:spPr>
          <a:xfrm rot="5400000">
            <a:off x="6575430" y="5025242"/>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148" name="矩形 147"/>
          <p:cNvSpPr/>
          <p:nvPr/>
        </p:nvSpPr>
        <p:spPr>
          <a:xfrm rot="5400000">
            <a:off x="6934554" y="577964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 name="矩形 148"/>
          <p:cNvSpPr/>
          <p:nvPr/>
        </p:nvSpPr>
        <p:spPr>
          <a:xfrm rot="5400000">
            <a:off x="6549242" y="577964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 name="矩形 149"/>
          <p:cNvSpPr/>
          <p:nvPr/>
        </p:nvSpPr>
        <p:spPr>
          <a:xfrm rot="5400000">
            <a:off x="6359898" y="577964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 name="矩形 150"/>
          <p:cNvSpPr/>
          <p:nvPr/>
        </p:nvSpPr>
        <p:spPr>
          <a:xfrm rot="5400000">
            <a:off x="6179790" y="577964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 name="文本框 151"/>
          <p:cNvSpPr txBox="1"/>
          <p:nvPr/>
        </p:nvSpPr>
        <p:spPr>
          <a:xfrm>
            <a:off x="6179459" y="5408256"/>
            <a:ext cx="434734" cy="461665"/>
          </a:xfrm>
          <a:prstGeom prst="rect">
            <a:avLst/>
          </a:prstGeom>
          <a:noFill/>
        </p:spPr>
        <p:txBody>
          <a:bodyPr wrap="none" rtlCol="0">
            <a:spAutoFit/>
          </a:bodyPr>
          <a:lstStyle/>
          <a:p>
            <a:r>
              <a:rPr lang="en-US" altLang="zh-CN" sz="2400" b="1" dirty="0" smtClean="0"/>
              <a:t>…</a:t>
            </a:r>
            <a:endParaRPr lang="zh-CN" altLang="en-US" b="1" dirty="0"/>
          </a:p>
        </p:txBody>
      </p:sp>
      <p:cxnSp>
        <p:nvCxnSpPr>
          <p:cNvPr id="153" name="直接箭头连接符 152"/>
          <p:cNvCxnSpPr/>
          <p:nvPr/>
        </p:nvCxnSpPr>
        <p:spPr>
          <a:xfrm>
            <a:off x="6193368" y="4249285"/>
            <a:ext cx="0" cy="237492"/>
          </a:xfrm>
          <a:prstGeom prst="straightConnector1">
            <a:avLst/>
          </a:prstGeom>
          <a:noFill/>
          <a:ln w="25400">
            <a:solidFill>
              <a:schemeClr val="tx1"/>
            </a:solidFill>
            <a:tailEnd type="triangle"/>
          </a:ln>
        </p:spPr>
      </p:cxnSp>
      <p:cxnSp>
        <p:nvCxnSpPr>
          <p:cNvPr id="154" name="直接箭头连接符 153"/>
          <p:cNvCxnSpPr/>
          <p:nvPr/>
        </p:nvCxnSpPr>
        <p:spPr>
          <a:xfrm>
            <a:off x="6332534" y="4249285"/>
            <a:ext cx="0" cy="237492"/>
          </a:xfrm>
          <a:prstGeom prst="straightConnector1">
            <a:avLst/>
          </a:prstGeom>
          <a:noFill/>
          <a:ln w="25400">
            <a:solidFill>
              <a:schemeClr val="tx1"/>
            </a:solidFill>
            <a:tailEnd type="triangle"/>
          </a:ln>
        </p:spPr>
      </p:cxnSp>
      <p:cxnSp>
        <p:nvCxnSpPr>
          <p:cNvPr id="155" name="直接箭头连接符 154"/>
          <p:cNvCxnSpPr/>
          <p:nvPr/>
        </p:nvCxnSpPr>
        <p:spPr>
          <a:xfrm>
            <a:off x="6468877" y="4249285"/>
            <a:ext cx="0" cy="237492"/>
          </a:xfrm>
          <a:prstGeom prst="straightConnector1">
            <a:avLst/>
          </a:prstGeom>
          <a:noFill/>
          <a:ln w="25400">
            <a:solidFill>
              <a:schemeClr val="tx1"/>
            </a:solidFill>
            <a:tailEnd type="triangle"/>
          </a:ln>
        </p:spPr>
      </p:cxnSp>
      <p:cxnSp>
        <p:nvCxnSpPr>
          <p:cNvPr id="156" name="直接箭头连接符 155"/>
          <p:cNvCxnSpPr/>
          <p:nvPr/>
        </p:nvCxnSpPr>
        <p:spPr>
          <a:xfrm>
            <a:off x="6601373" y="4249285"/>
            <a:ext cx="0" cy="237492"/>
          </a:xfrm>
          <a:prstGeom prst="straightConnector1">
            <a:avLst/>
          </a:prstGeom>
          <a:noFill/>
          <a:ln w="25400">
            <a:solidFill>
              <a:schemeClr val="tx1"/>
            </a:solidFill>
            <a:tailEnd type="triangle"/>
          </a:ln>
        </p:spPr>
      </p:cxnSp>
      <p:cxnSp>
        <p:nvCxnSpPr>
          <p:cNvPr id="157" name="直接箭头连接符 156"/>
          <p:cNvCxnSpPr/>
          <p:nvPr/>
        </p:nvCxnSpPr>
        <p:spPr>
          <a:xfrm>
            <a:off x="6741562" y="4249284"/>
            <a:ext cx="0" cy="237492"/>
          </a:xfrm>
          <a:prstGeom prst="straightConnector1">
            <a:avLst/>
          </a:prstGeom>
          <a:noFill/>
          <a:ln w="25400">
            <a:solidFill>
              <a:schemeClr val="tx1"/>
            </a:solidFill>
            <a:tailEnd type="triangle"/>
          </a:ln>
        </p:spPr>
      </p:cxnSp>
      <p:cxnSp>
        <p:nvCxnSpPr>
          <p:cNvPr id="158" name="直接箭头连接符 157"/>
          <p:cNvCxnSpPr/>
          <p:nvPr/>
        </p:nvCxnSpPr>
        <p:spPr>
          <a:xfrm>
            <a:off x="6877905" y="4249284"/>
            <a:ext cx="0" cy="237492"/>
          </a:xfrm>
          <a:prstGeom prst="straightConnector1">
            <a:avLst/>
          </a:prstGeom>
          <a:noFill/>
          <a:ln w="25400">
            <a:solidFill>
              <a:schemeClr val="tx1"/>
            </a:solidFill>
            <a:tailEnd type="triangle"/>
          </a:ln>
        </p:spPr>
      </p:cxnSp>
      <p:cxnSp>
        <p:nvCxnSpPr>
          <p:cNvPr id="159" name="直接箭头连接符 158"/>
          <p:cNvCxnSpPr/>
          <p:nvPr/>
        </p:nvCxnSpPr>
        <p:spPr>
          <a:xfrm>
            <a:off x="7011259" y="4249285"/>
            <a:ext cx="0" cy="237492"/>
          </a:xfrm>
          <a:prstGeom prst="straightConnector1">
            <a:avLst/>
          </a:prstGeom>
          <a:noFill/>
          <a:ln w="25400">
            <a:solidFill>
              <a:schemeClr val="tx1"/>
            </a:solidFill>
            <a:tailEnd type="triangle"/>
          </a:ln>
        </p:spPr>
      </p:cxnSp>
      <p:sp>
        <p:nvSpPr>
          <p:cNvPr id="160" name="矩形 159"/>
          <p:cNvSpPr/>
          <p:nvPr/>
        </p:nvSpPr>
        <p:spPr>
          <a:xfrm>
            <a:off x="8426790" y="4351395"/>
            <a:ext cx="327334" cy="369332"/>
          </a:xfrm>
          <a:prstGeom prst="rect">
            <a:avLst/>
          </a:prstGeom>
        </p:spPr>
        <p:txBody>
          <a:bodyPr wrap="none">
            <a:spAutoFit/>
          </a:bodyPr>
          <a:lstStyle/>
          <a:p>
            <a:r>
              <a:rPr lang="en-US" altLang="zh-CN" dirty="0"/>
              <a:t>C</a:t>
            </a:r>
            <a:endParaRPr lang="zh-CN" altLang="en-US" dirty="0"/>
          </a:p>
        </p:txBody>
      </p:sp>
      <p:cxnSp>
        <p:nvCxnSpPr>
          <p:cNvPr id="161" name="直接箭头连接符 160"/>
          <p:cNvCxnSpPr/>
          <p:nvPr/>
        </p:nvCxnSpPr>
        <p:spPr>
          <a:xfrm flipV="1">
            <a:off x="6166412" y="4520580"/>
            <a:ext cx="2262053" cy="9056"/>
          </a:xfrm>
          <a:prstGeom prst="straightConnector1">
            <a:avLst/>
          </a:prstGeom>
          <a:noFill/>
          <a:ln>
            <a:solidFill>
              <a:schemeClr val="tx1"/>
            </a:solidFill>
            <a:tailEnd type="triangle"/>
          </a:ln>
        </p:spPr>
      </p:cxnSp>
      <p:sp>
        <p:nvSpPr>
          <p:cNvPr id="162" name="矩形 161"/>
          <p:cNvSpPr/>
          <p:nvPr/>
        </p:nvSpPr>
        <p:spPr>
          <a:xfrm>
            <a:off x="5579827" y="6417445"/>
            <a:ext cx="317716" cy="369332"/>
          </a:xfrm>
          <a:prstGeom prst="rect">
            <a:avLst/>
          </a:prstGeom>
        </p:spPr>
        <p:txBody>
          <a:bodyPr wrap="none">
            <a:spAutoFit/>
          </a:bodyPr>
          <a:lstStyle/>
          <a:p>
            <a:r>
              <a:rPr lang="en-US" altLang="zh-CN" dirty="0"/>
              <a:t>R</a:t>
            </a:r>
            <a:endParaRPr lang="zh-CN" altLang="en-US" dirty="0"/>
          </a:p>
        </p:txBody>
      </p:sp>
      <mc:AlternateContent xmlns:mc="http://schemas.openxmlformats.org/markup-compatibility/2006" xmlns:a14="http://schemas.microsoft.com/office/drawing/2010/main">
        <mc:Choice Requires="a14">
          <p:sp>
            <p:nvSpPr>
              <p:cNvPr id="163" name="文本框 162"/>
              <p:cNvSpPr txBox="1"/>
              <p:nvPr/>
            </p:nvSpPr>
            <p:spPr>
              <a:xfrm>
                <a:off x="5966854" y="4368036"/>
                <a:ext cx="1907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p:txBody>
          </p:sp>
        </mc:Choice>
        <mc:Fallback xmlns="">
          <p:sp>
            <p:nvSpPr>
              <p:cNvPr id="163" name="文本框 162"/>
              <p:cNvSpPr txBox="1">
                <a:spLocks noRot="1" noChangeAspect="1" noMove="1" noResize="1" noEditPoints="1" noAdjustHandles="1" noChangeArrowheads="1" noChangeShapeType="1" noTextEdit="1"/>
              </p:cNvSpPr>
              <p:nvPr/>
            </p:nvSpPr>
            <p:spPr>
              <a:xfrm>
                <a:off x="5966854" y="4368036"/>
                <a:ext cx="190758" cy="276999"/>
              </a:xfrm>
              <a:prstGeom prst="rect">
                <a:avLst/>
              </a:prstGeom>
              <a:blipFill>
                <a:blip r:embed="rId9"/>
                <a:stretch>
                  <a:fillRect l="-29032" r="-25806"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5" name="文本框 164"/>
              <p:cNvSpPr txBox="1"/>
              <p:nvPr/>
            </p:nvSpPr>
            <p:spPr>
              <a:xfrm>
                <a:off x="7788768" y="1567344"/>
                <a:ext cx="34817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165" name="文本框 164"/>
              <p:cNvSpPr txBox="1">
                <a:spLocks noRot="1" noChangeAspect="1" noMove="1" noResize="1" noEditPoints="1" noAdjustHandles="1" noChangeArrowheads="1" noChangeShapeType="1" noTextEdit="1"/>
              </p:cNvSpPr>
              <p:nvPr/>
            </p:nvSpPr>
            <p:spPr>
              <a:xfrm>
                <a:off x="7788768" y="1567344"/>
                <a:ext cx="348172" cy="276999"/>
              </a:xfrm>
              <a:prstGeom prst="rect">
                <a:avLst/>
              </a:prstGeom>
              <a:blipFill>
                <a:blip r:embed="rId11"/>
                <a:stretch>
                  <a:fillRect l="-15789" r="-3509"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6" name="文本框 165"/>
              <p:cNvSpPr txBox="1"/>
              <p:nvPr/>
            </p:nvSpPr>
            <p:spPr>
              <a:xfrm>
                <a:off x="7034800" y="4216036"/>
                <a:ext cx="3534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66" name="文本框 165"/>
              <p:cNvSpPr txBox="1">
                <a:spLocks noRot="1" noChangeAspect="1" noMove="1" noResize="1" noEditPoints="1" noAdjustHandles="1" noChangeArrowheads="1" noChangeShapeType="1" noTextEdit="1"/>
              </p:cNvSpPr>
              <p:nvPr/>
            </p:nvSpPr>
            <p:spPr>
              <a:xfrm>
                <a:off x="7034800" y="4216036"/>
                <a:ext cx="353495" cy="276999"/>
              </a:xfrm>
              <a:prstGeom prst="rect">
                <a:avLst/>
              </a:prstGeom>
              <a:blipFill>
                <a:blip r:embed="rId12"/>
                <a:stretch>
                  <a:fillRect l="-13793" r="-5172" b="-15556"/>
                </a:stretch>
              </a:blipFill>
            </p:spPr>
            <p:txBody>
              <a:bodyPr/>
              <a:lstStyle/>
              <a:p>
                <a:r>
                  <a:rPr lang="zh-CN" altLang="en-US">
                    <a:noFill/>
                  </a:rPr>
                  <a:t> </a:t>
                </a:r>
              </a:p>
            </p:txBody>
          </p:sp>
        </mc:Fallback>
      </mc:AlternateContent>
      <p:sp>
        <p:nvSpPr>
          <p:cNvPr id="167" name="右箭头 166"/>
          <p:cNvSpPr/>
          <p:nvPr/>
        </p:nvSpPr>
        <p:spPr>
          <a:xfrm>
            <a:off x="8617923" y="3931502"/>
            <a:ext cx="918578" cy="59360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矩形 167"/>
          <p:cNvSpPr/>
          <p:nvPr/>
        </p:nvSpPr>
        <p:spPr>
          <a:xfrm rot="5400000">
            <a:off x="8351479" y="3292030"/>
            <a:ext cx="4635331" cy="2016835"/>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矩形 168"/>
          <p:cNvSpPr/>
          <p:nvPr/>
        </p:nvSpPr>
        <p:spPr>
          <a:xfrm rot="5400000">
            <a:off x="9559867" y="2070276"/>
            <a:ext cx="1657248" cy="145685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矩形 169"/>
          <p:cNvSpPr/>
          <p:nvPr/>
        </p:nvSpPr>
        <p:spPr>
          <a:xfrm rot="10800000">
            <a:off x="10333158" y="347799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 name="矩形 170"/>
          <p:cNvSpPr/>
          <p:nvPr/>
        </p:nvSpPr>
        <p:spPr>
          <a:xfrm rot="10800000">
            <a:off x="10208289" y="347799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 name="矩形 171"/>
          <p:cNvSpPr/>
          <p:nvPr/>
        </p:nvSpPr>
        <p:spPr>
          <a:xfrm rot="10800000">
            <a:off x="10078733" y="347666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 name="矩形 172"/>
          <p:cNvSpPr/>
          <p:nvPr/>
        </p:nvSpPr>
        <p:spPr>
          <a:xfrm rot="10800000">
            <a:off x="9704126" y="347666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4" name="矩形 173"/>
          <p:cNvSpPr/>
          <p:nvPr/>
        </p:nvSpPr>
        <p:spPr>
          <a:xfrm rot="10800000">
            <a:off x="9828995" y="347666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 name="矩形 174"/>
          <p:cNvSpPr/>
          <p:nvPr/>
        </p:nvSpPr>
        <p:spPr>
          <a:xfrm rot="10800000">
            <a:off x="9953864" y="347666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 name="矩形 175"/>
          <p:cNvSpPr/>
          <p:nvPr/>
        </p:nvSpPr>
        <p:spPr>
          <a:xfrm rot="10800000">
            <a:off x="10333158" y="327941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 name="矩形 176"/>
          <p:cNvSpPr/>
          <p:nvPr/>
        </p:nvSpPr>
        <p:spPr>
          <a:xfrm rot="10800000">
            <a:off x="10208289" y="327941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 name="矩形 177"/>
          <p:cNvSpPr/>
          <p:nvPr/>
        </p:nvSpPr>
        <p:spPr>
          <a:xfrm rot="10800000">
            <a:off x="10078733" y="327808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 name="矩形 178"/>
          <p:cNvSpPr/>
          <p:nvPr/>
        </p:nvSpPr>
        <p:spPr>
          <a:xfrm rot="10800000">
            <a:off x="9704126" y="327808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 name="矩形 179"/>
          <p:cNvSpPr/>
          <p:nvPr/>
        </p:nvSpPr>
        <p:spPr>
          <a:xfrm rot="10800000">
            <a:off x="9828995" y="327808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 name="矩形 180"/>
          <p:cNvSpPr/>
          <p:nvPr/>
        </p:nvSpPr>
        <p:spPr>
          <a:xfrm rot="10800000">
            <a:off x="9953864" y="327808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2" name="矩形 181"/>
          <p:cNvSpPr/>
          <p:nvPr/>
        </p:nvSpPr>
        <p:spPr>
          <a:xfrm rot="10800000">
            <a:off x="10333158" y="3090073"/>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 name="矩形 182"/>
          <p:cNvSpPr/>
          <p:nvPr/>
        </p:nvSpPr>
        <p:spPr>
          <a:xfrm rot="10800000">
            <a:off x="10208289" y="3090073"/>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 name="矩形 183"/>
          <p:cNvSpPr/>
          <p:nvPr/>
        </p:nvSpPr>
        <p:spPr>
          <a:xfrm rot="10800000">
            <a:off x="10078733" y="308873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 name="矩形 184"/>
          <p:cNvSpPr/>
          <p:nvPr/>
        </p:nvSpPr>
        <p:spPr>
          <a:xfrm rot="10800000">
            <a:off x="9704126" y="308873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 name="矩形 185"/>
          <p:cNvSpPr/>
          <p:nvPr/>
        </p:nvSpPr>
        <p:spPr>
          <a:xfrm rot="10800000">
            <a:off x="9828995" y="308873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7" name="矩形 186"/>
          <p:cNvSpPr/>
          <p:nvPr/>
        </p:nvSpPr>
        <p:spPr>
          <a:xfrm rot="10800000">
            <a:off x="9953864" y="308873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8" name="矩形 187"/>
          <p:cNvSpPr/>
          <p:nvPr/>
        </p:nvSpPr>
        <p:spPr>
          <a:xfrm rot="10800000">
            <a:off x="10333158" y="276218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9" name="矩形 188"/>
          <p:cNvSpPr/>
          <p:nvPr/>
        </p:nvSpPr>
        <p:spPr>
          <a:xfrm rot="10800000">
            <a:off x="10208289" y="276218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0" name="矩形 189"/>
          <p:cNvSpPr/>
          <p:nvPr/>
        </p:nvSpPr>
        <p:spPr>
          <a:xfrm rot="10800000">
            <a:off x="10078733" y="276085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1" name="矩形 190"/>
          <p:cNvSpPr/>
          <p:nvPr/>
        </p:nvSpPr>
        <p:spPr>
          <a:xfrm rot="10800000">
            <a:off x="9704126" y="276085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2" name="矩形 191"/>
          <p:cNvSpPr/>
          <p:nvPr/>
        </p:nvSpPr>
        <p:spPr>
          <a:xfrm rot="10800000">
            <a:off x="9828995" y="276085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3" name="矩形 192"/>
          <p:cNvSpPr/>
          <p:nvPr/>
        </p:nvSpPr>
        <p:spPr>
          <a:xfrm rot="10800000">
            <a:off x="9953864" y="276085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4" name="矩形 193"/>
          <p:cNvSpPr/>
          <p:nvPr/>
        </p:nvSpPr>
        <p:spPr>
          <a:xfrm rot="10800000">
            <a:off x="10333158" y="239736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5" name="矩形 194"/>
          <p:cNvSpPr/>
          <p:nvPr/>
        </p:nvSpPr>
        <p:spPr>
          <a:xfrm rot="10800000">
            <a:off x="10208289" y="239736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6" name="矩形 195"/>
          <p:cNvSpPr/>
          <p:nvPr/>
        </p:nvSpPr>
        <p:spPr>
          <a:xfrm rot="10800000">
            <a:off x="10078733" y="239602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7" name="矩形 196"/>
          <p:cNvSpPr/>
          <p:nvPr/>
        </p:nvSpPr>
        <p:spPr>
          <a:xfrm rot="10800000">
            <a:off x="9704126" y="239602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8" name="矩形 197"/>
          <p:cNvSpPr/>
          <p:nvPr/>
        </p:nvSpPr>
        <p:spPr>
          <a:xfrm rot="10800000">
            <a:off x="9828995" y="239602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9" name="矩形 198"/>
          <p:cNvSpPr/>
          <p:nvPr/>
        </p:nvSpPr>
        <p:spPr>
          <a:xfrm rot="10800000">
            <a:off x="9953864" y="239602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0" name="矩形 199"/>
          <p:cNvSpPr/>
          <p:nvPr/>
        </p:nvSpPr>
        <p:spPr>
          <a:xfrm rot="10800000">
            <a:off x="10333158" y="220801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1" name="矩形 200"/>
          <p:cNvSpPr/>
          <p:nvPr/>
        </p:nvSpPr>
        <p:spPr>
          <a:xfrm rot="10800000">
            <a:off x="10208289" y="220801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2" name="矩形 201"/>
          <p:cNvSpPr/>
          <p:nvPr/>
        </p:nvSpPr>
        <p:spPr>
          <a:xfrm rot="10800000">
            <a:off x="10078733" y="2206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3" name="矩形 202"/>
          <p:cNvSpPr/>
          <p:nvPr/>
        </p:nvSpPr>
        <p:spPr>
          <a:xfrm rot="10800000">
            <a:off x="9704126" y="2206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4" name="矩形 203"/>
          <p:cNvSpPr/>
          <p:nvPr/>
        </p:nvSpPr>
        <p:spPr>
          <a:xfrm rot="10800000">
            <a:off x="9828995" y="2206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5" name="矩形 204"/>
          <p:cNvSpPr/>
          <p:nvPr/>
        </p:nvSpPr>
        <p:spPr>
          <a:xfrm rot="10800000">
            <a:off x="9953864" y="22066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6" name="矩形 205"/>
          <p:cNvSpPr/>
          <p:nvPr/>
        </p:nvSpPr>
        <p:spPr>
          <a:xfrm rot="10800000">
            <a:off x="10333158" y="202790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7" name="矩形 206"/>
          <p:cNvSpPr/>
          <p:nvPr/>
        </p:nvSpPr>
        <p:spPr>
          <a:xfrm rot="10800000">
            <a:off x="10208289" y="202790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8" name="矩形 207"/>
          <p:cNvSpPr/>
          <p:nvPr/>
        </p:nvSpPr>
        <p:spPr>
          <a:xfrm rot="10800000">
            <a:off x="10078733" y="202657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9" name="矩形 208"/>
          <p:cNvSpPr/>
          <p:nvPr/>
        </p:nvSpPr>
        <p:spPr>
          <a:xfrm rot="10800000">
            <a:off x="9704126" y="202657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0" name="矩形 209"/>
          <p:cNvSpPr/>
          <p:nvPr/>
        </p:nvSpPr>
        <p:spPr>
          <a:xfrm rot="10800000">
            <a:off x="9828995" y="202657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1" name="矩形 210"/>
          <p:cNvSpPr/>
          <p:nvPr/>
        </p:nvSpPr>
        <p:spPr>
          <a:xfrm rot="10800000">
            <a:off x="9953864" y="202657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2" name="文本框 211"/>
          <p:cNvSpPr txBox="1"/>
          <p:nvPr/>
        </p:nvSpPr>
        <p:spPr>
          <a:xfrm rot="10800000">
            <a:off x="9730245" y="2411394"/>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213" name="文本框 212"/>
          <p:cNvSpPr txBox="1"/>
          <p:nvPr/>
        </p:nvSpPr>
        <p:spPr>
          <a:xfrm rot="10800000">
            <a:off x="9734863" y="2757746"/>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214" name="矩形 213"/>
          <p:cNvSpPr/>
          <p:nvPr/>
        </p:nvSpPr>
        <p:spPr>
          <a:xfrm rot="10800000">
            <a:off x="10654182" y="347716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5" name="矩形 214"/>
          <p:cNvSpPr/>
          <p:nvPr/>
        </p:nvSpPr>
        <p:spPr>
          <a:xfrm rot="10800000">
            <a:off x="10779051" y="347716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6" name="矩形 215"/>
          <p:cNvSpPr/>
          <p:nvPr/>
        </p:nvSpPr>
        <p:spPr>
          <a:xfrm rot="10800000">
            <a:off x="10654182" y="327858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7" name="矩形 216"/>
          <p:cNvSpPr/>
          <p:nvPr/>
        </p:nvSpPr>
        <p:spPr>
          <a:xfrm rot="10800000">
            <a:off x="10779051" y="327858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8" name="矩形 217"/>
          <p:cNvSpPr/>
          <p:nvPr/>
        </p:nvSpPr>
        <p:spPr>
          <a:xfrm rot="10800000">
            <a:off x="10654182" y="308923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9" name="矩形 218"/>
          <p:cNvSpPr/>
          <p:nvPr/>
        </p:nvSpPr>
        <p:spPr>
          <a:xfrm rot="10800000">
            <a:off x="10779051" y="308923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0" name="矩形 219"/>
          <p:cNvSpPr/>
          <p:nvPr/>
        </p:nvSpPr>
        <p:spPr>
          <a:xfrm rot="10800000">
            <a:off x="10654182" y="276135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1" name="矩形 220"/>
          <p:cNvSpPr/>
          <p:nvPr/>
        </p:nvSpPr>
        <p:spPr>
          <a:xfrm rot="10800000">
            <a:off x="10779051" y="276135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2" name="矩形 221"/>
          <p:cNvSpPr/>
          <p:nvPr/>
        </p:nvSpPr>
        <p:spPr>
          <a:xfrm rot="10800000">
            <a:off x="10654182" y="239652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3" name="矩形 222"/>
          <p:cNvSpPr/>
          <p:nvPr/>
        </p:nvSpPr>
        <p:spPr>
          <a:xfrm rot="10800000">
            <a:off x="10779051" y="239652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4" name="矩形 223"/>
          <p:cNvSpPr/>
          <p:nvPr/>
        </p:nvSpPr>
        <p:spPr>
          <a:xfrm rot="10800000">
            <a:off x="10654182" y="22071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5" name="矩形 224"/>
          <p:cNvSpPr/>
          <p:nvPr/>
        </p:nvSpPr>
        <p:spPr>
          <a:xfrm rot="10800000">
            <a:off x="10779051" y="22071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6" name="矩形 225"/>
          <p:cNvSpPr/>
          <p:nvPr/>
        </p:nvSpPr>
        <p:spPr>
          <a:xfrm rot="10800000">
            <a:off x="10654182" y="202707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7" name="矩形 226"/>
          <p:cNvSpPr/>
          <p:nvPr/>
        </p:nvSpPr>
        <p:spPr>
          <a:xfrm rot="10800000">
            <a:off x="10779051" y="202707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8" name="矩形 227"/>
          <p:cNvSpPr/>
          <p:nvPr/>
        </p:nvSpPr>
        <p:spPr>
          <a:xfrm rot="10800000">
            <a:off x="10927811" y="347196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9" name="矩形 228"/>
          <p:cNvSpPr/>
          <p:nvPr/>
        </p:nvSpPr>
        <p:spPr>
          <a:xfrm rot="10800000">
            <a:off x="10927811" y="327338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0" name="矩形 229"/>
          <p:cNvSpPr/>
          <p:nvPr/>
        </p:nvSpPr>
        <p:spPr>
          <a:xfrm rot="10800000">
            <a:off x="10927811" y="3084045"/>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1" name="矩形 230"/>
          <p:cNvSpPr/>
          <p:nvPr/>
        </p:nvSpPr>
        <p:spPr>
          <a:xfrm rot="10800000">
            <a:off x="10927811" y="275616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2" name="矩形 231"/>
          <p:cNvSpPr/>
          <p:nvPr/>
        </p:nvSpPr>
        <p:spPr>
          <a:xfrm rot="10800000">
            <a:off x="10927811" y="239133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3" name="矩形 232"/>
          <p:cNvSpPr/>
          <p:nvPr/>
        </p:nvSpPr>
        <p:spPr>
          <a:xfrm rot="10800000">
            <a:off x="10927811" y="2201988"/>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4" name="矩形 233"/>
          <p:cNvSpPr/>
          <p:nvPr/>
        </p:nvSpPr>
        <p:spPr>
          <a:xfrm rot="10800000">
            <a:off x="10927811" y="202188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5" name="文本框 234"/>
          <p:cNvSpPr txBox="1"/>
          <p:nvPr/>
        </p:nvSpPr>
        <p:spPr>
          <a:xfrm rot="5400000">
            <a:off x="10321928" y="3179125"/>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236" name="文本框 235"/>
          <p:cNvSpPr txBox="1"/>
          <p:nvPr/>
        </p:nvSpPr>
        <p:spPr>
          <a:xfrm rot="5400000">
            <a:off x="10344616" y="2119045"/>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237" name="矩形 236"/>
          <p:cNvSpPr/>
          <p:nvPr/>
        </p:nvSpPr>
        <p:spPr>
          <a:xfrm rot="5400000">
            <a:off x="9919253" y="3378735"/>
            <a:ext cx="943124" cy="1452201"/>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8" name="组合 237"/>
          <p:cNvGrpSpPr/>
          <p:nvPr/>
        </p:nvGrpSpPr>
        <p:grpSpPr>
          <a:xfrm>
            <a:off x="9715447" y="3672459"/>
            <a:ext cx="1307855" cy="851179"/>
            <a:chOff x="7199731" y="1708777"/>
            <a:chExt cx="1307855" cy="851179"/>
          </a:xfrm>
        </p:grpSpPr>
        <p:sp>
          <p:nvSpPr>
            <p:cNvPr id="239" name="矩形 238"/>
            <p:cNvSpPr/>
            <p:nvPr/>
          </p:nvSpPr>
          <p:spPr>
            <a:xfrm rot="10800000">
              <a:off x="7828763" y="244908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0" name="矩形 239"/>
            <p:cNvSpPr/>
            <p:nvPr/>
          </p:nvSpPr>
          <p:spPr>
            <a:xfrm rot="10800000">
              <a:off x="7703894" y="244908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1" name="矩形 240"/>
            <p:cNvSpPr/>
            <p:nvPr/>
          </p:nvSpPr>
          <p:spPr>
            <a:xfrm rot="10800000">
              <a:off x="7574338" y="244774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2" name="矩形 241"/>
            <p:cNvSpPr/>
            <p:nvPr/>
          </p:nvSpPr>
          <p:spPr>
            <a:xfrm rot="10800000">
              <a:off x="7199731" y="244774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3" name="矩形 242"/>
            <p:cNvSpPr/>
            <p:nvPr/>
          </p:nvSpPr>
          <p:spPr>
            <a:xfrm rot="10800000">
              <a:off x="7324600" y="244774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4" name="矩形 243"/>
            <p:cNvSpPr/>
            <p:nvPr/>
          </p:nvSpPr>
          <p:spPr>
            <a:xfrm rot="10800000">
              <a:off x="7449469" y="244774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5" name="矩形 244"/>
            <p:cNvSpPr/>
            <p:nvPr/>
          </p:nvSpPr>
          <p:spPr>
            <a:xfrm rot="10800000">
              <a:off x="7828763" y="208425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6" name="矩形 245"/>
            <p:cNvSpPr/>
            <p:nvPr/>
          </p:nvSpPr>
          <p:spPr>
            <a:xfrm rot="10800000">
              <a:off x="7703894" y="208425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7" name="矩形 246"/>
            <p:cNvSpPr/>
            <p:nvPr/>
          </p:nvSpPr>
          <p:spPr>
            <a:xfrm rot="10800000">
              <a:off x="7574338" y="208292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8" name="矩形 247"/>
            <p:cNvSpPr/>
            <p:nvPr/>
          </p:nvSpPr>
          <p:spPr>
            <a:xfrm rot="10800000">
              <a:off x="7199731" y="208292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9" name="矩形 248"/>
            <p:cNvSpPr/>
            <p:nvPr/>
          </p:nvSpPr>
          <p:spPr>
            <a:xfrm rot="10800000">
              <a:off x="7324600" y="208292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0" name="矩形 249"/>
            <p:cNvSpPr/>
            <p:nvPr/>
          </p:nvSpPr>
          <p:spPr>
            <a:xfrm rot="10800000">
              <a:off x="7449469" y="208292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1" name="矩形 250"/>
            <p:cNvSpPr/>
            <p:nvPr/>
          </p:nvSpPr>
          <p:spPr>
            <a:xfrm rot="10800000">
              <a:off x="7828763" y="1894913"/>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2" name="矩形 251"/>
            <p:cNvSpPr/>
            <p:nvPr/>
          </p:nvSpPr>
          <p:spPr>
            <a:xfrm rot="10800000">
              <a:off x="7703894" y="1894913"/>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3" name="矩形 252"/>
            <p:cNvSpPr/>
            <p:nvPr/>
          </p:nvSpPr>
          <p:spPr>
            <a:xfrm rot="10800000">
              <a:off x="7574338" y="189357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4" name="矩形 253"/>
            <p:cNvSpPr/>
            <p:nvPr/>
          </p:nvSpPr>
          <p:spPr>
            <a:xfrm rot="10800000">
              <a:off x="7199731" y="189357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5" name="矩形 254"/>
            <p:cNvSpPr/>
            <p:nvPr/>
          </p:nvSpPr>
          <p:spPr>
            <a:xfrm rot="10800000">
              <a:off x="7324600" y="189357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6" name="矩形 255"/>
            <p:cNvSpPr/>
            <p:nvPr/>
          </p:nvSpPr>
          <p:spPr>
            <a:xfrm rot="10800000">
              <a:off x="7449469" y="189357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7" name="矩形 256"/>
            <p:cNvSpPr/>
            <p:nvPr/>
          </p:nvSpPr>
          <p:spPr>
            <a:xfrm rot="10800000">
              <a:off x="7828763" y="171480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8" name="矩形 257"/>
            <p:cNvSpPr/>
            <p:nvPr/>
          </p:nvSpPr>
          <p:spPr>
            <a:xfrm rot="10800000">
              <a:off x="7703894" y="171480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9" name="矩形 258"/>
            <p:cNvSpPr/>
            <p:nvPr/>
          </p:nvSpPr>
          <p:spPr>
            <a:xfrm rot="10800000">
              <a:off x="7574338" y="17134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0" name="矩形 259"/>
            <p:cNvSpPr/>
            <p:nvPr/>
          </p:nvSpPr>
          <p:spPr>
            <a:xfrm rot="10800000">
              <a:off x="7199731" y="17134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1" name="矩形 260"/>
            <p:cNvSpPr/>
            <p:nvPr/>
          </p:nvSpPr>
          <p:spPr>
            <a:xfrm rot="10800000">
              <a:off x="7324600" y="17134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2" name="矩形 261"/>
            <p:cNvSpPr/>
            <p:nvPr/>
          </p:nvSpPr>
          <p:spPr>
            <a:xfrm rot="10800000">
              <a:off x="7449469" y="17134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3" name="文本框 262"/>
            <p:cNvSpPr txBox="1"/>
            <p:nvPr/>
          </p:nvSpPr>
          <p:spPr>
            <a:xfrm rot="10800000">
              <a:off x="7225850" y="2098291"/>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264" name="矩形 263"/>
            <p:cNvSpPr/>
            <p:nvPr/>
          </p:nvSpPr>
          <p:spPr>
            <a:xfrm rot="10800000">
              <a:off x="8149787" y="244824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5" name="矩形 264"/>
            <p:cNvSpPr/>
            <p:nvPr/>
          </p:nvSpPr>
          <p:spPr>
            <a:xfrm rot="10800000">
              <a:off x="8274656" y="244824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6" name="矩形 265"/>
            <p:cNvSpPr/>
            <p:nvPr/>
          </p:nvSpPr>
          <p:spPr>
            <a:xfrm rot="10800000">
              <a:off x="8149787" y="208342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7" name="矩形 266"/>
            <p:cNvSpPr/>
            <p:nvPr/>
          </p:nvSpPr>
          <p:spPr>
            <a:xfrm rot="10800000">
              <a:off x="8274656" y="2083421"/>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8" name="矩形 267"/>
            <p:cNvSpPr/>
            <p:nvPr/>
          </p:nvSpPr>
          <p:spPr>
            <a:xfrm rot="10800000">
              <a:off x="8149787" y="189407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9" name="矩形 268"/>
            <p:cNvSpPr/>
            <p:nvPr/>
          </p:nvSpPr>
          <p:spPr>
            <a:xfrm rot="10800000">
              <a:off x="8274656" y="189407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0" name="矩形 269"/>
            <p:cNvSpPr/>
            <p:nvPr/>
          </p:nvSpPr>
          <p:spPr>
            <a:xfrm rot="10800000">
              <a:off x="8149787" y="17139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1" name="矩形 270"/>
            <p:cNvSpPr/>
            <p:nvPr/>
          </p:nvSpPr>
          <p:spPr>
            <a:xfrm rot="10800000">
              <a:off x="8274656" y="171396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2" name="矩形 271"/>
            <p:cNvSpPr/>
            <p:nvPr/>
          </p:nvSpPr>
          <p:spPr>
            <a:xfrm rot="10800000">
              <a:off x="8423416" y="244305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3" name="矩形 272"/>
            <p:cNvSpPr/>
            <p:nvPr/>
          </p:nvSpPr>
          <p:spPr>
            <a:xfrm rot="10800000">
              <a:off x="8423416" y="2078229"/>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4" name="矩形 273"/>
            <p:cNvSpPr/>
            <p:nvPr/>
          </p:nvSpPr>
          <p:spPr>
            <a:xfrm rot="10800000">
              <a:off x="8423416" y="1888885"/>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5" name="矩形 274"/>
            <p:cNvSpPr/>
            <p:nvPr/>
          </p:nvSpPr>
          <p:spPr>
            <a:xfrm rot="10800000">
              <a:off x="8423416" y="1708777"/>
              <a:ext cx="84170" cy="105937"/>
            </a:xfrm>
            <a:prstGeom prst="rect">
              <a:avLst/>
            </a:prstGeom>
            <a:solidFill>
              <a:srgbClr val="7030A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6" name="文本框 275"/>
            <p:cNvSpPr txBox="1"/>
            <p:nvPr/>
          </p:nvSpPr>
          <p:spPr>
            <a:xfrm rot="5400000">
              <a:off x="7840221" y="1805942"/>
              <a:ext cx="434734" cy="461665"/>
            </a:xfrm>
            <a:prstGeom prst="rect">
              <a:avLst/>
            </a:prstGeom>
            <a:noFill/>
          </p:spPr>
          <p:txBody>
            <a:bodyPr wrap="none" rtlCol="0">
              <a:spAutoFit/>
            </a:bodyPr>
            <a:lstStyle/>
            <a:p>
              <a:r>
                <a:rPr lang="en-US" altLang="zh-CN" sz="2400" b="1" dirty="0" smtClean="0"/>
                <a:t>…</a:t>
              </a:r>
              <a:endParaRPr lang="zh-CN" altLang="en-US" b="1" dirty="0"/>
            </a:p>
          </p:txBody>
        </p:sp>
      </p:grpSp>
      <p:sp>
        <p:nvSpPr>
          <p:cNvPr id="277" name="矩形 276"/>
          <p:cNvSpPr/>
          <p:nvPr/>
        </p:nvSpPr>
        <p:spPr>
          <a:xfrm rot="5400000">
            <a:off x="10004080" y="4241019"/>
            <a:ext cx="773468" cy="1444225"/>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8" name="文本框 277"/>
          <p:cNvSpPr txBox="1"/>
          <p:nvPr/>
        </p:nvSpPr>
        <p:spPr>
          <a:xfrm>
            <a:off x="10199961" y="4730469"/>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279" name="文本框 278"/>
          <p:cNvSpPr txBox="1"/>
          <p:nvPr/>
        </p:nvSpPr>
        <p:spPr>
          <a:xfrm>
            <a:off x="8696875" y="4057636"/>
            <a:ext cx="646331" cy="369332"/>
          </a:xfrm>
          <a:prstGeom prst="rect">
            <a:avLst/>
          </a:prstGeom>
          <a:noFill/>
        </p:spPr>
        <p:txBody>
          <a:bodyPr wrap="none" rtlCol="0">
            <a:spAutoFit/>
          </a:bodyPr>
          <a:lstStyle/>
          <a:p>
            <a:r>
              <a:rPr lang="zh-CN" altLang="en-US" dirty="0" smtClean="0"/>
              <a:t>转置</a:t>
            </a:r>
            <a:endParaRPr lang="zh-CN" altLang="en-US" dirty="0"/>
          </a:p>
        </p:txBody>
      </p:sp>
      <p:cxnSp>
        <p:nvCxnSpPr>
          <p:cNvPr id="280" name="直接箭头连接符 279"/>
          <p:cNvCxnSpPr/>
          <p:nvPr/>
        </p:nvCxnSpPr>
        <p:spPr>
          <a:xfrm flipV="1">
            <a:off x="9660917" y="1846476"/>
            <a:ext cx="2016645" cy="1543"/>
          </a:xfrm>
          <a:prstGeom prst="straightConnector1">
            <a:avLst/>
          </a:prstGeom>
          <a:noFill/>
          <a:ln>
            <a:solidFill>
              <a:schemeClr val="tx1"/>
            </a:solidFill>
            <a:tailEnd type="triangle"/>
          </a:ln>
        </p:spPr>
      </p:cxnSp>
      <mc:AlternateContent xmlns:mc="http://schemas.openxmlformats.org/markup-compatibility/2006" xmlns:a14="http://schemas.microsoft.com/office/drawing/2010/main">
        <mc:Choice Requires="a14">
          <p:sp>
            <p:nvSpPr>
              <p:cNvPr id="281" name="文本框 280"/>
              <p:cNvSpPr txBox="1"/>
              <p:nvPr/>
            </p:nvSpPr>
            <p:spPr>
              <a:xfrm>
                <a:off x="9606439" y="1549750"/>
                <a:ext cx="1907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p:txBody>
          </p:sp>
        </mc:Choice>
        <mc:Fallback xmlns="">
          <p:sp>
            <p:nvSpPr>
              <p:cNvPr id="281" name="文本框 280"/>
              <p:cNvSpPr txBox="1">
                <a:spLocks noRot="1" noChangeAspect="1" noMove="1" noResize="1" noEditPoints="1" noAdjustHandles="1" noChangeArrowheads="1" noChangeShapeType="1" noTextEdit="1"/>
              </p:cNvSpPr>
              <p:nvPr/>
            </p:nvSpPr>
            <p:spPr>
              <a:xfrm>
                <a:off x="9606439" y="1549750"/>
                <a:ext cx="190758" cy="276999"/>
              </a:xfrm>
              <a:prstGeom prst="rect">
                <a:avLst/>
              </a:prstGeom>
              <a:blipFill>
                <a:blip r:embed="rId13"/>
                <a:stretch>
                  <a:fillRect l="-29032" r="-25806" b="-65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2" name="文本框 281"/>
              <p:cNvSpPr txBox="1"/>
              <p:nvPr/>
            </p:nvSpPr>
            <p:spPr>
              <a:xfrm>
                <a:off x="10981216" y="1582104"/>
                <a:ext cx="2364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𝑁</m:t>
                      </m:r>
                    </m:oMath>
                  </m:oMathPara>
                </a14:m>
                <a:endParaRPr lang="zh-CN" altLang="en-US" dirty="0"/>
              </a:p>
            </p:txBody>
          </p:sp>
        </mc:Choice>
        <mc:Fallback xmlns="">
          <p:sp>
            <p:nvSpPr>
              <p:cNvPr id="282" name="文本框 281"/>
              <p:cNvSpPr txBox="1">
                <a:spLocks noRot="1" noChangeAspect="1" noMove="1" noResize="1" noEditPoints="1" noAdjustHandles="1" noChangeArrowheads="1" noChangeShapeType="1" noTextEdit="1"/>
              </p:cNvSpPr>
              <p:nvPr/>
            </p:nvSpPr>
            <p:spPr>
              <a:xfrm>
                <a:off x="10981216" y="1582104"/>
                <a:ext cx="236475" cy="276999"/>
              </a:xfrm>
              <a:prstGeom prst="rect">
                <a:avLst/>
              </a:prstGeom>
              <a:blipFill>
                <a:blip r:embed="rId14"/>
                <a:stretch>
                  <a:fillRect l="-20513" r="-20513" b="-6667"/>
                </a:stretch>
              </a:blipFill>
            </p:spPr>
            <p:txBody>
              <a:bodyPr/>
              <a:lstStyle/>
              <a:p>
                <a:r>
                  <a:rPr lang="zh-CN" altLang="en-US">
                    <a:noFill/>
                  </a:rPr>
                  <a:t> </a:t>
                </a:r>
              </a:p>
            </p:txBody>
          </p:sp>
        </mc:Fallback>
      </mc:AlternateContent>
      <p:sp>
        <p:nvSpPr>
          <p:cNvPr id="283" name="矩形 282"/>
          <p:cNvSpPr/>
          <p:nvPr/>
        </p:nvSpPr>
        <p:spPr>
          <a:xfrm>
            <a:off x="11518704" y="1521177"/>
            <a:ext cx="317716" cy="369332"/>
          </a:xfrm>
          <a:prstGeom prst="rect">
            <a:avLst/>
          </a:prstGeom>
        </p:spPr>
        <p:txBody>
          <a:bodyPr wrap="none">
            <a:spAutoFit/>
          </a:bodyPr>
          <a:lstStyle/>
          <a:p>
            <a:r>
              <a:rPr lang="en-US" altLang="zh-CN" dirty="0"/>
              <a:t>R</a:t>
            </a:r>
            <a:endParaRPr lang="zh-CN" altLang="en-US" dirty="0"/>
          </a:p>
        </p:txBody>
      </p:sp>
      <mc:AlternateContent xmlns:mc="http://schemas.openxmlformats.org/markup-compatibility/2006" xmlns:a14="http://schemas.microsoft.com/office/drawing/2010/main">
        <mc:Choice Requires="a14">
          <p:sp>
            <p:nvSpPr>
              <p:cNvPr id="284" name="文本框 283"/>
              <p:cNvSpPr txBox="1"/>
              <p:nvPr/>
            </p:nvSpPr>
            <p:spPr>
              <a:xfrm>
                <a:off x="9254276" y="2617486"/>
                <a:ext cx="34817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284" name="文本框 283"/>
              <p:cNvSpPr txBox="1">
                <a:spLocks noRot="1" noChangeAspect="1" noMove="1" noResize="1" noEditPoints="1" noAdjustHandles="1" noChangeArrowheads="1" noChangeShapeType="1" noTextEdit="1"/>
              </p:cNvSpPr>
              <p:nvPr/>
            </p:nvSpPr>
            <p:spPr>
              <a:xfrm>
                <a:off x="9254276" y="2617486"/>
                <a:ext cx="348172" cy="276999"/>
              </a:xfrm>
              <a:prstGeom prst="rect">
                <a:avLst/>
              </a:prstGeom>
              <a:blipFill>
                <a:blip r:embed="rId15"/>
                <a:stretch>
                  <a:fillRect l="-14035" r="-5263"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5" name="文本框 284"/>
              <p:cNvSpPr txBox="1"/>
              <p:nvPr/>
            </p:nvSpPr>
            <p:spPr>
              <a:xfrm>
                <a:off x="9244729" y="3742487"/>
                <a:ext cx="3534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85" name="文本框 284"/>
              <p:cNvSpPr txBox="1">
                <a:spLocks noRot="1" noChangeAspect="1" noMove="1" noResize="1" noEditPoints="1" noAdjustHandles="1" noChangeArrowheads="1" noChangeShapeType="1" noTextEdit="1"/>
              </p:cNvSpPr>
              <p:nvPr/>
            </p:nvSpPr>
            <p:spPr>
              <a:xfrm>
                <a:off x="9244729" y="3742487"/>
                <a:ext cx="353495" cy="276999"/>
              </a:xfrm>
              <a:prstGeom prst="rect">
                <a:avLst/>
              </a:prstGeom>
              <a:blipFill>
                <a:blip r:embed="rId16"/>
                <a:stretch>
                  <a:fillRect l="-15517" r="-3448" b="-15556"/>
                </a:stretch>
              </a:blipFill>
            </p:spPr>
            <p:txBody>
              <a:bodyPr/>
              <a:lstStyle/>
              <a:p>
                <a:r>
                  <a:rPr lang="zh-CN" altLang="en-US">
                    <a:noFill/>
                  </a:rPr>
                  <a:t> </a:t>
                </a:r>
              </a:p>
            </p:txBody>
          </p:sp>
        </mc:Fallback>
      </mc:AlternateContent>
      <p:sp>
        <p:nvSpPr>
          <p:cNvPr id="2" name="矩形 1"/>
          <p:cNvSpPr/>
          <p:nvPr/>
        </p:nvSpPr>
        <p:spPr>
          <a:xfrm>
            <a:off x="892384" y="1484519"/>
            <a:ext cx="4491888" cy="1384995"/>
          </a:xfrm>
          <a:prstGeom prst="rect">
            <a:avLst/>
          </a:prstGeom>
        </p:spPr>
        <p:txBody>
          <a:bodyPr wrap="square">
            <a:spAutoFit/>
          </a:bodyPr>
          <a:lstStyle/>
          <a:p>
            <a:r>
              <a:rPr lang="zh-CN" altLang="en-US" sz="2000" dirty="0" smtClean="0"/>
              <a:t>在</a:t>
            </a:r>
            <a:r>
              <a:rPr lang="zh-CN" altLang="en-US" sz="2000" b="1" dirty="0" smtClean="0">
                <a:latin typeface="Times New Roman" panose="02020603050405020304" pitchFamily="18" charset="0"/>
                <a:cs typeface="Times New Roman" panose="02020603050405020304" pitchFamily="18" charset="0"/>
              </a:rPr>
              <a:t>w=0</a:t>
            </a:r>
            <a:r>
              <a:rPr lang="zh-CN" altLang="en-US" sz="2000" b="1" dirty="0"/>
              <a:t>距离计算阶段</a:t>
            </a:r>
            <a:r>
              <a:rPr lang="zh-CN" altLang="en-US" sz="2000" dirty="0"/>
              <a:t>中，</a:t>
            </a:r>
            <a:r>
              <a:rPr lang="zh-CN" altLang="en-US" sz="2000" dirty="0" smtClean="0"/>
              <a:t>每个</a:t>
            </a:r>
            <a:r>
              <a:rPr lang="zh-CN" altLang="en-US" sz="2000" dirty="0"/>
              <a:t>线程块</a:t>
            </a:r>
            <a:r>
              <a:rPr lang="zh-CN" altLang="en-US" sz="2000" dirty="0" smtClean="0"/>
              <a:t>产⽣⼀</a:t>
            </a:r>
            <a:r>
              <a:rPr lang="zh-CN" altLang="en-US" sz="2000" dirty="0"/>
              <a:t>个矩阵</a:t>
            </a:r>
            <a:r>
              <a:rPr lang="zh-CN" altLang="en-US" sz="2000" dirty="0" smtClean="0"/>
              <a:t>，对矩阵进行</a:t>
            </a:r>
            <a:r>
              <a:rPr lang="zh-CN" altLang="en-US" sz="2400" b="1" dirty="0" smtClean="0">
                <a:solidFill>
                  <a:srgbClr val="FF0000"/>
                </a:solidFill>
              </a:rPr>
              <a:t>行列</a:t>
            </a:r>
            <a:r>
              <a:rPr lang="zh-CN" altLang="en-US" sz="2000" dirty="0" smtClean="0"/>
              <a:t>转化，但是不能使现成算法，主要有两个原因：</a:t>
            </a:r>
            <a:endParaRPr lang="zh-CN" altLang="en-US" sz="2000" dirty="0"/>
          </a:p>
        </p:txBody>
      </p:sp>
      <p:sp>
        <p:nvSpPr>
          <p:cNvPr id="3" name="文本框 2"/>
          <p:cNvSpPr txBox="1"/>
          <p:nvPr/>
        </p:nvSpPr>
        <p:spPr>
          <a:xfrm>
            <a:off x="887971" y="3118389"/>
            <a:ext cx="4618186" cy="461665"/>
          </a:xfrm>
          <a:prstGeom prst="rect">
            <a:avLst/>
          </a:prstGeom>
          <a:noFill/>
        </p:spPr>
        <p:txBody>
          <a:bodyPr wrap="square" rtlCol="0">
            <a:spAutoFit/>
          </a:bodyPr>
          <a:lstStyle/>
          <a:p>
            <a:r>
              <a:rPr lang="en-US" altLang="zh-CN" sz="2400" dirty="0" smtClean="0"/>
              <a:t>1.</a:t>
            </a:r>
            <a:r>
              <a:rPr lang="zh-CN" altLang="en-US" sz="2400" dirty="0" smtClean="0"/>
              <a:t> </a:t>
            </a:r>
            <a:r>
              <a:rPr lang="zh-CN" altLang="en-US" sz="2400" b="1" dirty="0" smtClean="0"/>
              <a:t>矩阵大小不一致</a:t>
            </a:r>
            <a:r>
              <a:rPr lang="en-US" altLang="zh-CN" sz="2400" dirty="0" smtClean="0"/>
              <a:t>,</a:t>
            </a:r>
            <a:r>
              <a:rPr lang="zh-CN" altLang="en-US" sz="2400" dirty="0" smtClean="0"/>
              <a:t> 计算资源浪费</a:t>
            </a:r>
            <a:endParaRPr lang="zh-CN" altLang="en-US" sz="2400" dirty="0"/>
          </a:p>
        </p:txBody>
      </p:sp>
      <p:sp>
        <p:nvSpPr>
          <p:cNvPr id="286" name="文本框 285"/>
          <p:cNvSpPr txBox="1"/>
          <p:nvPr/>
        </p:nvSpPr>
        <p:spPr>
          <a:xfrm>
            <a:off x="857116" y="5264965"/>
            <a:ext cx="5322343" cy="461665"/>
          </a:xfrm>
          <a:prstGeom prst="rect">
            <a:avLst/>
          </a:prstGeom>
          <a:noFill/>
        </p:spPr>
        <p:txBody>
          <a:bodyPr wrap="square" rtlCol="0">
            <a:spAutoFit/>
          </a:bodyPr>
          <a:lstStyle/>
          <a:p>
            <a:r>
              <a:rPr lang="en-US" altLang="zh-CN" sz="2400" dirty="0" smtClean="0"/>
              <a:t>2. </a:t>
            </a:r>
            <a:r>
              <a:rPr lang="zh-CN" altLang="en-US" sz="2400" dirty="0" smtClean="0"/>
              <a:t>要求</a:t>
            </a:r>
            <a:r>
              <a:rPr lang="zh-CN" altLang="en-US" sz="2400" b="1" dirty="0"/>
              <a:t>转置之后</a:t>
            </a:r>
            <a:r>
              <a:rPr lang="zh-CN" altLang="en-US" sz="2400" dirty="0"/>
              <a:t>的</a:t>
            </a:r>
            <a:r>
              <a:rPr lang="zh-CN" altLang="en-US" sz="2400" dirty="0" smtClean="0"/>
              <a:t>矩阵无缝</a:t>
            </a:r>
            <a:r>
              <a:rPr lang="zh-CN" altLang="en-US" sz="2400" b="1" dirty="0" smtClean="0"/>
              <a:t>拼接</a:t>
            </a:r>
            <a:r>
              <a:rPr lang="zh-CN" altLang="en-US" sz="2400" dirty="0" smtClean="0"/>
              <a:t>起来</a:t>
            </a:r>
            <a:endParaRPr lang="zh-CN" altLang="en-US" sz="2400" dirty="0"/>
          </a:p>
        </p:txBody>
      </p:sp>
      <p:cxnSp>
        <p:nvCxnSpPr>
          <p:cNvPr id="287" name="肘形连接符 286"/>
          <p:cNvCxnSpPr/>
          <p:nvPr/>
        </p:nvCxnSpPr>
        <p:spPr>
          <a:xfrm flipV="1">
            <a:off x="5002902" y="2468969"/>
            <a:ext cx="3336704" cy="694312"/>
          </a:xfrm>
          <a:prstGeom prst="bentConnector3">
            <a:avLst>
              <a:gd name="adj1" fmla="val 21454"/>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89" name="肘形连接符 288"/>
          <p:cNvCxnSpPr/>
          <p:nvPr/>
        </p:nvCxnSpPr>
        <p:spPr>
          <a:xfrm flipV="1">
            <a:off x="4827445" y="3633651"/>
            <a:ext cx="5135662" cy="1618021"/>
          </a:xfrm>
          <a:prstGeom prst="bentConnector3">
            <a:avLst>
              <a:gd name="adj1" fmla="val 65320"/>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00" name="灯片编号占位符 299"/>
          <p:cNvSpPr>
            <a:spLocks noGrp="1"/>
          </p:cNvSpPr>
          <p:nvPr>
            <p:ph type="sldNum" sz="quarter" idx="12"/>
          </p:nvPr>
        </p:nvSpPr>
        <p:spPr/>
        <p:txBody>
          <a:bodyPr/>
          <a:lstStyle/>
          <a:p>
            <a:fld id="{A67F8417-DCAA-42B5-8C17-07AA6704EBF6}" type="slidenum">
              <a:rPr lang="zh-CN" altLang="en-US" smtClean="0"/>
              <a:t>22</a:t>
            </a:fld>
            <a:endParaRPr lang="zh-CN" altLang="en-US"/>
          </a:p>
        </p:txBody>
      </p:sp>
      <p:sp>
        <p:nvSpPr>
          <p:cNvPr id="301"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30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303" name="灯片编号占位符 14"/>
          <p:cNvSpPr txBox="1">
            <a:spLocks/>
          </p:cNvSpPr>
          <p:nvPr/>
        </p:nvSpPr>
        <p:spPr>
          <a:xfrm>
            <a:off x="9999046" y="6510179"/>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dirty="0" smtClean="0"/>
              <a:t>22</a:t>
            </a:r>
            <a:endParaRPr lang="zh-CN" altLang="en-US" sz="2400" dirty="0"/>
          </a:p>
        </p:txBody>
      </p:sp>
      <p:sp>
        <p:nvSpPr>
          <p:cNvPr id="292" name="文本框 291"/>
          <p:cNvSpPr txBox="1"/>
          <p:nvPr/>
        </p:nvSpPr>
        <p:spPr>
          <a:xfrm>
            <a:off x="785713" y="850115"/>
            <a:ext cx="3876382" cy="461665"/>
          </a:xfrm>
          <a:prstGeom prst="rect">
            <a:avLst/>
          </a:prstGeom>
          <a:noFill/>
        </p:spPr>
        <p:txBody>
          <a:bodyPr wrap="none" rtlCol="0">
            <a:spAutoFit/>
          </a:bodyPr>
          <a:lstStyle/>
          <a:p>
            <a:r>
              <a:rPr lang="en-US" altLang="zh-CN" sz="2400" b="1" dirty="0" err="1" smtClean="0">
                <a:solidFill>
                  <a:srgbClr val="7030A0"/>
                </a:solidFill>
                <a:latin typeface="Times New Roman" panose="02020603050405020304" pitchFamily="18" charset="0"/>
                <a:cs typeface="Times New Roman" panose="02020603050405020304" pitchFamily="18" charset="0"/>
              </a:rPr>
              <a:t>1.w</a:t>
            </a:r>
            <a:r>
              <a:rPr lang="en-US" altLang="zh-CN" sz="2400" b="1" dirty="0" smtClean="0">
                <a:solidFill>
                  <a:srgbClr val="7030A0"/>
                </a:solidFill>
                <a:latin typeface="Times New Roman" panose="02020603050405020304" pitchFamily="18" charset="0"/>
                <a:cs typeface="Times New Roman" panose="02020603050405020304" pitchFamily="18" charset="0"/>
              </a:rPr>
              <a:t>=0</a:t>
            </a:r>
            <a:r>
              <a:rPr lang="zh-CN" altLang="en-US" sz="2400" b="1" dirty="0" smtClean="0">
                <a:solidFill>
                  <a:srgbClr val="7030A0"/>
                </a:solidFill>
              </a:rPr>
              <a:t>距离计算阶段</a:t>
            </a:r>
            <a:r>
              <a:rPr lang="en-US" altLang="zh-CN" sz="2400" b="1" dirty="0" smtClean="0">
                <a:solidFill>
                  <a:srgbClr val="7030A0"/>
                </a:solidFill>
              </a:rPr>
              <a:t>-&gt;</a:t>
            </a:r>
            <a:r>
              <a:rPr lang="zh-CN" altLang="en-US" sz="2400" b="1" dirty="0" smtClean="0">
                <a:solidFill>
                  <a:srgbClr val="7030A0"/>
                </a:solidFill>
              </a:rPr>
              <a:t>优化</a:t>
            </a:r>
            <a:endParaRPr lang="zh-CN" altLang="en-US" sz="2400" b="1" dirty="0">
              <a:solidFill>
                <a:srgbClr val="7030A0"/>
              </a:solidFill>
            </a:endParaRPr>
          </a:p>
        </p:txBody>
      </p:sp>
      <p:sp>
        <p:nvSpPr>
          <p:cNvPr id="290" name="文本框 289">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291" name="文本框 290">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293" name="文本框 292">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294" name="文本框 293">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95" name="文本框 294">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96" name="等腰三角形 295">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297" name="直接连接符 296">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98" name="直接连接符 297">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99" name="直接连接符 298">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04" name="直接连接符 303">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5" name="文本框 304"/>
          <p:cNvSpPr txBox="1"/>
          <p:nvPr/>
        </p:nvSpPr>
        <p:spPr>
          <a:xfrm>
            <a:off x="6644296" y="3937810"/>
            <a:ext cx="814325" cy="276999"/>
          </a:xfrm>
          <a:prstGeom prst="rect">
            <a:avLst/>
          </a:prstGeom>
          <a:noFill/>
        </p:spPr>
        <p:txBody>
          <a:bodyPr wrap="none" lIns="0" tIns="0" rIns="0" bIns="0" rtlCol="0">
            <a:spAutoFit/>
          </a:bodyPr>
          <a:lstStyle/>
          <a:p>
            <a:r>
              <a:rPr lang="zh-CN" altLang="en-US" dirty="0"/>
              <a:t>线</a:t>
            </a:r>
            <a:r>
              <a:rPr lang="zh-CN" altLang="en-US" dirty="0" smtClean="0"/>
              <a:t>程块</a:t>
            </a:r>
            <a:r>
              <a:rPr lang="en-US" altLang="zh-CN" dirty="0" smtClean="0"/>
              <a:t>2</a:t>
            </a:r>
            <a:endParaRPr lang="zh-CN" altLang="en-US" dirty="0"/>
          </a:p>
        </p:txBody>
      </p:sp>
    </p:spTree>
    <p:extLst>
      <p:ext uri="{BB962C8B-B14F-4D97-AF65-F5344CB8AC3E}">
        <p14:creationId xmlns:p14="http://schemas.microsoft.com/office/powerpoint/2010/main" val="23100040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857" name="文本框 401"/>
          <p:cNvSpPr txBox="1"/>
          <p:nvPr/>
        </p:nvSpPr>
        <p:spPr>
          <a:xfrm>
            <a:off x="10357639" y="3629240"/>
            <a:ext cx="184731"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407" name="矩形 406"/>
          <p:cNvSpPr/>
          <p:nvPr/>
        </p:nvSpPr>
        <p:spPr>
          <a:xfrm>
            <a:off x="1949474"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8" name="矩形 407"/>
          <p:cNvSpPr/>
          <p:nvPr/>
        </p:nvSpPr>
        <p:spPr>
          <a:xfrm>
            <a:off x="2074343"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9" name="矩形 408"/>
          <p:cNvSpPr/>
          <p:nvPr/>
        </p:nvSpPr>
        <p:spPr>
          <a:xfrm>
            <a:off x="2199212"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0" name="矩形 409"/>
          <p:cNvSpPr/>
          <p:nvPr/>
        </p:nvSpPr>
        <p:spPr>
          <a:xfrm>
            <a:off x="2324081"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1" name="矩形 410"/>
          <p:cNvSpPr/>
          <p:nvPr/>
        </p:nvSpPr>
        <p:spPr>
          <a:xfrm>
            <a:off x="2448950"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2" name="矩形 411"/>
          <p:cNvSpPr/>
          <p:nvPr/>
        </p:nvSpPr>
        <p:spPr>
          <a:xfrm>
            <a:off x="2573819"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3" name="矩形 412"/>
          <p:cNvSpPr/>
          <p:nvPr/>
        </p:nvSpPr>
        <p:spPr>
          <a:xfrm>
            <a:off x="2852132"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4" name="矩形 413"/>
          <p:cNvSpPr/>
          <p:nvPr/>
        </p:nvSpPr>
        <p:spPr>
          <a:xfrm>
            <a:off x="3226739"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5" name="矩形 414"/>
          <p:cNvSpPr/>
          <p:nvPr/>
        </p:nvSpPr>
        <p:spPr>
          <a:xfrm>
            <a:off x="3601346"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6" name="矩形 415"/>
          <p:cNvSpPr/>
          <p:nvPr/>
        </p:nvSpPr>
        <p:spPr>
          <a:xfrm>
            <a:off x="4031369"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7" name="矩形 416"/>
          <p:cNvSpPr/>
          <p:nvPr/>
        </p:nvSpPr>
        <p:spPr>
          <a:xfrm>
            <a:off x="4405976"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8" name="矩形 417"/>
          <p:cNvSpPr/>
          <p:nvPr/>
        </p:nvSpPr>
        <p:spPr>
          <a:xfrm>
            <a:off x="4780583"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9" name="矩形 418"/>
          <p:cNvSpPr/>
          <p:nvPr/>
        </p:nvSpPr>
        <p:spPr>
          <a:xfrm>
            <a:off x="2717738"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0" name="矩形 419"/>
          <p:cNvSpPr/>
          <p:nvPr/>
        </p:nvSpPr>
        <p:spPr>
          <a:xfrm>
            <a:off x="3101870"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1" name="矩形 420"/>
          <p:cNvSpPr/>
          <p:nvPr/>
        </p:nvSpPr>
        <p:spPr>
          <a:xfrm>
            <a:off x="3476477"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2" name="矩形 421"/>
          <p:cNvSpPr/>
          <p:nvPr/>
        </p:nvSpPr>
        <p:spPr>
          <a:xfrm>
            <a:off x="3851084"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3" name="矩形 422"/>
          <p:cNvSpPr/>
          <p:nvPr/>
        </p:nvSpPr>
        <p:spPr>
          <a:xfrm>
            <a:off x="4281107"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4" name="矩形 423"/>
          <p:cNvSpPr/>
          <p:nvPr/>
        </p:nvSpPr>
        <p:spPr>
          <a:xfrm>
            <a:off x="4655714"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5" name="矩形 424"/>
          <p:cNvSpPr/>
          <p:nvPr/>
        </p:nvSpPr>
        <p:spPr>
          <a:xfrm>
            <a:off x="2977001"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6" name="矩形 425"/>
          <p:cNvSpPr/>
          <p:nvPr/>
        </p:nvSpPr>
        <p:spPr>
          <a:xfrm>
            <a:off x="3351608"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7" name="矩形 426"/>
          <p:cNvSpPr/>
          <p:nvPr/>
        </p:nvSpPr>
        <p:spPr>
          <a:xfrm>
            <a:off x="3726215"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8" name="矩形 427"/>
          <p:cNvSpPr/>
          <p:nvPr/>
        </p:nvSpPr>
        <p:spPr>
          <a:xfrm>
            <a:off x="4156238"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9" name="矩形 428"/>
          <p:cNvSpPr/>
          <p:nvPr/>
        </p:nvSpPr>
        <p:spPr>
          <a:xfrm>
            <a:off x="4530845"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0" name="矩形 429"/>
          <p:cNvSpPr/>
          <p:nvPr/>
        </p:nvSpPr>
        <p:spPr>
          <a:xfrm>
            <a:off x="4905452" y="235487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1" name="矩形 430"/>
          <p:cNvSpPr/>
          <p:nvPr/>
        </p:nvSpPr>
        <p:spPr>
          <a:xfrm>
            <a:off x="1949474"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2" name="矩形 431"/>
          <p:cNvSpPr/>
          <p:nvPr/>
        </p:nvSpPr>
        <p:spPr>
          <a:xfrm>
            <a:off x="2074343"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3" name="矩形 432"/>
          <p:cNvSpPr/>
          <p:nvPr/>
        </p:nvSpPr>
        <p:spPr>
          <a:xfrm>
            <a:off x="2199212"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4" name="矩形 433"/>
          <p:cNvSpPr/>
          <p:nvPr/>
        </p:nvSpPr>
        <p:spPr>
          <a:xfrm>
            <a:off x="2324081"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5" name="矩形 434"/>
          <p:cNvSpPr/>
          <p:nvPr/>
        </p:nvSpPr>
        <p:spPr>
          <a:xfrm>
            <a:off x="2448950"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6" name="矩形 435"/>
          <p:cNvSpPr/>
          <p:nvPr/>
        </p:nvSpPr>
        <p:spPr>
          <a:xfrm>
            <a:off x="2573819"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7" name="矩形 436"/>
          <p:cNvSpPr/>
          <p:nvPr/>
        </p:nvSpPr>
        <p:spPr>
          <a:xfrm>
            <a:off x="2852132"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8" name="矩形 437"/>
          <p:cNvSpPr/>
          <p:nvPr/>
        </p:nvSpPr>
        <p:spPr>
          <a:xfrm>
            <a:off x="3226739"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9" name="矩形 438"/>
          <p:cNvSpPr/>
          <p:nvPr/>
        </p:nvSpPr>
        <p:spPr>
          <a:xfrm>
            <a:off x="3601346"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0" name="矩形 439"/>
          <p:cNvSpPr/>
          <p:nvPr/>
        </p:nvSpPr>
        <p:spPr>
          <a:xfrm>
            <a:off x="4031369"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1" name="矩形 440"/>
          <p:cNvSpPr/>
          <p:nvPr/>
        </p:nvSpPr>
        <p:spPr>
          <a:xfrm>
            <a:off x="4405976"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2" name="矩形 441"/>
          <p:cNvSpPr/>
          <p:nvPr/>
        </p:nvSpPr>
        <p:spPr>
          <a:xfrm>
            <a:off x="4780583"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3" name="矩形 442"/>
          <p:cNvSpPr/>
          <p:nvPr/>
        </p:nvSpPr>
        <p:spPr>
          <a:xfrm>
            <a:off x="2717738"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4" name="矩形 443"/>
          <p:cNvSpPr/>
          <p:nvPr/>
        </p:nvSpPr>
        <p:spPr>
          <a:xfrm>
            <a:off x="3101870"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5" name="矩形 444"/>
          <p:cNvSpPr/>
          <p:nvPr/>
        </p:nvSpPr>
        <p:spPr>
          <a:xfrm>
            <a:off x="3476477"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6" name="矩形 445"/>
          <p:cNvSpPr/>
          <p:nvPr/>
        </p:nvSpPr>
        <p:spPr>
          <a:xfrm>
            <a:off x="3851084"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7" name="矩形 446"/>
          <p:cNvSpPr/>
          <p:nvPr/>
        </p:nvSpPr>
        <p:spPr>
          <a:xfrm>
            <a:off x="4281107"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8" name="矩形 447"/>
          <p:cNvSpPr/>
          <p:nvPr/>
        </p:nvSpPr>
        <p:spPr>
          <a:xfrm>
            <a:off x="4655714"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9" name="矩形 448"/>
          <p:cNvSpPr/>
          <p:nvPr/>
        </p:nvSpPr>
        <p:spPr>
          <a:xfrm>
            <a:off x="2977001"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0" name="矩形 449"/>
          <p:cNvSpPr/>
          <p:nvPr/>
        </p:nvSpPr>
        <p:spPr>
          <a:xfrm>
            <a:off x="3351608"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1" name="矩形 450"/>
          <p:cNvSpPr/>
          <p:nvPr/>
        </p:nvSpPr>
        <p:spPr>
          <a:xfrm>
            <a:off x="3726215"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2" name="矩形 451"/>
          <p:cNvSpPr/>
          <p:nvPr/>
        </p:nvSpPr>
        <p:spPr>
          <a:xfrm>
            <a:off x="4156238"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3" name="矩形 452"/>
          <p:cNvSpPr/>
          <p:nvPr/>
        </p:nvSpPr>
        <p:spPr>
          <a:xfrm>
            <a:off x="4530845"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4" name="矩形 453"/>
          <p:cNvSpPr/>
          <p:nvPr/>
        </p:nvSpPr>
        <p:spPr>
          <a:xfrm>
            <a:off x="4905452" y="2553450"/>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5" name="矩形 454"/>
          <p:cNvSpPr/>
          <p:nvPr/>
        </p:nvSpPr>
        <p:spPr>
          <a:xfrm>
            <a:off x="1949474"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6" name="矩形 455"/>
          <p:cNvSpPr/>
          <p:nvPr/>
        </p:nvSpPr>
        <p:spPr>
          <a:xfrm>
            <a:off x="2074343"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7" name="矩形 456"/>
          <p:cNvSpPr/>
          <p:nvPr/>
        </p:nvSpPr>
        <p:spPr>
          <a:xfrm>
            <a:off x="2199212"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8" name="矩形 457"/>
          <p:cNvSpPr/>
          <p:nvPr/>
        </p:nvSpPr>
        <p:spPr>
          <a:xfrm>
            <a:off x="2324081"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9" name="矩形 458"/>
          <p:cNvSpPr/>
          <p:nvPr/>
        </p:nvSpPr>
        <p:spPr>
          <a:xfrm>
            <a:off x="2448950"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0" name="矩形 459"/>
          <p:cNvSpPr/>
          <p:nvPr/>
        </p:nvSpPr>
        <p:spPr>
          <a:xfrm>
            <a:off x="2573819"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1" name="矩形 460"/>
          <p:cNvSpPr/>
          <p:nvPr/>
        </p:nvSpPr>
        <p:spPr>
          <a:xfrm>
            <a:off x="2852132"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2" name="矩形 461"/>
          <p:cNvSpPr/>
          <p:nvPr/>
        </p:nvSpPr>
        <p:spPr>
          <a:xfrm>
            <a:off x="3226739"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3" name="矩形 462"/>
          <p:cNvSpPr/>
          <p:nvPr/>
        </p:nvSpPr>
        <p:spPr>
          <a:xfrm>
            <a:off x="3601346"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4" name="矩形 463"/>
          <p:cNvSpPr/>
          <p:nvPr/>
        </p:nvSpPr>
        <p:spPr>
          <a:xfrm>
            <a:off x="4031369"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5" name="矩形 464"/>
          <p:cNvSpPr/>
          <p:nvPr/>
        </p:nvSpPr>
        <p:spPr>
          <a:xfrm>
            <a:off x="4405976"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6" name="矩形 465"/>
          <p:cNvSpPr/>
          <p:nvPr/>
        </p:nvSpPr>
        <p:spPr>
          <a:xfrm>
            <a:off x="4780583"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7" name="矩形 466"/>
          <p:cNvSpPr/>
          <p:nvPr/>
        </p:nvSpPr>
        <p:spPr>
          <a:xfrm>
            <a:off x="2717738"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8" name="矩形 857"/>
          <p:cNvSpPr/>
          <p:nvPr/>
        </p:nvSpPr>
        <p:spPr>
          <a:xfrm>
            <a:off x="3101870"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9" name="矩形 858"/>
          <p:cNvSpPr/>
          <p:nvPr/>
        </p:nvSpPr>
        <p:spPr>
          <a:xfrm>
            <a:off x="3476477"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0" name="矩形 859"/>
          <p:cNvSpPr/>
          <p:nvPr/>
        </p:nvSpPr>
        <p:spPr>
          <a:xfrm>
            <a:off x="3851084"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1" name="矩形 860"/>
          <p:cNvSpPr/>
          <p:nvPr/>
        </p:nvSpPr>
        <p:spPr>
          <a:xfrm>
            <a:off x="4281107"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2" name="矩形 861"/>
          <p:cNvSpPr/>
          <p:nvPr/>
        </p:nvSpPr>
        <p:spPr>
          <a:xfrm>
            <a:off x="4655714"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3" name="矩形 862"/>
          <p:cNvSpPr/>
          <p:nvPr/>
        </p:nvSpPr>
        <p:spPr>
          <a:xfrm>
            <a:off x="2977001"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4" name="矩形 863"/>
          <p:cNvSpPr/>
          <p:nvPr/>
        </p:nvSpPr>
        <p:spPr>
          <a:xfrm>
            <a:off x="3351608"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5" name="矩形 864"/>
          <p:cNvSpPr/>
          <p:nvPr/>
        </p:nvSpPr>
        <p:spPr>
          <a:xfrm>
            <a:off x="3726215"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6" name="矩形 865"/>
          <p:cNvSpPr/>
          <p:nvPr/>
        </p:nvSpPr>
        <p:spPr>
          <a:xfrm>
            <a:off x="4156238"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7" name="矩形 866"/>
          <p:cNvSpPr/>
          <p:nvPr/>
        </p:nvSpPr>
        <p:spPr>
          <a:xfrm>
            <a:off x="4530845"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8" name="矩形 867"/>
          <p:cNvSpPr/>
          <p:nvPr/>
        </p:nvSpPr>
        <p:spPr>
          <a:xfrm>
            <a:off x="4905452" y="274279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9" name="矩形 868"/>
          <p:cNvSpPr/>
          <p:nvPr/>
        </p:nvSpPr>
        <p:spPr>
          <a:xfrm>
            <a:off x="1949474"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0" name="矩形 869"/>
          <p:cNvSpPr/>
          <p:nvPr/>
        </p:nvSpPr>
        <p:spPr>
          <a:xfrm>
            <a:off x="2074343"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1" name="矩形 870"/>
          <p:cNvSpPr/>
          <p:nvPr/>
        </p:nvSpPr>
        <p:spPr>
          <a:xfrm>
            <a:off x="2199212"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2" name="矩形 871"/>
          <p:cNvSpPr/>
          <p:nvPr/>
        </p:nvSpPr>
        <p:spPr>
          <a:xfrm>
            <a:off x="2324081"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3" name="矩形 872"/>
          <p:cNvSpPr/>
          <p:nvPr/>
        </p:nvSpPr>
        <p:spPr>
          <a:xfrm>
            <a:off x="2448950"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4" name="矩形 873"/>
          <p:cNvSpPr/>
          <p:nvPr/>
        </p:nvSpPr>
        <p:spPr>
          <a:xfrm>
            <a:off x="2573819"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5" name="矩形 874"/>
          <p:cNvSpPr/>
          <p:nvPr/>
        </p:nvSpPr>
        <p:spPr>
          <a:xfrm>
            <a:off x="2852132"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6" name="矩形 875"/>
          <p:cNvSpPr/>
          <p:nvPr/>
        </p:nvSpPr>
        <p:spPr>
          <a:xfrm>
            <a:off x="3226739"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7" name="矩形 876"/>
          <p:cNvSpPr/>
          <p:nvPr/>
        </p:nvSpPr>
        <p:spPr>
          <a:xfrm>
            <a:off x="3601346"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8" name="矩形 877"/>
          <p:cNvSpPr/>
          <p:nvPr/>
        </p:nvSpPr>
        <p:spPr>
          <a:xfrm>
            <a:off x="4031369"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9" name="矩形 878"/>
          <p:cNvSpPr/>
          <p:nvPr/>
        </p:nvSpPr>
        <p:spPr>
          <a:xfrm>
            <a:off x="4405976"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0" name="矩形 879"/>
          <p:cNvSpPr/>
          <p:nvPr/>
        </p:nvSpPr>
        <p:spPr>
          <a:xfrm>
            <a:off x="4780583"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1" name="矩形 880"/>
          <p:cNvSpPr/>
          <p:nvPr/>
        </p:nvSpPr>
        <p:spPr>
          <a:xfrm>
            <a:off x="2717738"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2" name="矩形 881"/>
          <p:cNvSpPr/>
          <p:nvPr/>
        </p:nvSpPr>
        <p:spPr>
          <a:xfrm>
            <a:off x="3101870"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3" name="矩形 882"/>
          <p:cNvSpPr/>
          <p:nvPr/>
        </p:nvSpPr>
        <p:spPr>
          <a:xfrm>
            <a:off x="3476477"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4" name="矩形 883"/>
          <p:cNvSpPr/>
          <p:nvPr/>
        </p:nvSpPr>
        <p:spPr>
          <a:xfrm>
            <a:off x="3851084"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5" name="矩形 884"/>
          <p:cNvSpPr/>
          <p:nvPr/>
        </p:nvSpPr>
        <p:spPr>
          <a:xfrm>
            <a:off x="4281107"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6" name="矩形 885"/>
          <p:cNvSpPr/>
          <p:nvPr/>
        </p:nvSpPr>
        <p:spPr>
          <a:xfrm>
            <a:off x="4655714"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7" name="矩形 886"/>
          <p:cNvSpPr/>
          <p:nvPr/>
        </p:nvSpPr>
        <p:spPr>
          <a:xfrm>
            <a:off x="2977001"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8" name="矩形 887"/>
          <p:cNvSpPr/>
          <p:nvPr/>
        </p:nvSpPr>
        <p:spPr>
          <a:xfrm>
            <a:off x="3351608"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9" name="矩形 888"/>
          <p:cNvSpPr/>
          <p:nvPr/>
        </p:nvSpPr>
        <p:spPr>
          <a:xfrm>
            <a:off x="3726215"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0" name="矩形 889"/>
          <p:cNvSpPr/>
          <p:nvPr/>
        </p:nvSpPr>
        <p:spPr>
          <a:xfrm>
            <a:off x="4156238"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1" name="矩形 890"/>
          <p:cNvSpPr/>
          <p:nvPr/>
        </p:nvSpPr>
        <p:spPr>
          <a:xfrm>
            <a:off x="4530845"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2" name="矩形 891"/>
          <p:cNvSpPr/>
          <p:nvPr/>
        </p:nvSpPr>
        <p:spPr>
          <a:xfrm>
            <a:off x="4905452" y="290875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3" name="矩形 892"/>
          <p:cNvSpPr/>
          <p:nvPr/>
        </p:nvSpPr>
        <p:spPr>
          <a:xfrm>
            <a:off x="1939949"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4" name="矩形 893"/>
          <p:cNvSpPr/>
          <p:nvPr/>
        </p:nvSpPr>
        <p:spPr>
          <a:xfrm>
            <a:off x="2064818"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5" name="矩形 894"/>
          <p:cNvSpPr/>
          <p:nvPr/>
        </p:nvSpPr>
        <p:spPr>
          <a:xfrm>
            <a:off x="2189687"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6" name="矩形 895"/>
          <p:cNvSpPr/>
          <p:nvPr/>
        </p:nvSpPr>
        <p:spPr>
          <a:xfrm>
            <a:off x="2314556"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7" name="矩形 896"/>
          <p:cNvSpPr/>
          <p:nvPr/>
        </p:nvSpPr>
        <p:spPr>
          <a:xfrm>
            <a:off x="2439425"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8" name="矩形 897"/>
          <p:cNvSpPr/>
          <p:nvPr/>
        </p:nvSpPr>
        <p:spPr>
          <a:xfrm>
            <a:off x="2564294"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9" name="矩形 898"/>
          <p:cNvSpPr/>
          <p:nvPr/>
        </p:nvSpPr>
        <p:spPr>
          <a:xfrm>
            <a:off x="2842607"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0" name="矩形 899"/>
          <p:cNvSpPr/>
          <p:nvPr/>
        </p:nvSpPr>
        <p:spPr>
          <a:xfrm>
            <a:off x="3217214"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1" name="矩形 900"/>
          <p:cNvSpPr/>
          <p:nvPr/>
        </p:nvSpPr>
        <p:spPr>
          <a:xfrm>
            <a:off x="3591821"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2" name="矩形 901"/>
          <p:cNvSpPr/>
          <p:nvPr/>
        </p:nvSpPr>
        <p:spPr>
          <a:xfrm>
            <a:off x="4021844"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3" name="矩形 902"/>
          <p:cNvSpPr/>
          <p:nvPr/>
        </p:nvSpPr>
        <p:spPr>
          <a:xfrm>
            <a:off x="4396451"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4" name="矩形 903"/>
          <p:cNvSpPr/>
          <p:nvPr/>
        </p:nvSpPr>
        <p:spPr>
          <a:xfrm>
            <a:off x="4771058"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5" name="矩形 904"/>
          <p:cNvSpPr/>
          <p:nvPr/>
        </p:nvSpPr>
        <p:spPr>
          <a:xfrm>
            <a:off x="2708213"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6" name="矩形 905"/>
          <p:cNvSpPr/>
          <p:nvPr/>
        </p:nvSpPr>
        <p:spPr>
          <a:xfrm>
            <a:off x="3092345"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7" name="矩形 906"/>
          <p:cNvSpPr/>
          <p:nvPr/>
        </p:nvSpPr>
        <p:spPr>
          <a:xfrm>
            <a:off x="3466952"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8" name="矩形 907"/>
          <p:cNvSpPr/>
          <p:nvPr/>
        </p:nvSpPr>
        <p:spPr>
          <a:xfrm>
            <a:off x="3841559"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9" name="矩形 908"/>
          <p:cNvSpPr/>
          <p:nvPr/>
        </p:nvSpPr>
        <p:spPr>
          <a:xfrm>
            <a:off x="4271582"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0" name="矩形 909"/>
          <p:cNvSpPr/>
          <p:nvPr/>
        </p:nvSpPr>
        <p:spPr>
          <a:xfrm>
            <a:off x="4646189"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1" name="矩形 910"/>
          <p:cNvSpPr/>
          <p:nvPr/>
        </p:nvSpPr>
        <p:spPr>
          <a:xfrm>
            <a:off x="2967476"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2" name="矩形 911"/>
          <p:cNvSpPr/>
          <p:nvPr/>
        </p:nvSpPr>
        <p:spPr>
          <a:xfrm>
            <a:off x="3342083"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3" name="矩形 912"/>
          <p:cNvSpPr/>
          <p:nvPr/>
        </p:nvSpPr>
        <p:spPr>
          <a:xfrm>
            <a:off x="3716690"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4" name="矩形 913"/>
          <p:cNvSpPr/>
          <p:nvPr/>
        </p:nvSpPr>
        <p:spPr>
          <a:xfrm>
            <a:off x="4146713"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5" name="矩形 914"/>
          <p:cNvSpPr/>
          <p:nvPr/>
        </p:nvSpPr>
        <p:spPr>
          <a:xfrm>
            <a:off x="4521320"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6" name="矩形 915"/>
          <p:cNvSpPr/>
          <p:nvPr/>
        </p:nvSpPr>
        <p:spPr>
          <a:xfrm>
            <a:off x="4895927" y="35212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7" name="矩形 916"/>
          <p:cNvSpPr/>
          <p:nvPr/>
        </p:nvSpPr>
        <p:spPr>
          <a:xfrm>
            <a:off x="1939949"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8" name="矩形 917"/>
          <p:cNvSpPr/>
          <p:nvPr/>
        </p:nvSpPr>
        <p:spPr>
          <a:xfrm>
            <a:off x="2064818"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9" name="矩形 918"/>
          <p:cNvSpPr/>
          <p:nvPr/>
        </p:nvSpPr>
        <p:spPr>
          <a:xfrm>
            <a:off x="2189687"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0" name="矩形 919"/>
          <p:cNvSpPr/>
          <p:nvPr/>
        </p:nvSpPr>
        <p:spPr>
          <a:xfrm>
            <a:off x="2314556"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1" name="矩形 920"/>
          <p:cNvSpPr/>
          <p:nvPr/>
        </p:nvSpPr>
        <p:spPr>
          <a:xfrm>
            <a:off x="2439425"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2" name="矩形 921"/>
          <p:cNvSpPr/>
          <p:nvPr/>
        </p:nvSpPr>
        <p:spPr>
          <a:xfrm>
            <a:off x="2564294"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3" name="矩形 922"/>
          <p:cNvSpPr/>
          <p:nvPr/>
        </p:nvSpPr>
        <p:spPr>
          <a:xfrm>
            <a:off x="2842607"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4" name="矩形 923"/>
          <p:cNvSpPr/>
          <p:nvPr/>
        </p:nvSpPr>
        <p:spPr>
          <a:xfrm>
            <a:off x="3217214"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5" name="矩形 924"/>
          <p:cNvSpPr/>
          <p:nvPr/>
        </p:nvSpPr>
        <p:spPr>
          <a:xfrm>
            <a:off x="3591821"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6" name="矩形 925"/>
          <p:cNvSpPr/>
          <p:nvPr/>
        </p:nvSpPr>
        <p:spPr>
          <a:xfrm>
            <a:off x="4021844"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7" name="矩形 926"/>
          <p:cNvSpPr/>
          <p:nvPr/>
        </p:nvSpPr>
        <p:spPr>
          <a:xfrm>
            <a:off x="4396451"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8" name="矩形 927"/>
          <p:cNvSpPr/>
          <p:nvPr/>
        </p:nvSpPr>
        <p:spPr>
          <a:xfrm>
            <a:off x="4771058"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9" name="矩形 928"/>
          <p:cNvSpPr/>
          <p:nvPr/>
        </p:nvSpPr>
        <p:spPr>
          <a:xfrm>
            <a:off x="2708213"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0" name="矩形 929"/>
          <p:cNvSpPr/>
          <p:nvPr/>
        </p:nvSpPr>
        <p:spPr>
          <a:xfrm>
            <a:off x="3092345"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1" name="矩形 930"/>
          <p:cNvSpPr/>
          <p:nvPr/>
        </p:nvSpPr>
        <p:spPr>
          <a:xfrm>
            <a:off x="3466952"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2" name="矩形 931"/>
          <p:cNvSpPr/>
          <p:nvPr/>
        </p:nvSpPr>
        <p:spPr>
          <a:xfrm>
            <a:off x="3841559"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3" name="矩形 932"/>
          <p:cNvSpPr/>
          <p:nvPr/>
        </p:nvSpPr>
        <p:spPr>
          <a:xfrm>
            <a:off x="4271582"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4" name="矩形 933"/>
          <p:cNvSpPr/>
          <p:nvPr/>
        </p:nvSpPr>
        <p:spPr>
          <a:xfrm>
            <a:off x="4646189"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5" name="矩形 934"/>
          <p:cNvSpPr/>
          <p:nvPr/>
        </p:nvSpPr>
        <p:spPr>
          <a:xfrm>
            <a:off x="2967476"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6" name="矩形 935"/>
          <p:cNvSpPr/>
          <p:nvPr/>
        </p:nvSpPr>
        <p:spPr>
          <a:xfrm>
            <a:off x="3342083"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7" name="矩形 936"/>
          <p:cNvSpPr/>
          <p:nvPr/>
        </p:nvSpPr>
        <p:spPr>
          <a:xfrm>
            <a:off x="3716690"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8" name="矩形 937"/>
          <p:cNvSpPr/>
          <p:nvPr/>
        </p:nvSpPr>
        <p:spPr>
          <a:xfrm>
            <a:off x="4146713"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9" name="矩形 938"/>
          <p:cNvSpPr/>
          <p:nvPr/>
        </p:nvSpPr>
        <p:spPr>
          <a:xfrm>
            <a:off x="4521320"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0" name="矩形 939"/>
          <p:cNvSpPr/>
          <p:nvPr/>
        </p:nvSpPr>
        <p:spPr>
          <a:xfrm>
            <a:off x="4895927" y="37105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1" name="矩形 940"/>
          <p:cNvSpPr/>
          <p:nvPr/>
        </p:nvSpPr>
        <p:spPr>
          <a:xfrm>
            <a:off x="1939949"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2" name="矩形 941"/>
          <p:cNvSpPr/>
          <p:nvPr/>
        </p:nvSpPr>
        <p:spPr>
          <a:xfrm>
            <a:off x="2064818"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3" name="矩形 942"/>
          <p:cNvSpPr/>
          <p:nvPr/>
        </p:nvSpPr>
        <p:spPr>
          <a:xfrm>
            <a:off x="2189687"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4" name="矩形 943"/>
          <p:cNvSpPr/>
          <p:nvPr/>
        </p:nvSpPr>
        <p:spPr>
          <a:xfrm>
            <a:off x="2314556"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5" name="矩形 944"/>
          <p:cNvSpPr/>
          <p:nvPr/>
        </p:nvSpPr>
        <p:spPr>
          <a:xfrm>
            <a:off x="2439425"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6" name="矩形 945"/>
          <p:cNvSpPr/>
          <p:nvPr/>
        </p:nvSpPr>
        <p:spPr>
          <a:xfrm>
            <a:off x="2564294"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7" name="矩形 946"/>
          <p:cNvSpPr/>
          <p:nvPr/>
        </p:nvSpPr>
        <p:spPr>
          <a:xfrm>
            <a:off x="2842607"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8" name="矩形 947"/>
          <p:cNvSpPr/>
          <p:nvPr/>
        </p:nvSpPr>
        <p:spPr>
          <a:xfrm>
            <a:off x="3217214"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9" name="矩形 948"/>
          <p:cNvSpPr/>
          <p:nvPr/>
        </p:nvSpPr>
        <p:spPr>
          <a:xfrm>
            <a:off x="3591821"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0" name="矩形 949"/>
          <p:cNvSpPr/>
          <p:nvPr/>
        </p:nvSpPr>
        <p:spPr>
          <a:xfrm>
            <a:off x="4021844"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1" name="矩形 950"/>
          <p:cNvSpPr/>
          <p:nvPr/>
        </p:nvSpPr>
        <p:spPr>
          <a:xfrm>
            <a:off x="4396451"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2" name="矩形 951"/>
          <p:cNvSpPr/>
          <p:nvPr/>
        </p:nvSpPr>
        <p:spPr>
          <a:xfrm>
            <a:off x="4771058"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3" name="矩形 952"/>
          <p:cNvSpPr/>
          <p:nvPr/>
        </p:nvSpPr>
        <p:spPr>
          <a:xfrm>
            <a:off x="2708213"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4" name="矩形 953"/>
          <p:cNvSpPr/>
          <p:nvPr/>
        </p:nvSpPr>
        <p:spPr>
          <a:xfrm>
            <a:off x="3092345"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5" name="矩形 954"/>
          <p:cNvSpPr/>
          <p:nvPr/>
        </p:nvSpPr>
        <p:spPr>
          <a:xfrm>
            <a:off x="3466952"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6" name="矩形 955"/>
          <p:cNvSpPr/>
          <p:nvPr/>
        </p:nvSpPr>
        <p:spPr>
          <a:xfrm>
            <a:off x="3841559"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7" name="矩形 956"/>
          <p:cNvSpPr/>
          <p:nvPr/>
        </p:nvSpPr>
        <p:spPr>
          <a:xfrm>
            <a:off x="4271582"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8" name="矩形 957"/>
          <p:cNvSpPr/>
          <p:nvPr/>
        </p:nvSpPr>
        <p:spPr>
          <a:xfrm>
            <a:off x="4646189"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9" name="矩形 958"/>
          <p:cNvSpPr/>
          <p:nvPr/>
        </p:nvSpPr>
        <p:spPr>
          <a:xfrm>
            <a:off x="2967476"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0" name="矩形 959"/>
          <p:cNvSpPr/>
          <p:nvPr/>
        </p:nvSpPr>
        <p:spPr>
          <a:xfrm>
            <a:off x="3342083"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1" name="矩形 960"/>
          <p:cNvSpPr/>
          <p:nvPr/>
        </p:nvSpPr>
        <p:spPr>
          <a:xfrm>
            <a:off x="3716690"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2" name="矩形 961"/>
          <p:cNvSpPr/>
          <p:nvPr/>
        </p:nvSpPr>
        <p:spPr>
          <a:xfrm>
            <a:off x="4146713"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3" name="矩形 962"/>
          <p:cNvSpPr/>
          <p:nvPr/>
        </p:nvSpPr>
        <p:spPr>
          <a:xfrm>
            <a:off x="4521320"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4" name="矩形 963"/>
          <p:cNvSpPr/>
          <p:nvPr/>
        </p:nvSpPr>
        <p:spPr>
          <a:xfrm>
            <a:off x="4895927" y="38906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5" name="文本框 964"/>
          <p:cNvSpPr txBox="1"/>
          <p:nvPr/>
        </p:nvSpPr>
        <p:spPr>
          <a:xfrm>
            <a:off x="2850056" y="3064409"/>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966" name="文本框 965"/>
          <p:cNvSpPr txBox="1"/>
          <p:nvPr/>
        </p:nvSpPr>
        <p:spPr>
          <a:xfrm>
            <a:off x="5016983" y="3064408"/>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967" name="右箭头 966"/>
          <p:cNvSpPr/>
          <p:nvPr/>
        </p:nvSpPr>
        <p:spPr>
          <a:xfrm rot="5400000">
            <a:off x="3176891" y="1415352"/>
            <a:ext cx="880753" cy="597873"/>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8" name="文本框 967"/>
          <p:cNvSpPr txBox="1"/>
          <p:nvPr/>
        </p:nvSpPr>
        <p:spPr>
          <a:xfrm>
            <a:off x="4951128" y="2856851"/>
            <a:ext cx="1697901" cy="369332"/>
          </a:xfrm>
          <a:prstGeom prst="rect">
            <a:avLst/>
          </a:prstGeom>
          <a:noFill/>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Coalesced</a:t>
            </a:r>
            <a:r>
              <a:rPr lang="en-US" altLang="zh-CN" b="1" dirty="0" smtClean="0"/>
              <a:t> </a:t>
            </a:r>
            <a:r>
              <a:rPr lang="zh-CN" altLang="en-US" b="1" dirty="0" smtClean="0"/>
              <a:t>读入</a:t>
            </a:r>
            <a:endParaRPr lang="zh-CN" altLang="en-US" b="1" dirty="0"/>
          </a:p>
        </p:txBody>
      </p:sp>
      <p:sp>
        <p:nvSpPr>
          <p:cNvPr id="969" name="矩形 968"/>
          <p:cNvSpPr/>
          <p:nvPr/>
        </p:nvSpPr>
        <p:spPr>
          <a:xfrm>
            <a:off x="1930424"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0" name="矩形 969"/>
          <p:cNvSpPr/>
          <p:nvPr/>
        </p:nvSpPr>
        <p:spPr>
          <a:xfrm>
            <a:off x="2055293"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1" name="矩形 970"/>
          <p:cNvSpPr/>
          <p:nvPr/>
        </p:nvSpPr>
        <p:spPr>
          <a:xfrm>
            <a:off x="2180162"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2" name="矩形 971"/>
          <p:cNvSpPr/>
          <p:nvPr/>
        </p:nvSpPr>
        <p:spPr>
          <a:xfrm>
            <a:off x="2305031"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3" name="矩形 972"/>
          <p:cNvSpPr/>
          <p:nvPr/>
        </p:nvSpPr>
        <p:spPr>
          <a:xfrm>
            <a:off x="2429900"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4" name="矩形 973"/>
          <p:cNvSpPr/>
          <p:nvPr/>
        </p:nvSpPr>
        <p:spPr>
          <a:xfrm>
            <a:off x="2554769"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5" name="矩形 974"/>
          <p:cNvSpPr/>
          <p:nvPr/>
        </p:nvSpPr>
        <p:spPr>
          <a:xfrm>
            <a:off x="2833082"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6" name="矩形 975"/>
          <p:cNvSpPr/>
          <p:nvPr/>
        </p:nvSpPr>
        <p:spPr>
          <a:xfrm>
            <a:off x="3207689"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7" name="矩形 976"/>
          <p:cNvSpPr/>
          <p:nvPr/>
        </p:nvSpPr>
        <p:spPr>
          <a:xfrm>
            <a:off x="3582296"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8" name="矩形 977"/>
          <p:cNvSpPr/>
          <p:nvPr/>
        </p:nvSpPr>
        <p:spPr>
          <a:xfrm>
            <a:off x="4012319"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9" name="矩形 978"/>
          <p:cNvSpPr/>
          <p:nvPr/>
        </p:nvSpPr>
        <p:spPr>
          <a:xfrm>
            <a:off x="4386926"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0" name="矩形 979"/>
          <p:cNvSpPr/>
          <p:nvPr/>
        </p:nvSpPr>
        <p:spPr>
          <a:xfrm>
            <a:off x="4761533"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1" name="矩形 980"/>
          <p:cNvSpPr/>
          <p:nvPr/>
        </p:nvSpPr>
        <p:spPr>
          <a:xfrm>
            <a:off x="2698688"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2" name="矩形 981"/>
          <p:cNvSpPr/>
          <p:nvPr/>
        </p:nvSpPr>
        <p:spPr>
          <a:xfrm>
            <a:off x="3082820"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3" name="矩形 982"/>
          <p:cNvSpPr/>
          <p:nvPr/>
        </p:nvSpPr>
        <p:spPr>
          <a:xfrm>
            <a:off x="3457427"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4" name="矩形 983"/>
          <p:cNvSpPr/>
          <p:nvPr/>
        </p:nvSpPr>
        <p:spPr>
          <a:xfrm>
            <a:off x="3832034"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5" name="矩形 984"/>
          <p:cNvSpPr/>
          <p:nvPr/>
        </p:nvSpPr>
        <p:spPr>
          <a:xfrm>
            <a:off x="4262057"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6" name="矩形 985"/>
          <p:cNvSpPr/>
          <p:nvPr/>
        </p:nvSpPr>
        <p:spPr>
          <a:xfrm>
            <a:off x="4636664"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7" name="矩形 986"/>
          <p:cNvSpPr/>
          <p:nvPr/>
        </p:nvSpPr>
        <p:spPr>
          <a:xfrm>
            <a:off x="2957951"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8" name="矩形 987"/>
          <p:cNvSpPr/>
          <p:nvPr/>
        </p:nvSpPr>
        <p:spPr>
          <a:xfrm>
            <a:off x="3332558"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9" name="矩形 988"/>
          <p:cNvSpPr/>
          <p:nvPr/>
        </p:nvSpPr>
        <p:spPr>
          <a:xfrm>
            <a:off x="3707165"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0" name="矩形 989"/>
          <p:cNvSpPr/>
          <p:nvPr/>
        </p:nvSpPr>
        <p:spPr>
          <a:xfrm>
            <a:off x="4137188"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1" name="矩形 990"/>
          <p:cNvSpPr/>
          <p:nvPr/>
        </p:nvSpPr>
        <p:spPr>
          <a:xfrm>
            <a:off x="4511795"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2" name="矩形 991"/>
          <p:cNvSpPr/>
          <p:nvPr/>
        </p:nvSpPr>
        <p:spPr>
          <a:xfrm>
            <a:off x="4886402" y="41117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3" name="矩形 992"/>
          <p:cNvSpPr/>
          <p:nvPr/>
        </p:nvSpPr>
        <p:spPr>
          <a:xfrm>
            <a:off x="1930424"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4" name="矩形 993"/>
          <p:cNvSpPr/>
          <p:nvPr/>
        </p:nvSpPr>
        <p:spPr>
          <a:xfrm>
            <a:off x="2055293"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5" name="矩形 994"/>
          <p:cNvSpPr/>
          <p:nvPr/>
        </p:nvSpPr>
        <p:spPr>
          <a:xfrm>
            <a:off x="2180162"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6" name="矩形 995"/>
          <p:cNvSpPr/>
          <p:nvPr/>
        </p:nvSpPr>
        <p:spPr>
          <a:xfrm>
            <a:off x="2305031"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7" name="矩形 996"/>
          <p:cNvSpPr/>
          <p:nvPr/>
        </p:nvSpPr>
        <p:spPr>
          <a:xfrm>
            <a:off x="2429900"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8" name="矩形 997"/>
          <p:cNvSpPr/>
          <p:nvPr/>
        </p:nvSpPr>
        <p:spPr>
          <a:xfrm>
            <a:off x="2554769"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9" name="矩形 998"/>
          <p:cNvSpPr/>
          <p:nvPr/>
        </p:nvSpPr>
        <p:spPr>
          <a:xfrm>
            <a:off x="2833082"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0" name="矩形 999"/>
          <p:cNvSpPr/>
          <p:nvPr/>
        </p:nvSpPr>
        <p:spPr>
          <a:xfrm>
            <a:off x="3207689"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1" name="矩形 1000"/>
          <p:cNvSpPr/>
          <p:nvPr/>
        </p:nvSpPr>
        <p:spPr>
          <a:xfrm>
            <a:off x="3582296"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2" name="矩形 1001"/>
          <p:cNvSpPr/>
          <p:nvPr/>
        </p:nvSpPr>
        <p:spPr>
          <a:xfrm>
            <a:off x="4012319"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3" name="矩形 1002"/>
          <p:cNvSpPr/>
          <p:nvPr/>
        </p:nvSpPr>
        <p:spPr>
          <a:xfrm>
            <a:off x="4386926"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4" name="矩形 1003"/>
          <p:cNvSpPr/>
          <p:nvPr/>
        </p:nvSpPr>
        <p:spPr>
          <a:xfrm>
            <a:off x="4761533"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5" name="矩形 1004"/>
          <p:cNvSpPr/>
          <p:nvPr/>
        </p:nvSpPr>
        <p:spPr>
          <a:xfrm>
            <a:off x="2698688"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6" name="矩形 1005"/>
          <p:cNvSpPr/>
          <p:nvPr/>
        </p:nvSpPr>
        <p:spPr>
          <a:xfrm>
            <a:off x="3082820"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7" name="矩形 1006"/>
          <p:cNvSpPr/>
          <p:nvPr/>
        </p:nvSpPr>
        <p:spPr>
          <a:xfrm>
            <a:off x="3457427"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8" name="矩形 1007"/>
          <p:cNvSpPr/>
          <p:nvPr/>
        </p:nvSpPr>
        <p:spPr>
          <a:xfrm>
            <a:off x="3832034"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9" name="矩形 1008"/>
          <p:cNvSpPr/>
          <p:nvPr/>
        </p:nvSpPr>
        <p:spPr>
          <a:xfrm>
            <a:off x="4262057"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0" name="矩形 1009"/>
          <p:cNvSpPr/>
          <p:nvPr/>
        </p:nvSpPr>
        <p:spPr>
          <a:xfrm>
            <a:off x="4636664"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1" name="矩形 1010"/>
          <p:cNvSpPr/>
          <p:nvPr/>
        </p:nvSpPr>
        <p:spPr>
          <a:xfrm>
            <a:off x="2957951"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2" name="矩形 1011"/>
          <p:cNvSpPr/>
          <p:nvPr/>
        </p:nvSpPr>
        <p:spPr>
          <a:xfrm>
            <a:off x="3332558"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3" name="矩形 1012"/>
          <p:cNvSpPr/>
          <p:nvPr/>
        </p:nvSpPr>
        <p:spPr>
          <a:xfrm>
            <a:off x="3707165"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4" name="矩形 1013"/>
          <p:cNvSpPr/>
          <p:nvPr/>
        </p:nvSpPr>
        <p:spPr>
          <a:xfrm>
            <a:off x="4137188"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5" name="矩形 1014"/>
          <p:cNvSpPr/>
          <p:nvPr/>
        </p:nvSpPr>
        <p:spPr>
          <a:xfrm>
            <a:off x="4511795"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6" name="矩形 1015"/>
          <p:cNvSpPr/>
          <p:nvPr/>
        </p:nvSpPr>
        <p:spPr>
          <a:xfrm>
            <a:off x="4886402" y="448123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cxnSp>
        <p:nvCxnSpPr>
          <p:cNvPr id="1017" name="直接连接符 1016"/>
          <p:cNvCxnSpPr/>
          <p:nvPr/>
        </p:nvCxnSpPr>
        <p:spPr>
          <a:xfrm>
            <a:off x="6183479" y="2234874"/>
            <a:ext cx="6483" cy="3322166"/>
          </a:xfrm>
          <a:prstGeom prst="line">
            <a:avLst/>
          </a:prstGeom>
          <a:noFill/>
          <a:ln>
            <a:solidFill>
              <a:schemeClr val="tx1"/>
            </a:solidFill>
          </a:ln>
        </p:spPr>
      </p:cxnSp>
      <p:cxnSp>
        <p:nvCxnSpPr>
          <p:cNvPr id="1018" name="直接连接符 1017"/>
          <p:cNvCxnSpPr/>
          <p:nvPr/>
        </p:nvCxnSpPr>
        <p:spPr>
          <a:xfrm>
            <a:off x="3975196" y="2167037"/>
            <a:ext cx="0" cy="1982845"/>
          </a:xfrm>
          <a:prstGeom prst="line">
            <a:avLst/>
          </a:prstGeom>
          <a:noFill/>
          <a:ln>
            <a:solidFill>
              <a:schemeClr val="tx1"/>
            </a:solidFill>
          </a:ln>
        </p:spPr>
      </p:cxnSp>
      <p:sp>
        <p:nvSpPr>
          <p:cNvPr id="1019" name="矩形 1018"/>
          <p:cNvSpPr/>
          <p:nvPr/>
        </p:nvSpPr>
        <p:spPr>
          <a:xfrm>
            <a:off x="6550506" y="222583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0" name="矩形 1019"/>
          <p:cNvSpPr/>
          <p:nvPr/>
        </p:nvSpPr>
        <p:spPr>
          <a:xfrm>
            <a:off x="6675375" y="222583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1" name="矩形 1020"/>
          <p:cNvSpPr/>
          <p:nvPr/>
        </p:nvSpPr>
        <p:spPr>
          <a:xfrm>
            <a:off x="6800244" y="222583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2" name="矩形 1021"/>
          <p:cNvSpPr/>
          <p:nvPr/>
        </p:nvSpPr>
        <p:spPr>
          <a:xfrm>
            <a:off x="6925113" y="2225832"/>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3" name="矩形 1022"/>
          <p:cNvSpPr/>
          <p:nvPr/>
        </p:nvSpPr>
        <p:spPr>
          <a:xfrm>
            <a:off x="7049982"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4" name="矩形 1023"/>
          <p:cNvSpPr/>
          <p:nvPr/>
        </p:nvSpPr>
        <p:spPr>
          <a:xfrm>
            <a:off x="7174851"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5" name="矩形 1024"/>
          <p:cNvSpPr/>
          <p:nvPr/>
        </p:nvSpPr>
        <p:spPr>
          <a:xfrm>
            <a:off x="7453164"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6" name="矩形 1025"/>
          <p:cNvSpPr/>
          <p:nvPr/>
        </p:nvSpPr>
        <p:spPr>
          <a:xfrm>
            <a:off x="7827771"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7" name="矩形 1026"/>
          <p:cNvSpPr/>
          <p:nvPr/>
        </p:nvSpPr>
        <p:spPr>
          <a:xfrm>
            <a:off x="8202378"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8" name="矩形 1027"/>
          <p:cNvSpPr/>
          <p:nvPr/>
        </p:nvSpPr>
        <p:spPr>
          <a:xfrm>
            <a:off x="7318770"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9" name="矩形 1028"/>
          <p:cNvSpPr/>
          <p:nvPr/>
        </p:nvSpPr>
        <p:spPr>
          <a:xfrm>
            <a:off x="7702902"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0" name="矩形 1029"/>
          <p:cNvSpPr/>
          <p:nvPr/>
        </p:nvSpPr>
        <p:spPr>
          <a:xfrm>
            <a:off x="8077509"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1" name="矩形 1030"/>
          <p:cNvSpPr/>
          <p:nvPr/>
        </p:nvSpPr>
        <p:spPr>
          <a:xfrm>
            <a:off x="8452116"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2" name="矩形 1031"/>
          <p:cNvSpPr/>
          <p:nvPr/>
        </p:nvSpPr>
        <p:spPr>
          <a:xfrm>
            <a:off x="7578033"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3" name="矩形 1032"/>
          <p:cNvSpPr/>
          <p:nvPr/>
        </p:nvSpPr>
        <p:spPr>
          <a:xfrm>
            <a:off x="7952640"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4" name="矩形 1033"/>
          <p:cNvSpPr/>
          <p:nvPr/>
        </p:nvSpPr>
        <p:spPr>
          <a:xfrm>
            <a:off x="8327247"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5" name="矩形 1034"/>
          <p:cNvSpPr/>
          <p:nvPr/>
        </p:nvSpPr>
        <p:spPr>
          <a:xfrm>
            <a:off x="6550506" y="241517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6" name="矩形 1035"/>
          <p:cNvSpPr/>
          <p:nvPr/>
        </p:nvSpPr>
        <p:spPr>
          <a:xfrm>
            <a:off x="6675375" y="241517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7" name="矩形 1036"/>
          <p:cNvSpPr/>
          <p:nvPr/>
        </p:nvSpPr>
        <p:spPr>
          <a:xfrm>
            <a:off x="6800244" y="241517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8" name="矩形 1037"/>
          <p:cNvSpPr/>
          <p:nvPr/>
        </p:nvSpPr>
        <p:spPr>
          <a:xfrm>
            <a:off x="6925113" y="2415176"/>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9" name="矩形 1038"/>
          <p:cNvSpPr/>
          <p:nvPr/>
        </p:nvSpPr>
        <p:spPr>
          <a:xfrm>
            <a:off x="7049982"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0" name="矩形 1039"/>
          <p:cNvSpPr/>
          <p:nvPr/>
        </p:nvSpPr>
        <p:spPr>
          <a:xfrm>
            <a:off x="7174851"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1" name="矩形 1040"/>
          <p:cNvSpPr/>
          <p:nvPr/>
        </p:nvSpPr>
        <p:spPr>
          <a:xfrm>
            <a:off x="7453164"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2" name="矩形 1041"/>
          <p:cNvSpPr/>
          <p:nvPr/>
        </p:nvSpPr>
        <p:spPr>
          <a:xfrm>
            <a:off x="7827771"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3" name="矩形 1042"/>
          <p:cNvSpPr/>
          <p:nvPr/>
        </p:nvSpPr>
        <p:spPr>
          <a:xfrm>
            <a:off x="8202378"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4" name="矩形 1043"/>
          <p:cNvSpPr/>
          <p:nvPr/>
        </p:nvSpPr>
        <p:spPr>
          <a:xfrm>
            <a:off x="7318770"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5" name="矩形 1044"/>
          <p:cNvSpPr/>
          <p:nvPr/>
        </p:nvSpPr>
        <p:spPr>
          <a:xfrm>
            <a:off x="7702902"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6" name="矩形 1045"/>
          <p:cNvSpPr/>
          <p:nvPr/>
        </p:nvSpPr>
        <p:spPr>
          <a:xfrm>
            <a:off x="8077509"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7" name="矩形 1046"/>
          <p:cNvSpPr/>
          <p:nvPr/>
        </p:nvSpPr>
        <p:spPr>
          <a:xfrm>
            <a:off x="8452116"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8" name="矩形 1047"/>
          <p:cNvSpPr/>
          <p:nvPr/>
        </p:nvSpPr>
        <p:spPr>
          <a:xfrm>
            <a:off x="7578033"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9" name="矩形 1048"/>
          <p:cNvSpPr/>
          <p:nvPr/>
        </p:nvSpPr>
        <p:spPr>
          <a:xfrm>
            <a:off x="7952640"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0" name="矩形 1049"/>
          <p:cNvSpPr/>
          <p:nvPr/>
        </p:nvSpPr>
        <p:spPr>
          <a:xfrm>
            <a:off x="8327247"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1" name="矩形 1050"/>
          <p:cNvSpPr/>
          <p:nvPr/>
        </p:nvSpPr>
        <p:spPr>
          <a:xfrm>
            <a:off x="6550506" y="259528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2" name="矩形 1051"/>
          <p:cNvSpPr/>
          <p:nvPr/>
        </p:nvSpPr>
        <p:spPr>
          <a:xfrm>
            <a:off x="6675375" y="259528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3" name="矩形 1052"/>
          <p:cNvSpPr/>
          <p:nvPr/>
        </p:nvSpPr>
        <p:spPr>
          <a:xfrm>
            <a:off x="6800244" y="259528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4" name="矩形 1053"/>
          <p:cNvSpPr/>
          <p:nvPr/>
        </p:nvSpPr>
        <p:spPr>
          <a:xfrm>
            <a:off x="6925113" y="2595284"/>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5" name="矩形 1054"/>
          <p:cNvSpPr/>
          <p:nvPr/>
        </p:nvSpPr>
        <p:spPr>
          <a:xfrm>
            <a:off x="7049982"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6" name="矩形 1055"/>
          <p:cNvSpPr/>
          <p:nvPr/>
        </p:nvSpPr>
        <p:spPr>
          <a:xfrm>
            <a:off x="7174851"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7" name="矩形 1056"/>
          <p:cNvSpPr/>
          <p:nvPr/>
        </p:nvSpPr>
        <p:spPr>
          <a:xfrm>
            <a:off x="7453164"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8" name="矩形 1057"/>
          <p:cNvSpPr/>
          <p:nvPr/>
        </p:nvSpPr>
        <p:spPr>
          <a:xfrm>
            <a:off x="7827771"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9" name="矩形 1058"/>
          <p:cNvSpPr/>
          <p:nvPr/>
        </p:nvSpPr>
        <p:spPr>
          <a:xfrm>
            <a:off x="8202378"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0" name="矩形 1059"/>
          <p:cNvSpPr/>
          <p:nvPr/>
        </p:nvSpPr>
        <p:spPr>
          <a:xfrm>
            <a:off x="7318770"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1" name="矩形 1060"/>
          <p:cNvSpPr/>
          <p:nvPr/>
        </p:nvSpPr>
        <p:spPr>
          <a:xfrm>
            <a:off x="7702902"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2" name="矩形 1061"/>
          <p:cNvSpPr/>
          <p:nvPr/>
        </p:nvSpPr>
        <p:spPr>
          <a:xfrm>
            <a:off x="8077509"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3" name="矩形 1062"/>
          <p:cNvSpPr/>
          <p:nvPr/>
        </p:nvSpPr>
        <p:spPr>
          <a:xfrm>
            <a:off x="8452116"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4" name="矩形 1063"/>
          <p:cNvSpPr/>
          <p:nvPr/>
        </p:nvSpPr>
        <p:spPr>
          <a:xfrm>
            <a:off x="7578033"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5" name="矩形 1064"/>
          <p:cNvSpPr/>
          <p:nvPr/>
        </p:nvSpPr>
        <p:spPr>
          <a:xfrm>
            <a:off x="7952640"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6" name="矩形 1065"/>
          <p:cNvSpPr/>
          <p:nvPr/>
        </p:nvSpPr>
        <p:spPr>
          <a:xfrm>
            <a:off x="8327247"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7" name="矩形 1066"/>
          <p:cNvSpPr/>
          <p:nvPr/>
        </p:nvSpPr>
        <p:spPr>
          <a:xfrm>
            <a:off x="6540981" y="277828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8" name="矩形 1067"/>
          <p:cNvSpPr/>
          <p:nvPr/>
        </p:nvSpPr>
        <p:spPr>
          <a:xfrm>
            <a:off x="6665850" y="277828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9" name="矩形 1068"/>
          <p:cNvSpPr/>
          <p:nvPr/>
        </p:nvSpPr>
        <p:spPr>
          <a:xfrm>
            <a:off x="6790719" y="2778282"/>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0" name="矩形 1069"/>
          <p:cNvSpPr/>
          <p:nvPr/>
        </p:nvSpPr>
        <p:spPr>
          <a:xfrm>
            <a:off x="6915588" y="2778282"/>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1" name="矩形 1070"/>
          <p:cNvSpPr/>
          <p:nvPr/>
        </p:nvSpPr>
        <p:spPr>
          <a:xfrm>
            <a:off x="7040457"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2" name="矩形 1071"/>
          <p:cNvSpPr/>
          <p:nvPr/>
        </p:nvSpPr>
        <p:spPr>
          <a:xfrm>
            <a:off x="7165326"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3" name="矩形 1072"/>
          <p:cNvSpPr/>
          <p:nvPr/>
        </p:nvSpPr>
        <p:spPr>
          <a:xfrm>
            <a:off x="7443639"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4" name="矩形 1073"/>
          <p:cNvSpPr/>
          <p:nvPr/>
        </p:nvSpPr>
        <p:spPr>
          <a:xfrm>
            <a:off x="7818246"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5" name="矩形 1074"/>
          <p:cNvSpPr/>
          <p:nvPr/>
        </p:nvSpPr>
        <p:spPr>
          <a:xfrm>
            <a:off x="8192853"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6" name="矩形 1075"/>
          <p:cNvSpPr/>
          <p:nvPr/>
        </p:nvSpPr>
        <p:spPr>
          <a:xfrm>
            <a:off x="7309245"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7" name="矩形 1076"/>
          <p:cNvSpPr/>
          <p:nvPr/>
        </p:nvSpPr>
        <p:spPr>
          <a:xfrm>
            <a:off x="7693377"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8" name="矩形 1077"/>
          <p:cNvSpPr/>
          <p:nvPr/>
        </p:nvSpPr>
        <p:spPr>
          <a:xfrm>
            <a:off x="8067984"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9" name="矩形 1078"/>
          <p:cNvSpPr/>
          <p:nvPr/>
        </p:nvSpPr>
        <p:spPr>
          <a:xfrm>
            <a:off x="8442591"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0" name="矩形 1079"/>
          <p:cNvSpPr/>
          <p:nvPr/>
        </p:nvSpPr>
        <p:spPr>
          <a:xfrm>
            <a:off x="7568508"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1" name="矩形 1080"/>
          <p:cNvSpPr/>
          <p:nvPr/>
        </p:nvSpPr>
        <p:spPr>
          <a:xfrm>
            <a:off x="7943115"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2" name="矩形 1081"/>
          <p:cNvSpPr/>
          <p:nvPr/>
        </p:nvSpPr>
        <p:spPr>
          <a:xfrm>
            <a:off x="8317722"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3" name="矩形 1082"/>
          <p:cNvSpPr/>
          <p:nvPr/>
        </p:nvSpPr>
        <p:spPr>
          <a:xfrm>
            <a:off x="6540981" y="296762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4" name="矩形 1083"/>
          <p:cNvSpPr/>
          <p:nvPr/>
        </p:nvSpPr>
        <p:spPr>
          <a:xfrm>
            <a:off x="6665850" y="296762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5" name="矩形 1084"/>
          <p:cNvSpPr/>
          <p:nvPr/>
        </p:nvSpPr>
        <p:spPr>
          <a:xfrm>
            <a:off x="6790719" y="2967626"/>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6" name="矩形 1085"/>
          <p:cNvSpPr/>
          <p:nvPr/>
        </p:nvSpPr>
        <p:spPr>
          <a:xfrm>
            <a:off x="6915588" y="2967626"/>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7" name="矩形 1086"/>
          <p:cNvSpPr/>
          <p:nvPr/>
        </p:nvSpPr>
        <p:spPr>
          <a:xfrm>
            <a:off x="7040457"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8" name="矩形 1087"/>
          <p:cNvSpPr/>
          <p:nvPr/>
        </p:nvSpPr>
        <p:spPr>
          <a:xfrm>
            <a:off x="7165326"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9" name="矩形 1088"/>
          <p:cNvSpPr/>
          <p:nvPr/>
        </p:nvSpPr>
        <p:spPr>
          <a:xfrm>
            <a:off x="7443639"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0" name="矩形 1089"/>
          <p:cNvSpPr/>
          <p:nvPr/>
        </p:nvSpPr>
        <p:spPr>
          <a:xfrm>
            <a:off x="7818246"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1" name="矩形 1090"/>
          <p:cNvSpPr/>
          <p:nvPr/>
        </p:nvSpPr>
        <p:spPr>
          <a:xfrm>
            <a:off x="8192853"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2" name="矩形 1091"/>
          <p:cNvSpPr/>
          <p:nvPr/>
        </p:nvSpPr>
        <p:spPr>
          <a:xfrm>
            <a:off x="7309245"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3" name="矩形 1092"/>
          <p:cNvSpPr/>
          <p:nvPr/>
        </p:nvSpPr>
        <p:spPr>
          <a:xfrm>
            <a:off x="7693377"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4" name="矩形 1093"/>
          <p:cNvSpPr/>
          <p:nvPr/>
        </p:nvSpPr>
        <p:spPr>
          <a:xfrm>
            <a:off x="8067984"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5" name="矩形 1094"/>
          <p:cNvSpPr/>
          <p:nvPr/>
        </p:nvSpPr>
        <p:spPr>
          <a:xfrm>
            <a:off x="8442591"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6" name="矩形 1095"/>
          <p:cNvSpPr/>
          <p:nvPr/>
        </p:nvSpPr>
        <p:spPr>
          <a:xfrm>
            <a:off x="7568508"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7" name="矩形 1096"/>
          <p:cNvSpPr/>
          <p:nvPr/>
        </p:nvSpPr>
        <p:spPr>
          <a:xfrm>
            <a:off x="7943115"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8" name="矩形 1097"/>
          <p:cNvSpPr/>
          <p:nvPr/>
        </p:nvSpPr>
        <p:spPr>
          <a:xfrm>
            <a:off x="8317722"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9" name="矩形 1098"/>
          <p:cNvSpPr/>
          <p:nvPr/>
        </p:nvSpPr>
        <p:spPr>
          <a:xfrm>
            <a:off x="6540981" y="314773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0" name="矩形 1099"/>
          <p:cNvSpPr/>
          <p:nvPr/>
        </p:nvSpPr>
        <p:spPr>
          <a:xfrm>
            <a:off x="6665850" y="314773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1" name="矩形 1100"/>
          <p:cNvSpPr/>
          <p:nvPr/>
        </p:nvSpPr>
        <p:spPr>
          <a:xfrm>
            <a:off x="6790719" y="3147734"/>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2" name="矩形 1101"/>
          <p:cNvSpPr/>
          <p:nvPr/>
        </p:nvSpPr>
        <p:spPr>
          <a:xfrm>
            <a:off x="6915588" y="3147734"/>
            <a:ext cx="84170" cy="105937"/>
          </a:xfrm>
          <a:prstGeom prst="rect">
            <a:avLst/>
          </a:prstGeom>
          <a:solidFill>
            <a:schemeClr val="accent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3" name="矩形 1102"/>
          <p:cNvSpPr/>
          <p:nvPr/>
        </p:nvSpPr>
        <p:spPr>
          <a:xfrm>
            <a:off x="7040457"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4" name="矩形 1103"/>
          <p:cNvSpPr/>
          <p:nvPr/>
        </p:nvSpPr>
        <p:spPr>
          <a:xfrm>
            <a:off x="7165326"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5" name="矩形 1104"/>
          <p:cNvSpPr/>
          <p:nvPr/>
        </p:nvSpPr>
        <p:spPr>
          <a:xfrm>
            <a:off x="7443639"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6" name="矩形 1105"/>
          <p:cNvSpPr/>
          <p:nvPr/>
        </p:nvSpPr>
        <p:spPr>
          <a:xfrm>
            <a:off x="7818246"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7" name="矩形 1106"/>
          <p:cNvSpPr/>
          <p:nvPr/>
        </p:nvSpPr>
        <p:spPr>
          <a:xfrm>
            <a:off x="8192853"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8" name="矩形 1107"/>
          <p:cNvSpPr/>
          <p:nvPr/>
        </p:nvSpPr>
        <p:spPr>
          <a:xfrm>
            <a:off x="7309245"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9" name="矩形 1108"/>
          <p:cNvSpPr/>
          <p:nvPr/>
        </p:nvSpPr>
        <p:spPr>
          <a:xfrm>
            <a:off x="7693377"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0" name="矩形 1109"/>
          <p:cNvSpPr/>
          <p:nvPr/>
        </p:nvSpPr>
        <p:spPr>
          <a:xfrm>
            <a:off x="8067984"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1" name="矩形 1110"/>
          <p:cNvSpPr/>
          <p:nvPr/>
        </p:nvSpPr>
        <p:spPr>
          <a:xfrm>
            <a:off x="8442591"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2" name="矩形 1111"/>
          <p:cNvSpPr/>
          <p:nvPr/>
        </p:nvSpPr>
        <p:spPr>
          <a:xfrm>
            <a:off x="7568508"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3" name="矩形 1112"/>
          <p:cNvSpPr/>
          <p:nvPr/>
        </p:nvSpPr>
        <p:spPr>
          <a:xfrm>
            <a:off x="7943115"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4" name="矩形 1113"/>
          <p:cNvSpPr/>
          <p:nvPr/>
        </p:nvSpPr>
        <p:spPr>
          <a:xfrm>
            <a:off x="8317722"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5" name="左大括号 1114"/>
          <p:cNvSpPr/>
          <p:nvPr/>
        </p:nvSpPr>
        <p:spPr>
          <a:xfrm rot="16200000">
            <a:off x="3270937" y="3558255"/>
            <a:ext cx="374774" cy="3043547"/>
          </a:xfrm>
          <a:prstGeom prst="leftBrace">
            <a:avLst/>
          </a:prstGeom>
          <a:noFill/>
          <a:ln>
            <a:solidFill>
              <a:schemeClr val="tx1"/>
            </a:solidFill>
          </a:ln>
        </p:spPr>
        <p:txBody>
          <a:bodyPr rtlCol="0" anchor="ctr"/>
          <a:lstStyle/>
          <a:p>
            <a:pPr algn="ctr"/>
            <a:endParaRPr lang="zh-CN" altLang="en-US"/>
          </a:p>
        </p:txBody>
      </p:sp>
      <p:sp>
        <p:nvSpPr>
          <p:cNvPr id="1116" name="文本框 1115"/>
          <p:cNvSpPr txBox="1"/>
          <p:nvPr/>
        </p:nvSpPr>
        <p:spPr>
          <a:xfrm>
            <a:off x="3009561" y="5187708"/>
            <a:ext cx="1090363" cy="369332"/>
          </a:xfrm>
          <a:prstGeom prst="rect">
            <a:avLst/>
          </a:prstGeom>
          <a:noFill/>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M</a:t>
            </a:r>
            <a:r>
              <a:rPr lang="zh-CN" altLang="en-US" b="1" dirty="0" smtClean="0"/>
              <a:t>个线程</a:t>
            </a:r>
            <a:endParaRPr lang="zh-CN" altLang="en-US" b="1" dirty="0"/>
          </a:p>
        </p:txBody>
      </p:sp>
      <p:sp>
        <p:nvSpPr>
          <p:cNvPr id="1117" name="矩形 1116"/>
          <p:cNvSpPr/>
          <p:nvPr/>
        </p:nvSpPr>
        <p:spPr>
          <a:xfrm>
            <a:off x="8588856"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8" name="矩形 1117"/>
          <p:cNvSpPr/>
          <p:nvPr/>
        </p:nvSpPr>
        <p:spPr>
          <a:xfrm>
            <a:off x="8713725"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9" name="矩形 1118"/>
          <p:cNvSpPr/>
          <p:nvPr/>
        </p:nvSpPr>
        <p:spPr>
          <a:xfrm>
            <a:off x="8838594"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0" name="矩形 1119"/>
          <p:cNvSpPr/>
          <p:nvPr/>
        </p:nvSpPr>
        <p:spPr>
          <a:xfrm>
            <a:off x="8963463"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1" name="矩形 1120"/>
          <p:cNvSpPr/>
          <p:nvPr/>
        </p:nvSpPr>
        <p:spPr>
          <a:xfrm>
            <a:off x="9088332"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2" name="矩形 1121"/>
          <p:cNvSpPr/>
          <p:nvPr/>
        </p:nvSpPr>
        <p:spPr>
          <a:xfrm>
            <a:off x="9213201"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3" name="矩形 1122"/>
          <p:cNvSpPr/>
          <p:nvPr/>
        </p:nvSpPr>
        <p:spPr>
          <a:xfrm>
            <a:off x="9491514"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4" name="矩形 1123"/>
          <p:cNvSpPr/>
          <p:nvPr/>
        </p:nvSpPr>
        <p:spPr>
          <a:xfrm>
            <a:off x="9866121"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5" name="矩形 1124"/>
          <p:cNvSpPr/>
          <p:nvPr/>
        </p:nvSpPr>
        <p:spPr>
          <a:xfrm>
            <a:off x="10240728"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6" name="矩形 1125"/>
          <p:cNvSpPr/>
          <p:nvPr/>
        </p:nvSpPr>
        <p:spPr>
          <a:xfrm>
            <a:off x="9357120"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7" name="矩形 1126"/>
          <p:cNvSpPr/>
          <p:nvPr/>
        </p:nvSpPr>
        <p:spPr>
          <a:xfrm>
            <a:off x="9741252"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8" name="矩形 1127"/>
          <p:cNvSpPr/>
          <p:nvPr/>
        </p:nvSpPr>
        <p:spPr>
          <a:xfrm>
            <a:off x="10115859"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9" name="矩形 1128"/>
          <p:cNvSpPr/>
          <p:nvPr/>
        </p:nvSpPr>
        <p:spPr>
          <a:xfrm>
            <a:off x="10490466"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0" name="矩形 1129"/>
          <p:cNvSpPr/>
          <p:nvPr/>
        </p:nvSpPr>
        <p:spPr>
          <a:xfrm>
            <a:off x="9616383"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1" name="矩形 1130"/>
          <p:cNvSpPr/>
          <p:nvPr/>
        </p:nvSpPr>
        <p:spPr>
          <a:xfrm>
            <a:off x="9990990"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2" name="矩形 1131"/>
          <p:cNvSpPr/>
          <p:nvPr/>
        </p:nvSpPr>
        <p:spPr>
          <a:xfrm>
            <a:off x="10365597" y="222583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3" name="矩形 1132"/>
          <p:cNvSpPr/>
          <p:nvPr/>
        </p:nvSpPr>
        <p:spPr>
          <a:xfrm>
            <a:off x="8588856"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4" name="矩形 1133"/>
          <p:cNvSpPr/>
          <p:nvPr/>
        </p:nvSpPr>
        <p:spPr>
          <a:xfrm>
            <a:off x="8713725"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5" name="矩形 1134"/>
          <p:cNvSpPr/>
          <p:nvPr/>
        </p:nvSpPr>
        <p:spPr>
          <a:xfrm>
            <a:off x="8838594"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6" name="矩形 1135"/>
          <p:cNvSpPr/>
          <p:nvPr/>
        </p:nvSpPr>
        <p:spPr>
          <a:xfrm>
            <a:off x="8963463"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7" name="矩形 1136"/>
          <p:cNvSpPr/>
          <p:nvPr/>
        </p:nvSpPr>
        <p:spPr>
          <a:xfrm>
            <a:off x="9088332"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8" name="矩形 1137"/>
          <p:cNvSpPr/>
          <p:nvPr/>
        </p:nvSpPr>
        <p:spPr>
          <a:xfrm>
            <a:off x="9213201"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9" name="矩形 1138"/>
          <p:cNvSpPr/>
          <p:nvPr/>
        </p:nvSpPr>
        <p:spPr>
          <a:xfrm>
            <a:off x="9491514"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0" name="矩形 1139"/>
          <p:cNvSpPr/>
          <p:nvPr/>
        </p:nvSpPr>
        <p:spPr>
          <a:xfrm>
            <a:off x="9866121"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1" name="矩形 1140"/>
          <p:cNvSpPr/>
          <p:nvPr/>
        </p:nvSpPr>
        <p:spPr>
          <a:xfrm>
            <a:off x="10240728"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2" name="矩形 1141"/>
          <p:cNvSpPr/>
          <p:nvPr/>
        </p:nvSpPr>
        <p:spPr>
          <a:xfrm>
            <a:off x="9357120"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3" name="矩形 1142"/>
          <p:cNvSpPr/>
          <p:nvPr/>
        </p:nvSpPr>
        <p:spPr>
          <a:xfrm>
            <a:off x="9741252"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4" name="矩形 1143"/>
          <p:cNvSpPr/>
          <p:nvPr/>
        </p:nvSpPr>
        <p:spPr>
          <a:xfrm>
            <a:off x="10115859"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5" name="矩形 1144"/>
          <p:cNvSpPr/>
          <p:nvPr/>
        </p:nvSpPr>
        <p:spPr>
          <a:xfrm>
            <a:off x="10490466"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6" name="矩形 1145"/>
          <p:cNvSpPr/>
          <p:nvPr/>
        </p:nvSpPr>
        <p:spPr>
          <a:xfrm>
            <a:off x="9616383"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7" name="矩形 1146"/>
          <p:cNvSpPr/>
          <p:nvPr/>
        </p:nvSpPr>
        <p:spPr>
          <a:xfrm>
            <a:off x="9990990"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8" name="矩形 1147"/>
          <p:cNvSpPr/>
          <p:nvPr/>
        </p:nvSpPr>
        <p:spPr>
          <a:xfrm>
            <a:off x="10365597" y="241517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9" name="矩形 1148"/>
          <p:cNvSpPr/>
          <p:nvPr/>
        </p:nvSpPr>
        <p:spPr>
          <a:xfrm>
            <a:off x="8588856"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0" name="矩形 1149"/>
          <p:cNvSpPr/>
          <p:nvPr/>
        </p:nvSpPr>
        <p:spPr>
          <a:xfrm>
            <a:off x="8713725"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1" name="矩形 1150"/>
          <p:cNvSpPr/>
          <p:nvPr/>
        </p:nvSpPr>
        <p:spPr>
          <a:xfrm>
            <a:off x="8838594"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2" name="矩形 1151"/>
          <p:cNvSpPr/>
          <p:nvPr/>
        </p:nvSpPr>
        <p:spPr>
          <a:xfrm>
            <a:off x="8963463"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3" name="矩形 1152"/>
          <p:cNvSpPr/>
          <p:nvPr/>
        </p:nvSpPr>
        <p:spPr>
          <a:xfrm>
            <a:off x="9088332"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4" name="矩形 1153"/>
          <p:cNvSpPr/>
          <p:nvPr/>
        </p:nvSpPr>
        <p:spPr>
          <a:xfrm>
            <a:off x="9213201"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5" name="矩形 1154"/>
          <p:cNvSpPr/>
          <p:nvPr/>
        </p:nvSpPr>
        <p:spPr>
          <a:xfrm>
            <a:off x="9491514"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6" name="矩形 1155"/>
          <p:cNvSpPr/>
          <p:nvPr/>
        </p:nvSpPr>
        <p:spPr>
          <a:xfrm>
            <a:off x="9866121"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7" name="矩形 1156"/>
          <p:cNvSpPr/>
          <p:nvPr/>
        </p:nvSpPr>
        <p:spPr>
          <a:xfrm>
            <a:off x="10240728"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8" name="矩形 1157"/>
          <p:cNvSpPr/>
          <p:nvPr/>
        </p:nvSpPr>
        <p:spPr>
          <a:xfrm>
            <a:off x="9357120"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9" name="矩形 1158"/>
          <p:cNvSpPr/>
          <p:nvPr/>
        </p:nvSpPr>
        <p:spPr>
          <a:xfrm>
            <a:off x="9741252"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0" name="矩形 1159"/>
          <p:cNvSpPr/>
          <p:nvPr/>
        </p:nvSpPr>
        <p:spPr>
          <a:xfrm>
            <a:off x="10115859"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1" name="矩形 1160"/>
          <p:cNvSpPr/>
          <p:nvPr/>
        </p:nvSpPr>
        <p:spPr>
          <a:xfrm>
            <a:off x="10490466"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2" name="矩形 1161"/>
          <p:cNvSpPr/>
          <p:nvPr/>
        </p:nvSpPr>
        <p:spPr>
          <a:xfrm>
            <a:off x="9616383"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3" name="矩形 1162"/>
          <p:cNvSpPr/>
          <p:nvPr/>
        </p:nvSpPr>
        <p:spPr>
          <a:xfrm>
            <a:off x="9990990"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4" name="矩形 1163"/>
          <p:cNvSpPr/>
          <p:nvPr/>
        </p:nvSpPr>
        <p:spPr>
          <a:xfrm>
            <a:off x="10365597" y="2595284"/>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5" name="矩形 1164"/>
          <p:cNvSpPr/>
          <p:nvPr/>
        </p:nvSpPr>
        <p:spPr>
          <a:xfrm>
            <a:off x="8579331"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6" name="矩形 1165"/>
          <p:cNvSpPr/>
          <p:nvPr/>
        </p:nvSpPr>
        <p:spPr>
          <a:xfrm>
            <a:off x="8704200"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7" name="矩形 1166"/>
          <p:cNvSpPr/>
          <p:nvPr/>
        </p:nvSpPr>
        <p:spPr>
          <a:xfrm>
            <a:off x="8829069"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8" name="矩形 1167"/>
          <p:cNvSpPr/>
          <p:nvPr/>
        </p:nvSpPr>
        <p:spPr>
          <a:xfrm>
            <a:off x="8953938"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9" name="矩形 1168"/>
          <p:cNvSpPr/>
          <p:nvPr/>
        </p:nvSpPr>
        <p:spPr>
          <a:xfrm>
            <a:off x="9078807"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0" name="矩形 1169"/>
          <p:cNvSpPr/>
          <p:nvPr/>
        </p:nvSpPr>
        <p:spPr>
          <a:xfrm>
            <a:off x="9203676"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1" name="矩形 1170"/>
          <p:cNvSpPr/>
          <p:nvPr/>
        </p:nvSpPr>
        <p:spPr>
          <a:xfrm>
            <a:off x="9481989"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2" name="矩形 1171"/>
          <p:cNvSpPr/>
          <p:nvPr/>
        </p:nvSpPr>
        <p:spPr>
          <a:xfrm>
            <a:off x="9856596"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3" name="矩形 1172"/>
          <p:cNvSpPr/>
          <p:nvPr/>
        </p:nvSpPr>
        <p:spPr>
          <a:xfrm>
            <a:off x="10231203"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4" name="矩形 1173"/>
          <p:cNvSpPr/>
          <p:nvPr/>
        </p:nvSpPr>
        <p:spPr>
          <a:xfrm>
            <a:off x="9347595"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5" name="矩形 1174"/>
          <p:cNvSpPr/>
          <p:nvPr/>
        </p:nvSpPr>
        <p:spPr>
          <a:xfrm>
            <a:off x="9731727"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6" name="矩形 1175"/>
          <p:cNvSpPr/>
          <p:nvPr/>
        </p:nvSpPr>
        <p:spPr>
          <a:xfrm>
            <a:off x="10106334"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7" name="矩形 1176"/>
          <p:cNvSpPr/>
          <p:nvPr/>
        </p:nvSpPr>
        <p:spPr>
          <a:xfrm>
            <a:off x="10480941"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8" name="矩形 1177"/>
          <p:cNvSpPr/>
          <p:nvPr/>
        </p:nvSpPr>
        <p:spPr>
          <a:xfrm>
            <a:off x="9606858"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9" name="矩形 1178"/>
          <p:cNvSpPr/>
          <p:nvPr/>
        </p:nvSpPr>
        <p:spPr>
          <a:xfrm>
            <a:off x="9981465"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0" name="矩形 1179"/>
          <p:cNvSpPr/>
          <p:nvPr/>
        </p:nvSpPr>
        <p:spPr>
          <a:xfrm>
            <a:off x="10356072" y="2778282"/>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1" name="矩形 1180"/>
          <p:cNvSpPr/>
          <p:nvPr/>
        </p:nvSpPr>
        <p:spPr>
          <a:xfrm>
            <a:off x="8579331"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2" name="矩形 1181"/>
          <p:cNvSpPr/>
          <p:nvPr/>
        </p:nvSpPr>
        <p:spPr>
          <a:xfrm>
            <a:off x="8704200"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3" name="矩形 1182"/>
          <p:cNvSpPr/>
          <p:nvPr/>
        </p:nvSpPr>
        <p:spPr>
          <a:xfrm>
            <a:off x="8829069"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4" name="矩形 1183"/>
          <p:cNvSpPr/>
          <p:nvPr/>
        </p:nvSpPr>
        <p:spPr>
          <a:xfrm>
            <a:off x="8953938"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5" name="矩形 1184"/>
          <p:cNvSpPr/>
          <p:nvPr/>
        </p:nvSpPr>
        <p:spPr>
          <a:xfrm>
            <a:off x="9078807"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6" name="矩形 1185"/>
          <p:cNvSpPr/>
          <p:nvPr/>
        </p:nvSpPr>
        <p:spPr>
          <a:xfrm>
            <a:off x="9203676"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7" name="矩形 1186"/>
          <p:cNvSpPr/>
          <p:nvPr/>
        </p:nvSpPr>
        <p:spPr>
          <a:xfrm>
            <a:off x="9481989"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8" name="矩形 1187"/>
          <p:cNvSpPr/>
          <p:nvPr/>
        </p:nvSpPr>
        <p:spPr>
          <a:xfrm>
            <a:off x="9856596"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9" name="矩形 1188"/>
          <p:cNvSpPr/>
          <p:nvPr/>
        </p:nvSpPr>
        <p:spPr>
          <a:xfrm>
            <a:off x="10231203"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0" name="矩形 1189"/>
          <p:cNvSpPr/>
          <p:nvPr/>
        </p:nvSpPr>
        <p:spPr>
          <a:xfrm>
            <a:off x="9347595"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1" name="矩形 1190"/>
          <p:cNvSpPr/>
          <p:nvPr/>
        </p:nvSpPr>
        <p:spPr>
          <a:xfrm>
            <a:off x="9731727"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2" name="矩形 1191"/>
          <p:cNvSpPr/>
          <p:nvPr/>
        </p:nvSpPr>
        <p:spPr>
          <a:xfrm>
            <a:off x="10106334"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3" name="矩形 1192"/>
          <p:cNvSpPr/>
          <p:nvPr/>
        </p:nvSpPr>
        <p:spPr>
          <a:xfrm>
            <a:off x="10480941"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4" name="矩形 1193"/>
          <p:cNvSpPr/>
          <p:nvPr/>
        </p:nvSpPr>
        <p:spPr>
          <a:xfrm>
            <a:off x="9606858"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5" name="矩形 1194"/>
          <p:cNvSpPr/>
          <p:nvPr/>
        </p:nvSpPr>
        <p:spPr>
          <a:xfrm>
            <a:off x="9981465"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6" name="矩形 1195"/>
          <p:cNvSpPr/>
          <p:nvPr/>
        </p:nvSpPr>
        <p:spPr>
          <a:xfrm>
            <a:off x="10356072" y="2967626"/>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7" name="矩形 1196"/>
          <p:cNvSpPr/>
          <p:nvPr/>
        </p:nvSpPr>
        <p:spPr>
          <a:xfrm>
            <a:off x="8579331"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8" name="矩形 1197"/>
          <p:cNvSpPr/>
          <p:nvPr/>
        </p:nvSpPr>
        <p:spPr>
          <a:xfrm>
            <a:off x="8704200"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9" name="矩形 1198"/>
          <p:cNvSpPr/>
          <p:nvPr/>
        </p:nvSpPr>
        <p:spPr>
          <a:xfrm>
            <a:off x="8829069"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0" name="矩形 1199"/>
          <p:cNvSpPr/>
          <p:nvPr/>
        </p:nvSpPr>
        <p:spPr>
          <a:xfrm>
            <a:off x="8953938"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1" name="矩形 1200"/>
          <p:cNvSpPr/>
          <p:nvPr/>
        </p:nvSpPr>
        <p:spPr>
          <a:xfrm>
            <a:off x="9078807"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2" name="矩形 1201"/>
          <p:cNvSpPr/>
          <p:nvPr/>
        </p:nvSpPr>
        <p:spPr>
          <a:xfrm>
            <a:off x="9203676"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3" name="矩形 1202"/>
          <p:cNvSpPr/>
          <p:nvPr/>
        </p:nvSpPr>
        <p:spPr>
          <a:xfrm>
            <a:off x="9481989"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4" name="矩形 1203"/>
          <p:cNvSpPr/>
          <p:nvPr/>
        </p:nvSpPr>
        <p:spPr>
          <a:xfrm>
            <a:off x="9856596"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5" name="矩形 1204"/>
          <p:cNvSpPr/>
          <p:nvPr/>
        </p:nvSpPr>
        <p:spPr>
          <a:xfrm>
            <a:off x="10231203"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6" name="矩形 1205"/>
          <p:cNvSpPr/>
          <p:nvPr/>
        </p:nvSpPr>
        <p:spPr>
          <a:xfrm>
            <a:off x="9347595"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7" name="矩形 1206"/>
          <p:cNvSpPr/>
          <p:nvPr/>
        </p:nvSpPr>
        <p:spPr>
          <a:xfrm>
            <a:off x="9731727"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8" name="矩形 1207"/>
          <p:cNvSpPr/>
          <p:nvPr/>
        </p:nvSpPr>
        <p:spPr>
          <a:xfrm>
            <a:off x="10106334"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9" name="矩形 1208"/>
          <p:cNvSpPr/>
          <p:nvPr/>
        </p:nvSpPr>
        <p:spPr>
          <a:xfrm>
            <a:off x="10480941"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0" name="矩形 1209"/>
          <p:cNvSpPr/>
          <p:nvPr/>
        </p:nvSpPr>
        <p:spPr>
          <a:xfrm>
            <a:off x="9606858"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1" name="矩形 1210"/>
          <p:cNvSpPr/>
          <p:nvPr/>
        </p:nvSpPr>
        <p:spPr>
          <a:xfrm>
            <a:off x="9981465"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2" name="矩形 1211"/>
          <p:cNvSpPr/>
          <p:nvPr/>
        </p:nvSpPr>
        <p:spPr>
          <a:xfrm>
            <a:off x="10356072" y="3147734"/>
            <a:ext cx="84170" cy="105937"/>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3" name="矩形 1212"/>
          <p:cNvSpPr/>
          <p:nvPr/>
        </p:nvSpPr>
        <p:spPr>
          <a:xfrm>
            <a:off x="10633341" y="2225832"/>
            <a:ext cx="84170" cy="10593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4" name="矩形 1213"/>
          <p:cNvSpPr/>
          <p:nvPr/>
        </p:nvSpPr>
        <p:spPr>
          <a:xfrm>
            <a:off x="10633341" y="2415176"/>
            <a:ext cx="84170" cy="10593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5" name="矩形 1214"/>
          <p:cNvSpPr/>
          <p:nvPr/>
        </p:nvSpPr>
        <p:spPr>
          <a:xfrm>
            <a:off x="10633341" y="2595284"/>
            <a:ext cx="84170" cy="10593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6" name="矩形 1215"/>
          <p:cNvSpPr/>
          <p:nvPr/>
        </p:nvSpPr>
        <p:spPr>
          <a:xfrm>
            <a:off x="10623816" y="2778282"/>
            <a:ext cx="84170" cy="10593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7" name="矩形 1216"/>
          <p:cNvSpPr/>
          <p:nvPr/>
        </p:nvSpPr>
        <p:spPr>
          <a:xfrm>
            <a:off x="10623816" y="2967626"/>
            <a:ext cx="84170" cy="10593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8" name="矩形 1217"/>
          <p:cNvSpPr/>
          <p:nvPr/>
        </p:nvSpPr>
        <p:spPr>
          <a:xfrm>
            <a:off x="10623816" y="3147734"/>
            <a:ext cx="84170" cy="10593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9" name="左大括号 1218"/>
          <p:cNvSpPr/>
          <p:nvPr/>
        </p:nvSpPr>
        <p:spPr>
          <a:xfrm rot="5400000">
            <a:off x="8435970" y="-215201"/>
            <a:ext cx="374774" cy="4169260"/>
          </a:xfrm>
          <a:prstGeom prst="leftBrace">
            <a:avLst/>
          </a:prstGeom>
          <a:noFill/>
          <a:ln>
            <a:solidFill>
              <a:schemeClr val="tx1"/>
            </a:solidFill>
          </a:ln>
        </p:spPr>
        <p:txBody>
          <a:bodyPr rtlCol="0" anchor="ctr"/>
          <a:lstStyle/>
          <a:p>
            <a:pPr algn="ctr"/>
            <a:endParaRPr lang="zh-CN" altLang="en-US"/>
          </a:p>
        </p:txBody>
      </p:sp>
      <p:sp>
        <p:nvSpPr>
          <p:cNvPr id="1220" name="文本框 1219"/>
          <p:cNvSpPr txBox="1"/>
          <p:nvPr/>
        </p:nvSpPr>
        <p:spPr>
          <a:xfrm>
            <a:off x="7362716" y="1273913"/>
            <a:ext cx="1107996" cy="369332"/>
          </a:xfrm>
          <a:prstGeom prst="rect">
            <a:avLst/>
          </a:prstGeom>
          <a:noFill/>
        </p:spPr>
        <p:txBody>
          <a:bodyPr wrap="none" rtlCol="0">
            <a:spAutoFit/>
          </a:bodyPr>
          <a:lstStyle/>
          <a:p>
            <a:r>
              <a:rPr lang="zh-CN" altLang="en-US" b="1" dirty="0" smtClean="0">
                <a:solidFill>
                  <a:srgbClr val="FF0000"/>
                </a:solidFill>
              </a:rPr>
              <a:t>共享内存</a:t>
            </a:r>
            <a:endParaRPr lang="zh-CN" altLang="en-US" b="1" dirty="0">
              <a:solidFill>
                <a:srgbClr val="FF0000"/>
              </a:solidFill>
            </a:endParaRPr>
          </a:p>
        </p:txBody>
      </p:sp>
      <p:sp>
        <p:nvSpPr>
          <p:cNvPr id="1221" name="文本框 1220"/>
          <p:cNvSpPr txBox="1"/>
          <p:nvPr/>
        </p:nvSpPr>
        <p:spPr>
          <a:xfrm>
            <a:off x="8484676" y="1281611"/>
            <a:ext cx="2295821" cy="369332"/>
          </a:xfrm>
          <a:prstGeom prst="rect">
            <a:avLst/>
          </a:prstGeom>
          <a:noFill/>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M rows</a:t>
            </a:r>
            <a:r>
              <a:rPr lang="zh-CN" altLang="en-US" b="1" dirty="0" smtClean="0">
                <a:solidFill>
                  <a:srgbClr val="FF0000"/>
                </a:solidFill>
                <a:latin typeface="Times New Roman" panose="02020603050405020304" pitchFamily="18" charset="0"/>
                <a:cs typeface="Times New Roman" panose="02020603050405020304" pitchFamily="18" charset="0"/>
              </a:rPr>
              <a:t>*</a:t>
            </a:r>
            <a:r>
              <a:rPr lang="en-US" altLang="zh-CN" b="1" dirty="0" smtClean="0">
                <a:solidFill>
                  <a:srgbClr val="FF0000"/>
                </a:solidFill>
                <a:latin typeface="Times New Roman" panose="02020603050405020304" pitchFamily="18" charset="0"/>
                <a:cs typeface="Times New Roman" panose="02020603050405020304" pitchFamily="18" charset="0"/>
              </a:rPr>
              <a:t>33 Columns</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1222" name="右箭头 1221"/>
          <p:cNvSpPr/>
          <p:nvPr/>
        </p:nvSpPr>
        <p:spPr>
          <a:xfrm>
            <a:off x="5694271" y="3194934"/>
            <a:ext cx="836773" cy="509381"/>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23" name="文本框 1222"/>
          <p:cNvSpPr txBox="1"/>
          <p:nvPr/>
        </p:nvSpPr>
        <p:spPr>
          <a:xfrm>
            <a:off x="7004428" y="3608130"/>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1224" name="文本框 1223"/>
          <p:cNvSpPr txBox="1"/>
          <p:nvPr/>
        </p:nvSpPr>
        <p:spPr>
          <a:xfrm>
            <a:off x="9723210" y="3618925"/>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1225" name="矩形 1224"/>
          <p:cNvSpPr/>
          <p:nvPr/>
        </p:nvSpPr>
        <p:spPr>
          <a:xfrm>
            <a:off x="6550506" y="415940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26" name="矩形 1225"/>
          <p:cNvSpPr/>
          <p:nvPr/>
        </p:nvSpPr>
        <p:spPr>
          <a:xfrm>
            <a:off x="6675375" y="415940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27" name="矩形 1226"/>
          <p:cNvSpPr/>
          <p:nvPr/>
        </p:nvSpPr>
        <p:spPr>
          <a:xfrm>
            <a:off x="6800244" y="4159407"/>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28" name="矩形 1227"/>
          <p:cNvSpPr/>
          <p:nvPr/>
        </p:nvSpPr>
        <p:spPr>
          <a:xfrm>
            <a:off x="6925113" y="4159407"/>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29" name="矩形 1228"/>
          <p:cNvSpPr/>
          <p:nvPr/>
        </p:nvSpPr>
        <p:spPr>
          <a:xfrm>
            <a:off x="7049982"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0" name="矩形 1229"/>
          <p:cNvSpPr/>
          <p:nvPr/>
        </p:nvSpPr>
        <p:spPr>
          <a:xfrm>
            <a:off x="7174851"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1" name="矩形 1230"/>
          <p:cNvSpPr/>
          <p:nvPr/>
        </p:nvSpPr>
        <p:spPr>
          <a:xfrm>
            <a:off x="7453164"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2" name="矩形 1231"/>
          <p:cNvSpPr/>
          <p:nvPr/>
        </p:nvSpPr>
        <p:spPr>
          <a:xfrm>
            <a:off x="7827771"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3" name="矩形 1232"/>
          <p:cNvSpPr/>
          <p:nvPr/>
        </p:nvSpPr>
        <p:spPr>
          <a:xfrm>
            <a:off x="8202378"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4" name="矩形 1233"/>
          <p:cNvSpPr/>
          <p:nvPr/>
        </p:nvSpPr>
        <p:spPr>
          <a:xfrm>
            <a:off x="7318770"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5" name="矩形 1234"/>
          <p:cNvSpPr/>
          <p:nvPr/>
        </p:nvSpPr>
        <p:spPr>
          <a:xfrm>
            <a:off x="7702902"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6" name="矩形 1235"/>
          <p:cNvSpPr/>
          <p:nvPr/>
        </p:nvSpPr>
        <p:spPr>
          <a:xfrm>
            <a:off x="8077509"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7" name="矩形 1236"/>
          <p:cNvSpPr/>
          <p:nvPr/>
        </p:nvSpPr>
        <p:spPr>
          <a:xfrm>
            <a:off x="8452116"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8" name="矩形 1237"/>
          <p:cNvSpPr/>
          <p:nvPr/>
        </p:nvSpPr>
        <p:spPr>
          <a:xfrm>
            <a:off x="7578033"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9" name="矩形 1238"/>
          <p:cNvSpPr/>
          <p:nvPr/>
        </p:nvSpPr>
        <p:spPr>
          <a:xfrm>
            <a:off x="7952640"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0" name="矩形 1239"/>
          <p:cNvSpPr/>
          <p:nvPr/>
        </p:nvSpPr>
        <p:spPr>
          <a:xfrm>
            <a:off x="8327247"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1" name="矩形 1240"/>
          <p:cNvSpPr/>
          <p:nvPr/>
        </p:nvSpPr>
        <p:spPr>
          <a:xfrm>
            <a:off x="6550506" y="434875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2" name="矩形 1241"/>
          <p:cNvSpPr/>
          <p:nvPr/>
        </p:nvSpPr>
        <p:spPr>
          <a:xfrm>
            <a:off x="6675375" y="434875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3" name="矩形 1242"/>
          <p:cNvSpPr/>
          <p:nvPr/>
        </p:nvSpPr>
        <p:spPr>
          <a:xfrm>
            <a:off x="6800244" y="4348751"/>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4" name="矩形 1243"/>
          <p:cNvSpPr/>
          <p:nvPr/>
        </p:nvSpPr>
        <p:spPr>
          <a:xfrm>
            <a:off x="6925113" y="4348751"/>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5" name="矩形 1244"/>
          <p:cNvSpPr/>
          <p:nvPr/>
        </p:nvSpPr>
        <p:spPr>
          <a:xfrm>
            <a:off x="7049982"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6" name="矩形 1245"/>
          <p:cNvSpPr/>
          <p:nvPr/>
        </p:nvSpPr>
        <p:spPr>
          <a:xfrm>
            <a:off x="7174851"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7" name="矩形 1246"/>
          <p:cNvSpPr/>
          <p:nvPr/>
        </p:nvSpPr>
        <p:spPr>
          <a:xfrm>
            <a:off x="7453164"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8" name="矩形 1247"/>
          <p:cNvSpPr/>
          <p:nvPr/>
        </p:nvSpPr>
        <p:spPr>
          <a:xfrm>
            <a:off x="7827771"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9" name="矩形 1248"/>
          <p:cNvSpPr/>
          <p:nvPr/>
        </p:nvSpPr>
        <p:spPr>
          <a:xfrm>
            <a:off x="8202378"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0" name="矩形 1249"/>
          <p:cNvSpPr/>
          <p:nvPr/>
        </p:nvSpPr>
        <p:spPr>
          <a:xfrm>
            <a:off x="7318770"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1" name="矩形 1250"/>
          <p:cNvSpPr/>
          <p:nvPr/>
        </p:nvSpPr>
        <p:spPr>
          <a:xfrm>
            <a:off x="7702902"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2" name="矩形 1251"/>
          <p:cNvSpPr/>
          <p:nvPr/>
        </p:nvSpPr>
        <p:spPr>
          <a:xfrm>
            <a:off x="8077509"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3" name="矩形 1252"/>
          <p:cNvSpPr/>
          <p:nvPr/>
        </p:nvSpPr>
        <p:spPr>
          <a:xfrm>
            <a:off x="8452116"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4" name="矩形 1253"/>
          <p:cNvSpPr/>
          <p:nvPr/>
        </p:nvSpPr>
        <p:spPr>
          <a:xfrm>
            <a:off x="7578033"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5" name="矩形 1254"/>
          <p:cNvSpPr/>
          <p:nvPr/>
        </p:nvSpPr>
        <p:spPr>
          <a:xfrm>
            <a:off x="7952640"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6" name="矩形 1255"/>
          <p:cNvSpPr/>
          <p:nvPr/>
        </p:nvSpPr>
        <p:spPr>
          <a:xfrm>
            <a:off x="8327247"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7" name="矩形 1256"/>
          <p:cNvSpPr/>
          <p:nvPr/>
        </p:nvSpPr>
        <p:spPr>
          <a:xfrm>
            <a:off x="6550506" y="452885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8" name="矩形 1257"/>
          <p:cNvSpPr/>
          <p:nvPr/>
        </p:nvSpPr>
        <p:spPr>
          <a:xfrm>
            <a:off x="6675375" y="452885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9" name="矩形 1258"/>
          <p:cNvSpPr/>
          <p:nvPr/>
        </p:nvSpPr>
        <p:spPr>
          <a:xfrm>
            <a:off x="6800244" y="4528859"/>
            <a:ext cx="84170" cy="105937"/>
          </a:xfrm>
          <a:prstGeom prst="rect">
            <a:avLst/>
          </a:prstGeom>
          <a:solidFill>
            <a:srgbClr val="92D05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0" name="矩形 1259"/>
          <p:cNvSpPr/>
          <p:nvPr/>
        </p:nvSpPr>
        <p:spPr>
          <a:xfrm>
            <a:off x="6925113" y="4528859"/>
            <a:ext cx="84170" cy="105937"/>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1" name="矩形 1260"/>
          <p:cNvSpPr/>
          <p:nvPr/>
        </p:nvSpPr>
        <p:spPr>
          <a:xfrm>
            <a:off x="7049982"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2" name="矩形 1261"/>
          <p:cNvSpPr/>
          <p:nvPr/>
        </p:nvSpPr>
        <p:spPr>
          <a:xfrm>
            <a:off x="7174851"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3" name="矩形 1262"/>
          <p:cNvSpPr/>
          <p:nvPr/>
        </p:nvSpPr>
        <p:spPr>
          <a:xfrm>
            <a:off x="7453164"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4" name="矩形 1263"/>
          <p:cNvSpPr/>
          <p:nvPr/>
        </p:nvSpPr>
        <p:spPr>
          <a:xfrm>
            <a:off x="7827771"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5" name="矩形 1264"/>
          <p:cNvSpPr/>
          <p:nvPr/>
        </p:nvSpPr>
        <p:spPr>
          <a:xfrm>
            <a:off x="8202378"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6" name="矩形 1265"/>
          <p:cNvSpPr/>
          <p:nvPr/>
        </p:nvSpPr>
        <p:spPr>
          <a:xfrm>
            <a:off x="7318770"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7" name="矩形 1266"/>
          <p:cNvSpPr/>
          <p:nvPr/>
        </p:nvSpPr>
        <p:spPr>
          <a:xfrm>
            <a:off x="7702902"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8" name="矩形 1267"/>
          <p:cNvSpPr/>
          <p:nvPr/>
        </p:nvSpPr>
        <p:spPr>
          <a:xfrm>
            <a:off x="8077509"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9" name="矩形 1268"/>
          <p:cNvSpPr/>
          <p:nvPr/>
        </p:nvSpPr>
        <p:spPr>
          <a:xfrm>
            <a:off x="8452116"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0" name="矩形 1269"/>
          <p:cNvSpPr/>
          <p:nvPr/>
        </p:nvSpPr>
        <p:spPr>
          <a:xfrm>
            <a:off x="7578033"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1" name="矩形 1270"/>
          <p:cNvSpPr/>
          <p:nvPr/>
        </p:nvSpPr>
        <p:spPr>
          <a:xfrm>
            <a:off x="7952640"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2" name="矩形 1271"/>
          <p:cNvSpPr/>
          <p:nvPr/>
        </p:nvSpPr>
        <p:spPr>
          <a:xfrm>
            <a:off x="8327247"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3" name="矩形 1272"/>
          <p:cNvSpPr/>
          <p:nvPr/>
        </p:nvSpPr>
        <p:spPr>
          <a:xfrm>
            <a:off x="8588856"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4" name="矩形 1273"/>
          <p:cNvSpPr/>
          <p:nvPr/>
        </p:nvSpPr>
        <p:spPr>
          <a:xfrm>
            <a:off x="8713725"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5" name="矩形 1274"/>
          <p:cNvSpPr/>
          <p:nvPr/>
        </p:nvSpPr>
        <p:spPr>
          <a:xfrm>
            <a:off x="8838594"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6" name="矩形 1275"/>
          <p:cNvSpPr/>
          <p:nvPr/>
        </p:nvSpPr>
        <p:spPr>
          <a:xfrm>
            <a:off x="8963463"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7" name="矩形 1276"/>
          <p:cNvSpPr/>
          <p:nvPr/>
        </p:nvSpPr>
        <p:spPr>
          <a:xfrm>
            <a:off x="9088332"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8" name="矩形 1277"/>
          <p:cNvSpPr/>
          <p:nvPr/>
        </p:nvSpPr>
        <p:spPr>
          <a:xfrm>
            <a:off x="9213201"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9" name="矩形 1278"/>
          <p:cNvSpPr/>
          <p:nvPr/>
        </p:nvSpPr>
        <p:spPr>
          <a:xfrm>
            <a:off x="9491514"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0" name="矩形 1279"/>
          <p:cNvSpPr/>
          <p:nvPr/>
        </p:nvSpPr>
        <p:spPr>
          <a:xfrm>
            <a:off x="9866121"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1" name="矩形 1280"/>
          <p:cNvSpPr/>
          <p:nvPr/>
        </p:nvSpPr>
        <p:spPr>
          <a:xfrm>
            <a:off x="10240728"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2" name="矩形 1281"/>
          <p:cNvSpPr/>
          <p:nvPr/>
        </p:nvSpPr>
        <p:spPr>
          <a:xfrm>
            <a:off x="9357120"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3" name="矩形 1282"/>
          <p:cNvSpPr/>
          <p:nvPr/>
        </p:nvSpPr>
        <p:spPr>
          <a:xfrm>
            <a:off x="9741252"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4" name="矩形 1283"/>
          <p:cNvSpPr/>
          <p:nvPr/>
        </p:nvSpPr>
        <p:spPr>
          <a:xfrm>
            <a:off x="10115859"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5" name="矩形 1284"/>
          <p:cNvSpPr/>
          <p:nvPr/>
        </p:nvSpPr>
        <p:spPr>
          <a:xfrm>
            <a:off x="10490466"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6" name="矩形 1285"/>
          <p:cNvSpPr/>
          <p:nvPr/>
        </p:nvSpPr>
        <p:spPr>
          <a:xfrm>
            <a:off x="9616383"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7" name="矩形 1286"/>
          <p:cNvSpPr/>
          <p:nvPr/>
        </p:nvSpPr>
        <p:spPr>
          <a:xfrm>
            <a:off x="9990990"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8" name="矩形 1287"/>
          <p:cNvSpPr/>
          <p:nvPr/>
        </p:nvSpPr>
        <p:spPr>
          <a:xfrm>
            <a:off x="10365597" y="4159407"/>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9" name="矩形 1288"/>
          <p:cNvSpPr/>
          <p:nvPr/>
        </p:nvSpPr>
        <p:spPr>
          <a:xfrm>
            <a:off x="8588856"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0" name="矩形 1289"/>
          <p:cNvSpPr/>
          <p:nvPr/>
        </p:nvSpPr>
        <p:spPr>
          <a:xfrm>
            <a:off x="8713725"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1" name="矩形 1290"/>
          <p:cNvSpPr/>
          <p:nvPr/>
        </p:nvSpPr>
        <p:spPr>
          <a:xfrm>
            <a:off x="8838594"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2" name="矩形 1291"/>
          <p:cNvSpPr/>
          <p:nvPr/>
        </p:nvSpPr>
        <p:spPr>
          <a:xfrm>
            <a:off x="8963463"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3" name="矩形 1292"/>
          <p:cNvSpPr/>
          <p:nvPr/>
        </p:nvSpPr>
        <p:spPr>
          <a:xfrm>
            <a:off x="9088332"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4" name="矩形 1293"/>
          <p:cNvSpPr/>
          <p:nvPr/>
        </p:nvSpPr>
        <p:spPr>
          <a:xfrm>
            <a:off x="9213201"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5" name="矩形 1294"/>
          <p:cNvSpPr/>
          <p:nvPr/>
        </p:nvSpPr>
        <p:spPr>
          <a:xfrm>
            <a:off x="9491514"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6" name="矩形 1295"/>
          <p:cNvSpPr/>
          <p:nvPr/>
        </p:nvSpPr>
        <p:spPr>
          <a:xfrm>
            <a:off x="9866121"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7" name="矩形 1296"/>
          <p:cNvSpPr/>
          <p:nvPr/>
        </p:nvSpPr>
        <p:spPr>
          <a:xfrm>
            <a:off x="10240728"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8" name="矩形 1297"/>
          <p:cNvSpPr/>
          <p:nvPr/>
        </p:nvSpPr>
        <p:spPr>
          <a:xfrm>
            <a:off x="9357120"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9" name="矩形 1298"/>
          <p:cNvSpPr/>
          <p:nvPr/>
        </p:nvSpPr>
        <p:spPr>
          <a:xfrm>
            <a:off x="9741252"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0" name="矩形 1299"/>
          <p:cNvSpPr/>
          <p:nvPr/>
        </p:nvSpPr>
        <p:spPr>
          <a:xfrm>
            <a:off x="10115859"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1" name="矩形 1300"/>
          <p:cNvSpPr/>
          <p:nvPr/>
        </p:nvSpPr>
        <p:spPr>
          <a:xfrm>
            <a:off x="10490466"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2" name="矩形 1301"/>
          <p:cNvSpPr/>
          <p:nvPr/>
        </p:nvSpPr>
        <p:spPr>
          <a:xfrm>
            <a:off x="9616383"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3" name="矩形 1302"/>
          <p:cNvSpPr/>
          <p:nvPr/>
        </p:nvSpPr>
        <p:spPr>
          <a:xfrm>
            <a:off x="9990990"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4" name="矩形 1303"/>
          <p:cNvSpPr/>
          <p:nvPr/>
        </p:nvSpPr>
        <p:spPr>
          <a:xfrm>
            <a:off x="10365597" y="4348751"/>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5" name="矩形 1304"/>
          <p:cNvSpPr/>
          <p:nvPr/>
        </p:nvSpPr>
        <p:spPr>
          <a:xfrm>
            <a:off x="8588856"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6" name="矩形 1305"/>
          <p:cNvSpPr/>
          <p:nvPr/>
        </p:nvSpPr>
        <p:spPr>
          <a:xfrm>
            <a:off x="8713725"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7" name="矩形 1306"/>
          <p:cNvSpPr/>
          <p:nvPr/>
        </p:nvSpPr>
        <p:spPr>
          <a:xfrm>
            <a:off x="8838594"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8" name="矩形 1307"/>
          <p:cNvSpPr/>
          <p:nvPr/>
        </p:nvSpPr>
        <p:spPr>
          <a:xfrm>
            <a:off x="8963463"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9" name="矩形 1308"/>
          <p:cNvSpPr/>
          <p:nvPr/>
        </p:nvSpPr>
        <p:spPr>
          <a:xfrm>
            <a:off x="9088332"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0" name="矩形 1309"/>
          <p:cNvSpPr/>
          <p:nvPr/>
        </p:nvSpPr>
        <p:spPr>
          <a:xfrm>
            <a:off x="9213201"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1" name="矩形 1310"/>
          <p:cNvSpPr/>
          <p:nvPr/>
        </p:nvSpPr>
        <p:spPr>
          <a:xfrm>
            <a:off x="9491514"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2" name="矩形 1311"/>
          <p:cNvSpPr/>
          <p:nvPr/>
        </p:nvSpPr>
        <p:spPr>
          <a:xfrm>
            <a:off x="9866121"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3" name="矩形 1312"/>
          <p:cNvSpPr/>
          <p:nvPr/>
        </p:nvSpPr>
        <p:spPr>
          <a:xfrm>
            <a:off x="10240728"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4" name="矩形 1313"/>
          <p:cNvSpPr/>
          <p:nvPr/>
        </p:nvSpPr>
        <p:spPr>
          <a:xfrm>
            <a:off x="9357120"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5" name="矩形 1314"/>
          <p:cNvSpPr/>
          <p:nvPr/>
        </p:nvSpPr>
        <p:spPr>
          <a:xfrm>
            <a:off x="9741252"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6" name="矩形 1315"/>
          <p:cNvSpPr/>
          <p:nvPr/>
        </p:nvSpPr>
        <p:spPr>
          <a:xfrm>
            <a:off x="10115859"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7" name="矩形 1316"/>
          <p:cNvSpPr/>
          <p:nvPr/>
        </p:nvSpPr>
        <p:spPr>
          <a:xfrm>
            <a:off x="10490466"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8" name="矩形 1317"/>
          <p:cNvSpPr/>
          <p:nvPr/>
        </p:nvSpPr>
        <p:spPr>
          <a:xfrm>
            <a:off x="9616383"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9" name="矩形 1318"/>
          <p:cNvSpPr/>
          <p:nvPr/>
        </p:nvSpPr>
        <p:spPr>
          <a:xfrm>
            <a:off x="9990990"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0" name="矩形 1319"/>
          <p:cNvSpPr/>
          <p:nvPr/>
        </p:nvSpPr>
        <p:spPr>
          <a:xfrm>
            <a:off x="10365597" y="45288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1" name="矩形 1320"/>
          <p:cNvSpPr/>
          <p:nvPr/>
        </p:nvSpPr>
        <p:spPr>
          <a:xfrm>
            <a:off x="10633341" y="4159407"/>
            <a:ext cx="84170" cy="10593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2" name="矩形 1321"/>
          <p:cNvSpPr/>
          <p:nvPr/>
        </p:nvSpPr>
        <p:spPr>
          <a:xfrm>
            <a:off x="10633341" y="4348751"/>
            <a:ext cx="84170" cy="10593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3" name="矩形 1322"/>
          <p:cNvSpPr/>
          <p:nvPr/>
        </p:nvSpPr>
        <p:spPr>
          <a:xfrm>
            <a:off x="10633341" y="4528859"/>
            <a:ext cx="84170" cy="10593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grpSp>
        <p:nvGrpSpPr>
          <p:cNvPr id="1324" name="组合 1323"/>
          <p:cNvGrpSpPr/>
          <p:nvPr/>
        </p:nvGrpSpPr>
        <p:grpSpPr>
          <a:xfrm>
            <a:off x="6080608" y="5892897"/>
            <a:ext cx="4024130" cy="105937"/>
            <a:chOff x="6320672" y="4474223"/>
            <a:chExt cx="4024130" cy="105937"/>
          </a:xfrm>
          <a:solidFill>
            <a:schemeClr val="bg2">
              <a:lumMod val="75000"/>
            </a:schemeClr>
          </a:solidFill>
        </p:grpSpPr>
        <p:sp>
          <p:nvSpPr>
            <p:cNvPr id="1325" name="矩形 1324"/>
            <p:cNvSpPr/>
            <p:nvPr/>
          </p:nvSpPr>
          <p:spPr>
            <a:xfrm>
              <a:off x="6320672"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6" name="矩形 1325"/>
            <p:cNvSpPr/>
            <p:nvPr/>
          </p:nvSpPr>
          <p:spPr>
            <a:xfrm>
              <a:off x="6445541"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7" name="矩形 1326"/>
            <p:cNvSpPr/>
            <p:nvPr/>
          </p:nvSpPr>
          <p:spPr>
            <a:xfrm>
              <a:off x="6570410"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8" name="矩形 1327"/>
            <p:cNvSpPr/>
            <p:nvPr/>
          </p:nvSpPr>
          <p:spPr>
            <a:xfrm>
              <a:off x="6695279"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9" name="矩形 1328"/>
            <p:cNvSpPr/>
            <p:nvPr/>
          </p:nvSpPr>
          <p:spPr>
            <a:xfrm>
              <a:off x="6820148"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0" name="矩形 1329"/>
            <p:cNvSpPr/>
            <p:nvPr/>
          </p:nvSpPr>
          <p:spPr>
            <a:xfrm>
              <a:off x="6945017"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1" name="矩形 1330"/>
            <p:cNvSpPr/>
            <p:nvPr/>
          </p:nvSpPr>
          <p:spPr>
            <a:xfrm>
              <a:off x="7223330"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2" name="矩形 1331"/>
            <p:cNvSpPr/>
            <p:nvPr/>
          </p:nvSpPr>
          <p:spPr>
            <a:xfrm>
              <a:off x="7597937"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3" name="矩形 1332"/>
            <p:cNvSpPr/>
            <p:nvPr/>
          </p:nvSpPr>
          <p:spPr>
            <a:xfrm>
              <a:off x="7972544"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4" name="矩形 1333"/>
            <p:cNvSpPr/>
            <p:nvPr/>
          </p:nvSpPr>
          <p:spPr>
            <a:xfrm>
              <a:off x="7088936"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5" name="矩形 1334"/>
            <p:cNvSpPr/>
            <p:nvPr/>
          </p:nvSpPr>
          <p:spPr>
            <a:xfrm>
              <a:off x="7473068"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6" name="矩形 1335"/>
            <p:cNvSpPr/>
            <p:nvPr/>
          </p:nvSpPr>
          <p:spPr>
            <a:xfrm>
              <a:off x="7847675"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7" name="矩形 1336"/>
            <p:cNvSpPr/>
            <p:nvPr/>
          </p:nvSpPr>
          <p:spPr>
            <a:xfrm>
              <a:off x="8222282"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8" name="矩形 1337"/>
            <p:cNvSpPr/>
            <p:nvPr/>
          </p:nvSpPr>
          <p:spPr>
            <a:xfrm>
              <a:off x="7348199"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9" name="矩形 1338"/>
            <p:cNvSpPr/>
            <p:nvPr/>
          </p:nvSpPr>
          <p:spPr>
            <a:xfrm>
              <a:off x="7722806"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0" name="矩形 1339"/>
            <p:cNvSpPr/>
            <p:nvPr/>
          </p:nvSpPr>
          <p:spPr>
            <a:xfrm>
              <a:off x="8097413"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1" name="矩形 1340"/>
            <p:cNvSpPr/>
            <p:nvPr/>
          </p:nvSpPr>
          <p:spPr>
            <a:xfrm>
              <a:off x="8359022"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2" name="矩形 1341"/>
            <p:cNvSpPr/>
            <p:nvPr/>
          </p:nvSpPr>
          <p:spPr>
            <a:xfrm>
              <a:off x="8483891"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3" name="矩形 1342"/>
            <p:cNvSpPr/>
            <p:nvPr/>
          </p:nvSpPr>
          <p:spPr>
            <a:xfrm>
              <a:off x="8608760"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4" name="矩形 1343"/>
            <p:cNvSpPr/>
            <p:nvPr/>
          </p:nvSpPr>
          <p:spPr>
            <a:xfrm>
              <a:off x="8733629"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5" name="矩形 1344"/>
            <p:cNvSpPr/>
            <p:nvPr/>
          </p:nvSpPr>
          <p:spPr>
            <a:xfrm>
              <a:off x="8858498"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6" name="矩形 1345"/>
            <p:cNvSpPr/>
            <p:nvPr/>
          </p:nvSpPr>
          <p:spPr>
            <a:xfrm>
              <a:off x="8983367"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7" name="矩形 1346"/>
            <p:cNvSpPr/>
            <p:nvPr/>
          </p:nvSpPr>
          <p:spPr>
            <a:xfrm>
              <a:off x="9261680"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8" name="矩形 1347"/>
            <p:cNvSpPr/>
            <p:nvPr/>
          </p:nvSpPr>
          <p:spPr>
            <a:xfrm>
              <a:off x="9636287"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9" name="矩形 1348"/>
            <p:cNvSpPr/>
            <p:nvPr/>
          </p:nvSpPr>
          <p:spPr>
            <a:xfrm>
              <a:off x="10010894"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0" name="矩形 1349"/>
            <p:cNvSpPr/>
            <p:nvPr/>
          </p:nvSpPr>
          <p:spPr>
            <a:xfrm>
              <a:off x="9127286"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1" name="矩形 1350"/>
            <p:cNvSpPr/>
            <p:nvPr/>
          </p:nvSpPr>
          <p:spPr>
            <a:xfrm>
              <a:off x="9511418"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2" name="矩形 1351"/>
            <p:cNvSpPr/>
            <p:nvPr/>
          </p:nvSpPr>
          <p:spPr>
            <a:xfrm>
              <a:off x="9886025"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3" name="矩形 1352"/>
            <p:cNvSpPr/>
            <p:nvPr/>
          </p:nvSpPr>
          <p:spPr>
            <a:xfrm>
              <a:off x="10260632"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4" name="矩形 1353"/>
            <p:cNvSpPr/>
            <p:nvPr/>
          </p:nvSpPr>
          <p:spPr>
            <a:xfrm>
              <a:off x="9386549"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5" name="矩形 1354"/>
            <p:cNvSpPr/>
            <p:nvPr/>
          </p:nvSpPr>
          <p:spPr>
            <a:xfrm>
              <a:off x="9761156"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6" name="矩形 1355"/>
            <p:cNvSpPr/>
            <p:nvPr/>
          </p:nvSpPr>
          <p:spPr>
            <a:xfrm>
              <a:off x="10135763"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grpSp>
      <p:grpSp>
        <p:nvGrpSpPr>
          <p:cNvPr id="1357" name="组合 1356"/>
          <p:cNvGrpSpPr/>
          <p:nvPr/>
        </p:nvGrpSpPr>
        <p:grpSpPr>
          <a:xfrm>
            <a:off x="2014594" y="5895925"/>
            <a:ext cx="4024130" cy="105937"/>
            <a:chOff x="6320672" y="4474223"/>
            <a:chExt cx="4024130" cy="105937"/>
          </a:xfrm>
          <a:solidFill>
            <a:srgbClr val="00B0F0"/>
          </a:solidFill>
        </p:grpSpPr>
        <p:sp>
          <p:nvSpPr>
            <p:cNvPr id="1358" name="矩形 1357"/>
            <p:cNvSpPr/>
            <p:nvPr/>
          </p:nvSpPr>
          <p:spPr>
            <a:xfrm>
              <a:off x="6320672"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9" name="矩形 1358"/>
            <p:cNvSpPr/>
            <p:nvPr/>
          </p:nvSpPr>
          <p:spPr>
            <a:xfrm>
              <a:off x="6445541"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0" name="矩形 1359"/>
            <p:cNvSpPr/>
            <p:nvPr/>
          </p:nvSpPr>
          <p:spPr>
            <a:xfrm>
              <a:off x="6570410"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1" name="矩形 1360"/>
            <p:cNvSpPr/>
            <p:nvPr/>
          </p:nvSpPr>
          <p:spPr>
            <a:xfrm>
              <a:off x="6695279"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2" name="矩形 1361"/>
            <p:cNvSpPr/>
            <p:nvPr/>
          </p:nvSpPr>
          <p:spPr>
            <a:xfrm>
              <a:off x="6820148"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3" name="矩形 1362"/>
            <p:cNvSpPr/>
            <p:nvPr/>
          </p:nvSpPr>
          <p:spPr>
            <a:xfrm>
              <a:off x="6945017"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4" name="矩形 1363"/>
            <p:cNvSpPr/>
            <p:nvPr/>
          </p:nvSpPr>
          <p:spPr>
            <a:xfrm>
              <a:off x="7223330"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5" name="矩形 1364"/>
            <p:cNvSpPr/>
            <p:nvPr/>
          </p:nvSpPr>
          <p:spPr>
            <a:xfrm>
              <a:off x="7597937"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6" name="矩形 1365"/>
            <p:cNvSpPr/>
            <p:nvPr/>
          </p:nvSpPr>
          <p:spPr>
            <a:xfrm>
              <a:off x="7972544"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7" name="矩形 1366"/>
            <p:cNvSpPr/>
            <p:nvPr/>
          </p:nvSpPr>
          <p:spPr>
            <a:xfrm>
              <a:off x="7088936"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8" name="矩形 1367"/>
            <p:cNvSpPr/>
            <p:nvPr/>
          </p:nvSpPr>
          <p:spPr>
            <a:xfrm>
              <a:off x="7473068"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9" name="矩形 1368"/>
            <p:cNvSpPr/>
            <p:nvPr/>
          </p:nvSpPr>
          <p:spPr>
            <a:xfrm>
              <a:off x="7847675"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0" name="矩形 1369"/>
            <p:cNvSpPr/>
            <p:nvPr/>
          </p:nvSpPr>
          <p:spPr>
            <a:xfrm>
              <a:off x="8222282"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1" name="矩形 1370"/>
            <p:cNvSpPr/>
            <p:nvPr/>
          </p:nvSpPr>
          <p:spPr>
            <a:xfrm>
              <a:off x="7348199"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2" name="矩形 1371"/>
            <p:cNvSpPr/>
            <p:nvPr/>
          </p:nvSpPr>
          <p:spPr>
            <a:xfrm>
              <a:off x="7722806"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3" name="矩形 1372"/>
            <p:cNvSpPr/>
            <p:nvPr/>
          </p:nvSpPr>
          <p:spPr>
            <a:xfrm>
              <a:off x="8097413"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4" name="矩形 1373"/>
            <p:cNvSpPr/>
            <p:nvPr/>
          </p:nvSpPr>
          <p:spPr>
            <a:xfrm>
              <a:off x="8359022"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5" name="矩形 1374"/>
            <p:cNvSpPr/>
            <p:nvPr/>
          </p:nvSpPr>
          <p:spPr>
            <a:xfrm>
              <a:off x="8483891"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6" name="矩形 1375"/>
            <p:cNvSpPr/>
            <p:nvPr/>
          </p:nvSpPr>
          <p:spPr>
            <a:xfrm>
              <a:off x="8608760"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7" name="矩形 1376"/>
            <p:cNvSpPr/>
            <p:nvPr/>
          </p:nvSpPr>
          <p:spPr>
            <a:xfrm>
              <a:off x="8733629"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8" name="矩形 1377"/>
            <p:cNvSpPr/>
            <p:nvPr/>
          </p:nvSpPr>
          <p:spPr>
            <a:xfrm>
              <a:off x="8858498"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9" name="矩形 1378"/>
            <p:cNvSpPr/>
            <p:nvPr/>
          </p:nvSpPr>
          <p:spPr>
            <a:xfrm>
              <a:off x="8983367"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0" name="矩形 1379"/>
            <p:cNvSpPr/>
            <p:nvPr/>
          </p:nvSpPr>
          <p:spPr>
            <a:xfrm>
              <a:off x="9261680"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1" name="矩形 1380"/>
            <p:cNvSpPr/>
            <p:nvPr/>
          </p:nvSpPr>
          <p:spPr>
            <a:xfrm>
              <a:off x="9636287"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2" name="矩形 1381"/>
            <p:cNvSpPr/>
            <p:nvPr/>
          </p:nvSpPr>
          <p:spPr>
            <a:xfrm>
              <a:off x="10010894"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3" name="矩形 1382"/>
            <p:cNvSpPr/>
            <p:nvPr/>
          </p:nvSpPr>
          <p:spPr>
            <a:xfrm>
              <a:off x="9127286"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4" name="矩形 1383"/>
            <p:cNvSpPr/>
            <p:nvPr/>
          </p:nvSpPr>
          <p:spPr>
            <a:xfrm>
              <a:off x="9511418"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5" name="矩形 1384"/>
            <p:cNvSpPr/>
            <p:nvPr/>
          </p:nvSpPr>
          <p:spPr>
            <a:xfrm>
              <a:off x="9886025"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6" name="矩形 1385"/>
            <p:cNvSpPr/>
            <p:nvPr/>
          </p:nvSpPr>
          <p:spPr>
            <a:xfrm>
              <a:off x="10260632"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7" name="矩形 1386"/>
            <p:cNvSpPr/>
            <p:nvPr/>
          </p:nvSpPr>
          <p:spPr>
            <a:xfrm>
              <a:off x="9386549"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8" name="矩形 1387"/>
            <p:cNvSpPr/>
            <p:nvPr/>
          </p:nvSpPr>
          <p:spPr>
            <a:xfrm>
              <a:off x="9761156"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9" name="矩形 1388"/>
            <p:cNvSpPr/>
            <p:nvPr/>
          </p:nvSpPr>
          <p:spPr>
            <a:xfrm>
              <a:off x="10135763" y="4474223"/>
              <a:ext cx="84170" cy="105937"/>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grpSp>
      <p:sp>
        <p:nvSpPr>
          <p:cNvPr id="1390" name="右箭头 1389"/>
          <p:cNvSpPr/>
          <p:nvPr/>
        </p:nvSpPr>
        <p:spPr>
          <a:xfrm rot="5400000">
            <a:off x="7639445" y="4967801"/>
            <a:ext cx="573545" cy="46630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91" name="文本框 1390"/>
          <p:cNvSpPr txBox="1"/>
          <p:nvPr/>
        </p:nvSpPr>
        <p:spPr>
          <a:xfrm>
            <a:off x="8008164" y="4886219"/>
            <a:ext cx="2398413"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Warp Coalesced </a:t>
            </a:r>
            <a:r>
              <a:rPr lang="zh-CN" altLang="en-US" b="1" dirty="0" smtClean="0"/>
              <a:t>存储</a:t>
            </a:r>
            <a:endParaRPr lang="zh-CN" altLang="en-US" b="1" dirty="0"/>
          </a:p>
        </p:txBody>
      </p:sp>
      <p:cxnSp>
        <p:nvCxnSpPr>
          <p:cNvPr id="1392" name="直接连接符 1391"/>
          <p:cNvCxnSpPr/>
          <p:nvPr/>
        </p:nvCxnSpPr>
        <p:spPr>
          <a:xfrm>
            <a:off x="1949474" y="5557040"/>
            <a:ext cx="4291133" cy="0"/>
          </a:xfrm>
          <a:prstGeom prst="line">
            <a:avLst/>
          </a:prstGeom>
          <a:noFill/>
          <a:ln>
            <a:solidFill>
              <a:schemeClr val="tx1"/>
            </a:solidFill>
          </a:ln>
        </p:spPr>
      </p:cxnSp>
      <p:sp>
        <p:nvSpPr>
          <p:cNvPr id="1393" name="文本框 1392"/>
          <p:cNvSpPr txBox="1"/>
          <p:nvPr/>
        </p:nvSpPr>
        <p:spPr>
          <a:xfrm>
            <a:off x="2243612" y="1231229"/>
            <a:ext cx="1107996" cy="369332"/>
          </a:xfrm>
          <a:prstGeom prst="rect">
            <a:avLst/>
          </a:prstGeom>
          <a:noFill/>
        </p:spPr>
        <p:txBody>
          <a:bodyPr wrap="none" rtlCol="0">
            <a:spAutoFit/>
          </a:bodyPr>
          <a:lstStyle/>
          <a:p>
            <a:r>
              <a:rPr lang="zh-CN" altLang="en-US" b="1" dirty="0" smtClean="0"/>
              <a:t>距离计算</a:t>
            </a:r>
            <a:endParaRPr lang="zh-CN" altLang="en-US" b="1" dirty="0"/>
          </a:p>
        </p:txBody>
      </p:sp>
      <p:sp>
        <p:nvSpPr>
          <p:cNvPr id="1394" name="文本框 1393"/>
          <p:cNvSpPr txBox="1"/>
          <p:nvPr/>
        </p:nvSpPr>
        <p:spPr>
          <a:xfrm>
            <a:off x="5256190" y="6239060"/>
            <a:ext cx="1800493" cy="369332"/>
          </a:xfrm>
          <a:prstGeom prst="rect">
            <a:avLst/>
          </a:prstGeom>
          <a:noFill/>
        </p:spPr>
        <p:txBody>
          <a:bodyPr wrap="none" rtlCol="0">
            <a:spAutoFit/>
          </a:bodyPr>
          <a:lstStyle/>
          <a:p>
            <a:r>
              <a:rPr lang="zh-CN" altLang="en-US" b="1" dirty="0" smtClean="0"/>
              <a:t>最佳分割点计算</a:t>
            </a:r>
            <a:endParaRPr lang="zh-CN" altLang="en-US" b="1" dirty="0"/>
          </a:p>
        </p:txBody>
      </p:sp>
      <p:sp>
        <p:nvSpPr>
          <p:cNvPr id="1395" name="右箭头 1394"/>
          <p:cNvSpPr/>
          <p:nvPr/>
        </p:nvSpPr>
        <p:spPr>
          <a:xfrm rot="5400000">
            <a:off x="4660764" y="6132896"/>
            <a:ext cx="573545" cy="466302"/>
          </a:xfrm>
          <a:prstGeom prst="rightArrow">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96" name="左大括号 1395"/>
          <p:cNvSpPr/>
          <p:nvPr/>
        </p:nvSpPr>
        <p:spPr>
          <a:xfrm>
            <a:off x="1696287" y="2354870"/>
            <a:ext cx="191091" cy="1272299"/>
          </a:xfrm>
          <a:prstGeom prst="leftBrace">
            <a:avLst/>
          </a:prstGeom>
          <a:noFill/>
          <a:ln>
            <a:solidFill>
              <a:schemeClr val="tx1"/>
            </a:solidFill>
          </a:ln>
        </p:spPr>
        <p:txBody>
          <a:bodyPr rtlCol="0" anchor="ctr"/>
          <a:lstStyle/>
          <a:p>
            <a:pPr algn="ctr"/>
            <a:endParaRPr lang="zh-CN" altLang="en-US"/>
          </a:p>
        </p:txBody>
      </p:sp>
      <p:sp>
        <p:nvSpPr>
          <p:cNvPr id="1397" name="文本框 1396"/>
          <p:cNvSpPr txBox="1"/>
          <p:nvPr/>
        </p:nvSpPr>
        <p:spPr>
          <a:xfrm>
            <a:off x="900503" y="2632618"/>
            <a:ext cx="949940" cy="369332"/>
          </a:xfrm>
          <a:prstGeom prst="rect">
            <a:avLst/>
          </a:prstGeom>
          <a:noFill/>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32</a:t>
            </a:r>
            <a:r>
              <a:rPr lang="en-US" altLang="zh-CN" b="1" dirty="0" smtClean="0"/>
              <a:t> </a:t>
            </a:r>
            <a:r>
              <a:rPr lang="en-US" altLang="zh-CN" b="1" dirty="0">
                <a:latin typeface="Times New Roman" panose="02020603050405020304" pitchFamily="18" charset="0"/>
                <a:cs typeface="Times New Roman" panose="02020603050405020304" pitchFamily="18" charset="0"/>
              </a:rPr>
              <a:t>rows</a:t>
            </a:r>
            <a:endParaRPr lang="zh-CN" altLang="en-US" b="1" dirty="0">
              <a:latin typeface="Times New Roman" panose="02020603050405020304" pitchFamily="18" charset="0"/>
              <a:cs typeface="Times New Roman" panose="02020603050405020304" pitchFamily="18" charset="0"/>
            </a:endParaRPr>
          </a:p>
        </p:txBody>
      </p:sp>
      <p:sp>
        <p:nvSpPr>
          <p:cNvPr id="1398" name="矩形 1397"/>
          <p:cNvSpPr/>
          <p:nvPr/>
        </p:nvSpPr>
        <p:spPr>
          <a:xfrm>
            <a:off x="1930424"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99" name="矩形 1398"/>
          <p:cNvSpPr/>
          <p:nvPr/>
        </p:nvSpPr>
        <p:spPr>
          <a:xfrm>
            <a:off x="2055293"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0" name="矩形 1399"/>
          <p:cNvSpPr/>
          <p:nvPr/>
        </p:nvSpPr>
        <p:spPr>
          <a:xfrm>
            <a:off x="2180162"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1" name="矩形 1400"/>
          <p:cNvSpPr/>
          <p:nvPr/>
        </p:nvSpPr>
        <p:spPr>
          <a:xfrm>
            <a:off x="2305031"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2" name="矩形 1401"/>
          <p:cNvSpPr/>
          <p:nvPr/>
        </p:nvSpPr>
        <p:spPr>
          <a:xfrm>
            <a:off x="2429900"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3" name="矩形 1402"/>
          <p:cNvSpPr/>
          <p:nvPr/>
        </p:nvSpPr>
        <p:spPr>
          <a:xfrm>
            <a:off x="2554769"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4" name="矩形 1403"/>
          <p:cNvSpPr/>
          <p:nvPr/>
        </p:nvSpPr>
        <p:spPr>
          <a:xfrm>
            <a:off x="2833082"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5" name="矩形 1404"/>
          <p:cNvSpPr/>
          <p:nvPr/>
        </p:nvSpPr>
        <p:spPr>
          <a:xfrm>
            <a:off x="3207689"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6" name="矩形 1405"/>
          <p:cNvSpPr/>
          <p:nvPr/>
        </p:nvSpPr>
        <p:spPr>
          <a:xfrm>
            <a:off x="3582296"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7" name="矩形 1406"/>
          <p:cNvSpPr/>
          <p:nvPr/>
        </p:nvSpPr>
        <p:spPr>
          <a:xfrm>
            <a:off x="4012319"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8" name="矩形 1407"/>
          <p:cNvSpPr/>
          <p:nvPr/>
        </p:nvSpPr>
        <p:spPr>
          <a:xfrm>
            <a:off x="4386926"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9" name="矩形 1408"/>
          <p:cNvSpPr/>
          <p:nvPr/>
        </p:nvSpPr>
        <p:spPr>
          <a:xfrm>
            <a:off x="4761533"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0" name="矩形 1409"/>
          <p:cNvSpPr/>
          <p:nvPr/>
        </p:nvSpPr>
        <p:spPr>
          <a:xfrm>
            <a:off x="2698688"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1" name="矩形 1410"/>
          <p:cNvSpPr/>
          <p:nvPr/>
        </p:nvSpPr>
        <p:spPr>
          <a:xfrm>
            <a:off x="3082820"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2" name="矩形 1411"/>
          <p:cNvSpPr/>
          <p:nvPr/>
        </p:nvSpPr>
        <p:spPr>
          <a:xfrm>
            <a:off x="3457427"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3" name="矩形 1412"/>
          <p:cNvSpPr/>
          <p:nvPr/>
        </p:nvSpPr>
        <p:spPr>
          <a:xfrm>
            <a:off x="3832034"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4" name="矩形 1413"/>
          <p:cNvSpPr/>
          <p:nvPr/>
        </p:nvSpPr>
        <p:spPr>
          <a:xfrm>
            <a:off x="4262057"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5" name="矩形 1414"/>
          <p:cNvSpPr/>
          <p:nvPr/>
        </p:nvSpPr>
        <p:spPr>
          <a:xfrm>
            <a:off x="4636664"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6" name="矩形 1415"/>
          <p:cNvSpPr/>
          <p:nvPr/>
        </p:nvSpPr>
        <p:spPr>
          <a:xfrm>
            <a:off x="2957951"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7" name="矩形 1416"/>
          <p:cNvSpPr/>
          <p:nvPr/>
        </p:nvSpPr>
        <p:spPr>
          <a:xfrm>
            <a:off x="3332558"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8" name="矩形 1417"/>
          <p:cNvSpPr/>
          <p:nvPr/>
        </p:nvSpPr>
        <p:spPr>
          <a:xfrm>
            <a:off x="3707165"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9" name="矩形 1418"/>
          <p:cNvSpPr/>
          <p:nvPr/>
        </p:nvSpPr>
        <p:spPr>
          <a:xfrm>
            <a:off x="4137188"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20" name="矩形 1419"/>
          <p:cNvSpPr/>
          <p:nvPr/>
        </p:nvSpPr>
        <p:spPr>
          <a:xfrm>
            <a:off x="4511795"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21" name="矩形 1420"/>
          <p:cNvSpPr/>
          <p:nvPr/>
        </p:nvSpPr>
        <p:spPr>
          <a:xfrm>
            <a:off x="4886402" y="4643159"/>
            <a:ext cx="84170" cy="105937"/>
          </a:xfrm>
          <a:prstGeom prst="rect">
            <a:avLst/>
          </a:prstGeom>
          <a:solidFill>
            <a:schemeClr val="bg2">
              <a:lumMod val="9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22" name="文本框 1421"/>
          <p:cNvSpPr txBox="1"/>
          <p:nvPr/>
        </p:nvSpPr>
        <p:spPr>
          <a:xfrm>
            <a:off x="2651299" y="4140537"/>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1423" name="文本框 1422"/>
          <p:cNvSpPr txBox="1"/>
          <p:nvPr/>
        </p:nvSpPr>
        <p:spPr>
          <a:xfrm>
            <a:off x="4655714" y="4130608"/>
            <a:ext cx="434734" cy="461665"/>
          </a:xfrm>
          <a:prstGeom prst="rect">
            <a:avLst/>
          </a:prstGeom>
          <a:noFill/>
        </p:spPr>
        <p:txBody>
          <a:bodyPr wrap="none" rtlCol="0">
            <a:spAutoFit/>
          </a:bodyPr>
          <a:lstStyle/>
          <a:p>
            <a:r>
              <a:rPr lang="en-US" altLang="zh-CN" sz="2400" b="1" dirty="0" smtClean="0"/>
              <a:t>…</a:t>
            </a:r>
            <a:endParaRPr lang="zh-CN" altLang="en-US" b="1" dirty="0"/>
          </a:p>
        </p:txBody>
      </p:sp>
      <p:sp>
        <p:nvSpPr>
          <p:cNvPr id="1424" name="左大括号 1423"/>
          <p:cNvSpPr/>
          <p:nvPr/>
        </p:nvSpPr>
        <p:spPr>
          <a:xfrm>
            <a:off x="1697870" y="3704315"/>
            <a:ext cx="181429" cy="1044781"/>
          </a:xfrm>
          <a:prstGeom prst="leftBrace">
            <a:avLst/>
          </a:prstGeom>
          <a:noFill/>
          <a:ln>
            <a:solidFill>
              <a:schemeClr val="tx1"/>
            </a:solidFill>
          </a:ln>
        </p:spPr>
        <p:txBody>
          <a:bodyPr rtlCol="0" anchor="ctr"/>
          <a:lstStyle/>
          <a:p>
            <a:pPr algn="ctr"/>
            <a:endParaRPr lang="zh-CN" altLang="en-US"/>
          </a:p>
        </p:txBody>
      </p:sp>
      <p:sp>
        <p:nvSpPr>
          <p:cNvPr id="1425" name="文本框 1424"/>
          <p:cNvSpPr txBox="1"/>
          <p:nvPr/>
        </p:nvSpPr>
        <p:spPr>
          <a:xfrm>
            <a:off x="900537" y="3848507"/>
            <a:ext cx="943528" cy="369332"/>
          </a:xfrm>
          <a:prstGeom prst="rect">
            <a:avLst/>
          </a:prstGeom>
          <a:noFill/>
        </p:spPr>
        <p:txBody>
          <a:bodyPr wrap="none" rtlCol="0">
            <a:spAutoFit/>
          </a:bodyPr>
          <a:lstStyle>
            <a:defPPr>
              <a:defRPr lang="zh-CN"/>
            </a:defPPr>
            <a:lvl1pPr>
              <a:defRPr b="1">
                <a:latin typeface="Times New Roman" panose="02020603050405020304" pitchFamily="18" charset="0"/>
                <a:cs typeface="Times New Roman" panose="02020603050405020304" pitchFamily="18" charset="0"/>
              </a:defRPr>
            </a:lvl1pPr>
          </a:lstStyle>
          <a:p>
            <a:r>
              <a:rPr lang="en-US" altLang="zh-CN" dirty="0"/>
              <a:t>32 rows</a:t>
            </a:r>
            <a:endParaRPr lang="zh-CN" altLang="en-US" dirty="0"/>
          </a:p>
        </p:txBody>
      </p:sp>
      <p:sp>
        <p:nvSpPr>
          <p:cNvPr id="3" name="文本框 2"/>
          <p:cNvSpPr txBox="1"/>
          <p:nvPr/>
        </p:nvSpPr>
        <p:spPr>
          <a:xfrm>
            <a:off x="116604" y="5761199"/>
            <a:ext cx="1800493" cy="369332"/>
          </a:xfrm>
          <a:prstGeom prst="rect">
            <a:avLst/>
          </a:prstGeom>
          <a:noFill/>
        </p:spPr>
        <p:txBody>
          <a:bodyPr wrap="none" rtlCol="0">
            <a:spAutoFit/>
          </a:bodyPr>
          <a:lstStyle/>
          <a:p>
            <a:r>
              <a:rPr lang="zh-CN" altLang="en-US" dirty="0" smtClean="0"/>
              <a:t>计算偏移和大小</a:t>
            </a:r>
            <a:endParaRPr lang="zh-CN" altLang="en-US" dirty="0"/>
          </a:p>
        </p:txBody>
      </p:sp>
      <p:sp>
        <p:nvSpPr>
          <p:cNvPr id="648"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23</a:t>
            </a:r>
            <a:endParaRPr lang="zh-CN" altLang="en-US" sz="2400" dirty="0"/>
          </a:p>
        </p:txBody>
      </p:sp>
      <p:sp>
        <p:nvSpPr>
          <p:cNvPr id="649" name="文本框 648"/>
          <p:cNvSpPr txBox="1"/>
          <p:nvPr/>
        </p:nvSpPr>
        <p:spPr>
          <a:xfrm>
            <a:off x="785713" y="850115"/>
            <a:ext cx="5232523" cy="461665"/>
          </a:xfrm>
          <a:prstGeom prst="rect">
            <a:avLst/>
          </a:prstGeom>
          <a:noFill/>
        </p:spPr>
        <p:txBody>
          <a:bodyPr wrap="none" rtlCol="0">
            <a:spAutoFit/>
          </a:bodyPr>
          <a:lstStyle/>
          <a:p>
            <a:r>
              <a:rPr lang="en-US" altLang="zh-CN" sz="2400" b="1" dirty="0" err="1" smtClean="0">
                <a:solidFill>
                  <a:srgbClr val="7030A0"/>
                </a:solidFill>
                <a:latin typeface="Times New Roman" panose="02020603050405020304" pitchFamily="18" charset="0"/>
                <a:cs typeface="Times New Roman" panose="02020603050405020304" pitchFamily="18" charset="0"/>
              </a:rPr>
              <a:t>1.w</a:t>
            </a:r>
            <a:r>
              <a:rPr lang="en-US" altLang="zh-CN" sz="2400" b="1" dirty="0" smtClean="0">
                <a:solidFill>
                  <a:srgbClr val="7030A0"/>
                </a:solidFill>
                <a:latin typeface="Times New Roman" panose="02020603050405020304" pitchFamily="18" charset="0"/>
                <a:cs typeface="Times New Roman" panose="02020603050405020304" pitchFamily="18" charset="0"/>
              </a:rPr>
              <a:t>=0</a:t>
            </a:r>
            <a:r>
              <a:rPr lang="zh-CN" altLang="en-US" sz="2400" b="1" dirty="0" smtClean="0">
                <a:solidFill>
                  <a:srgbClr val="7030A0"/>
                </a:solidFill>
              </a:rPr>
              <a:t>距离计算阶段</a:t>
            </a:r>
            <a:r>
              <a:rPr lang="en-US" altLang="zh-CN" sz="2400" b="1" dirty="0" smtClean="0">
                <a:solidFill>
                  <a:srgbClr val="7030A0"/>
                </a:solidFill>
              </a:rPr>
              <a:t>-&gt;</a:t>
            </a:r>
            <a:r>
              <a:rPr lang="zh-CN" altLang="en-US" sz="2400" b="1" dirty="0" smtClean="0">
                <a:solidFill>
                  <a:srgbClr val="7030A0"/>
                </a:solidFill>
              </a:rPr>
              <a:t>优化</a:t>
            </a:r>
            <a:r>
              <a:rPr lang="en-US" altLang="zh-CN" sz="2400" b="1" dirty="0" smtClean="0">
                <a:solidFill>
                  <a:srgbClr val="7030A0"/>
                </a:solidFill>
              </a:rPr>
              <a:t>(</a:t>
            </a:r>
            <a:r>
              <a:rPr lang="zh-CN" altLang="en-US" sz="2400" b="1" dirty="0" smtClean="0">
                <a:solidFill>
                  <a:srgbClr val="7030A0"/>
                </a:solidFill>
              </a:rPr>
              <a:t>矩阵转置</a:t>
            </a:r>
            <a:r>
              <a:rPr lang="en-US" altLang="zh-CN" sz="2400" b="1" dirty="0" smtClean="0">
                <a:solidFill>
                  <a:srgbClr val="7030A0"/>
                </a:solidFill>
              </a:rPr>
              <a:t>)</a:t>
            </a:r>
            <a:endParaRPr lang="zh-CN" altLang="en-US" sz="2400" b="1" dirty="0">
              <a:solidFill>
                <a:srgbClr val="7030A0"/>
              </a:solidFill>
            </a:endParaRPr>
          </a:p>
        </p:txBody>
      </p:sp>
      <p:sp>
        <p:nvSpPr>
          <p:cNvPr id="650" name="文本框 649"/>
          <p:cNvSpPr txBox="1"/>
          <p:nvPr/>
        </p:nvSpPr>
        <p:spPr>
          <a:xfrm>
            <a:off x="3994670" y="1423505"/>
            <a:ext cx="2400016" cy="369332"/>
          </a:xfrm>
          <a:prstGeom prst="rect">
            <a:avLst/>
          </a:prstGeom>
          <a:noFill/>
        </p:spPr>
        <p:txBody>
          <a:bodyPr wrap="none" rtlCol="0">
            <a:spAutoFit/>
          </a:bodyPr>
          <a:lstStyle/>
          <a:p>
            <a:r>
              <a:rPr lang="en-US" altLang="zh-CN" b="1" dirty="0" smtClean="0"/>
              <a:t>Block Coalesced </a:t>
            </a:r>
            <a:r>
              <a:rPr lang="zh-CN" altLang="en-US" b="1" dirty="0" smtClean="0"/>
              <a:t>存储</a:t>
            </a:r>
            <a:endParaRPr lang="zh-CN" altLang="en-US" b="1" dirty="0"/>
          </a:p>
        </p:txBody>
      </p:sp>
      <p:sp>
        <p:nvSpPr>
          <p:cNvPr id="651" name="文本框 650">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652" name="文本框 651">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653" name="文本框 652">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654" name="文本框 653">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655" name="文本框 654">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656" name="等腰三角形 655">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657" name="直接连接符 656">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58" name="直接连接符 657">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59" name="直接连接符 658">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60" name="直接连接符 659">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67945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grpSp>
        <p:nvGrpSpPr>
          <p:cNvPr id="3" name="组合 2"/>
          <p:cNvGrpSpPr/>
          <p:nvPr/>
        </p:nvGrpSpPr>
        <p:grpSpPr>
          <a:xfrm>
            <a:off x="941270" y="1619820"/>
            <a:ext cx="6509222" cy="3035026"/>
            <a:chOff x="983117" y="1486174"/>
            <a:chExt cx="8625052" cy="4649705"/>
          </a:xfrm>
        </p:grpSpPr>
        <mc:AlternateContent xmlns:mc="http://schemas.openxmlformats.org/markup-compatibility/2006" xmlns:a14="http://schemas.microsoft.com/office/drawing/2010/main">
          <mc:Choice Requires="a14">
            <p:graphicFrame>
              <p:nvGraphicFramePr>
                <p:cNvPr id="20" name="图表 19"/>
                <p:cNvGraphicFramePr>
                  <a:graphicFrameLocks/>
                </p:cNvGraphicFramePr>
                <p:nvPr>
                  <p:extLst/>
                </p:nvPr>
              </p:nvGraphicFramePr>
              <p:xfrm>
                <a:off x="983117" y="1486174"/>
                <a:ext cx="7725047" cy="4649705"/>
              </p:xfrm>
              <a:graphic>
                <a:graphicData uri="http://schemas.openxmlformats.org/drawingml/2006/chart">
                  <c:chart xmlns:c="http://schemas.openxmlformats.org/drawingml/2006/chart" xmlns:r="http://schemas.openxmlformats.org/officeDocument/2006/relationships" r:id="rId3"/>
                </a:graphicData>
              </a:graphic>
            </p:graphicFrame>
          </mc:Choice>
          <mc:Fallback xmlns="">
            <p:graphicFrame>
              <p:nvGraphicFramePr>
                <p:cNvPr id="20" name="图表 19"/>
                <p:cNvGraphicFramePr>
                  <a:graphicFrameLocks/>
                </p:cNvGraphicFramePr>
                <p:nvPr>
                  <p:extLst>
                    <p:ext uri="{D42A27DB-BD31-4B8C-83A1-F6EECF244321}">
                      <p14:modId xmlns:p14="http://schemas.microsoft.com/office/powerpoint/2010/main" val="2933572772"/>
                    </p:ext>
                  </p:extLst>
                </p:nvPr>
              </p:nvGraphicFramePr>
              <p:xfrm>
                <a:off x="983117" y="1486174"/>
                <a:ext cx="7725047" cy="4649705"/>
              </p:xfrm>
              <a:graphic>
                <a:graphicData uri="http://schemas.openxmlformats.org/drawingml/2006/chart">
                  <c:chart xmlns:c="http://schemas.openxmlformats.org/drawingml/2006/chart" xmlns:r="http://schemas.openxmlformats.org/officeDocument/2006/relationships" r:id="rId5"/>
                </a:graphicData>
              </a:graphic>
            </p:graphicFrame>
          </mc:Fallback>
        </mc:AlternateContent>
        <p:sp>
          <p:nvSpPr>
            <p:cNvPr id="21" name="矩形 20"/>
            <p:cNvSpPr/>
            <p:nvPr/>
          </p:nvSpPr>
          <p:spPr>
            <a:xfrm>
              <a:off x="7283905" y="1776688"/>
              <a:ext cx="152400" cy="17145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283905" y="2257700"/>
              <a:ext cx="152400" cy="17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7941130" y="2158759"/>
              <a:ext cx="304800" cy="400110"/>
            </a:xfrm>
            <a:prstGeom prst="rect">
              <a:avLst/>
            </a:prstGeom>
            <a:noFill/>
          </p:spPr>
          <p:txBody>
            <a:bodyPr wrap="square" rtlCol="0">
              <a:spAutoFit/>
            </a:bodyPr>
            <a:lstStyle/>
            <a:p>
              <a:r>
                <a:rPr lang="en-US" altLang="zh-CN" sz="2000" b="1" dirty="0" smtClean="0"/>
                <a:t>B</a:t>
              </a:r>
              <a:endParaRPr lang="zh-CN" altLang="en-US" sz="2000" b="1" dirty="0"/>
            </a:p>
          </p:txBody>
        </p:sp>
        <p:sp>
          <p:nvSpPr>
            <p:cNvPr id="24" name="文本框 23"/>
            <p:cNvSpPr txBox="1"/>
            <p:nvPr/>
          </p:nvSpPr>
          <p:spPr>
            <a:xfrm>
              <a:off x="7943511" y="1677747"/>
              <a:ext cx="304800" cy="369332"/>
            </a:xfrm>
            <a:prstGeom prst="rect">
              <a:avLst/>
            </a:prstGeom>
            <a:noFill/>
          </p:spPr>
          <p:txBody>
            <a:bodyPr wrap="square" rtlCol="0">
              <a:spAutoFit/>
            </a:bodyPr>
            <a:lstStyle/>
            <a:p>
              <a:r>
                <a:rPr lang="en-US" altLang="zh-CN" b="1" dirty="0" smtClean="0"/>
                <a:t>A</a:t>
              </a:r>
              <a:endParaRPr lang="zh-CN" altLang="en-US" b="1" dirty="0"/>
            </a:p>
          </p:txBody>
        </p:sp>
        <p:cxnSp>
          <p:nvCxnSpPr>
            <p:cNvPr id="25" name="直接连接符 24"/>
            <p:cNvCxnSpPr/>
            <p:nvPr/>
          </p:nvCxnSpPr>
          <p:spPr>
            <a:xfrm flipV="1">
              <a:off x="1345476" y="4535908"/>
              <a:ext cx="7524205" cy="26127"/>
            </a:xfrm>
            <a:prstGeom prst="line">
              <a:avLst/>
            </a:prstGeom>
            <a:noFill/>
            <a:ln>
              <a:solidFill>
                <a:schemeClr val="tx1">
                  <a:alpha val="25000"/>
                </a:schemeClr>
              </a:solidFill>
            </a:ln>
          </p:spPr>
        </p:cxnSp>
        <p:sp>
          <p:nvSpPr>
            <p:cNvPr id="26" name="右箭头 25"/>
            <p:cNvSpPr/>
            <p:nvPr/>
          </p:nvSpPr>
          <p:spPr>
            <a:xfrm rot="16200000">
              <a:off x="8791304" y="4053473"/>
              <a:ext cx="483326" cy="32657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右箭头 26"/>
            <p:cNvSpPr/>
            <p:nvPr/>
          </p:nvSpPr>
          <p:spPr>
            <a:xfrm rot="5400000">
              <a:off x="8791304" y="4652023"/>
              <a:ext cx="483326" cy="3265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8" name="文本框 27"/>
                <p:cNvSpPr txBox="1"/>
                <p:nvPr/>
              </p:nvSpPr>
              <p:spPr>
                <a:xfrm>
                  <a:off x="9232041" y="4258908"/>
                  <a:ext cx="376128" cy="277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i="1" smtClean="0">
                                <a:latin typeface="Cambria Math" panose="02040503050406030204" pitchFamily="18" charset="0"/>
                              </a:rPr>
                              <m:t>𝑑</m:t>
                            </m:r>
                          </m:e>
                          <m:sub>
                            <m:r>
                              <a:rPr lang="en-US" altLang="zh-CN" b="0" i="1" smtClean="0">
                                <a:latin typeface="Cambria Math" panose="02040503050406030204" pitchFamily="18" charset="0"/>
                              </a:rPr>
                              <m:t>𝑡h</m:t>
                            </m:r>
                          </m:sub>
                        </m:sSub>
                      </m:oMath>
                    </m:oMathPara>
                  </a14:m>
                  <a:endParaRPr lang="en-US" altLang="zh-CN" b="0" i="1" dirty="0" smtClean="0">
                    <a:latin typeface="Cambria Math" panose="02040503050406030204" pitchFamily="18" charset="0"/>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9232041" y="4258908"/>
                  <a:ext cx="376128" cy="277000"/>
                </a:xfrm>
                <a:prstGeom prst="rect">
                  <a:avLst/>
                </a:prstGeom>
                <a:blipFill>
                  <a:blip r:embed="rId6"/>
                  <a:stretch>
                    <a:fillRect l="-29787" r="-29787" b="-86207"/>
                  </a:stretch>
                </a:blipFill>
              </p:spPr>
              <p:txBody>
                <a:bodyPr/>
                <a:lstStyle/>
                <a:p>
                  <a:r>
                    <a:rPr lang="zh-CN" altLang="en-US">
                      <a:noFill/>
                    </a:rPr>
                    <a:t> </a:t>
                  </a:r>
                </a:p>
              </p:txBody>
            </p:sp>
          </mc:Fallback>
        </mc:AlternateContent>
        <p:sp>
          <p:nvSpPr>
            <p:cNvPr id="29" name="文本框 28"/>
            <p:cNvSpPr txBox="1"/>
            <p:nvPr/>
          </p:nvSpPr>
          <p:spPr>
            <a:xfrm>
              <a:off x="8790539" y="3415881"/>
              <a:ext cx="304800" cy="369333"/>
            </a:xfrm>
            <a:prstGeom prst="rect">
              <a:avLst/>
            </a:prstGeom>
            <a:noFill/>
          </p:spPr>
          <p:txBody>
            <a:bodyPr wrap="square" rtlCol="0">
              <a:spAutoFit/>
            </a:bodyPr>
            <a:lstStyle/>
            <a:p>
              <a:r>
                <a:rPr lang="en-US" altLang="zh-CN" b="1" dirty="0" smtClean="0"/>
                <a:t>A</a:t>
              </a:r>
              <a:endParaRPr lang="zh-CN" altLang="en-US" b="1" dirty="0"/>
            </a:p>
          </p:txBody>
        </p:sp>
        <p:sp>
          <p:nvSpPr>
            <p:cNvPr id="30" name="文本框 29"/>
            <p:cNvSpPr txBox="1"/>
            <p:nvPr/>
          </p:nvSpPr>
          <p:spPr>
            <a:xfrm>
              <a:off x="8864037" y="4972140"/>
              <a:ext cx="304800" cy="400109"/>
            </a:xfrm>
            <a:prstGeom prst="rect">
              <a:avLst/>
            </a:prstGeom>
            <a:noFill/>
          </p:spPr>
          <p:txBody>
            <a:bodyPr wrap="square" rtlCol="0">
              <a:spAutoFit/>
            </a:bodyPr>
            <a:lstStyle/>
            <a:p>
              <a:r>
                <a:rPr lang="en-US" altLang="zh-CN" sz="2000" b="1" dirty="0" smtClean="0"/>
                <a:t>B</a:t>
              </a:r>
              <a:endParaRPr lang="zh-CN" altLang="en-US" sz="2000" b="1" dirty="0"/>
            </a:p>
          </p:txBody>
        </p:sp>
      </p:grpSp>
      <mc:AlternateContent xmlns:mc="http://schemas.openxmlformats.org/markup-compatibility/2006" xmlns:a14="http://schemas.microsoft.com/office/drawing/2010/main">
        <mc:Choice Requires="a14">
          <p:sp>
            <p:nvSpPr>
              <p:cNvPr id="34" name="矩形 33"/>
              <p:cNvSpPr/>
              <p:nvPr/>
            </p:nvSpPr>
            <p:spPr>
              <a:xfrm>
                <a:off x="7494561" y="3402168"/>
                <a:ext cx="4595617" cy="646331"/>
              </a:xfrm>
              <a:prstGeom prst="rect">
                <a:avLst/>
              </a:prstGeom>
            </p:spPr>
            <p:txBody>
              <a:bodyPr wrap="square">
                <a:spAutoFit/>
              </a:bodyPr>
              <a:lstStyle/>
              <a:p>
                <a:r>
                  <a:rPr lang="zh-CN" altLang="en-US" dirty="0" smtClean="0"/>
                  <a:t>当</a:t>
                </a:r>
                <a14:m>
                  <m:oMath xmlns:m="http://schemas.openxmlformats.org/officeDocument/2006/math">
                    <m:r>
                      <a:rPr lang="en-US" altLang="zh-CN" b="0" i="1" smtClean="0">
                        <a:latin typeface="Cambria Math" panose="02040503050406030204" pitchFamily="18" charset="0"/>
                      </a:rPr>
                      <m:t>𝑁</m:t>
                    </m:r>
                  </m:oMath>
                </a14:m>
                <a:r>
                  <a:rPr lang="zh-CN" altLang="en-US" dirty="0" smtClean="0"/>
                  <a:t>很</a:t>
                </a:r>
                <a:r>
                  <a:rPr lang="zh-CN" altLang="en-US" dirty="0"/>
                  <a:t>⼤时</a:t>
                </a:r>
                <a:r>
                  <a:rPr lang="zh-CN" altLang="en-US" dirty="0" smtClean="0"/>
                  <a:t>，最佳分割点计算阶段时间占比</a:t>
                </a:r>
                <a:endParaRPr lang="en-US" altLang="zh-CN" dirty="0" smtClean="0"/>
              </a:p>
              <a:p>
                <a:r>
                  <a:rPr lang="zh-CN" altLang="en-US" dirty="0" smtClean="0"/>
                  <a:t>增加，</a:t>
                </a:r>
                <a:r>
                  <a:rPr lang="zh-CN" altLang="en-US" dirty="0"/>
                  <a:t>有</a:t>
                </a:r>
                <a:r>
                  <a:rPr lang="zh-CN" altLang="en-US" dirty="0" smtClean="0"/>
                  <a:t>可能成为占比最大的阶段</a:t>
                </a:r>
                <a:endParaRPr lang="zh-CN" altLang="en-US" dirty="0"/>
              </a:p>
            </p:txBody>
          </p:sp>
        </mc:Choice>
        <mc:Fallback xmlns="">
          <p:sp>
            <p:nvSpPr>
              <p:cNvPr id="34" name="矩形 33"/>
              <p:cNvSpPr>
                <a:spLocks noRot="1" noChangeAspect="1" noMove="1" noResize="1" noEditPoints="1" noAdjustHandles="1" noChangeArrowheads="1" noChangeShapeType="1" noTextEdit="1"/>
              </p:cNvSpPr>
              <p:nvPr/>
            </p:nvSpPr>
            <p:spPr>
              <a:xfrm>
                <a:off x="7494561" y="3402168"/>
                <a:ext cx="4595617" cy="646331"/>
              </a:xfrm>
              <a:prstGeom prst="rect">
                <a:avLst/>
              </a:prstGeom>
              <a:blipFill>
                <a:blip r:embed="rId7"/>
                <a:stretch>
                  <a:fillRect l="-1061" t="-5660"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7441591" y="1754819"/>
                <a:ext cx="4580806" cy="688202"/>
              </a:xfrm>
              <a:prstGeom prst="rect">
                <a:avLst/>
              </a:prstGeom>
              <a:noFill/>
            </p:spPr>
            <p:txBody>
              <a:bodyPr wrap="none" rtlCol="0">
                <a:spAutoFit/>
              </a:bodyPr>
              <a:lstStyle/>
              <a:p>
                <a:r>
                  <a:rPr lang="zh-CN" altLang="en-US" dirty="0" smtClean="0">
                    <a:solidFill>
                      <a:schemeClr val="tx1">
                        <a:lumMod val="50000"/>
                        <a:lumOff val="50000"/>
                      </a:schemeClr>
                    </a:solidFill>
                  </a:rPr>
                  <a:t>距离计算阶段</a:t>
                </a:r>
                <a:r>
                  <a:rPr lang="en-US" altLang="zh-CN" dirty="0" smtClean="0">
                    <a:solidFill>
                      <a:schemeClr val="tx1">
                        <a:lumMod val="50000"/>
                        <a:lumOff val="50000"/>
                      </a:schemeClr>
                    </a:solidFill>
                  </a:rPr>
                  <a:t>(</a:t>
                </a:r>
                <a:r>
                  <a:rPr lang="zh-CN" altLang="en-US" dirty="0" smtClean="0">
                    <a:solidFill>
                      <a:schemeClr val="tx1">
                        <a:lumMod val="50000"/>
                        <a:lumOff val="50000"/>
                      </a:schemeClr>
                    </a:solidFill>
                  </a:rPr>
                  <a:t>重用之后</a:t>
                </a:r>
                <a:r>
                  <a:rPr lang="en-US" altLang="zh-CN" dirty="0" smtClean="0">
                    <a:solidFill>
                      <a:schemeClr val="tx1">
                        <a:lumMod val="50000"/>
                        <a:lumOff val="50000"/>
                      </a:schemeClr>
                    </a:solidFill>
                  </a:rPr>
                  <a:t>)</a:t>
                </a:r>
                <a:r>
                  <a:rPr lang="zh-CN" altLang="en-US" dirty="0" smtClean="0">
                    <a:solidFill>
                      <a:schemeClr val="tx1">
                        <a:lumMod val="50000"/>
                        <a:lumOff val="50000"/>
                      </a:schemeClr>
                    </a:solidFill>
                  </a:rPr>
                  <a:t> </a:t>
                </a:r>
                <a:r>
                  <a:rPr lang="en-US" altLang="zh-CN" dirty="0" smtClean="0">
                    <a:solidFill>
                      <a:schemeClr val="tx1">
                        <a:lumMod val="50000"/>
                        <a:lumOff val="50000"/>
                      </a:schemeClr>
                    </a:solidFill>
                  </a:rPr>
                  <a:t>	</a:t>
                </a:r>
                <a14:m>
                  <m:oMath xmlns:m="http://schemas.openxmlformats.org/officeDocument/2006/math">
                    <m:r>
                      <a:rPr lang="en-US" altLang="zh-CN" b="1" i="1" smtClean="0">
                        <a:solidFill>
                          <a:schemeClr val="tx1">
                            <a:lumMod val="50000"/>
                            <a:lumOff val="50000"/>
                          </a:schemeClr>
                        </a:solidFill>
                        <a:latin typeface="Cambria Math" panose="02040503050406030204" pitchFamily="18" charset="0"/>
                      </a:rPr>
                      <m:t>𝑶</m:t>
                    </m:r>
                    <m:d>
                      <m:dPr>
                        <m:ctrlPr>
                          <a:rPr lang="en-US" altLang="zh-CN" b="1" i="1" smtClean="0">
                            <a:solidFill>
                              <a:schemeClr val="tx1">
                                <a:lumMod val="50000"/>
                                <a:lumOff val="50000"/>
                              </a:schemeClr>
                            </a:solidFill>
                            <a:latin typeface="Cambria Math" panose="02040503050406030204" pitchFamily="18" charset="0"/>
                          </a:rPr>
                        </m:ctrlPr>
                      </m:dPr>
                      <m:e>
                        <m:sSup>
                          <m:sSupPr>
                            <m:ctrlPr>
                              <a:rPr lang="en-US" altLang="zh-CN" b="1" i="1" smtClean="0">
                                <a:solidFill>
                                  <a:schemeClr val="tx1">
                                    <a:lumMod val="50000"/>
                                    <a:lumOff val="50000"/>
                                  </a:schemeClr>
                                </a:solidFill>
                                <a:latin typeface="Cambria Math" panose="02040503050406030204" pitchFamily="18" charset="0"/>
                              </a:rPr>
                            </m:ctrlPr>
                          </m:sSupPr>
                          <m:e>
                            <m:r>
                              <a:rPr lang="en-US" altLang="zh-CN" b="1" i="1" smtClean="0">
                                <a:solidFill>
                                  <a:schemeClr val="tx1">
                                    <a:lumMod val="50000"/>
                                    <a:lumOff val="50000"/>
                                  </a:schemeClr>
                                </a:solidFill>
                                <a:latin typeface="Cambria Math" panose="02040503050406030204" pitchFamily="18" charset="0"/>
                              </a:rPr>
                              <m:t>𝑵</m:t>
                            </m:r>
                          </m:e>
                          <m:sup>
                            <m:r>
                              <a:rPr lang="en-US" altLang="zh-CN" b="1" i="1" smtClean="0">
                                <a:solidFill>
                                  <a:schemeClr val="tx1">
                                    <a:lumMod val="50000"/>
                                    <a:lumOff val="50000"/>
                                  </a:schemeClr>
                                </a:solidFill>
                                <a:latin typeface="Cambria Math" panose="02040503050406030204" pitchFamily="18" charset="0"/>
                              </a:rPr>
                              <m:t>𝟐</m:t>
                            </m:r>
                          </m:sup>
                        </m:sSup>
                        <m:sSup>
                          <m:sSupPr>
                            <m:ctrlPr>
                              <a:rPr lang="en-US" altLang="zh-CN" b="1" i="1" smtClean="0">
                                <a:solidFill>
                                  <a:schemeClr val="tx1">
                                    <a:lumMod val="50000"/>
                                    <a:lumOff val="50000"/>
                                  </a:schemeClr>
                                </a:solidFill>
                                <a:latin typeface="Cambria Math" panose="02040503050406030204" pitchFamily="18" charset="0"/>
                              </a:rPr>
                            </m:ctrlPr>
                          </m:sSupPr>
                          <m:e>
                            <m:r>
                              <a:rPr lang="en-US" altLang="zh-CN" b="1" i="1" smtClean="0">
                                <a:solidFill>
                                  <a:schemeClr val="tx1">
                                    <a:lumMod val="50000"/>
                                    <a:lumOff val="50000"/>
                                  </a:schemeClr>
                                </a:solidFill>
                                <a:latin typeface="Cambria Math" panose="02040503050406030204" pitchFamily="18" charset="0"/>
                              </a:rPr>
                              <m:t>𝑳</m:t>
                            </m:r>
                          </m:e>
                          <m:sup>
                            <m:r>
                              <a:rPr lang="en-US" altLang="zh-CN" b="1" i="1" smtClean="0">
                                <a:solidFill>
                                  <a:schemeClr val="tx1">
                                    <a:lumMod val="50000"/>
                                    <a:lumOff val="50000"/>
                                  </a:schemeClr>
                                </a:solidFill>
                                <a:latin typeface="Cambria Math" panose="02040503050406030204" pitchFamily="18" charset="0"/>
                              </a:rPr>
                              <m:t>𝟑</m:t>
                            </m:r>
                          </m:sup>
                        </m:sSup>
                      </m:e>
                    </m:d>
                    <m:r>
                      <a:rPr lang="en-US" altLang="zh-CN" b="0" i="1" smtClean="0">
                        <a:solidFill>
                          <a:schemeClr val="tx1">
                            <a:lumMod val="50000"/>
                            <a:lumOff val="50000"/>
                          </a:schemeClr>
                        </a:solidFill>
                        <a:latin typeface="Cambria Math" panose="02040503050406030204" pitchFamily="18" charset="0"/>
                      </a:rPr>
                      <m:t>;</m:t>
                    </m:r>
                  </m:oMath>
                </a14:m>
                <a:endParaRPr lang="en-US" altLang="zh-CN" b="0" dirty="0" smtClean="0">
                  <a:solidFill>
                    <a:schemeClr val="tx1">
                      <a:lumMod val="50000"/>
                      <a:lumOff val="50000"/>
                    </a:schemeClr>
                  </a:solidFill>
                </a:endParaRPr>
              </a:p>
              <a:p>
                <a:r>
                  <a:rPr lang="zh-CN" altLang="en-US" dirty="0" smtClean="0"/>
                  <a:t>最佳分割点计算阶段</a:t>
                </a:r>
                <a:r>
                  <a:rPr lang="en-US" altLang="zh-CN" dirty="0" smtClean="0"/>
                  <a:t>	</a:t>
                </a:r>
                <a14:m>
                  <m:oMath xmlns:m="http://schemas.openxmlformats.org/officeDocument/2006/math">
                    <m:r>
                      <a:rPr lang="en-US" altLang="zh-CN" b="1" i="1" smtClean="0">
                        <a:latin typeface="Cambria Math" panose="02040503050406030204" pitchFamily="18" charset="0"/>
                      </a:rPr>
                      <m:t>𝑶</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𝑵</m:t>
                        </m:r>
                      </m:e>
                      <m:sup>
                        <m:r>
                          <a:rPr lang="en-US" altLang="zh-CN" b="1" i="1" smtClean="0">
                            <a:latin typeface="Cambria Math" panose="02040503050406030204" pitchFamily="18" charset="0"/>
                          </a:rPr>
                          <m:t>𝟐</m:t>
                        </m:r>
                      </m:sup>
                    </m:sSup>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𝑳</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𝒍𝒐𝒈</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𝑵</m:t>
                        </m:r>
                      </m:e>
                    </m:d>
                    <m:r>
                      <a:rPr lang="en-US" altLang="zh-CN" b="1" i="1" smtClean="0">
                        <a:latin typeface="Cambria Math" panose="02040503050406030204" pitchFamily="18" charset="0"/>
                      </a:rPr>
                      <m:t>)</m:t>
                    </m:r>
                  </m:oMath>
                </a14:m>
                <a:endParaRPr lang="zh-CN" altLang="en-US" b="1" dirty="0"/>
              </a:p>
            </p:txBody>
          </p:sp>
        </mc:Choice>
        <mc:Fallback xmlns="">
          <p:sp>
            <p:nvSpPr>
              <p:cNvPr id="35" name="文本框 34"/>
              <p:cNvSpPr txBox="1">
                <a:spLocks noRot="1" noChangeAspect="1" noMove="1" noResize="1" noEditPoints="1" noAdjustHandles="1" noChangeArrowheads="1" noChangeShapeType="1" noTextEdit="1"/>
              </p:cNvSpPr>
              <p:nvPr/>
            </p:nvSpPr>
            <p:spPr>
              <a:xfrm>
                <a:off x="7441591" y="1754819"/>
                <a:ext cx="4580806" cy="688202"/>
              </a:xfrm>
              <a:prstGeom prst="rect">
                <a:avLst/>
              </a:prstGeom>
              <a:blipFill>
                <a:blip r:embed="rId8"/>
                <a:stretch>
                  <a:fillRect l="-1198" t="-1770" b="-13274"/>
                </a:stretch>
              </a:blipFill>
            </p:spPr>
            <p:txBody>
              <a:bodyPr/>
              <a:lstStyle/>
              <a:p>
                <a:r>
                  <a:rPr lang="zh-CN" altLang="en-US">
                    <a:noFill/>
                  </a:rPr>
                  <a:t> </a:t>
                </a:r>
              </a:p>
            </p:txBody>
          </p:sp>
        </mc:Fallback>
      </mc:AlternateContent>
      <p:sp>
        <p:nvSpPr>
          <p:cNvPr id="36" name="文本框 35"/>
          <p:cNvSpPr txBox="1"/>
          <p:nvPr/>
        </p:nvSpPr>
        <p:spPr>
          <a:xfrm>
            <a:off x="745207" y="744156"/>
            <a:ext cx="5046574" cy="461665"/>
          </a:xfrm>
          <a:prstGeom prst="rect">
            <a:avLst/>
          </a:prstGeom>
          <a:noFill/>
        </p:spPr>
        <p:txBody>
          <a:bodyPr wrap="none" rtlCol="0">
            <a:spAutoFit/>
          </a:bodyPr>
          <a:lstStyle/>
          <a:p>
            <a:r>
              <a:rPr lang="en-US" altLang="zh-CN" sz="2400" b="1" dirty="0" smtClean="0">
                <a:solidFill>
                  <a:srgbClr val="7030A0"/>
                </a:solidFill>
              </a:rPr>
              <a:t>2.</a:t>
            </a:r>
            <a:r>
              <a:rPr lang="zh-CN" altLang="en-US" sz="2400" b="1" dirty="0" smtClean="0">
                <a:solidFill>
                  <a:srgbClr val="7030A0"/>
                </a:solidFill>
              </a:rPr>
              <a:t>最佳分割点计算时间复杂度的降低</a:t>
            </a:r>
            <a:endParaRPr lang="zh-CN" altLang="en-US" sz="2400" b="1" dirty="0">
              <a:solidFill>
                <a:srgbClr val="7030A0"/>
              </a:solidFill>
            </a:endParaRPr>
          </a:p>
        </p:txBody>
      </p:sp>
      <mc:AlternateContent xmlns:mc="http://schemas.openxmlformats.org/markup-compatibility/2006" xmlns:a14="http://schemas.microsoft.com/office/drawing/2010/main">
        <mc:Choice Requires="a14">
          <p:sp>
            <p:nvSpPr>
              <p:cNvPr id="37" name="文本框 36"/>
              <p:cNvSpPr txBox="1"/>
              <p:nvPr/>
            </p:nvSpPr>
            <p:spPr>
              <a:xfrm>
                <a:off x="1450558" y="5028383"/>
                <a:ext cx="7981672" cy="830997"/>
              </a:xfrm>
              <a:prstGeom prst="rect">
                <a:avLst/>
              </a:prstGeom>
              <a:noFill/>
            </p:spPr>
            <p:txBody>
              <a:bodyPr wrap="none" rtlCol="0">
                <a:spAutoFit/>
              </a:bodyPr>
              <a:lstStyle/>
              <a:p>
                <a:r>
                  <a:rPr lang="zh-CN" altLang="en-US" sz="2400" dirty="0" smtClean="0"/>
                  <a:t>设计一种启发式计算最佳分割点的方法，</a:t>
                </a:r>
                <a:endParaRPr lang="en-US" altLang="zh-CN" sz="2400" dirty="0" smtClean="0"/>
              </a:p>
              <a:p>
                <a:r>
                  <a:rPr lang="zh-CN" altLang="en-US" sz="2400" dirty="0" smtClean="0"/>
                  <a:t>使时间复杂度从</a:t>
                </a:r>
                <a14:m>
                  <m:oMath xmlns:m="http://schemas.openxmlformats.org/officeDocument/2006/math">
                    <m:r>
                      <a:rPr lang="en-US" altLang="zh-CN" sz="2400" b="1" i="1" smtClean="0">
                        <a:latin typeface="Cambria Math" panose="02040503050406030204" pitchFamily="18" charset="0"/>
                      </a:rPr>
                      <m:t>𝑶</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𝑵</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𝒍𝒐𝒈</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𝑵</m:t>
                    </m:r>
                    <m:r>
                      <a:rPr lang="en-US" altLang="zh-CN" sz="2400" b="1" i="1" smtClean="0">
                        <a:latin typeface="Cambria Math" panose="02040503050406030204" pitchFamily="18" charset="0"/>
                      </a:rPr>
                      <m:t>))</m:t>
                    </m:r>
                    <m:r>
                      <a:rPr lang="zh-CN" altLang="en-US" sz="2400" b="1" i="1">
                        <a:latin typeface="Cambria Math" panose="02040503050406030204" pitchFamily="18" charset="0"/>
                      </a:rPr>
                      <m:t>到</m:t>
                    </m:r>
                    <m:r>
                      <a:rPr lang="en-US" altLang="zh-CN" sz="2400" b="1" i="1" smtClean="0">
                        <a:latin typeface="Cambria Math" panose="02040503050406030204" pitchFamily="18" charset="0"/>
                      </a:rPr>
                      <m:t>𝑶</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𝑵</m:t>
                    </m:r>
                    <m:r>
                      <a:rPr lang="en-US" altLang="zh-CN" sz="2400" b="1" i="1" smtClean="0">
                        <a:latin typeface="Cambria Math" panose="02040503050406030204" pitchFamily="18" charset="0"/>
                      </a:rPr>
                      <m:t>)</m:t>
                    </m:r>
                  </m:oMath>
                </a14:m>
                <a:r>
                  <a:rPr lang="en-US" altLang="zh-CN" sz="2400" b="1" dirty="0" smtClean="0"/>
                  <a:t>,</a:t>
                </a:r>
                <a:r>
                  <a:rPr lang="zh-CN" altLang="en-US" sz="2400" b="1" dirty="0" smtClean="0"/>
                  <a:t>并且需要保证准确率</a:t>
                </a:r>
                <a:endParaRPr lang="zh-CN" altLang="en-US" sz="2400" b="1" dirty="0"/>
              </a:p>
            </p:txBody>
          </p:sp>
        </mc:Choice>
        <mc:Fallback xmlns="">
          <p:sp>
            <p:nvSpPr>
              <p:cNvPr id="37" name="文本框 36"/>
              <p:cNvSpPr txBox="1">
                <a:spLocks noRot="1" noChangeAspect="1" noMove="1" noResize="1" noEditPoints="1" noAdjustHandles="1" noChangeArrowheads="1" noChangeShapeType="1" noTextEdit="1"/>
              </p:cNvSpPr>
              <p:nvPr/>
            </p:nvSpPr>
            <p:spPr>
              <a:xfrm>
                <a:off x="1450558" y="5028383"/>
                <a:ext cx="7981672" cy="830997"/>
              </a:xfrm>
              <a:prstGeom prst="rect">
                <a:avLst/>
              </a:prstGeom>
              <a:blipFill>
                <a:blip r:embed="rId9"/>
                <a:stretch>
                  <a:fillRect l="-1222" t="-5147" r="-229" b="-16912"/>
                </a:stretch>
              </a:blipFill>
            </p:spPr>
            <p:txBody>
              <a:bodyPr/>
              <a:lstStyle/>
              <a:p>
                <a:r>
                  <a:rPr lang="zh-CN" altLang="en-US">
                    <a:noFill/>
                  </a:rPr>
                  <a:t> </a:t>
                </a:r>
              </a:p>
            </p:txBody>
          </p:sp>
        </mc:Fallback>
      </mc:AlternateContent>
      <p:sp>
        <p:nvSpPr>
          <p:cNvPr id="32" name="灯片编号占位符 14"/>
          <p:cNvSpPr>
            <a:spLocks noGrp="1"/>
          </p:cNvSpPr>
          <p:nvPr>
            <p:ph type="sldNum" sz="quarter" idx="12"/>
          </p:nvPr>
        </p:nvSpPr>
        <p:spPr>
          <a:xfrm>
            <a:off x="9999046" y="6510179"/>
            <a:ext cx="2743200" cy="347821"/>
          </a:xfrm>
        </p:spPr>
        <p:txBody>
          <a:bodyPr/>
          <a:lstStyle/>
          <a:p>
            <a:pPr algn="ctr"/>
            <a:r>
              <a:rPr lang="en-US" altLang="zh-CN" sz="2400" dirty="0" smtClean="0"/>
              <a:t>24</a:t>
            </a:r>
            <a:endParaRPr lang="zh-CN" altLang="en-US" sz="2400" dirty="0"/>
          </a:p>
        </p:txBody>
      </p:sp>
      <p:sp>
        <p:nvSpPr>
          <p:cNvPr id="33" name="文本框 32">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38" name="文本框 37">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39" name="文本框 38">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40" name="文本框 39">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1" name="文本框 40">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2" name="等腰三角形 41">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43" name="直接连接符 42">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94602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5" name="文本框 14"/>
          <p:cNvSpPr txBox="1"/>
          <p:nvPr/>
        </p:nvSpPr>
        <p:spPr>
          <a:xfrm>
            <a:off x="745207" y="807874"/>
            <a:ext cx="4738798" cy="461665"/>
          </a:xfrm>
          <a:prstGeom prst="rect">
            <a:avLst/>
          </a:prstGeom>
          <a:noFill/>
        </p:spPr>
        <p:txBody>
          <a:bodyPr wrap="none" rtlCol="0">
            <a:spAutoFit/>
          </a:bodyPr>
          <a:lstStyle/>
          <a:p>
            <a:r>
              <a:rPr lang="en-US" altLang="zh-CN" sz="2400" b="1" dirty="0" smtClean="0">
                <a:solidFill>
                  <a:srgbClr val="7030A0"/>
                </a:solidFill>
              </a:rPr>
              <a:t>2.</a:t>
            </a:r>
            <a:r>
              <a:rPr lang="zh-CN" altLang="en-US" sz="2400" b="1" dirty="0" smtClean="0">
                <a:solidFill>
                  <a:srgbClr val="7030A0"/>
                </a:solidFill>
              </a:rPr>
              <a:t>启发式计算最大分割点算法设计</a:t>
            </a:r>
            <a:endParaRPr lang="zh-CN" altLang="en-US" sz="2400" b="1" dirty="0">
              <a:solidFill>
                <a:srgbClr val="7030A0"/>
              </a:solidFill>
            </a:endParaRPr>
          </a:p>
        </p:txBody>
      </p:sp>
      <p:graphicFrame>
        <p:nvGraphicFramePr>
          <p:cNvPr id="21" name="图表 20"/>
          <p:cNvGraphicFramePr>
            <a:graphicFrameLocks/>
          </p:cNvGraphicFramePr>
          <p:nvPr>
            <p:extLst>
              <p:ext uri="{D42A27DB-BD31-4B8C-83A1-F6EECF244321}">
                <p14:modId xmlns:p14="http://schemas.microsoft.com/office/powerpoint/2010/main" val="3120321478"/>
              </p:ext>
            </p:extLst>
          </p:nvPr>
        </p:nvGraphicFramePr>
        <p:xfrm>
          <a:off x="1474072" y="1471088"/>
          <a:ext cx="6955770" cy="4329144"/>
        </p:xfrm>
        <a:graphic>
          <a:graphicData uri="http://schemas.openxmlformats.org/drawingml/2006/chart">
            <c:chart xmlns:c="http://schemas.openxmlformats.org/drawingml/2006/chart" xmlns:r="http://schemas.openxmlformats.org/officeDocument/2006/relationships" r:id="rId3"/>
          </a:graphicData>
        </a:graphic>
      </p:graphicFrame>
      <p:sp>
        <p:nvSpPr>
          <p:cNvPr id="22" name="矩形 21"/>
          <p:cNvSpPr/>
          <p:nvPr/>
        </p:nvSpPr>
        <p:spPr>
          <a:xfrm>
            <a:off x="7448400" y="1126034"/>
            <a:ext cx="115014" cy="111911"/>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7448400" y="1440008"/>
            <a:ext cx="115014" cy="1119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7744576" y="1249198"/>
            <a:ext cx="412200" cy="400110"/>
          </a:xfrm>
          <a:prstGeom prst="rect">
            <a:avLst/>
          </a:prstGeom>
          <a:noFill/>
        </p:spPr>
        <p:txBody>
          <a:bodyPr wrap="square" rtlCol="0">
            <a:spAutoFit/>
          </a:bodyPr>
          <a:lstStyle/>
          <a:p>
            <a:r>
              <a:rPr lang="en-US" altLang="zh-CN" sz="2000" b="1" dirty="0" smtClean="0"/>
              <a:t>B</a:t>
            </a:r>
            <a:endParaRPr lang="zh-CN" altLang="en-US" sz="2000" b="1" dirty="0"/>
          </a:p>
        </p:txBody>
      </p:sp>
      <p:sp>
        <p:nvSpPr>
          <p:cNvPr id="25" name="文本框 24"/>
          <p:cNvSpPr txBox="1"/>
          <p:nvPr/>
        </p:nvSpPr>
        <p:spPr>
          <a:xfrm>
            <a:off x="7744576" y="998648"/>
            <a:ext cx="344996" cy="377163"/>
          </a:xfrm>
          <a:prstGeom prst="rect">
            <a:avLst/>
          </a:prstGeom>
          <a:noFill/>
        </p:spPr>
        <p:txBody>
          <a:bodyPr wrap="square" rtlCol="0">
            <a:spAutoFit/>
          </a:bodyPr>
          <a:lstStyle/>
          <a:p>
            <a:r>
              <a:rPr lang="en-US" altLang="zh-CN" b="1" dirty="0" smtClean="0"/>
              <a:t>A</a:t>
            </a:r>
            <a:endParaRPr lang="zh-CN" altLang="en-US" b="1" dirty="0"/>
          </a:p>
        </p:txBody>
      </p:sp>
      <p:sp>
        <p:nvSpPr>
          <p:cNvPr id="27" name="右箭头 26"/>
          <p:cNvSpPr/>
          <p:nvPr/>
        </p:nvSpPr>
        <p:spPr>
          <a:xfrm rot="16200000">
            <a:off x="9340552" y="4607167"/>
            <a:ext cx="315484" cy="2464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右箭头 27"/>
          <p:cNvSpPr/>
          <p:nvPr/>
        </p:nvSpPr>
        <p:spPr>
          <a:xfrm rot="5400000">
            <a:off x="9336550" y="2972931"/>
            <a:ext cx="315484" cy="2464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p:nvPr/>
        </p:nvCxnSpPr>
        <p:spPr>
          <a:xfrm flipV="1">
            <a:off x="2173704" y="1948805"/>
            <a:ext cx="6475249" cy="19930"/>
          </a:xfrm>
          <a:prstGeom prst="line">
            <a:avLst/>
          </a:prstGeom>
          <a:noFill/>
          <a:ln w="25400">
            <a:solidFill>
              <a:schemeClr val="tx1">
                <a:alpha val="25000"/>
              </a:schemeClr>
            </a:solidFill>
          </a:ln>
        </p:spPr>
      </p:cxnSp>
      <p:cxnSp>
        <p:nvCxnSpPr>
          <p:cNvPr id="39" name="直接连接符 38"/>
          <p:cNvCxnSpPr/>
          <p:nvPr/>
        </p:nvCxnSpPr>
        <p:spPr>
          <a:xfrm flipV="1">
            <a:off x="2263622" y="5042250"/>
            <a:ext cx="6475249" cy="19930"/>
          </a:xfrm>
          <a:prstGeom prst="line">
            <a:avLst/>
          </a:prstGeom>
          <a:noFill/>
          <a:ln w="25400">
            <a:solidFill>
              <a:schemeClr val="tx1">
                <a:alpha val="25000"/>
              </a:schemeClr>
            </a:solidFill>
          </a:ln>
        </p:spPr>
      </p:cxnSp>
      <p:cxnSp>
        <p:nvCxnSpPr>
          <p:cNvPr id="40" name="直接连接符 39"/>
          <p:cNvCxnSpPr/>
          <p:nvPr/>
        </p:nvCxnSpPr>
        <p:spPr>
          <a:xfrm flipV="1">
            <a:off x="2173704" y="3106711"/>
            <a:ext cx="6475249" cy="19930"/>
          </a:xfrm>
          <a:prstGeom prst="line">
            <a:avLst/>
          </a:prstGeom>
          <a:noFill/>
          <a:ln w="25400">
            <a:solidFill>
              <a:schemeClr val="tx1">
                <a:alpha val="25000"/>
              </a:schemeClr>
            </a:solidFill>
          </a:ln>
        </p:spPr>
      </p:cxnSp>
      <mc:AlternateContent xmlns:mc="http://schemas.openxmlformats.org/markup-compatibility/2006" xmlns:a14="http://schemas.microsoft.com/office/drawing/2010/main">
        <mc:Choice Requires="a14">
          <p:sp>
            <p:nvSpPr>
              <p:cNvPr id="41" name="文本框 40"/>
              <p:cNvSpPr txBox="1"/>
              <p:nvPr/>
            </p:nvSpPr>
            <p:spPr>
              <a:xfrm>
                <a:off x="8714565" y="1752854"/>
                <a:ext cx="772391" cy="3919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h𝑖𝑔h</m:t>
                          </m:r>
                        </m:sub>
                      </m:sSub>
                    </m:oMath>
                  </m:oMathPara>
                </a14:m>
                <a:endParaRPr lang="zh-CN" altLang="en-US" dirty="0"/>
              </a:p>
            </p:txBody>
          </p:sp>
        </mc:Choice>
        <mc:Fallback xmlns="">
          <p:sp>
            <p:nvSpPr>
              <p:cNvPr id="41" name="文本框 40"/>
              <p:cNvSpPr txBox="1">
                <a:spLocks noRot="1" noChangeAspect="1" noMove="1" noResize="1" noEditPoints="1" noAdjustHandles="1" noChangeArrowheads="1" noChangeShapeType="1" noTextEdit="1"/>
              </p:cNvSpPr>
              <p:nvPr/>
            </p:nvSpPr>
            <p:spPr>
              <a:xfrm>
                <a:off x="8714565" y="1752854"/>
                <a:ext cx="772391" cy="391902"/>
              </a:xfrm>
              <a:prstGeom prst="rect">
                <a:avLst/>
              </a:prstGeom>
              <a:blipFill>
                <a:blip r:embed="rId5"/>
                <a:stretch>
                  <a:fillRect b="-109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8755441" y="4970997"/>
                <a:ext cx="69063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𝑙𝑜𝑤</m:t>
                          </m:r>
                        </m:sub>
                      </m:sSub>
                    </m:oMath>
                  </m:oMathPara>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8755441" y="4970997"/>
                <a:ext cx="690638"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8738871" y="2911495"/>
                <a:ext cx="665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𝑡h</m:t>
                          </m:r>
                          <m:r>
                            <a:rPr lang="en-US" altLang="zh-CN" b="0" i="1" smtClean="0">
                              <a:latin typeface="Cambria Math" panose="02040503050406030204" pitchFamily="18" charset="0"/>
                            </a:rPr>
                            <m:t>1</m:t>
                          </m:r>
                        </m:sub>
                      </m:sSub>
                    </m:oMath>
                  </m:oMathPara>
                </a14:m>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8738871" y="2911495"/>
                <a:ext cx="665503" cy="369332"/>
              </a:xfrm>
              <a:prstGeom prst="rect">
                <a:avLst/>
              </a:prstGeom>
              <a:blipFill>
                <a:blip r:embed="rId7"/>
                <a:stretch>
                  <a:fillRect/>
                </a:stretch>
              </a:blipFill>
            </p:spPr>
            <p:txBody>
              <a:bodyPr/>
              <a:lstStyle/>
              <a:p>
                <a:r>
                  <a:rPr lang="zh-CN" altLang="en-US">
                    <a:noFill/>
                  </a:rPr>
                  <a:t> </a:t>
                </a:r>
              </a:p>
            </p:txBody>
          </p:sp>
        </mc:Fallback>
      </mc:AlternateContent>
      <p:sp>
        <p:nvSpPr>
          <p:cNvPr id="44" name="右箭头 43"/>
          <p:cNvSpPr/>
          <p:nvPr/>
        </p:nvSpPr>
        <p:spPr>
          <a:xfrm rot="5400000">
            <a:off x="9321310" y="3795891"/>
            <a:ext cx="315484" cy="2464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直接连接符 44"/>
          <p:cNvCxnSpPr/>
          <p:nvPr/>
        </p:nvCxnSpPr>
        <p:spPr>
          <a:xfrm flipV="1">
            <a:off x="2158464" y="3929671"/>
            <a:ext cx="6475249" cy="19930"/>
          </a:xfrm>
          <a:prstGeom prst="line">
            <a:avLst/>
          </a:prstGeom>
          <a:noFill/>
          <a:ln w="25400">
            <a:solidFill>
              <a:schemeClr val="tx1">
                <a:alpha val="25000"/>
              </a:schemeClr>
            </a:solidFill>
          </a:ln>
        </p:spPr>
      </p:cxnSp>
      <mc:AlternateContent xmlns:mc="http://schemas.openxmlformats.org/markup-compatibility/2006" xmlns:a14="http://schemas.microsoft.com/office/drawing/2010/main">
        <mc:Choice Requires="a14">
          <p:sp>
            <p:nvSpPr>
              <p:cNvPr id="46" name="文本框 45"/>
              <p:cNvSpPr txBox="1"/>
              <p:nvPr/>
            </p:nvSpPr>
            <p:spPr>
              <a:xfrm>
                <a:off x="8723631" y="3734455"/>
                <a:ext cx="665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𝑡h</m:t>
                          </m:r>
                          <m:r>
                            <a:rPr lang="en-US" altLang="zh-CN" b="0" i="1" smtClean="0">
                              <a:latin typeface="Cambria Math" panose="02040503050406030204" pitchFamily="18" charset="0"/>
                            </a:rPr>
                            <m:t>2</m:t>
                          </m:r>
                        </m:sub>
                      </m:sSub>
                    </m:oMath>
                  </m:oMathPara>
                </a14:m>
                <a:endParaRPr lang="zh-CN" altLang="en-US" dirty="0"/>
              </a:p>
            </p:txBody>
          </p:sp>
        </mc:Choice>
        <mc:Fallback xmlns="">
          <p:sp>
            <p:nvSpPr>
              <p:cNvPr id="46" name="文本框 45"/>
              <p:cNvSpPr txBox="1">
                <a:spLocks noRot="1" noChangeAspect="1" noMove="1" noResize="1" noEditPoints="1" noAdjustHandles="1" noChangeArrowheads="1" noChangeShapeType="1" noTextEdit="1"/>
              </p:cNvSpPr>
              <p:nvPr/>
            </p:nvSpPr>
            <p:spPr>
              <a:xfrm>
                <a:off x="8723631" y="3734455"/>
                <a:ext cx="665503" cy="369332"/>
              </a:xfrm>
              <a:prstGeom prst="rect">
                <a:avLst/>
              </a:prstGeom>
              <a:blipFill>
                <a:blip r:embed="rId8"/>
                <a:stretch>
                  <a:fillRect/>
                </a:stretch>
              </a:blipFill>
            </p:spPr>
            <p:txBody>
              <a:bodyPr/>
              <a:lstStyle/>
              <a:p>
                <a:r>
                  <a:rPr lang="zh-CN" altLang="en-US">
                    <a:noFill/>
                  </a:rPr>
                  <a:t> </a:t>
                </a:r>
              </a:p>
            </p:txBody>
          </p:sp>
        </mc:Fallback>
      </mc:AlternateContent>
      <p:cxnSp>
        <p:nvCxnSpPr>
          <p:cNvPr id="48" name="直接连接符 47"/>
          <p:cNvCxnSpPr/>
          <p:nvPr/>
        </p:nvCxnSpPr>
        <p:spPr>
          <a:xfrm flipV="1">
            <a:off x="2158464" y="4767871"/>
            <a:ext cx="6475249" cy="19930"/>
          </a:xfrm>
          <a:prstGeom prst="line">
            <a:avLst/>
          </a:prstGeom>
          <a:noFill/>
          <a:ln w="25400">
            <a:solidFill>
              <a:schemeClr val="tx1">
                <a:alpha val="25000"/>
              </a:schemeClr>
            </a:solidFill>
          </a:ln>
        </p:spPr>
      </p:cxnSp>
      <mc:AlternateContent xmlns:mc="http://schemas.openxmlformats.org/markup-compatibility/2006" xmlns:a14="http://schemas.microsoft.com/office/drawing/2010/main">
        <mc:Choice Requires="a14">
          <p:sp>
            <p:nvSpPr>
              <p:cNvPr id="49" name="文本框 48"/>
              <p:cNvSpPr txBox="1"/>
              <p:nvPr/>
            </p:nvSpPr>
            <p:spPr>
              <a:xfrm>
                <a:off x="8723631" y="4572655"/>
                <a:ext cx="665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𝑡h</m:t>
                          </m:r>
                          <m:r>
                            <a:rPr lang="en-US" altLang="zh-CN" b="0" i="1" smtClean="0">
                              <a:latin typeface="Cambria Math" panose="02040503050406030204" pitchFamily="18" charset="0"/>
                            </a:rPr>
                            <m:t>3</m:t>
                          </m:r>
                        </m:sub>
                      </m:sSub>
                    </m:oMath>
                  </m:oMathPara>
                </a14:m>
                <a:endParaRPr lang="zh-CN" altLang="en-US" dirty="0"/>
              </a:p>
            </p:txBody>
          </p:sp>
        </mc:Choice>
        <mc:Fallback xmlns="">
          <p:sp>
            <p:nvSpPr>
              <p:cNvPr id="49" name="文本框 48"/>
              <p:cNvSpPr txBox="1">
                <a:spLocks noRot="1" noChangeAspect="1" noMove="1" noResize="1" noEditPoints="1" noAdjustHandles="1" noChangeArrowheads="1" noChangeShapeType="1" noTextEdit="1"/>
              </p:cNvSpPr>
              <p:nvPr/>
            </p:nvSpPr>
            <p:spPr>
              <a:xfrm>
                <a:off x="8723631" y="4572655"/>
                <a:ext cx="665503" cy="369332"/>
              </a:xfrm>
              <a:prstGeom prst="rect">
                <a:avLst/>
              </a:prstGeom>
              <a:blipFill>
                <a:blip r:embed="rId9"/>
                <a:stretch>
                  <a:fillRect/>
                </a:stretch>
              </a:blipFill>
            </p:spPr>
            <p:txBody>
              <a:bodyPr/>
              <a:lstStyle/>
              <a:p>
                <a:r>
                  <a:rPr lang="zh-CN" altLang="en-US">
                    <a:noFill/>
                  </a:rPr>
                  <a:t> </a:t>
                </a:r>
              </a:p>
            </p:txBody>
          </p:sp>
        </mc:Fallback>
      </mc:AlternateContent>
      <p:cxnSp>
        <p:nvCxnSpPr>
          <p:cNvPr id="51" name="直接连接符 50"/>
          <p:cNvCxnSpPr/>
          <p:nvPr/>
        </p:nvCxnSpPr>
        <p:spPr>
          <a:xfrm flipV="1">
            <a:off x="2173704" y="4615471"/>
            <a:ext cx="6475249" cy="19930"/>
          </a:xfrm>
          <a:prstGeom prst="line">
            <a:avLst/>
          </a:prstGeom>
          <a:noFill/>
          <a:ln w="25400">
            <a:solidFill>
              <a:schemeClr val="tx1">
                <a:alpha val="25000"/>
              </a:schemeClr>
            </a:solidFill>
          </a:ln>
        </p:spPr>
      </p:cxnSp>
      <mc:AlternateContent xmlns:mc="http://schemas.openxmlformats.org/markup-compatibility/2006" xmlns:a14="http://schemas.microsoft.com/office/drawing/2010/main">
        <mc:Choice Requires="a14">
          <p:sp>
            <p:nvSpPr>
              <p:cNvPr id="52" name="文本框 51"/>
              <p:cNvSpPr txBox="1"/>
              <p:nvPr/>
            </p:nvSpPr>
            <p:spPr>
              <a:xfrm>
                <a:off x="8738871" y="4420255"/>
                <a:ext cx="665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𝑡h</m:t>
                          </m:r>
                          <m:r>
                            <a:rPr lang="en-US" altLang="zh-CN" b="0" i="1" smtClean="0">
                              <a:latin typeface="Cambria Math" panose="02040503050406030204" pitchFamily="18" charset="0"/>
                            </a:rPr>
                            <m:t>4</m:t>
                          </m:r>
                        </m:sub>
                      </m:sSub>
                    </m:oMath>
                  </m:oMathPara>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738871" y="4420255"/>
                <a:ext cx="665503"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10075207" y="3489889"/>
                <a:ext cx="65537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𝑂</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𝑁</m:t>
                      </m:r>
                      <m:r>
                        <a:rPr lang="en-US" altLang="zh-CN" sz="2000" b="0" i="1" smtClean="0">
                          <a:latin typeface="Cambria Math" panose="02040503050406030204" pitchFamily="18" charset="0"/>
                        </a:rPr>
                        <m:t>)</m:t>
                      </m:r>
                    </m:oMath>
                  </m:oMathPara>
                </a14:m>
                <a:endParaRPr lang="zh-CN" altLang="en-US" sz="2000" dirty="0"/>
              </a:p>
            </p:txBody>
          </p:sp>
        </mc:Choice>
        <mc:Fallback xmlns="">
          <p:sp>
            <p:nvSpPr>
              <p:cNvPr id="3" name="文本框 2"/>
              <p:cNvSpPr txBox="1">
                <a:spLocks noRot="1" noChangeAspect="1" noMove="1" noResize="1" noEditPoints="1" noAdjustHandles="1" noChangeArrowheads="1" noChangeShapeType="1" noTextEdit="1"/>
              </p:cNvSpPr>
              <p:nvPr/>
            </p:nvSpPr>
            <p:spPr>
              <a:xfrm>
                <a:off x="10075207" y="3489889"/>
                <a:ext cx="655371" cy="307777"/>
              </a:xfrm>
              <a:prstGeom prst="rect">
                <a:avLst/>
              </a:prstGeom>
              <a:blipFill>
                <a:blip r:embed="rId11"/>
                <a:stretch>
                  <a:fillRect l="-8411" t="-1961" r="-13084" b="-33333"/>
                </a:stretch>
              </a:blipFill>
            </p:spPr>
            <p:txBody>
              <a:bodyPr/>
              <a:lstStyle/>
              <a:p>
                <a:r>
                  <a:rPr lang="zh-CN" altLang="en-US">
                    <a:noFill/>
                  </a:rPr>
                  <a:t> </a:t>
                </a:r>
              </a:p>
            </p:txBody>
          </p:sp>
        </mc:Fallback>
      </mc:AlternateContent>
      <p:sp>
        <p:nvSpPr>
          <p:cNvPr id="47"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25</a:t>
            </a:r>
            <a:endParaRPr lang="zh-CN" altLang="en-US" sz="2400" dirty="0"/>
          </a:p>
        </p:txBody>
      </p:sp>
      <mc:AlternateContent xmlns:mc="http://schemas.openxmlformats.org/markup-compatibility/2006" xmlns:a14="http://schemas.microsoft.com/office/drawing/2010/main">
        <mc:Choice Requires="a14">
          <p:sp>
            <p:nvSpPr>
              <p:cNvPr id="10" name="矩形 9"/>
              <p:cNvSpPr/>
              <p:nvPr/>
            </p:nvSpPr>
            <p:spPr>
              <a:xfrm>
                <a:off x="1730786" y="5826454"/>
                <a:ext cx="9639860" cy="668901"/>
              </a:xfrm>
              <a:prstGeom prst="rect">
                <a:avLst/>
              </a:prstGeom>
            </p:spPr>
            <p:txBody>
              <a:bodyPr wrap="square">
                <a:spAutoFit/>
              </a:bodyPr>
              <a:lstStyle/>
              <a:p>
                <a:r>
                  <a:rPr lang="zh-CN" altLang="en-US" dirty="0" smtClean="0"/>
                  <a:t>这里</a:t>
                </a:r>
                <a:r>
                  <a:rPr lang="zh-CN" altLang="en-US" b="1" dirty="0">
                    <a:solidFill>
                      <a:srgbClr val="FF0000"/>
                    </a:solidFill>
                  </a:rPr>
                  <a:t>采用搜索</a:t>
                </a:r>
                <a:r>
                  <a:rPr lang="zh-CN" altLang="en-US" dirty="0"/>
                  <a:t>的方式，逐步</a:t>
                </a:r>
                <a:r>
                  <a:rPr lang="zh-CN" altLang="en-US" b="1" dirty="0">
                    <a:solidFill>
                      <a:srgbClr val="FF0000"/>
                    </a:solidFill>
                  </a:rPr>
                  <a:t>确定分割点</a:t>
                </a:r>
                <a:r>
                  <a:rPr lang="zh-CN" altLang="en-US" dirty="0"/>
                  <a:t>的位置，初始范围</a:t>
                </a:r>
                <a:r>
                  <a:rPr lang="zh-CN" altLang="en-US" dirty="0" smtClean="0"/>
                  <a:t>为</a:t>
                </a:r>
                <a14:m>
                  <m:oMath xmlns:m="http://schemas.openxmlformats.org/officeDocument/2006/math">
                    <m:r>
                      <a:rPr lang="zh-CN" altLang="en-US" b="0" i="1" dirty="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𝑙𝑜𝑤</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h𝑖𝑔h</m:t>
                        </m:r>
                      </m:sub>
                    </m:sSub>
                    <m:r>
                      <a:rPr lang="zh-CN" altLang="en-US" i="1">
                        <a:latin typeface="Cambria Math" panose="02040503050406030204" pitchFamily="18" charset="0"/>
                      </a:rPr>
                      <m:t>）</m:t>
                    </m:r>
                  </m:oMath>
                </a14:m>
                <a:r>
                  <a:rPr lang="en-US" altLang="zh-CN" dirty="0" smtClean="0"/>
                  <a:t>,  </a:t>
                </a:r>
                <a:r>
                  <a:rPr lang="zh-CN" altLang="en-US" dirty="0"/>
                  <a:t>每次以</a:t>
                </a:r>
                <a:r>
                  <a:rPr lang="zh-CN" altLang="en-US" b="1" dirty="0">
                    <a:solidFill>
                      <a:srgbClr val="FF0000"/>
                    </a:solidFill>
                  </a:rPr>
                  <a:t>局部范围中的最后一个元素</a:t>
                </a:r>
                <a:r>
                  <a:rPr lang="zh-CN" altLang="en-US" dirty="0"/>
                  <a:t>作为分割点，当搜索范围为</a:t>
                </a:r>
                <a:r>
                  <a:rPr lang="en-US" altLang="zh-CN" dirty="0"/>
                  <a:t>0</a:t>
                </a:r>
                <a:r>
                  <a:rPr lang="zh-CN" altLang="en-US" dirty="0"/>
                  <a:t>时，停止搜索，这里评价指标为</a:t>
                </a:r>
                <a:r>
                  <a:rPr lang="zh-CN" altLang="en-US" b="1" dirty="0">
                    <a:solidFill>
                      <a:srgbClr val="FF0000"/>
                    </a:solidFill>
                  </a:rPr>
                  <a:t>条件熵</a:t>
                </a:r>
              </a:p>
            </p:txBody>
          </p:sp>
        </mc:Choice>
        <mc:Fallback xmlns="">
          <p:sp>
            <p:nvSpPr>
              <p:cNvPr id="10" name="矩形 9"/>
              <p:cNvSpPr>
                <a:spLocks noRot="1" noChangeAspect="1" noMove="1" noResize="1" noEditPoints="1" noAdjustHandles="1" noChangeArrowheads="1" noChangeShapeType="1" noTextEdit="1"/>
              </p:cNvSpPr>
              <p:nvPr/>
            </p:nvSpPr>
            <p:spPr>
              <a:xfrm>
                <a:off x="1730786" y="5826454"/>
                <a:ext cx="9639860" cy="668901"/>
              </a:xfrm>
              <a:prstGeom prst="rect">
                <a:avLst/>
              </a:prstGeom>
              <a:blipFill>
                <a:blip r:embed="rId12"/>
                <a:stretch>
                  <a:fillRect l="-569" t="-4545" r="-380" b="-13636"/>
                </a:stretch>
              </a:blipFill>
            </p:spPr>
            <p:txBody>
              <a:bodyPr/>
              <a:lstStyle/>
              <a:p>
                <a:r>
                  <a:rPr lang="zh-CN" altLang="en-US">
                    <a:noFill/>
                  </a:rPr>
                  <a:t> </a:t>
                </a:r>
              </a:p>
            </p:txBody>
          </p:sp>
        </mc:Fallback>
      </mc:AlternateContent>
      <p:sp>
        <p:nvSpPr>
          <p:cNvPr id="50" name="文本框 49">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53" name="文本框 52">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54" name="文本框 53">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55" name="文本框 54">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56" name="文本框 55">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57" name="等腰三角形 56">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58" name="直接连接符 57">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70608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695759" y="1298812"/>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5" name="文本框 14"/>
          <p:cNvSpPr txBox="1"/>
          <p:nvPr/>
        </p:nvSpPr>
        <p:spPr>
          <a:xfrm>
            <a:off x="745207" y="807874"/>
            <a:ext cx="4738798" cy="461665"/>
          </a:xfrm>
          <a:prstGeom prst="rect">
            <a:avLst/>
          </a:prstGeom>
          <a:noFill/>
        </p:spPr>
        <p:txBody>
          <a:bodyPr wrap="none" rtlCol="0">
            <a:spAutoFit/>
          </a:bodyPr>
          <a:lstStyle/>
          <a:p>
            <a:r>
              <a:rPr lang="en-US" altLang="zh-CN" sz="2400" b="1" dirty="0" smtClean="0">
                <a:solidFill>
                  <a:srgbClr val="7030A0"/>
                </a:solidFill>
              </a:rPr>
              <a:t>2.</a:t>
            </a:r>
            <a:r>
              <a:rPr lang="zh-CN" altLang="en-US" sz="2400" b="1" dirty="0" smtClean="0">
                <a:solidFill>
                  <a:srgbClr val="7030A0"/>
                </a:solidFill>
              </a:rPr>
              <a:t>启发式计算最大分割点算法设计</a:t>
            </a:r>
            <a:endParaRPr lang="zh-CN" altLang="en-US" sz="2400" b="1" dirty="0">
              <a:solidFill>
                <a:srgbClr val="7030A0"/>
              </a:solidFill>
            </a:endParaRPr>
          </a:p>
        </p:txBody>
      </p:sp>
      <p:graphicFrame>
        <p:nvGraphicFramePr>
          <p:cNvPr id="31" name="图表 30"/>
          <p:cNvGraphicFramePr>
            <a:graphicFrameLocks/>
          </p:cNvGraphicFramePr>
          <p:nvPr>
            <p:extLst>
              <p:ext uri="{D42A27DB-BD31-4B8C-83A1-F6EECF244321}">
                <p14:modId xmlns:p14="http://schemas.microsoft.com/office/powerpoint/2010/main" val="3037367468"/>
              </p:ext>
            </p:extLst>
          </p:nvPr>
        </p:nvGraphicFramePr>
        <p:xfrm>
          <a:off x="905661" y="1298812"/>
          <a:ext cx="7684635" cy="3853789"/>
        </p:xfrm>
        <a:graphic>
          <a:graphicData uri="http://schemas.openxmlformats.org/drawingml/2006/chart">
            <c:chart xmlns:c="http://schemas.openxmlformats.org/drawingml/2006/chart" xmlns:r="http://schemas.openxmlformats.org/officeDocument/2006/relationships" r:id="rId3"/>
          </a:graphicData>
        </a:graphic>
      </p:graphicFrame>
      <p:sp>
        <p:nvSpPr>
          <p:cNvPr id="27" name="文本框 26"/>
          <p:cNvSpPr txBox="1"/>
          <p:nvPr/>
        </p:nvSpPr>
        <p:spPr>
          <a:xfrm>
            <a:off x="1902691" y="5677586"/>
            <a:ext cx="2393604" cy="461665"/>
          </a:xfrm>
          <a:prstGeom prst="rect">
            <a:avLst/>
          </a:prstGeom>
          <a:noFill/>
        </p:spPr>
        <p:txBody>
          <a:bodyPr wrap="none" rtlCol="0">
            <a:spAutoFit/>
          </a:bodyPr>
          <a:lstStyle/>
          <a:p>
            <a:r>
              <a:rPr lang="en-US" altLang="zh-CN" sz="800" dirty="0" smtClean="0"/>
              <a:t>,</a:t>
            </a:r>
            <a:r>
              <a:rPr lang="zh-CN" altLang="en-US" sz="2400" dirty="0" smtClean="0"/>
              <a:t>对于    </a:t>
            </a:r>
            <a:r>
              <a:rPr lang="zh-CN" altLang="en-US" sz="2400" b="1" dirty="0" smtClean="0"/>
              <a:t>随机排列</a:t>
            </a:r>
            <a:endParaRPr lang="zh-CN" altLang="en-US" dirty="0"/>
          </a:p>
        </p:txBody>
      </p:sp>
      <p:sp>
        <p:nvSpPr>
          <p:cNvPr id="3" name="文本框 2"/>
          <p:cNvSpPr txBox="1"/>
          <p:nvPr/>
        </p:nvSpPr>
        <p:spPr>
          <a:xfrm>
            <a:off x="2161401" y="5073548"/>
            <a:ext cx="2878452" cy="461665"/>
          </a:xfrm>
          <a:prstGeom prst="rect">
            <a:avLst/>
          </a:prstGeom>
          <a:noFill/>
        </p:spPr>
        <p:txBody>
          <a:bodyPr wrap="square" rtlCol="0">
            <a:spAutoFit/>
          </a:bodyPr>
          <a:lstStyle/>
          <a:p>
            <a:r>
              <a:rPr lang="zh-CN" altLang="en-US" sz="800" dirty="0" smtClean="0"/>
              <a:t>           </a:t>
            </a:r>
            <a:r>
              <a:rPr lang="zh-CN" altLang="en-US" sz="2400" dirty="0" smtClean="0"/>
              <a:t>相似性很高</a:t>
            </a:r>
            <a:endParaRPr lang="zh-CN" altLang="en-US" sz="2400" dirty="0"/>
          </a:p>
        </p:txBody>
      </p:sp>
      <p:sp>
        <p:nvSpPr>
          <p:cNvPr id="26" name="右箭头 25"/>
          <p:cNvSpPr/>
          <p:nvPr/>
        </p:nvSpPr>
        <p:spPr>
          <a:xfrm>
            <a:off x="4478980" y="5153671"/>
            <a:ext cx="363510" cy="312515"/>
          </a:xfrm>
          <a:prstGeom prst="rightArrow">
            <a:avLst/>
          </a:prstGeom>
          <a:solidFill>
            <a:schemeClr val="bg2">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5433182" y="5081652"/>
            <a:ext cx="2031325" cy="461665"/>
          </a:xfrm>
          <a:prstGeom prst="rect">
            <a:avLst/>
          </a:prstGeom>
        </p:spPr>
        <p:txBody>
          <a:bodyPr wrap="none">
            <a:spAutoFit/>
          </a:bodyPr>
          <a:lstStyle/>
          <a:p>
            <a:r>
              <a:rPr lang="zh-CN" altLang="en-US" sz="2400" dirty="0" smtClean="0">
                <a:solidFill>
                  <a:srgbClr val="FF0000"/>
                </a:solidFill>
              </a:rPr>
              <a:t>搜索路线</a:t>
            </a:r>
            <a:r>
              <a:rPr lang="zh-CN" altLang="en-US" sz="2400" dirty="0">
                <a:solidFill>
                  <a:srgbClr val="FF0000"/>
                </a:solidFill>
              </a:rPr>
              <a:t>一致</a:t>
            </a:r>
          </a:p>
        </p:txBody>
      </p:sp>
      <p:sp>
        <p:nvSpPr>
          <p:cNvPr id="33" name="右箭头 32"/>
          <p:cNvSpPr/>
          <p:nvPr/>
        </p:nvSpPr>
        <p:spPr>
          <a:xfrm>
            <a:off x="4485065" y="5714575"/>
            <a:ext cx="363510" cy="312515"/>
          </a:xfrm>
          <a:prstGeom prst="rightArrow">
            <a:avLst/>
          </a:prstGeom>
          <a:solidFill>
            <a:schemeClr val="bg2">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5433182" y="5620104"/>
            <a:ext cx="2031325" cy="461665"/>
          </a:xfrm>
          <a:prstGeom prst="rect">
            <a:avLst/>
          </a:prstGeom>
        </p:spPr>
        <p:txBody>
          <a:bodyPr wrap="none">
            <a:spAutoFit/>
          </a:bodyPr>
          <a:lstStyle/>
          <a:p>
            <a:r>
              <a:rPr lang="zh-CN" altLang="en-US" sz="2400" dirty="0" smtClean="0">
                <a:solidFill>
                  <a:srgbClr val="92D050"/>
                </a:solidFill>
              </a:rPr>
              <a:t>不同搜索路线</a:t>
            </a:r>
            <a:endParaRPr lang="zh-CN" altLang="en-US" sz="2400" dirty="0">
              <a:solidFill>
                <a:srgbClr val="92D050"/>
              </a:solidFill>
            </a:endParaRPr>
          </a:p>
        </p:txBody>
      </p:sp>
      <p:sp>
        <p:nvSpPr>
          <p:cNvPr id="35" name="右箭头 34"/>
          <p:cNvSpPr/>
          <p:nvPr/>
        </p:nvSpPr>
        <p:spPr>
          <a:xfrm>
            <a:off x="7773974" y="5712339"/>
            <a:ext cx="363510" cy="312515"/>
          </a:xfrm>
          <a:prstGeom prst="rightArrow">
            <a:avLst/>
          </a:prstGeom>
          <a:solidFill>
            <a:schemeClr val="bg2">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8515024" y="5623815"/>
            <a:ext cx="1415772" cy="461665"/>
          </a:xfrm>
          <a:prstGeom prst="rect">
            <a:avLst/>
          </a:prstGeom>
        </p:spPr>
        <p:txBody>
          <a:bodyPr wrap="none">
            <a:spAutoFit/>
          </a:bodyPr>
          <a:lstStyle/>
          <a:p>
            <a:r>
              <a:rPr lang="zh-CN" altLang="en-US" sz="2400" dirty="0" smtClean="0"/>
              <a:t>最优分割</a:t>
            </a:r>
            <a:endParaRPr lang="zh-CN" altLang="en-US" sz="2400" dirty="0"/>
          </a:p>
        </p:txBody>
      </p:sp>
      <p:cxnSp>
        <p:nvCxnSpPr>
          <p:cNvPr id="37" name="直接连接符 36"/>
          <p:cNvCxnSpPr/>
          <p:nvPr/>
        </p:nvCxnSpPr>
        <p:spPr>
          <a:xfrm flipV="1">
            <a:off x="1392910" y="3636705"/>
            <a:ext cx="7310980" cy="29894"/>
          </a:xfrm>
          <a:prstGeom prst="line">
            <a:avLst/>
          </a:prstGeom>
          <a:noFill/>
          <a:ln w="25400">
            <a:solidFill>
              <a:srgbClr val="FF0000">
                <a:alpha val="75000"/>
              </a:srgbClr>
            </a:solidFill>
          </a:ln>
        </p:spPr>
      </p:cxnSp>
      <p:cxnSp>
        <p:nvCxnSpPr>
          <p:cNvPr id="39" name="直接连接符 38"/>
          <p:cNvCxnSpPr/>
          <p:nvPr/>
        </p:nvCxnSpPr>
        <p:spPr>
          <a:xfrm flipV="1">
            <a:off x="1384363" y="3536385"/>
            <a:ext cx="7310980" cy="29894"/>
          </a:xfrm>
          <a:prstGeom prst="line">
            <a:avLst/>
          </a:prstGeom>
          <a:noFill/>
          <a:ln w="25400">
            <a:solidFill>
              <a:srgbClr val="92D050"/>
            </a:solidFill>
          </a:ln>
        </p:spPr>
      </p:cxnSp>
      <p:cxnSp>
        <p:nvCxnSpPr>
          <p:cNvPr id="40" name="直接连接符 39"/>
          <p:cNvCxnSpPr/>
          <p:nvPr/>
        </p:nvCxnSpPr>
        <p:spPr>
          <a:xfrm flipV="1">
            <a:off x="1392910" y="3778377"/>
            <a:ext cx="7310980" cy="29894"/>
          </a:xfrm>
          <a:prstGeom prst="line">
            <a:avLst/>
          </a:prstGeom>
          <a:noFill/>
          <a:ln w="25400">
            <a:solidFill>
              <a:srgbClr val="92D050"/>
            </a:solidFill>
          </a:ln>
        </p:spPr>
      </p:cxnSp>
      <p:sp>
        <p:nvSpPr>
          <p:cNvPr id="42"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26</a:t>
            </a:r>
            <a:endParaRPr lang="zh-CN" altLang="en-US" sz="2400" dirty="0"/>
          </a:p>
        </p:txBody>
      </p:sp>
      <p:pic>
        <p:nvPicPr>
          <p:cNvPr id="38" name="图片 3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8452" y="5093387"/>
            <a:ext cx="365792" cy="365792"/>
          </a:xfrm>
          <a:prstGeom prst="rect">
            <a:avLst/>
          </a:prstGeom>
        </p:spPr>
      </p:pic>
      <p:pic>
        <p:nvPicPr>
          <p:cNvPr id="41" name="图片 4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04919" y="5731835"/>
            <a:ext cx="365792" cy="365792"/>
          </a:xfrm>
          <a:prstGeom prst="rect">
            <a:avLst/>
          </a:prstGeom>
        </p:spPr>
      </p:pic>
      <p:sp>
        <p:nvSpPr>
          <p:cNvPr id="43" name="右箭头 42"/>
          <p:cNvSpPr/>
          <p:nvPr/>
        </p:nvSpPr>
        <p:spPr>
          <a:xfrm rot="16200000">
            <a:off x="8754372" y="3347717"/>
            <a:ext cx="315484" cy="2464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右箭头 43"/>
          <p:cNvSpPr/>
          <p:nvPr/>
        </p:nvSpPr>
        <p:spPr>
          <a:xfrm rot="5400000">
            <a:off x="8754372" y="3738412"/>
            <a:ext cx="315484" cy="2464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p:cNvSpPr txBox="1"/>
          <p:nvPr/>
        </p:nvSpPr>
        <p:spPr>
          <a:xfrm>
            <a:off x="8729157" y="2948186"/>
            <a:ext cx="230029" cy="241077"/>
          </a:xfrm>
          <a:prstGeom prst="rect">
            <a:avLst/>
          </a:prstGeom>
          <a:noFill/>
        </p:spPr>
        <p:txBody>
          <a:bodyPr wrap="square" rtlCol="0">
            <a:spAutoFit/>
          </a:bodyPr>
          <a:lstStyle/>
          <a:p>
            <a:r>
              <a:rPr lang="en-US" altLang="zh-CN" b="1" dirty="0" smtClean="0"/>
              <a:t>A</a:t>
            </a:r>
            <a:endParaRPr lang="zh-CN" altLang="en-US" b="1" dirty="0"/>
          </a:p>
        </p:txBody>
      </p:sp>
      <p:sp>
        <p:nvSpPr>
          <p:cNvPr id="46" name="文本框 45"/>
          <p:cNvSpPr txBox="1"/>
          <p:nvPr/>
        </p:nvSpPr>
        <p:spPr>
          <a:xfrm>
            <a:off x="8761413" y="3974295"/>
            <a:ext cx="230029" cy="261165"/>
          </a:xfrm>
          <a:prstGeom prst="rect">
            <a:avLst/>
          </a:prstGeom>
          <a:noFill/>
        </p:spPr>
        <p:txBody>
          <a:bodyPr wrap="square" rtlCol="0">
            <a:spAutoFit/>
          </a:bodyPr>
          <a:lstStyle/>
          <a:p>
            <a:r>
              <a:rPr lang="en-US" altLang="zh-CN" sz="2000" b="1" dirty="0" smtClean="0"/>
              <a:t>B</a:t>
            </a:r>
            <a:endParaRPr lang="zh-CN" altLang="en-US" sz="2000" b="1" dirty="0"/>
          </a:p>
        </p:txBody>
      </p:sp>
      <p:sp>
        <p:nvSpPr>
          <p:cNvPr id="47" name="文本框 46">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48" name="文本框 47">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49" name="文本框 48">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算法设计</a:t>
            </a:r>
          </a:p>
        </p:txBody>
      </p:sp>
      <p:sp>
        <p:nvSpPr>
          <p:cNvPr id="50" name="文本框 49">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51" name="文本框 50">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52" name="等腰三角形 51">
            <a:extLst>
              <a:ext uri="{FF2B5EF4-FFF2-40B4-BE49-F238E27FC236}">
                <a16:creationId xmlns:a16="http://schemas.microsoft.com/office/drawing/2014/main" id="{B8792248-2CFB-45B7-BF8A-6B63AE2B50C6}"/>
              </a:ext>
            </a:extLst>
          </p:cNvPr>
          <p:cNvSpPr/>
          <p:nvPr/>
        </p:nvSpPr>
        <p:spPr>
          <a:xfrm rot="10800000">
            <a:off x="5644168" y="-1025"/>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53" name="直接连接符 52">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28738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1B777F2-3569-4CC5-96D8-7F33EE4CF17F}"/>
              </a:ext>
            </a:extLst>
          </p:cNvPr>
          <p:cNvPicPr>
            <a:picLocks noChangeAspect="1"/>
          </p:cNvPicPr>
          <p:nvPr/>
        </p:nvPicPr>
        <p:blipFill rotWithShape="1">
          <a:blip r:embed="rId2"/>
          <a:srcRect t="2883" b="5399"/>
          <a:stretch/>
        </p:blipFill>
        <p:spPr>
          <a:xfrm>
            <a:off x="0" y="1"/>
            <a:ext cx="12192000" cy="6858000"/>
          </a:xfrm>
          <a:prstGeom prst="rect">
            <a:avLst/>
          </a:prstGeom>
        </p:spPr>
      </p:pic>
      <p:sp>
        <p:nvSpPr>
          <p:cNvPr id="4" name="矩形 3">
            <a:extLst>
              <a:ext uri="{FF2B5EF4-FFF2-40B4-BE49-F238E27FC236}">
                <a16:creationId xmlns:a16="http://schemas.microsoft.com/office/drawing/2014/main" id="{C7C6FED8-9091-4C4D-9FF2-CE2E488101F3}"/>
              </a:ext>
            </a:extLst>
          </p:cNvPr>
          <p:cNvSpPr/>
          <p:nvPr/>
        </p:nvSpPr>
        <p:spPr>
          <a:xfrm>
            <a:off x="0" y="2"/>
            <a:ext cx="12192000" cy="6857999"/>
          </a:xfrm>
          <a:prstGeom prst="rect">
            <a:avLst/>
          </a:prstGeom>
          <a:solidFill>
            <a:srgbClr val="7F2C8B">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endParaRPr lang="zh-CN" altLang="en-US" dirty="0">
              <a:solidFill>
                <a:prstClr val="white"/>
              </a:solidFill>
              <a:latin typeface="微软雅黑 Light" panose="020B0502040204020203" pitchFamily="34" charset="-122"/>
              <a:ea typeface="微软雅黑 Light" panose="020B0502040204020203" pitchFamily="34" charset="-122"/>
            </a:endParaRPr>
          </a:p>
        </p:txBody>
      </p:sp>
      <p:sp>
        <p:nvSpPr>
          <p:cNvPr id="7" name="椭圆 6">
            <a:extLst>
              <a:ext uri="{FF2B5EF4-FFF2-40B4-BE49-F238E27FC236}">
                <a16:creationId xmlns:a16="http://schemas.microsoft.com/office/drawing/2014/main" id="{C4711A01-7442-48EE-83F7-51EB1CE5A964}"/>
              </a:ext>
            </a:extLst>
          </p:cNvPr>
          <p:cNvSpPr/>
          <p:nvPr/>
        </p:nvSpPr>
        <p:spPr>
          <a:xfrm>
            <a:off x="5432997" y="1944877"/>
            <a:ext cx="1228609" cy="122860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0" name="文本框 9">
            <a:extLst>
              <a:ext uri="{FF2B5EF4-FFF2-40B4-BE49-F238E27FC236}">
                <a16:creationId xmlns:a16="http://schemas.microsoft.com/office/drawing/2014/main" id="{C38D65F9-7030-4EC2-8338-497411D8A69D}"/>
              </a:ext>
            </a:extLst>
          </p:cNvPr>
          <p:cNvSpPr txBox="1"/>
          <p:nvPr/>
        </p:nvSpPr>
        <p:spPr>
          <a:xfrm>
            <a:off x="4735338" y="3429001"/>
            <a:ext cx="2721324" cy="830997"/>
          </a:xfrm>
          <a:prstGeom prst="rect">
            <a:avLst/>
          </a:prstGeom>
          <a:noFill/>
        </p:spPr>
        <p:txBody>
          <a:bodyPr wrap="square" rtlCol="0">
            <a:spAutoFit/>
          </a:bodyPr>
          <a:lstStyle/>
          <a:p>
            <a:pPr defTabSz="914377">
              <a:defRPr/>
            </a:pPr>
            <a:r>
              <a:rPr lang="zh-CN" altLang="en-US" sz="4800" b="1" dirty="0" smtClean="0">
                <a:solidFill>
                  <a:prstClr val="white"/>
                </a:solidFill>
                <a:latin typeface="思源宋体 CN Heavy"/>
                <a:ea typeface="微软雅黑 Light" panose="020B0502040204020203" pitchFamily="34" charset="-122"/>
              </a:rPr>
              <a:t>实验分析</a:t>
            </a:r>
            <a:endParaRPr lang="zh-CN" altLang="en-US" sz="4800" b="1" dirty="0">
              <a:solidFill>
                <a:prstClr val="white"/>
              </a:solidFill>
              <a:latin typeface="思源宋体 CN Heavy"/>
              <a:ea typeface="微软雅黑 Light" panose="020B0502040204020203" pitchFamily="34" charset="-122"/>
            </a:endParaRPr>
          </a:p>
        </p:txBody>
      </p:sp>
      <p:sp>
        <p:nvSpPr>
          <p:cNvPr id="12" name="Freeform 22">
            <a:extLst>
              <a:ext uri="{FF2B5EF4-FFF2-40B4-BE49-F238E27FC236}">
                <a16:creationId xmlns:a16="http://schemas.microsoft.com/office/drawing/2014/main" id="{DF5DBEA6-74EC-4955-AB99-6D1C848C1063}"/>
              </a:ext>
            </a:extLst>
          </p:cNvPr>
          <p:cNvSpPr>
            <a:spLocks noEditPoints="1"/>
          </p:cNvSpPr>
          <p:nvPr/>
        </p:nvSpPr>
        <p:spPr bwMode="auto">
          <a:xfrm>
            <a:off x="5471097" y="2242536"/>
            <a:ext cx="666750" cy="709534"/>
          </a:xfrm>
          <a:custGeom>
            <a:avLst/>
            <a:gdLst>
              <a:gd name="T0" fmla="*/ 349 w 2960"/>
              <a:gd name="T1" fmla="*/ 1602 h 2850"/>
              <a:gd name="T2" fmla="*/ 1012 w 2960"/>
              <a:gd name="T3" fmla="*/ 1876 h 2850"/>
              <a:gd name="T4" fmla="*/ 1012 w 2960"/>
              <a:gd name="T5" fmla="*/ 1876 h 2850"/>
              <a:gd name="T6" fmla="*/ 1369 w 2960"/>
              <a:gd name="T7" fmla="*/ 1806 h 2850"/>
              <a:gd name="T8" fmla="*/ 2307 w 2960"/>
              <a:gd name="T9" fmla="*/ 2744 h 2850"/>
              <a:gd name="T10" fmla="*/ 2563 w 2960"/>
              <a:gd name="T11" fmla="*/ 2850 h 2850"/>
              <a:gd name="T12" fmla="*/ 2819 w 2960"/>
              <a:gd name="T13" fmla="*/ 2744 h 2850"/>
              <a:gd name="T14" fmla="*/ 2819 w 2960"/>
              <a:gd name="T15" fmla="*/ 2233 h 2850"/>
              <a:gd name="T16" fmla="*/ 1880 w 2960"/>
              <a:gd name="T17" fmla="*/ 1295 h 2850"/>
              <a:gd name="T18" fmla="*/ 1676 w 2960"/>
              <a:gd name="T19" fmla="*/ 275 h 2850"/>
              <a:gd name="T20" fmla="*/ 1013 w 2960"/>
              <a:gd name="T21" fmla="*/ 0 h 2850"/>
              <a:gd name="T22" fmla="*/ 654 w 2960"/>
              <a:gd name="T23" fmla="*/ 71 h 2850"/>
              <a:gd name="T24" fmla="*/ 555 w 2960"/>
              <a:gd name="T25" fmla="*/ 112 h 2850"/>
              <a:gd name="T26" fmla="*/ 1006 w 2960"/>
              <a:gd name="T27" fmla="*/ 563 h 2850"/>
              <a:gd name="T28" fmla="*/ 1082 w 2960"/>
              <a:gd name="T29" fmla="*/ 747 h 2850"/>
              <a:gd name="T30" fmla="*/ 1006 w 2960"/>
              <a:gd name="T31" fmla="*/ 931 h 2850"/>
              <a:gd name="T32" fmla="*/ 821 w 2960"/>
              <a:gd name="T33" fmla="*/ 1008 h 2850"/>
              <a:gd name="T34" fmla="*/ 637 w 2960"/>
              <a:gd name="T35" fmla="*/ 931 h 2850"/>
              <a:gd name="T36" fmla="*/ 262 w 2960"/>
              <a:gd name="T37" fmla="*/ 557 h 2850"/>
              <a:gd name="T38" fmla="*/ 186 w 2960"/>
              <a:gd name="T39" fmla="*/ 481 h 2850"/>
              <a:gd name="T40" fmla="*/ 145 w 2960"/>
              <a:gd name="T41" fmla="*/ 580 h 2850"/>
              <a:gd name="T42" fmla="*/ 349 w 2960"/>
              <a:gd name="T43" fmla="*/ 1602 h 2850"/>
              <a:gd name="T44" fmla="*/ 242 w 2960"/>
              <a:gd name="T45" fmla="*/ 740 h 2850"/>
              <a:gd name="T46" fmla="*/ 535 w 2960"/>
              <a:gd name="T47" fmla="*/ 1033 h 2850"/>
              <a:gd name="T48" fmla="*/ 821 w 2960"/>
              <a:gd name="T49" fmla="*/ 1151 h 2850"/>
              <a:gd name="T50" fmla="*/ 1107 w 2960"/>
              <a:gd name="T51" fmla="*/ 1033 h 2850"/>
              <a:gd name="T52" fmla="*/ 1226 w 2960"/>
              <a:gd name="T53" fmla="*/ 747 h 2850"/>
              <a:gd name="T54" fmla="*/ 1107 w 2960"/>
              <a:gd name="T55" fmla="*/ 461 h 2850"/>
              <a:gd name="T56" fmla="*/ 814 w 2960"/>
              <a:gd name="T57" fmla="*/ 168 h 2850"/>
              <a:gd name="T58" fmla="*/ 1013 w 2960"/>
              <a:gd name="T59" fmla="*/ 143 h 2850"/>
              <a:gd name="T60" fmla="*/ 1574 w 2960"/>
              <a:gd name="T61" fmla="*/ 376 h 2850"/>
              <a:gd name="T62" fmla="*/ 1730 w 2960"/>
              <a:gd name="T63" fmla="*/ 1280 h 2850"/>
              <a:gd name="T64" fmla="*/ 1708 w 2960"/>
              <a:gd name="T65" fmla="*/ 1326 h 2850"/>
              <a:gd name="T66" fmla="*/ 2717 w 2960"/>
              <a:gd name="T67" fmla="*/ 2335 h 2850"/>
              <a:gd name="T68" fmla="*/ 2717 w 2960"/>
              <a:gd name="T69" fmla="*/ 2643 h 2850"/>
              <a:gd name="T70" fmla="*/ 2563 w 2960"/>
              <a:gd name="T71" fmla="*/ 2707 h 2850"/>
              <a:gd name="T72" fmla="*/ 2409 w 2960"/>
              <a:gd name="T73" fmla="*/ 2643 h 2850"/>
              <a:gd name="T74" fmla="*/ 1400 w 2960"/>
              <a:gd name="T75" fmla="*/ 1634 h 2850"/>
              <a:gd name="T76" fmla="*/ 1354 w 2960"/>
              <a:gd name="T77" fmla="*/ 1656 h 2850"/>
              <a:gd name="T78" fmla="*/ 1012 w 2960"/>
              <a:gd name="T79" fmla="*/ 1733 h 2850"/>
              <a:gd name="T80" fmla="*/ 450 w 2960"/>
              <a:gd name="T81" fmla="*/ 1500 h 2850"/>
              <a:gd name="T82" fmla="*/ 242 w 2960"/>
              <a:gd name="T83" fmla="*/ 740 h 2850"/>
              <a:gd name="T84" fmla="*/ 242 w 2960"/>
              <a:gd name="T85" fmla="*/ 740 h 2850"/>
              <a:gd name="T86" fmla="*/ 242 w 2960"/>
              <a:gd name="T87" fmla="*/ 740 h 28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60" h="2850">
                <a:moveTo>
                  <a:pt x="349" y="1602"/>
                </a:moveTo>
                <a:cubicBezTo>
                  <a:pt x="526" y="1779"/>
                  <a:pt x="762" y="1876"/>
                  <a:pt x="1012" y="1876"/>
                </a:cubicBezTo>
                <a:cubicBezTo>
                  <a:pt x="1012" y="1876"/>
                  <a:pt x="1012" y="1876"/>
                  <a:pt x="1012" y="1876"/>
                </a:cubicBezTo>
                <a:cubicBezTo>
                  <a:pt x="1135" y="1876"/>
                  <a:pt x="1256" y="1852"/>
                  <a:pt x="1369" y="1806"/>
                </a:cubicBezTo>
                <a:cubicBezTo>
                  <a:pt x="2307" y="2744"/>
                  <a:pt x="2307" y="2744"/>
                  <a:pt x="2307" y="2744"/>
                </a:cubicBezTo>
                <a:cubicBezTo>
                  <a:pt x="2376" y="2813"/>
                  <a:pt x="2466" y="2850"/>
                  <a:pt x="2563" y="2850"/>
                </a:cubicBezTo>
                <a:cubicBezTo>
                  <a:pt x="2660" y="2850"/>
                  <a:pt x="2750" y="2813"/>
                  <a:pt x="2819" y="2744"/>
                </a:cubicBezTo>
                <a:cubicBezTo>
                  <a:pt x="2960" y="2603"/>
                  <a:pt x="2960" y="2374"/>
                  <a:pt x="2819" y="2233"/>
                </a:cubicBezTo>
                <a:cubicBezTo>
                  <a:pt x="1880" y="1295"/>
                  <a:pt x="1880" y="1295"/>
                  <a:pt x="1880" y="1295"/>
                </a:cubicBezTo>
                <a:cubicBezTo>
                  <a:pt x="2023" y="947"/>
                  <a:pt x="1944" y="543"/>
                  <a:pt x="1676" y="275"/>
                </a:cubicBezTo>
                <a:cubicBezTo>
                  <a:pt x="1499" y="97"/>
                  <a:pt x="1263" y="0"/>
                  <a:pt x="1013" y="0"/>
                </a:cubicBezTo>
                <a:cubicBezTo>
                  <a:pt x="890" y="0"/>
                  <a:pt x="768" y="24"/>
                  <a:pt x="654" y="71"/>
                </a:cubicBezTo>
                <a:cubicBezTo>
                  <a:pt x="555" y="112"/>
                  <a:pt x="555" y="112"/>
                  <a:pt x="555" y="112"/>
                </a:cubicBezTo>
                <a:cubicBezTo>
                  <a:pt x="1006" y="563"/>
                  <a:pt x="1006" y="563"/>
                  <a:pt x="1006" y="563"/>
                </a:cubicBezTo>
                <a:cubicBezTo>
                  <a:pt x="1055" y="611"/>
                  <a:pt x="1082" y="678"/>
                  <a:pt x="1082" y="747"/>
                </a:cubicBezTo>
                <a:cubicBezTo>
                  <a:pt x="1082" y="817"/>
                  <a:pt x="1055" y="882"/>
                  <a:pt x="1006" y="931"/>
                </a:cubicBezTo>
                <a:cubicBezTo>
                  <a:pt x="957" y="981"/>
                  <a:pt x="891" y="1008"/>
                  <a:pt x="821" y="1008"/>
                </a:cubicBezTo>
                <a:cubicBezTo>
                  <a:pt x="752" y="1008"/>
                  <a:pt x="686" y="981"/>
                  <a:pt x="637" y="931"/>
                </a:cubicBezTo>
                <a:cubicBezTo>
                  <a:pt x="262" y="557"/>
                  <a:pt x="262" y="557"/>
                  <a:pt x="262" y="557"/>
                </a:cubicBezTo>
                <a:cubicBezTo>
                  <a:pt x="186" y="481"/>
                  <a:pt x="186" y="481"/>
                  <a:pt x="186" y="481"/>
                </a:cubicBezTo>
                <a:cubicBezTo>
                  <a:pt x="145" y="580"/>
                  <a:pt x="145" y="580"/>
                  <a:pt x="145" y="580"/>
                </a:cubicBezTo>
                <a:cubicBezTo>
                  <a:pt x="0" y="932"/>
                  <a:pt x="80" y="1333"/>
                  <a:pt x="349" y="1602"/>
                </a:cubicBezTo>
                <a:close/>
                <a:moveTo>
                  <a:pt x="242" y="740"/>
                </a:moveTo>
                <a:cubicBezTo>
                  <a:pt x="535" y="1033"/>
                  <a:pt x="535" y="1033"/>
                  <a:pt x="535" y="1033"/>
                </a:cubicBezTo>
                <a:cubicBezTo>
                  <a:pt x="612" y="1109"/>
                  <a:pt x="713" y="1151"/>
                  <a:pt x="821" y="1151"/>
                </a:cubicBezTo>
                <a:cubicBezTo>
                  <a:pt x="929" y="1151"/>
                  <a:pt x="1031" y="1109"/>
                  <a:pt x="1107" y="1033"/>
                </a:cubicBezTo>
                <a:cubicBezTo>
                  <a:pt x="1184" y="957"/>
                  <a:pt x="1226" y="855"/>
                  <a:pt x="1226" y="747"/>
                </a:cubicBezTo>
                <a:cubicBezTo>
                  <a:pt x="1226" y="639"/>
                  <a:pt x="1184" y="537"/>
                  <a:pt x="1107" y="461"/>
                </a:cubicBezTo>
                <a:cubicBezTo>
                  <a:pt x="814" y="168"/>
                  <a:pt x="814" y="168"/>
                  <a:pt x="814" y="168"/>
                </a:cubicBezTo>
                <a:cubicBezTo>
                  <a:pt x="879" y="152"/>
                  <a:pt x="946" y="143"/>
                  <a:pt x="1013" y="143"/>
                </a:cubicBezTo>
                <a:cubicBezTo>
                  <a:pt x="1225" y="143"/>
                  <a:pt x="1424" y="226"/>
                  <a:pt x="1574" y="376"/>
                </a:cubicBezTo>
                <a:cubicBezTo>
                  <a:pt x="1812" y="613"/>
                  <a:pt x="1874" y="977"/>
                  <a:pt x="1730" y="1280"/>
                </a:cubicBezTo>
                <a:cubicBezTo>
                  <a:pt x="1708" y="1326"/>
                  <a:pt x="1708" y="1326"/>
                  <a:pt x="1708" y="1326"/>
                </a:cubicBezTo>
                <a:cubicBezTo>
                  <a:pt x="2717" y="2335"/>
                  <a:pt x="2717" y="2335"/>
                  <a:pt x="2717" y="2335"/>
                </a:cubicBezTo>
                <a:cubicBezTo>
                  <a:pt x="2802" y="2420"/>
                  <a:pt x="2802" y="2558"/>
                  <a:pt x="2717" y="2643"/>
                </a:cubicBezTo>
                <a:cubicBezTo>
                  <a:pt x="2676" y="2684"/>
                  <a:pt x="2621" y="2707"/>
                  <a:pt x="2563" y="2707"/>
                </a:cubicBezTo>
                <a:cubicBezTo>
                  <a:pt x="2505" y="2707"/>
                  <a:pt x="2450" y="2684"/>
                  <a:pt x="2409" y="2643"/>
                </a:cubicBezTo>
                <a:cubicBezTo>
                  <a:pt x="1400" y="1634"/>
                  <a:pt x="1400" y="1634"/>
                  <a:pt x="1400" y="1634"/>
                </a:cubicBezTo>
                <a:cubicBezTo>
                  <a:pt x="1354" y="1656"/>
                  <a:pt x="1354" y="1656"/>
                  <a:pt x="1354" y="1656"/>
                </a:cubicBezTo>
                <a:cubicBezTo>
                  <a:pt x="1248" y="1706"/>
                  <a:pt x="1130" y="1733"/>
                  <a:pt x="1012" y="1733"/>
                </a:cubicBezTo>
                <a:cubicBezTo>
                  <a:pt x="800" y="1733"/>
                  <a:pt x="600" y="1650"/>
                  <a:pt x="450" y="1500"/>
                </a:cubicBezTo>
                <a:cubicBezTo>
                  <a:pt x="249" y="1299"/>
                  <a:pt x="173" y="1010"/>
                  <a:pt x="242" y="740"/>
                </a:cubicBezTo>
                <a:close/>
                <a:moveTo>
                  <a:pt x="242" y="740"/>
                </a:moveTo>
                <a:cubicBezTo>
                  <a:pt x="242" y="740"/>
                  <a:pt x="242" y="740"/>
                  <a:pt x="242" y="740"/>
                </a:cubicBezTo>
              </a:path>
            </a:pathLst>
          </a:custGeom>
          <a:solidFill>
            <a:srgbClr val="7C2D8F"/>
          </a:solidFill>
          <a:ln>
            <a:noFill/>
          </a:ln>
        </p:spPr>
        <p:txBody>
          <a:bodyPr vert="horz" wrap="square" lIns="68580" tIns="34290" rIns="68580" bIns="34290" numCol="1" anchor="t" anchorCtr="0" compatLnSpc="1">
            <a:prstTxWarp prst="textNoShape">
              <a:avLst/>
            </a:prstTxWarp>
          </a:bodyPr>
          <a:lstStyle/>
          <a:p>
            <a:pPr defTabSz="685800">
              <a:defRPr/>
            </a:pPr>
            <a:endParaRPr lang="zh-CN" altLang="en-US" sz="1350">
              <a:solidFill>
                <a:prstClr val="black"/>
              </a:solidFill>
              <a:latin typeface="等线" panose="020F0502020204030204"/>
              <a:ea typeface="等线" panose="02010600030101010101" pitchFamily="2" charset="-122"/>
            </a:endParaRPr>
          </a:p>
        </p:txBody>
      </p:sp>
      <p:grpSp>
        <p:nvGrpSpPr>
          <p:cNvPr id="13" name="组合 12">
            <a:extLst>
              <a:ext uri="{FF2B5EF4-FFF2-40B4-BE49-F238E27FC236}">
                <a16:creationId xmlns:a16="http://schemas.microsoft.com/office/drawing/2014/main" id="{12816CF1-AF90-447D-BF81-C672B1D21A5D}"/>
              </a:ext>
            </a:extLst>
          </p:cNvPr>
          <p:cNvGrpSpPr/>
          <p:nvPr/>
        </p:nvGrpSpPr>
        <p:grpSpPr>
          <a:xfrm>
            <a:off x="6137847" y="2242536"/>
            <a:ext cx="433860" cy="709534"/>
            <a:chOff x="-764706" y="8060951"/>
            <a:chExt cx="11024842" cy="7997077"/>
          </a:xfrm>
          <a:solidFill>
            <a:schemeClr val="bg1"/>
          </a:solidFill>
        </p:grpSpPr>
        <p:sp>
          <p:nvSpPr>
            <p:cNvPr id="14" name="Freeform 26">
              <a:extLst>
                <a:ext uri="{FF2B5EF4-FFF2-40B4-BE49-F238E27FC236}">
                  <a16:creationId xmlns:a16="http://schemas.microsoft.com/office/drawing/2014/main" id="{8AD5D222-E488-4BD8-BE21-4C8DED7A6D3E}"/>
                </a:ext>
              </a:extLst>
            </p:cNvPr>
            <p:cNvSpPr>
              <a:spLocks/>
            </p:cNvSpPr>
            <p:nvPr/>
          </p:nvSpPr>
          <p:spPr bwMode="auto">
            <a:xfrm>
              <a:off x="-764706" y="13264281"/>
              <a:ext cx="11024842" cy="2793747"/>
            </a:xfrm>
            <a:custGeom>
              <a:avLst/>
              <a:gdLst>
                <a:gd name="T0" fmla="*/ 43 w 2239"/>
                <a:gd name="T1" fmla="*/ 182 h 1206"/>
                <a:gd name="T2" fmla="*/ 1001 w 2239"/>
                <a:gd name="T3" fmla="*/ 624 h 1206"/>
                <a:gd name="T4" fmla="*/ 1001 w 2239"/>
                <a:gd name="T5" fmla="*/ 1004 h 1206"/>
                <a:gd name="T6" fmla="*/ 744 w 2239"/>
                <a:gd name="T7" fmla="*/ 1004 h 1206"/>
                <a:gd name="T8" fmla="*/ 740 w 2239"/>
                <a:gd name="T9" fmla="*/ 1003 h 1206"/>
                <a:gd name="T10" fmla="*/ 644 w 2239"/>
                <a:gd name="T11" fmla="*/ 1107 h 1206"/>
                <a:gd name="T12" fmla="*/ 748 w 2239"/>
                <a:gd name="T13" fmla="*/ 1203 h 1206"/>
                <a:gd name="T14" fmla="*/ 751 w 2239"/>
                <a:gd name="T15" fmla="*/ 1203 h 1206"/>
                <a:gd name="T16" fmla="*/ 1439 w 2239"/>
                <a:gd name="T17" fmla="*/ 1203 h 1206"/>
                <a:gd name="T18" fmla="*/ 1443 w 2239"/>
                <a:gd name="T19" fmla="*/ 1203 h 1206"/>
                <a:gd name="T20" fmla="*/ 1530 w 2239"/>
                <a:gd name="T21" fmla="*/ 1150 h 1206"/>
                <a:gd name="T22" fmla="*/ 1525 w 2239"/>
                <a:gd name="T23" fmla="*/ 1049 h 1206"/>
                <a:gd name="T24" fmla="*/ 1435 w 2239"/>
                <a:gd name="T25" fmla="*/ 1003 h 1206"/>
                <a:gd name="T26" fmla="*/ 1432 w 2239"/>
                <a:gd name="T27" fmla="*/ 1004 h 1206"/>
                <a:gd name="T28" fmla="*/ 1199 w 2239"/>
                <a:gd name="T29" fmla="*/ 1004 h 1206"/>
                <a:gd name="T30" fmla="*/ 1199 w 2239"/>
                <a:gd name="T31" fmla="*/ 625 h 1206"/>
                <a:gd name="T32" fmla="*/ 2200 w 2239"/>
                <a:gd name="T33" fmla="*/ 173 h 1206"/>
                <a:gd name="T34" fmla="*/ 2222 w 2239"/>
                <a:gd name="T35" fmla="*/ 62 h 1206"/>
                <a:gd name="T36" fmla="*/ 2126 w 2239"/>
                <a:gd name="T37" fmla="*/ 2 h 1206"/>
                <a:gd name="T38" fmla="*/ 2056 w 2239"/>
                <a:gd name="T39" fmla="*/ 36 h 1206"/>
                <a:gd name="T40" fmla="*/ 1117 w 2239"/>
                <a:gd name="T41" fmla="*/ 431 h 1206"/>
                <a:gd name="T42" fmla="*/ 172 w 2239"/>
                <a:gd name="T43" fmla="*/ 31 h 1206"/>
                <a:gd name="T44" fmla="*/ 171 w 2239"/>
                <a:gd name="T45" fmla="*/ 32 h 1206"/>
                <a:gd name="T46" fmla="*/ 97 w 2239"/>
                <a:gd name="T47" fmla="*/ 3 h 1206"/>
                <a:gd name="T48" fmla="*/ 27 w 2239"/>
                <a:gd name="T49" fmla="*/ 35 h 1206"/>
                <a:gd name="T50" fmla="*/ 1 w 2239"/>
                <a:gd name="T51" fmla="*/ 107 h 1206"/>
                <a:gd name="T52" fmla="*/ 43 w 2239"/>
                <a:gd name="T53" fmla="*/ 18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39" h="1206">
                  <a:moveTo>
                    <a:pt x="43" y="182"/>
                  </a:moveTo>
                  <a:cubicBezTo>
                    <a:pt x="298" y="440"/>
                    <a:pt x="638" y="597"/>
                    <a:pt x="1001" y="624"/>
                  </a:cubicBezTo>
                  <a:cubicBezTo>
                    <a:pt x="1001" y="1004"/>
                    <a:pt x="1001" y="1004"/>
                    <a:pt x="1001" y="1004"/>
                  </a:cubicBezTo>
                  <a:cubicBezTo>
                    <a:pt x="744" y="1004"/>
                    <a:pt x="744" y="1004"/>
                    <a:pt x="744" y="1004"/>
                  </a:cubicBezTo>
                  <a:cubicBezTo>
                    <a:pt x="743" y="1004"/>
                    <a:pt x="742" y="1003"/>
                    <a:pt x="740" y="1003"/>
                  </a:cubicBezTo>
                  <a:cubicBezTo>
                    <a:pt x="685" y="1006"/>
                    <a:pt x="642" y="1052"/>
                    <a:pt x="644" y="1107"/>
                  </a:cubicBezTo>
                  <a:cubicBezTo>
                    <a:pt x="646" y="1163"/>
                    <a:pt x="693" y="1206"/>
                    <a:pt x="748" y="1203"/>
                  </a:cubicBezTo>
                  <a:cubicBezTo>
                    <a:pt x="749" y="1203"/>
                    <a:pt x="750" y="1203"/>
                    <a:pt x="751" y="1203"/>
                  </a:cubicBezTo>
                  <a:cubicBezTo>
                    <a:pt x="1439" y="1203"/>
                    <a:pt x="1439" y="1203"/>
                    <a:pt x="1439" y="1203"/>
                  </a:cubicBezTo>
                  <a:cubicBezTo>
                    <a:pt x="1441" y="1203"/>
                    <a:pt x="1442" y="1203"/>
                    <a:pt x="1443" y="1203"/>
                  </a:cubicBezTo>
                  <a:cubicBezTo>
                    <a:pt x="1480" y="1202"/>
                    <a:pt x="1513" y="1182"/>
                    <a:pt x="1530" y="1150"/>
                  </a:cubicBezTo>
                  <a:cubicBezTo>
                    <a:pt x="1547" y="1118"/>
                    <a:pt x="1545" y="1080"/>
                    <a:pt x="1525" y="1049"/>
                  </a:cubicBezTo>
                  <a:cubicBezTo>
                    <a:pt x="1506" y="1019"/>
                    <a:pt x="1471" y="1001"/>
                    <a:pt x="1435" y="1003"/>
                  </a:cubicBezTo>
                  <a:cubicBezTo>
                    <a:pt x="1434" y="1003"/>
                    <a:pt x="1433" y="1004"/>
                    <a:pt x="1432" y="1004"/>
                  </a:cubicBezTo>
                  <a:cubicBezTo>
                    <a:pt x="1199" y="1004"/>
                    <a:pt x="1199" y="1004"/>
                    <a:pt x="1199" y="1004"/>
                  </a:cubicBezTo>
                  <a:cubicBezTo>
                    <a:pt x="1199" y="625"/>
                    <a:pt x="1199" y="625"/>
                    <a:pt x="1199" y="625"/>
                  </a:cubicBezTo>
                  <a:cubicBezTo>
                    <a:pt x="1579" y="605"/>
                    <a:pt x="1932" y="447"/>
                    <a:pt x="2200" y="173"/>
                  </a:cubicBezTo>
                  <a:cubicBezTo>
                    <a:pt x="2230" y="144"/>
                    <a:pt x="2239" y="100"/>
                    <a:pt x="2222" y="62"/>
                  </a:cubicBezTo>
                  <a:cubicBezTo>
                    <a:pt x="2206" y="24"/>
                    <a:pt x="2168" y="0"/>
                    <a:pt x="2126" y="2"/>
                  </a:cubicBezTo>
                  <a:cubicBezTo>
                    <a:pt x="2099" y="4"/>
                    <a:pt x="2074" y="16"/>
                    <a:pt x="2056" y="36"/>
                  </a:cubicBezTo>
                  <a:cubicBezTo>
                    <a:pt x="1809" y="290"/>
                    <a:pt x="1470" y="432"/>
                    <a:pt x="1117" y="431"/>
                  </a:cubicBezTo>
                  <a:cubicBezTo>
                    <a:pt x="760" y="432"/>
                    <a:pt x="419" y="288"/>
                    <a:pt x="172" y="31"/>
                  </a:cubicBezTo>
                  <a:cubicBezTo>
                    <a:pt x="171" y="32"/>
                    <a:pt x="171" y="32"/>
                    <a:pt x="171" y="32"/>
                  </a:cubicBezTo>
                  <a:cubicBezTo>
                    <a:pt x="152" y="12"/>
                    <a:pt x="125" y="1"/>
                    <a:pt x="97" y="3"/>
                  </a:cubicBezTo>
                  <a:cubicBezTo>
                    <a:pt x="70" y="4"/>
                    <a:pt x="45" y="15"/>
                    <a:pt x="27" y="35"/>
                  </a:cubicBezTo>
                  <a:cubicBezTo>
                    <a:pt x="9" y="54"/>
                    <a:pt x="0" y="80"/>
                    <a:pt x="1" y="107"/>
                  </a:cubicBezTo>
                  <a:cubicBezTo>
                    <a:pt x="3" y="137"/>
                    <a:pt x="18" y="165"/>
                    <a:pt x="43" y="182"/>
                  </a:cubicBezTo>
                </a:path>
              </a:pathLst>
            </a:custGeom>
            <a:solidFill>
              <a:srgbClr val="7C2D8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zh-CN" altLang="en-US" sz="1350">
                <a:solidFill>
                  <a:prstClr val="black"/>
                </a:solidFill>
                <a:latin typeface="等线" panose="020F0502020204030204"/>
                <a:ea typeface="等线" panose="02010600030101010101" pitchFamily="2" charset="-122"/>
              </a:endParaRPr>
            </a:p>
          </p:txBody>
        </p:sp>
        <p:sp>
          <p:nvSpPr>
            <p:cNvPr id="19" name="Freeform 27">
              <a:extLst>
                <a:ext uri="{FF2B5EF4-FFF2-40B4-BE49-F238E27FC236}">
                  <a16:creationId xmlns:a16="http://schemas.microsoft.com/office/drawing/2014/main" id="{FFC4C0FB-548A-465A-BCEE-08BE8F6E63B8}"/>
                </a:ext>
              </a:extLst>
            </p:cNvPr>
            <p:cNvSpPr>
              <a:spLocks noEditPoints="1"/>
            </p:cNvSpPr>
            <p:nvPr/>
          </p:nvSpPr>
          <p:spPr bwMode="auto">
            <a:xfrm>
              <a:off x="523174" y="8060951"/>
              <a:ext cx="7404305" cy="5203330"/>
            </a:xfrm>
            <a:custGeom>
              <a:avLst/>
              <a:gdLst>
                <a:gd name="T0" fmla="*/ 198 w 1502"/>
                <a:gd name="T1" fmla="*/ 751 h 2241"/>
                <a:gd name="T2" fmla="*/ 751 w 1502"/>
                <a:gd name="T3" fmla="*/ 199 h 2241"/>
                <a:gd name="T4" fmla="*/ 1303 w 1502"/>
                <a:gd name="T5" fmla="*/ 751 h 2241"/>
                <a:gd name="T6" fmla="*/ 1303 w 1502"/>
                <a:gd name="T7" fmla="*/ 1490 h 2241"/>
                <a:gd name="T8" fmla="*/ 751 w 1502"/>
                <a:gd name="T9" fmla="*/ 2042 h 2241"/>
                <a:gd name="T10" fmla="*/ 198 w 1502"/>
                <a:gd name="T11" fmla="*/ 1490 h 2241"/>
                <a:gd name="T12" fmla="*/ 198 w 1502"/>
                <a:gd name="T13" fmla="*/ 751 h 2241"/>
                <a:gd name="T14" fmla="*/ 751 w 1502"/>
                <a:gd name="T15" fmla="*/ 2241 h 2241"/>
                <a:gd name="T16" fmla="*/ 1502 w 1502"/>
                <a:gd name="T17" fmla="*/ 1490 h 2241"/>
                <a:gd name="T18" fmla="*/ 1502 w 1502"/>
                <a:gd name="T19" fmla="*/ 751 h 2241"/>
                <a:gd name="T20" fmla="*/ 751 w 1502"/>
                <a:gd name="T21" fmla="*/ 0 h 2241"/>
                <a:gd name="T22" fmla="*/ 0 w 1502"/>
                <a:gd name="T23" fmla="*/ 751 h 2241"/>
                <a:gd name="T24" fmla="*/ 0 w 1502"/>
                <a:gd name="T25" fmla="*/ 1490 h 2241"/>
                <a:gd name="T26" fmla="*/ 751 w 1502"/>
                <a:gd name="T27" fmla="*/ 2241 h 2241"/>
                <a:gd name="T28" fmla="*/ 751 w 1502"/>
                <a:gd name="T29" fmla="*/ 2241 h 2241"/>
                <a:gd name="T30" fmla="*/ 751 w 1502"/>
                <a:gd name="T31" fmla="*/ 2241 h 2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02" h="2241">
                  <a:moveTo>
                    <a:pt x="198" y="751"/>
                  </a:moveTo>
                  <a:cubicBezTo>
                    <a:pt x="199" y="446"/>
                    <a:pt x="446" y="199"/>
                    <a:pt x="751" y="199"/>
                  </a:cubicBezTo>
                  <a:cubicBezTo>
                    <a:pt x="1056" y="199"/>
                    <a:pt x="1303" y="446"/>
                    <a:pt x="1303" y="751"/>
                  </a:cubicBezTo>
                  <a:cubicBezTo>
                    <a:pt x="1303" y="1490"/>
                    <a:pt x="1303" y="1490"/>
                    <a:pt x="1303" y="1490"/>
                  </a:cubicBezTo>
                  <a:cubicBezTo>
                    <a:pt x="1303" y="1795"/>
                    <a:pt x="1056" y="2042"/>
                    <a:pt x="751" y="2042"/>
                  </a:cubicBezTo>
                  <a:cubicBezTo>
                    <a:pt x="446" y="2042"/>
                    <a:pt x="199" y="1795"/>
                    <a:pt x="198" y="1490"/>
                  </a:cubicBezTo>
                  <a:lnTo>
                    <a:pt x="198" y="751"/>
                  </a:lnTo>
                  <a:close/>
                  <a:moveTo>
                    <a:pt x="751" y="2241"/>
                  </a:moveTo>
                  <a:cubicBezTo>
                    <a:pt x="1165" y="2241"/>
                    <a:pt x="1502" y="1904"/>
                    <a:pt x="1502" y="1490"/>
                  </a:cubicBezTo>
                  <a:cubicBezTo>
                    <a:pt x="1502" y="751"/>
                    <a:pt x="1502" y="751"/>
                    <a:pt x="1502" y="751"/>
                  </a:cubicBezTo>
                  <a:cubicBezTo>
                    <a:pt x="1502" y="337"/>
                    <a:pt x="1165" y="0"/>
                    <a:pt x="751" y="0"/>
                  </a:cubicBezTo>
                  <a:cubicBezTo>
                    <a:pt x="337" y="0"/>
                    <a:pt x="0" y="337"/>
                    <a:pt x="0" y="751"/>
                  </a:cubicBezTo>
                  <a:cubicBezTo>
                    <a:pt x="0" y="1490"/>
                    <a:pt x="0" y="1490"/>
                    <a:pt x="0" y="1490"/>
                  </a:cubicBezTo>
                  <a:cubicBezTo>
                    <a:pt x="0" y="1904"/>
                    <a:pt x="337" y="2241"/>
                    <a:pt x="751" y="2241"/>
                  </a:cubicBezTo>
                  <a:close/>
                  <a:moveTo>
                    <a:pt x="751" y="2241"/>
                  </a:moveTo>
                  <a:cubicBezTo>
                    <a:pt x="751" y="2241"/>
                    <a:pt x="751" y="2241"/>
                    <a:pt x="751" y="2241"/>
                  </a:cubicBezTo>
                </a:path>
              </a:pathLst>
            </a:custGeom>
            <a:solidFill>
              <a:srgbClr val="7C2D8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685800">
                <a:defRPr/>
              </a:pPr>
              <a:endParaRPr lang="zh-CN" altLang="en-US" sz="1350">
                <a:solidFill>
                  <a:prstClr val="black"/>
                </a:solidFill>
                <a:latin typeface="等线" panose="020F0502020204030204"/>
                <a:ea typeface="等线" panose="02010600030101010101" pitchFamily="2" charset="-122"/>
              </a:endParaRPr>
            </a:p>
          </p:txBody>
        </p:sp>
      </p:grpSp>
    </p:spTree>
    <p:extLst>
      <p:ext uri="{BB962C8B-B14F-4D97-AF65-F5344CB8AC3E}">
        <p14:creationId xmlns:p14="http://schemas.microsoft.com/office/powerpoint/2010/main" val="19954593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3" name="矩形 2"/>
          <p:cNvSpPr/>
          <p:nvPr/>
        </p:nvSpPr>
        <p:spPr>
          <a:xfrm>
            <a:off x="813787" y="802766"/>
            <a:ext cx="4259499" cy="461665"/>
          </a:xfrm>
          <a:prstGeom prst="rect">
            <a:avLst/>
          </a:prstGeom>
          <a:noFill/>
        </p:spPr>
        <p:txBody>
          <a:bodyPr wrap="none" rtlCol="0">
            <a:spAutoFit/>
          </a:bodyPr>
          <a:lstStyle/>
          <a:p>
            <a:r>
              <a:rPr lang="zh-CN" altLang="en-US" sz="2400" b="1" dirty="0" smtClean="0">
                <a:solidFill>
                  <a:srgbClr val="7030A0"/>
                </a:solidFill>
              </a:rPr>
              <a:t>数据</a:t>
            </a:r>
            <a:r>
              <a:rPr lang="zh-CN" altLang="en-US" sz="2400" b="1" dirty="0">
                <a:solidFill>
                  <a:srgbClr val="7030A0"/>
                </a:solidFill>
              </a:rPr>
              <a:t>来源</a:t>
            </a:r>
            <a:r>
              <a:rPr lang="en-US" altLang="zh-CN" sz="2400" b="1" dirty="0" smtClean="0">
                <a:solidFill>
                  <a:srgbClr val="7030A0"/>
                </a:solidFill>
              </a:rPr>
              <a:t>,</a:t>
            </a:r>
            <a:r>
              <a:rPr lang="zh-CN" altLang="en-US" sz="2400" b="1" dirty="0" smtClean="0">
                <a:solidFill>
                  <a:srgbClr val="7030A0"/>
                </a:solidFill>
              </a:rPr>
              <a:t>评价指标和实验设计</a:t>
            </a:r>
            <a:endParaRPr lang="zh-CN" altLang="en-US" sz="2400" b="1" dirty="0">
              <a:solidFill>
                <a:srgbClr val="7030A0"/>
              </a:solidFill>
            </a:endParaRPr>
          </a:p>
        </p:txBody>
      </p:sp>
      <p:pic>
        <p:nvPicPr>
          <p:cNvPr id="10" name="图片 9"/>
          <p:cNvPicPr>
            <a:picLocks noChangeAspect="1"/>
          </p:cNvPicPr>
          <p:nvPr/>
        </p:nvPicPr>
        <p:blipFill>
          <a:blip r:embed="rId3"/>
          <a:stretch>
            <a:fillRect/>
          </a:stretch>
        </p:blipFill>
        <p:spPr>
          <a:xfrm>
            <a:off x="1210105" y="1786664"/>
            <a:ext cx="4155110" cy="2381436"/>
          </a:xfrm>
          <a:prstGeom prst="rect">
            <a:avLst/>
          </a:prstGeom>
        </p:spPr>
      </p:pic>
      <p:sp>
        <p:nvSpPr>
          <p:cNvPr id="12" name="矩形 11"/>
          <p:cNvSpPr/>
          <p:nvPr/>
        </p:nvSpPr>
        <p:spPr>
          <a:xfrm>
            <a:off x="813787" y="1389700"/>
            <a:ext cx="4717063" cy="369332"/>
          </a:xfrm>
          <a:prstGeom prst="rect">
            <a:avLst/>
          </a:prstGeom>
        </p:spPr>
        <p:txBody>
          <a:bodyPr wrap="square">
            <a:spAutoFit/>
          </a:bodyPr>
          <a:lstStyle/>
          <a:p>
            <a:r>
              <a:rPr lang="zh-CN" altLang="en-US" b="1" dirty="0" smtClean="0">
                <a:solidFill>
                  <a:srgbClr val="7030A0"/>
                </a:solidFill>
              </a:rPr>
              <a:t>数据来源</a:t>
            </a:r>
            <a:r>
              <a:rPr lang="en-US" altLang="zh-CN" b="1" dirty="0" smtClean="0">
                <a:solidFill>
                  <a:srgbClr val="7030A0"/>
                </a:solidFill>
              </a:rPr>
              <a:t>: UCR</a:t>
            </a:r>
            <a:r>
              <a:rPr lang="zh-CN" altLang="en-US" b="1" dirty="0" smtClean="0">
                <a:solidFill>
                  <a:srgbClr val="7030A0"/>
                </a:solidFill>
              </a:rPr>
              <a:t>时间序列数据集</a:t>
            </a:r>
            <a:r>
              <a:rPr lang="en-US" altLang="zh-CN" b="1" dirty="0" smtClean="0">
                <a:solidFill>
                  <a:srgbClr val="7030A0"/>
                </a:solidFill>
              </a:rPr>
              <a:t>(</a:t>
            </a:r>
            <a:r>
              <a:rPr lang="zh-CN" altLang="en-US" b="1" dirty="0" smtClean="0">
                <a:solidFill>
                  <a:srgbClr val="7030A0"/>
                </a:solidFill>
              </a:rPr>
              <a:t>二分类问题</a:t>
            </a:r>
            <a:r>
              <a:rPr lang="en-US" altLang="zh-CN" b="1" dirty="0" smtClean="0">
                <a:solidFill>
                  <a:srgbClr val="7030A0"/>
                </a:solidFill>
              </a:rPr>
              <a:t>)</a:t>
            </a:r>
            <a:endParaRPr lang="zh-CN" altLang="en-US" dirty="0"/>
          </a:p>
        </p:txBody>
      </p:sp>
      <p:sp>
        <p:nvSpPr>
          <p:cNvPr id="20" name="矩形 19"/>
          <p:cNvSpPr/>
          <p:nvPr/>
        </p:nvSpPr>
        <p:spPr>
          <a:xfrm>
            <a:off x="813787" y="4420153"/>
            <a:ext cx="1164101" cy="369332"/>
          </a:xfrm>
          <a:prstGeom prst="rect">
            <a:avLst/>
          </a:prstGeom>
        </p:spPr>
        <p:txBody>
          <a:bodyPr wrap="none">
            <a:spAutoFit/>
          </a:bodyPr>
          <a:lstStyle/>
          <a:p>
            <a:r>
              <a:rPr lang="zh-CN" altLang="en-US" b="1" dirty="0" smtClean="0">
                <a:solidFill>
                  <a:srgbClr val="7030A0"/>
                </a:solidFill>
              </a:rPr>
              <a:t>评价指标</a:t>
            </a:r>
            <a:r>
              <a:rPr lang="en-US" altLang="zh-CN" b="1" dirty="0" smtClean="0">
                <a:solidFill>
                  <a:srgbClr val="7030A0"/>
                </a:solidFill>
              </a:rPr>
              <a:t>:</a:t>
            </a:r>
            <a:endParaRPr lang="zh-CN" altLang="en-US" dirty="0"/>
          </a:p>
        </p:txBody>
      </p:sp>
      <p:sp>
        <p:nvSpPr>
          <p:cNvPr id="14" name="文本框 13"/>
          <p:cNvSpPr txBox="1"/>
          <p:nvPr/>
        </p:nvSpPr>
        <p:spPr>
          <a:xfrm>
            <a:off x="1270549" y="5031648"/>
            <a:ext cx="1620957" cy="369332"/>
          </a:xfrm>
          <a:prstGeom prst="rect">
            <a:avLst/>
          </a:prstGeom>
          <a:noFill/>
        </p:spPr>
        <p:txBody>
          <a:bodyPr wrap="none" rtlCol="0">
            <a:spAutoFit/>
          </a:bodyPr>
          <a:lstStyle/>
          <a:p>
            <a:r>
              <a:rPr lang="zh-CN" altLang="en-US" b="1" dirty="0" smtClean="0"/>
              <a:t>准确率和时间</a:t>
            </a:r>
            <a:r>
              <a:rPr lang="en-US" altLang="zh-CN" b="1" dirty="0" smtClean="0"/>
              <a:t>.</a:t>
            </a:r>
            <a:endParaRPr lang="zh-CN" altLang="en-US" b="1" dirty="0"/>
          </a:p>
        </p:txBody>
      </p:sp>
      <p:sp>
        <p:nvSpPr>
          <p:cNvPr id="21" name="矩形 20"/>
          <p:cNvSpPr/>
          <p:nvPr/>
        </p:nvSpPr>
        <p:spPr>
          <a:xfrm>
            <a:off x="5662179" y="1369806"/>
            <a:ext cx="1338828" cy="369332"/>
          </a:xfrm>
          <a:prstGeom prst="rect">
            <a:avLst/>
          </a:prstGeom>
        </p:spPr>
        <p:txBody>
          <a:bodyPr wrap="none">
            <a:spAutoFit/>
          </a:bodyPr>
          <a:lstStyle/>
          <a:p>
            <a:r>
              <a:rPr lang="zh-CN" altLang="en-US" b="1" dirty="0" smtClean="0">
                <a:solidFill>
                  <a:srgbClr val="7030A0"/>
                </a:solidFill>
              </a:rPr>
              <a:t>实验设计：</a:t>
            </a:r>
            <a:endParaRPr lang="zh-CN" altLang="en-US" b="1" dirty="0">
              <a:solidFill>
                <a:srgbClr val="7030A0"/>
              </a:solidFill>
            </a:endParaRPr>
          </a:p>
        </p:txBody>
      </p:sp>
      <p:sp>
        <p:nvSpPr>
          <p:cNvPr id="22" name="文本框 21"/>
          <p:cNvSpPr txBox="1"/>
          <p:nvPr/>
        </p:nvSpPr>
        <p:spPr>
          <a:xfrm>
            <a:off x="5789776" y="1840689"/>
            <a:ext cx="6455613" cy="3416320"/>
          </a:xfrm>
          <a:prstGeom prst="rect">
            <a:avLst/>
          </a:prstGeom>
          <a:noFill/>
        </p:spPr>
        <p:txBody>
          <a:bodyPr wrap="none" rtlCol="0">
            <a:spAutoFit/>
          </a:bodyPr>
          <a:lstStyle/>
          <a:p>
            <a:pPr marL="285750" indent="-285750">
              <a:lnSpc>
                <a:spcPct val="200000"/>
              </a:lnSpc>
              <a:buFont typeface="Arial" panose="020B0604020202020204" pitchFamily="34" charset="0"/>
              <a:buChar char="•"/>
            </a:pPr>
            <a:r>
              <a:rPr lang="zh-CN" altLang="en-US" b="1" dirty="0"/>
              <a:t>并行执行时间和已有工作的</a:t>
            </a:r>
            <a:r>
              <a:rPr lang="zh-CN" altLang="en-US" b="1" dirty="0" smtClean="0"/>
              <a:t>比较</a:t>
            </a:r>
            <a:r>
              <a:rPr lang="en-US" altLang="zh-CN" b="1" dirty="0" smtClean="0"/>
              <a:t>;</a:t>
            </a:r>
          </a:p>
          <a:p>
            <a:pPr marL="285750" indent="-285750">
              <a:lnSpc>
                <a:spcPct val="200000"/>
              </a:lnSpc>
              <a:buFont typeface="Arial" panose="020B0604020202020204" pitchFamily="34" charset="0"/>
              <a:buChar char="•"/>
            </a:pPr>
            <a:r>
              <a:rPr lang="zh-CN" altLang="en-US" b="1" dirty="0"/>
              <a:t>准确率和执行时间随</a:t>
            </a:r>
            <a:r>
              <a:rPr lang="en-US" altLang="zh-CN" b="1" dirty="0"/>
              <a:t>w</a:t>
            </a:r>
            <a:r>
              <a:rPr lang="zh-CN" altLang="en-US" b="1" dirty="0" smtClean="0"/>
              <a:t>变化</a:t>
            </a:r>
            <a:r>
              <a:rPr lang="en-US" altLang="zh-CN" b="1" dirty="0" smtClean="0"/>
              <a:t>;</a:t>
            </a:r>
          </a:p>
          <a:p>
            <a:pPr marL="285750" indent="-285750">
              <a:lnSpc>
                <a:spcPct val="200000"/>
              </a:lnSpc>
              <a:buFont typeface="Arial" panose="020B0604020202020204" pitchFamily="34" charset="0"/>
              <a:buChar char="•"/>
            </a:pPr>
            <a:r>
              <a:rPr lang="zh-CN" altLang="en-US" b="1" dirty="0"/>
              <a:t>各阶段执行时间占比</a:t>
            </a:r>
            <a:r>
              <a:rPr lang="en-US" altLang="zh-CN" b="1" dirty="0" smtClean="0"/>
              <a:t>;</a:t>
            </a:r>
          </a:p>
          <a:p>
            <a:pPr marL="285750" indent="-285750">
              <a:lnSpc>
                <a:spcPct val="200000"/>
              </a:lnSpc>
              <a:buFont typeface="Arial" panose="020B0604020202020204" pitchFamily="34" charset="0"/>
              <a:buChar char="•"/>
            </a:pPr>
            <a:r>
              <a:rPr lang="zh-CN" altLang="en-US" b="1" dirty="0"/>
              <a:t>合并内存访问和存储体冲突的优化效果</a:t>
            </a:r>
            <a:r>
              <a:rPr lang="en-US" altLang="zh-CN" b="1" dirty="0"/>
              <a:t>(</a:t>
            </a:r>
            <a:r>
              <a:rPr lang="en-US" altLang="zh-CN" b="1" dirty="0">
                <a:latin typeface="Times New Roman" panose="02020603050405020304" pitchFamily="18" charset="0"/>
                <a:cs typeface="Times New Roman" panose="02020603050405020304" pitchFamily="18" charset="0"/>
              </a:rPr>
              <a:t>w&gt;0</a:t>
            </a:r>
            <a:r>
              <a:rPr lang="zh-CN" altLang="en-US" b="1" dirty="0"/>
              <a:t>距离计算阶段</a:t>
            </a:r>
            <a:r>
              <a:rPr lang="en-US" altLang="zh-CN" b="1" dirty="0" smtClean="0"/>
              <a:t>);</a:t>
            </a:r>
            <a:endParaRPr lang="zh-CN" altLang="en-US" b="1" dirty="0"/>
          </a:p>
          <a:p>
            <a:pPr marL="285750" indent="-285750">
              <a:lnSpc>
                <a:spcPct val="200000"/>
              </a:lnSpc>
              <a:buFont typeface="Arial" panose="020B0604020202020204" pitchFamily="34" charset="0"/>
              <a:buChar char="•"/>
            </a:pPr>
            <a:r>
              <a:rPr lang="zh-CN" altLang="en-US" b="1" dirty="0"/>
              <a:t>矩阵转置</a:t>
            </a:r>
            <a:r>
              <a:rPr lang="en-US" altLang="zh-CN" b="1" dirty="0"/>
              <a:t>(</a:t>
            </a:r>
            <a:r>
              <a:rPr lang="en-US" altLang="zh-CN" b="1" dirty="0">
                <a:latin typeface="Times New Roman" panose="02020603050405020304" pitchFamily="18" charset="0"/>
                <a:cs typeface="Times New Roman" panose="02020603050405020304" pitchFamily="18" charset="0"/>
              </a:rPr>
              <a:t>w=0</a:t>
            </a:r>
            <a:r>
              <a:rPr lang="zh-CN" altLang="en-US" b="1" dirty="0"/>
              <a:t>距离计算阶段</a:t>
            </a:r>
            <a:r>
              <a:rPr lang="en-US" altLang="zh-CN" b="1" dirty="0"/>
              <a:t>)</a:t>
            </a:r>
            <a:r>
              <a:rPr lang="zh-CN" altLang="en-US" b="1" dirty="0"/>
              <a:t>的优化效果</a:t>
            </a:r>
            <a:r>
              <a:rPr lang="en-US" altLang="zh-CN" b="1" dirty="0"/>
              <a:t>;</a:t>
            </a:r>
            <a:endParaRPr lang="zh-CN" altLang="en-US" b="1" dirty="0"/>
          </a:p>
          <a:p>
            <a:pPr marL="285750" indent="-285750">
              <a:lnSpc>
                <a:spcPct val="200000"/>
              </a:lnSpc>
              <a:buFont typeface="Arial" panose="020B0604020202020204" pitchFamily="34" charset="0"/>
              <a:buChar char="•"/>
            </a:pPr>
            <a:r>
              <a:rPr lang="zh-CN" altLang="en-US" b="1" dirty="0"/>
              <a:t>启发式计算最佳分割点对于</a:t>
            </a:r>
            <a:r>
              <a:rPr lang="zh-CN" altLang="en-US" b="1" dirty="0" smtClean="0"/>
              <a:t>准确率和执行时间的影响</a:t>
            </a:r>
            <a:endParaRPr lang="zh-CN" altLang="en-US" b="1" dirty="0">
              <a:solidFill>
                <a:srgbClr val="7030A0"/>
              </a:solidFill>
            </a:endParaRPr>
          </a:p>
        </p:txBody>
      </p:sp>
      <p:sp>
        <p:nvSpPr>
          <p:cNvPr id="24"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28</a:t>
            </a:r>
            <a:endParaRPr lang="zh-CN" altLang="en-US" sz="2400" dirty="0"/>
          </a:p>
        </p:txBody>
      </p:sp>
      <p:sp>
        <p:nvSpPr>
          <p:cNvPr id="23" name="文本框 22">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25" name="文本框 24">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26" name="文本框 25">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算法设计</a:t>
            </a:r>
          </a:p>
        </p:txBody>
      </p:sp>
      <p:sp>
        <p:nvSpPr>
          <p:cNvPr id="27" name="文本框 26">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实验分析</a:t>
            </a:r>
          </a:p>
        </p:txBody>
      </p:sp>
      <p:sp>
        <p:nvSpPr>
          <p:cNvPr id="28" name="文本框 27">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9" name="等腰三角形 28">
            <a:extLst>
              <a:ext uri="{FF2B5EF4-FFF2-40B4-BE49-F238E27FC236}">
                <a16:creationId xmlns:a16="http://schemas.microsoft.com/office/drawing/2014/main" id="{B8792248-2CFB-45B7-BF8A-6B63AE2B50C6}"/>
              </a:ext>
            </a:extLst>
          </p:cNvPr>
          <p:cNvSpPr/>
          <p:nvPr/>
        </p:nvSpPr>
        <p:spPr>
          <a:xfrm rot="10800000">
            <a:off x="7930168" y="3176"/>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30" name="直接连接符 29">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83946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3" name="矩形 2"/>
          <p:cNvSpPr/>
          <p:nvPr/>
        </p:nvSpPr>
        <p:spPr>
          <a:xfrm>
            <a:off x="809698" y="973350"/>
            <a:ext cx="4801314" cy="461665"/>
          </a:xfrm>
          <a:prstGeom prst="rect">
            <a:avLst/>
          </a:prstGeom>
          <a:noFill/>
        </p:spPr>
        <p:txBody>
          <a:bodyPr wrap="none" rtlCol="0">
            <a:spAutoFit/>
          </a:bodyPr>
          <a:lstStyle/>
          <a:p>
            <a:r>
              <a:rPr lang="zh-CN" altLang="en-US" sz="2400" b="1" dirty="0">
                <a:solidFill>
                  <a:srgbClr val="7030A0"/>
                </a:solidFill>
              </a:rPr>
              <a:t>并行执行时间</a:t>
            </a:r>
            <a:r>
              <a:rPr lang="zh-CN" altLang="en-US" sz="2400" b="1" dirty="0" smtClean="0">
                <a:solidFill>
                  <a:srgbClr val="7030A0"/>
                </a:solidFill>
              </a:rPr>
              <a:t>和已有工作的</a:t>
            </a:r>
            <a:r>
              <a:rPr lang="zh-CN" altLang="en-US" sz="2400" b="1" dirty="0">
                <a:solidFill>
                  <a:srgbClr val="7030A0"/>
                </a:solidFill>
              </a:rPr>
              <a:t>比较。</a:t>
            </a:r>
          </a:p>
        </p:txBody>
      </p:sp>
      <p:sp>
        <p:nvSpPr>
          <p:cNvPr id="20" name="文本框 19"/>
          <p:cNvSpPr txBox="1"/>
          <p:nvPr/>
        </p:nvSpPr>
        <p:spPr>
          <a:xfrm>
            <a:off x="1636096" y="5049312"/>
            <a:ext cx="4851008" cy="923330"/>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b="1" dirty="0" smtClean="0"/>
              <a:t>相比其他优化方法快</a:t>
            </a:r>
            <a:r>
              <a:rPr lang="en-US" altLang="zh-CN" b="1" dirty="0">
                <a:latin typeface="Times New Roman" panose="02020603050405020304" pitchFamily="18" charset="0"/>
                <a:cs typeface="Times New Roman" panose="02020603050405020304" pitchFamily="18" charset="0"/>
              </a:rPr>
              <a:t>3</a:t>
            </a:r>
            <a:r>
              <a:rPr lang="zh-CN" altLang="en-US" b="1" dirty="0"/>
              <a:t>倍到</a:t>
            </a:r>
            <a:r>
              <a:rPr lang="en-US" altLang="zh-CN" b="1" dirty="0">
                <a:latin typeface="Times New Roman" panose="02020603050405020304" pitchFamily="18" charset="0"/>
                <a:cs typeface="Times New Roman" panose="02020603050405020304" pitchFamily="18" charset="0"/>
              </a:rPr>
              <a:t>21</a:t>
            </a:r>
            <a:r>
              <a:rPr lang="zh-CN" altLang="en-US" b="1" dirty="0"/>
              <a:t>倍，平均</a:t>
            </a:r>
            <a:r>
              <a:rPr lang="en-US" altLang="zh-CN" b="1" dirty="0">
                <a:latin typeface="Times New Roman" panose="02020603050405020304" pitchFamily="18" charset="0"/>
                <a:cs typeface="Times New Roman" panose="02020603050405020304" pitchFamily="18" charset="0"/>
              </a:rPr>
              <a:t>13</a:t>
            </a:r>
            <a:r>
              <a:rPr lang="zh-CN" altLang="en-US" b="1" dirty="0" smtClean="0"/>
              <a:t>倍</a:t>
            </a:r>
            <a:r>
              <a:rPr lang="en-US" altLang="zh-CN" b="1" dirty="0" smtClean="0"/>
              <a:t>;</a:t>
            </a:r>
          </a:p>
          <a:p>
            <a:pPr marL="285750" indent="-285750">
              <a:lnSpc>
                <a:spcPct val="150000"/>
              </a:lnSpc>
              <a:buFont typeface="Arial" panose="020B0604020202020204" pitchFamily="34" charset="0"/>
              <a:buChar char="•"/>
            </a:pPr>
            <a:r>
              <a:rPr lang="zh-CN" altLang="en-US" b="1" dirty="0" smtClean="0"/>
              <a:t>对于</a:t>
            </a:r>
            <a:r>
              <a:rPr lang="zh-CN" altLang="en-US" b="1" dirty="0" smtClean="0">
                <a:solidFill>
                  <a:srgbClr val="FF0000"/>
                </a:solidFill>
              </a:rPr>
              <a:t>较大数据</a:t>
            </a:r>
            <a:r>
              <a:rPr lang="zh-CN" altLang="en-US" b="1" dirty="0" smtClean="0"/>
              <a:t>进行了处理</a:t>
            </a:r>
            <a:r>
              <a:rPr lang="en-US" altLang="zh-CN" b="1" dirty="0" smtClean="0"/>
              <a:t>;</a:t>
            </a:r>
          </a:p>
        </p:txBody>
      </p:sp>
      <p:sp>
        <p:nvSpPr>
          <p:cNvPr id="21"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29</a:t>
            </a:r>
            <a:endParaRPr lang="zh-CN" altLang="en-US" sz="2400" dirty="0"/>
          </a:p>
        </p:txBody>
      </p:sp>
      <p:sp>
        <p:nvSpPr>
          <p:cNvPr id="23" name="文本框 22">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24" name="文本框 23">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25" name="文本框 24">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算法设计</a:t>
            </a:r>
          </a:p>
        </p:txBody>
      </p:sp>
      <p:sp>
        <p:nvSpPr>
          <p:cNvPr id="26" name="文本框 25">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实验分析</a:t>
            </a:r>
          </a:p>
        </p:txBody>
      </p:sp>
      <p:sp>
        <p:nvSpPr>
          <p:cNvPr id="27" name="文本框 26">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8" name="等腰三角形 27">
            <a:extLst>
              <a:ext uri="{FF2B5EF4-FFF2-40B4-BE49-F238E27FC236}">
                <a16:creationId xmlns:a16="http://schemas.microsoft.com/office/drawing/2014/main" id="{B8792248-2CFB-45B7-BF8A-6B63AE2B50C6}"/>
              </a:ext>
            </a:extLst>
          </p:cNvPr>
          <p:cNvSpPr/>
          <p:nvPr/>
        </p:nvSpPr>
        <p:spPr>
          <a:xfrm rot="10800000">
            <a:off x="7930168" y="3176"/>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29" name="直接连接符 28">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3"/>
          <a:stretch>
            <a:fillRect/>
          </a:stretch>
        </p:blipFill>
        <p:spPr>
          <a:xfrm>
            <a:off x="1636096" y="1763499"/>
            <a:ext cx="8362950" cy="2933700"/>
          </a:xfrm>
          <a:prstGeom prst="rect">
            <a:avLst/>
          </a:prstGeom>
        </p:spPr>
      </p:pic>
      <p:sp>
        <p:nvSpPr>
          <p:cNvPr id="22" name="矩形 21"/>
          <p:cNvSpPr/>
          <p:nvPr/>
        </p:nvSpPr>
        <p:spPr>
          <a:xfrm>
            <a:off x="5615101" y="3634039"/>
            <a:ext cx="2905155" cy="1415273"/>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32113100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1B777F2-3569-4CC5-96D8-7F33EE4CF17F}"/>
              </a:ext>
            </a:extLst>
          </p:cNvPr>
          <p:cNvPicPr>
            <a:picLocks noChangeAspect="1"/>
          </p:cNvPicPr>
          <p:nvPr/>
        </p:nvPicPr>
        <p:blipFill rotWithShape="1">
          <a:blip r:embed="rId3"/>
          <a:srcRect t="2883" b="5399"/>
          <a:stretch/>
        </p:blipFill>
        <p:spPr>
          <a:xfrm>
            <a:off x="0" y="1"/>
            <a:ext cx="12192000" cy="6858000"/>
          </a:xfrm>
          <a:prstGeom prst="rect">
            <a:avLst/>
          </a:prstGeom>
        </p:spPr>
      </p:pic>
      <p:sp>
        <p:nvSpPr>
          <p:cNvPr id="4" name="矩形 3">
            <a:extLst>
              <a:ext uri="{FF2B5EF4-FFF2-40B4-BE49-F238E27FC236}">
                <a16:creationId xmlns:a16="http://schemas.microsoft.com/office/drawing/2014/main" id="{C7C6FED8-9091-4C4D-9FF2-CE2E488101F3}"/>
              </a:ext>
            </a:extLst>
          </p:cNvPr>
          <p:cNvSpPr/>
          <p:nvPr/>
        </p:nvSpPr>
        <p:spPr>
          <a:xfrm>
            <a:off x="0" y="2"/>
            <a:ext cx="12192000" cy="6857999"/>
          </a:xfrm>
          <a:prstGeom prst="rect">
            <a:avLst/>
          </a:prstGeom>
          <a:solidFill>
            <a:srgbClr val="7F2C8B">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endParaRPr lang="zh-CN" altLang="en-US" dirty="0">
              <a:solidFill>
                <a:prstClr val="white"/>
              </a:solidFill>
              <a:latin typeface="微软雅黑 Light" panose="020B0502040204020203" pitchFamily="34" charset="-122"/>
              <a:ea typeface="微软雅黑 Light" panose="020B0502040204020203" pitchFamily="34" charset="-122"/>
            </a:endParaRPr>
          </a:p>
        </p:txBody>
      </p:sp>
      <p:grpSp>
        <p:nvGrpSpPr>
          <p:cNvPr id="6" name="组合 5">
            <a:extLst>
              <a:ext uri="{FF2B5EF4-FFF2-40B4-BE49-F238E27FC236}">
                <a16:creationId xmlns:a16="http://schemas.microsoft.com/office/drawing/2014/main" id="{65C9AF6A-70B8-4BEC-915C-CD84958CAB20}"/>
              </a:ext>
            </a:extLst>
          </p:cNvPr>
          <p:cNvGrpSpPr/>
          <p:nvPr/>
        </p:nvGrpSpPr>
        <p:grpSpPr>
          <a:xfrm>
            <a:off x="5432997" y="1944877"/>
            <a:ext cx="1228609" cy="1228609"/>
            <a:chOff x="3484493" y="2683728"/>
            <a:chExt cx="1228609" cy="1228609"/>
          </a:xfrm>
        </p:grpSpPr>
        <p:sp>
          <p:nvSpPr>
            <p:cNvPr id="7" name="椭圆 6">
              <a:extLst>
                <a:ext uri="{FF2B5EF4-FFF2-40B4-BE49-F238E27FC236}">
                  <a16:creationId xmlns:a16="http://schemas.microsoft.com/office/drawing/2014/main" id="{C4711A01-7442-48EE-83F7-51EB1CE5A964}"/>
                </a:ext>
              </a:extLst>
            </p:cNvPr>
            <p:cNvSpPr/>
            <p:nvPr/>
          </p:nvSpPr>
          <p:spPr>
            <a:xfrm>
              <a:off x="3484493" y="2683728"/>
              <a:ext cx="1228609" cy="122860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8" name="Freeform 5">
              <a:extLst>
                <a:ext uri="{FF2B5EF4-FFF2-40B4-BE49-F238E27FC236}">
                  <a16:creationId xmlns:a16="http://schemas.microsoft.com/office/drawing/2014/main" id="{C8E05ECB-39A0-41C0-90DF-99F13ECFAFAE}"/>
                </a:ext>
              </a:extLst>
            </p:cNvPr>
            <p:cNvSpPr>
              <a:spLocks noEditPoints="1"/>
            </p:cNvSpPr>
            <p:nvPr/>
          </p:nvSpPr>
          <p:spPr bwMode="auto">
            <a:xfrm>
              <a:off x="3797684" y="2981325"/>
              <a:ext cx="602226" cy="657226"/>
            </a:xfrm>
            <a:custGeom>
              <a:avLst/>
              <a:gdLst>
                <a:gd name="T0" fmla="*/ 416 w 2758"/>
                <a:gd name="T1" fmla="*/ 3010 h 3010"/>
                <a:gd name="T2" fmla="*/ 211 w 2758"/>
                <a:gd name="T3" fmla="*/ 2441 h 3010"/>
                <a:gd name="T4" fmla="*/ 7 w 2758"/>
                <a:gd name="T5" fmla="*/ 2349 h 3010"/>
                <a:gd name="T6" fmla="*/ 211 w 2758"/>
                <a:gd name="T7" fmla="*/ 2257 h 3010"/>
                <a:gd name="T8" fmla="*/ 107 w 2758"/>
                <a:gd name="T9" fmla="*/ 1880 h 3010"/>
                <a:gd name="T10" fmla="*/ 107 w 2758"/>
                <a:gd name="T11" fmla="*/ 1696 h 3010"/>
                <a:gd name="T12" fmla="*/ 211 w 2758"/>
                <a:gd name="T13" fmla="*/ 1315 h 3010"/>
                <a:gd name="T14" fmla="*/ 9 w 2758"/>
                <a:gd name="T15" fmla="*/ 1223 h 3010"/>
                <a:gd name="T16" fmla="*/ 211 w 2758"/>
                <a:gd name="T17" fmla="*/ 1131 h 3010"/>
                <a:gd name="T18" fmla="*/ 99 w 2758"/>
                <a:gd name="T19" fmla="*/ 752 h 3010"/>
                <a:gd name="T20" fmla="*/ 99 w 2758"/>
                <a:gd name="T21" fmla="*/ 568 h 3010"/>
                <a:gd name="T22" fmla="*/ 211 w 2758"/>
                <a:gd name="T23" fmla="*/ 194 h 3010"/>
                <a:gd name="T24" fmla="*/ 2453 w 2758"/>
                <a:gd name="T25" fmla="*/ 0 h 3010"/>
                <a:gd name="T26" fmla="*/ 2758 w 2758"/>
                <a:gd name="T27" fmla="*/ 2728 h 3010"/>
                <a:gd name="T28" fmla="*/ 415 w 2758"/>
                <a:gd name="T29" fmla="*/ 188 h 3010"/>
                <a:gd name="T30" fmla="*/ 414 w 2758"/>
                <a:gd name="T31" fmla="*/ 568 h 3010"/>
                <a:gd name="T32" fmla="*/ 613 w 2758"/>
                <a:gd name="T33" fmla="*/ 660 h 3010"/>
                <a:gd name="T34" fmla="*/ 414 w 2758"/>
                <a:gd name="T35" fmla="*/ 752 h 3010"/>
                <a:gd name="T36" fmla="*/ 523 w 2758"/>
                <a:gd name="T37" fmla="*/ 1131 h 3010"/>
                <a:gd name="T38" fmla="*/ 523 w 2758"/>
                <a:gd name="T39" fmla="*/ 1315 h 3010"/>
                <a:gd name="T40" fmla="*/ 414 w 2758"/>
                <a:gd name="T41" fmla="*/ 1696 h 3010"/>
                <a:gd name="T42" fmla="*/ 620 w 2758"/>
                <a:gd name="T43" fmla="*/ 1788 h 3010"/>
                <a:gd name="T44" fmla="*/ 414 w 2758"/>
                <a:gd name="T45" fmla="*/ 1880 h 3010"/>
                <a:gd name="T46" fmla="*/ 521 w 2758"/>
                <a:gd name="T47" fmla="*/ 2257 h 3010"/>
                <a:gd name="T48" fmla="*/ 521 w 2758"/>
                <a:gd name="T49" fmla="*/ 2442 h 3010"/>
                <a:gd name="T50" fmla="*/ 414 w 2758"/>
                <a:gd name="T51" fmla="*/ 2822 h 3010"/>
                <a:gd name="T52" fmla="*/ 2045 w 2758"/>
                <a:gd name="T53" fmla="*/ 188 h 3010"/>
                <a:gd name="T54" fmla="*/ 415 w 2758"/>
                <a:gd name="T55" fmla="*/ 188 h 3010"/>
                <a:gd name="T56" fmla="*/ 2453 w 2758"/>
                <a:gd name="T57" fmla="*/ 188 h 3010"/>
                <a:gd name="T58" fmla="*/ 2249 w 2758"/>
                <a:gd name="T59" fmla="*/ 2822 h 3010"/>
                <a:gd name="T60" fmla="*/ 2555 w 2758"/>
                <a:gd name="T61" fmla="*/ 2728 h 3010"/>
                <a:gd name="T62" fmla="*/ 2555 w 2758"/>
                <a:gd name="T63" fmla="*/ 282 h 3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58" h="3010">
                  <a:moveTo>
                    <a:pt x="2453" y="3010"/>
                  </a:moveTo>
                  <a:cubicBezTo>
                    <a:pt x="416" y="3010"/>
                    <a:pt x="416" y="3010"/>
                    <a:pt x="416" y="3010"/>
                  </a:cubicBezTo>
                  <a:cubicBezTo>
                    <a:pt x="343" y="3010"/>
                    <a:pt x="211" y="2977"/>
                    <a:pt x="211" y="2822"/>
                  </a:cubicBezTo>
                  <a:cubicBezTo>
                    <a:pt x="211" y="2441"/>
                    <a:pt x="211" y="2441"/>
                    <a:pt x="211" y="2441"/>
                  </a:cubicBezTo>
                  <a:cubicBezTo>
                    <a:pt x="107" y="2441"/>
                    <a:pt x="107" y="2441"/>
                    <a:pt x="107" y="2441"/>
                  </a:cubicBezTo>
                  <a:cubicBezTo>
                    <a:pt x="52" y="2441"/>
                    <a:pt x="7" y="2400"/>
                    <a:pt x="7" y="2349"/>
                  </a:cubicBezTo>
                  <a:cubicBezTo>
                    <a:pt x="7" y="2298"/>
                    <a:pt x="52" y="2257"/>
                    <a:pt x="107" y="2257"/>
                  </a:cubicBezTo>
                  <a:cubicBezTo>
                    <a:pt x="211" y="2257"/>
                    <a:pt x="211" y="2257"/>
                    <a:pt x="211" y="2257"/>
                  </a:cubicBezTo>
                  <a:cubicBezTo>
                    <a:pt x="211" y="1880"/>
                    <a:pt x="211" y="1880"/>
                    <a:pt x="211" y="1880"/>
                  </a:cubicBezTo>
                  <a:cubicBezTo>
                    <a:pt x="107" y="1880"/>
                    <a:pt x="107" y="1880"/>
                    <a:pt x="107" y="1880"/>
                  </a:cubicBezTo>
                  <a:cubicBezTo>
                    <a:pt x="52" y="1880"/>
                    <a:pt x="7" y="1839"/>
                    <a:pt x="7" y="1787"/>
                  </a:cubicBezTo>
                  <a:cubicBezTo>
                    <a:pt x="7" y="1737"/>
                    <a:pt x="52" y="1696"/>
                    <a:pt x="107" y="1696"/>
                  </a:cubicBezTo>
                  <a:cubicBezTo>
                    <a:pt x="211" y="1696"/>
                    <a:pt x="211" y="1696"/>
                    <a:pt x="211" y="1696"/>
                  </a:cubicBezTo>
                  <a:cubicBezTo>
                    <a:pt x="211" y="1315"/>
                    <a:pt x="211" y="1315"/>
                    <a:pt x="211" y="1315"/>
                  </a:cubicBezTo>
                  <a:cubicBezTo>
                    <a:pt x="109" y="1315"/>
                    <a:pt x="109" y="1315"/>
                    <a:pt x="109" y="1315"/>
                  </a:cubicBezTo>
                  <a:cubicBezTo>
                    <a:pt x="54" y="1315"/>
                    <a:pt x="9" y="1274"/>
                    <a:pt x="9" y="1223"/>
                  </a:cubicBezTo>
                  <a:cubicBezTo>
                    <a:pt x="9" y="1172"/>
                    <a:pt x="54" y="1131"/>
                    <a:pt x="109" y="1131"/>
                  </a:cubicBezTo>
                  <a:cubicBezTo>
                    <a:pt x="211" y="1131"/>
                    <a:pt x="211" y="1131"/>
                    <a:pt x="211" y="1131"/>
                  </a:cubicBezTo>
                  <a:cubicBezTo>
                    <a:pt x="211" y="752"/>
                    <a:pt x="211" y="752"/>
                    <a:pt x="211" y="752"/>
                  </a:cubicBezTo>
                  <a:cubicBezTo>
                    <a:pt x="99" y="752"/>
                    <a:pt x="99" y="752"/>
                    <a:pt x="99" y="752"/>
                  </a:cubicBezTo>
                  <a:cubicBezTo>
                    <a:pt x="44" y="752"/>
                    <a:pt x="0" y="711"/>
                    <a:pt x="0" y="660"/>
                  </a:cubicBezTo>
                  <a:cubicBezTo>
                    <a:pt x="0" y="609"/>
                    <a:pt x="44" y="568"/>
                    <a:pt x="99" y="568"/>
                  </a:cubicBezTo>
                  <a:cubicBezTo>
                    <a:pt x="211" y="568"/>
                    <a:pt x="211" y="568"/>
                    <a:pt x="211" y="568"/>
                  </a:cubicBezTo>
                  <a:cubicBezTo>
                    <a:pt x="211" y="194"/>
                    <a:pt x="211" y="194"/>
                    <a:pt x="211" y="194"/>
                  </a:cubicBezTo>
                  <a:cubicBezTo>
                    <a:pt x="211" y="100"/>
                    <a:pt x="274" y="0"/>
                    <a:pt x="421" y="0"/>
                  </a:cubicBezTo>
                  <a:cubicBezTo>
                    <a:pt x="2453" y="0"/>
                    <a:pt x="2453" y="0"/>
                    <a:pt x="2453" y="0"/>
                  </a:cubicBezTo>
                  <a:cubicBezTo>
                    <a:pt x="2622" y="0"/>
                    <a:pt x="2758" y="126"/>
                    <a:pt x="2758" y="282"/>
                  </a:cubicBezTo>
                  <a:cubicBezTo>
                    <a:pt x="2758" y="2728"/>
                    <a:pt x="2758" y="2728"/>
                    <a:pt x="2758" y="2728"/>
                  </a:cubicBezTo>
                  <a:cubicBezTo>
                    <a:pt x="2758" y="2883"/>
                    <a:pt x="2622" y="3010"/>
                    <a:pt x="2453" y="3010"/>
                  </a:cubicBezTo>
                  <a:close/>
                  <a:moveTo>
                    <a:pt x="415" y="188"/>
                  </a:moveTo>
                  <a:cubicBezTo>
                    <a:pt x="415" y="190"/>
                    <a:pt x="414" y="192"/>
                    <a:pt x="414" y="194"/>
                  </a:cubicBezTo>
                  <a:cubicBezTo>
                    <a:pt x="414" y="568"/>
                    <a:pt x="414" y="568"/>
                    <a:pt x="414" y="568"/>
                  </a:cubicBezTo>
                  <a:cubicBezTo>
                    <a:pt x="513" y="568"/>
                    <a:pt x="513" y="568"/>
                    <a:pt x="513" y="568"/>
                  </a:cubicBezTo>
                  <a:cubicBezTo>
                    <a:pt x="568" y="568"/>
                    <a:pt x="613" y="609"/>
                    <a:pt x="613" y="660"/>
                  </a:cubicBezTo>
                  <a:cubicBezTo>
                    <a:pt x="613" y="711"/>
                    <a:pt x="568" y="752"/>
                    <a:pt x="513" y="752"/>
                  </a:cubicBezTo>
                  <a:cubicBezTo>
                    <a:pt x="414" y="752"/>
                    <a:pt x="414" y="752"/>
                    <a:pt x="414" y="752"/>
                  </a:cubicBezTo>
                  <a:cubicBezTo>
                    <a:pt x="414" y="1131"/>
                    <a:pt x="414" y="1131"/>
                    <a:pt x="414" y="1131"/>
                  </a:cubicBezTo>
                  <a:cubicBezTo>
                    <a:pt x="523" y="1131"/>
                    <a:pt x="523" y="1131"/>
                    <a:pt x="523" y="1131"/>
                  </a:cubicBezTo>
                  <a:cubicBezTo>
                    <a:pt x="578" y="1131"/>
                    <a:pt x="623" y="1172"/>
                    <a:pt x="623" y="1223"/>
                  </a:cubicBezTo>
                  <a:cubicBezTo>
                    <a:pt x="623" y="1274"/>
                    <a:pt x="578" y="1315"/>
                    <a:pt x="523" y="1315"/>
                  </a:cubicBezTo>
                  <a:cubicBezTo>
                    <a:pt x="414" y="1315"/>
                    <a:pt x="414" y="1315"/>
                    <a:pt x="414" y="1315"/>
                  </a:cubicBezTo>
                  <a:cubicBezTo>
                    <a:pt x="414" y="1696"/>
                    <a:pt x="414" y="1696"/>
                    <a:pt x="414" y="1696"/>
                  </a:cubicBezTo>
                  <a:cubicBezTo>
                    <a:pt x="521" y="1696"/>
                    <a:pt x="521" y="1696"/>
                    <a:pt x="521" y="1696"/>
                  </a:cubicBezTo>
                  <a:cubicBezTo>
                    <a:pt x="576" y="1696"/>
                    <a:pt x="620" y="1737"/>
                    <a:pt x="620" y="1788"/>
                  </a:cubicBezTo>
                  <a:cubicBezTo>
                    <a:pt x="620" y="1839"/>
                    <a:pt x="576" y="1880"/>
                    <a:pt x="521" y="1880"/>
                  </a:cubicBezTo>
                  <a:cubicBezTo>
                    <a:pt x="414" y="1880"/>
                    <a:pt x="414" y="1880"/>
                    <a:pt x="414" y="1880"/>
                  </a:cubicBezTo>
                  <a:cubicBezTo>
                    <a:pt x="414" y="2257"/>
                    <a:pt x="414" y="2257"/>
                    <a:pt x="414" y="2257"/>
                  </a:cubicBezTo>
                  <a:cubicBezTo>
                    <a:pt x="521" y="2257"/>
                    <a:pt x="521" y="2257"/>
                    <a:pt x="521" y="2257"/>
                  </a:cubicBezTo>
                  <a:cubicBezTo>
                    <a:pt x="576" y="2257"/>
                    <a:pt x="620" y="2299"/>
                    <a:pt x="620" y="2350"/>
                  </a:cubicBezTo>
                  <a:cubicBezTo>
                    <a:pt x="620" y="2400"/>
                    <a:pt x="576" y="2442"/>
                    <a:pt x="521" y="2442"/>
                  </a:cubicBezTo>
                  <a:cubicBezTo>
                    <a:pt x="414" y="2442"/>
                    <a:pt x="414" y="2442"/>
                    <a:pt x="414" y="2442"/>
                  </a:cubicBezTo>
                  <a:cubicBezTo>
                    <a:pt x="414" y="2822"/>
                    <a:pt x="414" y="2822"/>
                    <a:pt x="414" y="2822"/>
                  </a:cubicBezTo>
                  <a:cubicBezTo>
                    <a:pt x="2045" y="2822"/>
                    <a:pt x="2045" y="2822"/>
                    <a:pt x="2045" y="2822"/>
                  </a:cubicBezTo>
                  <a:cubicBezTo>
                    <a:pt x="2045" y="188"/>
                    <a:pt x="2045" y="188"/>
                    <a:pt x="2045" y="188"/>
                  </a:cubicBezTo>
                  <a:cubicBezTo>
                    <a:pt x="421" y="188"/>
                    <a:pt x="421" y="188"/>
                    <a:pt x="421" y="188"/>
                  </a:cubicBezTo>
                  <a:cubicBezTo>
                    <a:pt x="419" y="188"/>
                    <a:pt x="417" y="188"/>
                    <a:pt x="415" y="188"/>
                  </a:cubicBezTo>
                  <a:close/>
                  <a:moveTo>
                    <a:pt x="2555" y="282"/>
                  </a:moveTo>
                  <a:cubicBezTo>
                    <a:pt x="2555" y="230"/>
                    <a:pt x="2509" y="188"/>
                    <a:pt x="2453" y="188"/>
                  </a:cubicBezTo>
                  <a:cubicBezTo>
                    <a:pt x="2249" y="188"/>
                    <a:pt x="2249" y="188"/>
                    <a:pt x="2249" y="188"/>
                  </a:cubicBezTo>
                  <a:cubicBezTo>
                    <a:pt x="2249" y="2822"/>
                    <a:pt x="2249" y="2822"/>
                    <a:pt x="2249" y="2822"/>
                  </a:cubicBezTo>
                  <a:cubicBezTo>
                    <a:pt x="2453" y="2822"/>
                    <a:pt x="2453" y="2822"/>
                    <a:pt x="2453" y="2822"/>
                  </a:cubicBezTo>
                  <a:cubicBezTo>
                    <a:pt x="2509" y="2822"/>
                    <a:pt x="2555" y="2780"/>
                    <a:pt x="2555" y="2728"/>
                  </a:cubicBezTo>
                  <a:lnTo>
                    <a:pt x="2555" y="282"/>
                  </a:lnTo>
                  <a:close/>
                  <a:moveTo>
                    <a:pt x="2555" y="282"/>
                  </a:moveTo>
                  <a:cubicBezTo>
                    <a:pt x="2555" y="282"/>
                    <a:pt x="2555" y="282"/>
                    <a:pt x="2555" y="282"/>
                  </a:cubicBezTo>
                </a:path>
              </a:pathLst>
            </a:custGeom>
            <a:solidFill>
              <a:srgbClr val="7F2C8B"/>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grpSp>
      <p:sp>
        <p:nvSpPr>
          <p:cNvPr id="10" name="文本框 9">
            <a:extLst>
              <a:ext uri="{FF2B5EF4-FFF2-40B4-BE49-F238E27FC236}">
                <a16:creationId xmlns:a16="http://schemas.microsoft.com/office/drawing/2014/main" id="{C38D65F9-7030-4EC2-8338-497411D8A69D}"/>
              </a:ext>
            </a:extLst>
          </p:cNvPr>
          <p:cNvSpPr txBox="1"/>
          <p:nvPr/>
        </p:nvSpPr>
        <p:spPr>
          <a:xfrm>
            <a:off x="4764502" y="3592517"/>
            <a:ext cx="4476316" cy="830997"/>
          </a:xfrm>
          <a:prstGeom prst="rect">
            <a:avLst/>
          </a:prstGeom>
          <a:noFill/>
        </p:spPr>
        <p:txBody>
          <a:bodyPr wrap="square" rtlCol="0">
            <a:spAutoFit/>
          </a:bodyPr>
          <a:lstStyle/>
          <a:p>
            <a:pPr defTabSz="914377">
              <a:defRPr/>
            </a:pPr>
            <a:r>
              <a:rPr lang="zh-CN" altLang="en-US" sz="4800" b="1" dirty="0" smtClean="0">
                <a:solidFill>
                  <a:prstClr val="white"/>
                </a:solidFill>
                <a:latin typeface="思源宋体 CN Heavy"/>
                <a:ea typeface="微软雅黑 Light" panose="020B0502040204020203" pitchFamily="34" charset="-122"/>
              </a:rPr>
              <a:t>研究背景</a:t>
            </a:r>
            <a:endParaRPr lang="zh-CN" altLang="en-US" sz="4800" dirty="0">
              <a:solidFill>
                <a:prstClr val="white"/>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9376867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0" name="矩形 19"/>
          <p:cNvSpPr/>
          <p:nvPr/>
        </p:nvSpPr>
        <p:spPr>
          <a:xfrm>
            <a:off x="836295" y="938529"/>
            <a:ext cx="5721438" cy="461665"/>
          </a:xfrm>
          <a:prstGeom prst="rect">
            <a:avLst/>
          </a:prstGeom>
          <a:noFill/>
        </p:spPr>
        <p:txBody>
          <a:bodyPr wrap="none" rtlCol="0">
            <a:spAutoFit/>
          </a:bodyPr>
          <a:lstStyle/>
          <a:p>
            <a:r>
              <a:rPr lang="en-US" altLang="zh-CN" sz="2400" b="1" dirty="0" smtClean="0">
                <a:solidFill>
                  <a:srgbClr val="7030A0"/>
                </a:solidFill>
              </a:rPr>
              <a:t>DTW</a:t>
            </a:r>
            <a:r>
              <a:rPr lang="zh-CN" altLang="en-US" sz="2400" b="1" dirty="0" smtClean="0">
                <a:solidFill>
                  <a:srgbClr val="7030A0"/>
                </a:solidFill>
              </a:rPr>
              <a:t>作用：准确率和执行时间随</a:t>
            </a:r>
            <a:r>
              <a:rPr lang="en-US" altLang="zh-CN" sz="2400" b="1" dirty="0" smtClean="0">
                <a:solidFill>
                  <a:srgbClr val="7030A0"/>
                </a:solidFill>
              </a:rPr>
              <a:t>w</a:t>
            </a:r>
            <a:r>
              <a:rPr lang="zh-CN" altLang="en-US" sz="2400" b="1" dirty="0" smtClean="0">
                <a:solidFill>
                  <a:srgbClr val="7030A0"/>
                </a:solidFill>
              </a:rPr>
              <a:t>变化。</a:t>
            </a:r>
            <a:endParaRPr lang="zh-CN" altLang="en-US" sz="2400" b="1" dirty="0">
              <a:solidFill>
                <a:srgbClr val="7030A0"/>
              </a:solidFill>
            </a:endParaRPr>
          </a:p>
        </p:txBody>
      </p:sp>
      <mc:AlternateContent xmlns:mc="http://schemas.openxmlformats.org/markup-compatibility/2006" xmlns:a14="http://schemas.microsoft.com/office/drawing/2010/main">
        <mc:Choice Requires="a14">
          <p:sp>
            <p:nvSpPr>
              <p:cNvPr id="10" name="矩形 9"/>
              <p:cNvSpPr/>
              <p:nvPr/>
            </p:nvSpPr>
            <p:spPr>
              <a:xfrm>
                <a:off x="1307266" y="5258032"/>
                <a:ext cx="9827676" cy="400110"/>
              </a:xfrm>
              <a:prstGeom prst="rect">
                <a:avLst/>
              </a:prstGeom>
            </p:spPr>
            <p:txBody>
              <a:bodyPr wrap="square">
                <a:spAutoFit/>
              </a:bodyPr>
              <a:lstStyle/>
              <a:p>
                <a:r>
                  <a:rPr lang="en-US" altLang="zh-CN" sz="2000" b="1" dirty="0" smtClean="0">
                    <a:latin typeface="Times New Roman" panose="02020603050405020304" pitchFamily="18" charset="0"/>
                    <a:cs typeface="Times New Roman" panose="02020603050405020304" pitchFamily="18" charset="0"/>
                  </a:rPr>
                  <a:t>w</a:t>
                </a:r>
                <a:r>
                  <a:rPr lang="zh-CN" altLang="en-US" sz="2000" b="1" dirty="0" smtClean="0">
                    <a:latin typeface="宋体" panose="02010600030101010101" pitchFamily="2" charset="-122"/>
                    <a:ea typeface="宋体" panose="02010600030101010101" pitchFamily="2" charset="-122"/>
                  </a:rPr>
                  <a:t>在</a:t>
                </a:r>
                <a14:m>
                  <m:oMath xmlns:m="http://schemas.openxmlformats.org/officeDocument/2006/math">
                    <m:r>
                      <a:rPr lang="en-US" altLang="zh-CN" sz="2000" b="1" i="1" dirty="0">
                        <a:latin typeface="Cambria Math" panose="02040503050406030204" pitchFamily="18" charset="0"/>
                        <a:ea typeface="宋体" panose="02010600030101010101" pitchFamily="2" charset="-122"/>
                      </a:rPr>
                      <m:t>𝟎</m:t>
                    </m:r>
                    <m:r>
                      <a:rPr lang="en-US" altLang="zh-CN" sz="2000" b="1" i="1" dirty="0">
                        <a:latin typeface="Cambria Math" panose="02040503050406030204" pitchFamily="18" charset="0"/>
                        <a:ea typeface="宋体" panose="02010600030101010101" pitchFamily="2" charset="-122"/>
                      </a:rPr>
                      <m:t>→|</m:t>
                    </m:r>
                    <m:r>
                      <a:rPr lang="en-US" altLang="zh-CN" sz="2000" b="1" i="1" dirty="0">
                        <a:latin typeface="Cambria Math" panose="02040503050406030204" pitchFamily="18" charset="0"/>
                        <a:ea typeface="宋体" panose="02010600030101010101" pitchFamily="2" charset="-122"/>
                      </a:rPr>
                      <m:t>𝑺</m:t>
                    </m:r>
                    <m:r>
                      <a:rPr lang="en-US" altLang="zh-CN" sz="2000" b="1" i="1" dirty="0">
                        <a:latin typeface="Cambria Math" panose="02040503050406030204" pitchFamily="18" charset="0"/>
                        <a:ea typeface="宋体" panose="02010600030101010101" pitchFamily="2" charset="-122"/>
                      </a:rPr>
                      <m:t>|</m:t>
                    </m:r>
                  </m:oMath>
                </a14:m>
                <a:r>
                  <a:rPr lang="zh-CN" altLang="en-US" sz="2000" b="1" dirty="0" smtClean="0">
                    <a:latin typeface="宋体" panose="02010600030101010101" pitchFamily="2" charset="-122"/>
                    <a:ea typeface="宋体" panose="02010600030101010101" pitchFamily="2" charset="-122"/>
                  </a:rPr>
                  <a:t>变化</a:t>
                </a:r>
                <a:r>
                  <a:rPr lang="zh-CN" altLang="en-US" sz="2000" dirty="0">
                    <a:latin typeface="宋体" panose="02010600030101010101" pitchFamily="2" charset="-122"/>
                    <a:ea typeface="宋体" panose="02010600030101010101" pitchFamily="2" charset="-122"/>
                  </a:rPr>
                  <a:t>时</a:t>
                </a:r>
                <a:r>
                  <a:rPr lang="zh-CN" altLang="en-US" sz="2000" dirty="0" smtClean="0">
                    <a:latin typeface="宋体" panose="02010600030101010101" pitchFamily="2" charset="-122"/>
                    <a:ea typeface="宋体" panose="02010600030101010101" pitchFamily="2" charset="-122"/>
                  </a:rPr>
                  <a:t>，使用</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𝐷𝑇𝑊</m:t>
                    </m:r>
                    <m:r>
                      <a:rPr lang="en-US" altLang="zh-CN" sz="2000" b="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𝐴</m:t>
                    </m:r>
                    <m:r>
                      <a:rPr lang="en-US" altLang="zh-CN" sz="2000" b="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𝐵</m:t>
                    </m:r>
                    <m:r>
                      <a:rPr lang="en-US" altLang="zh-CN" sz="2000" b="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𝑤</m:t>
                    </m:r>
                    <m:r>
                      <a:rPr lang="zh-CN" altLang="en-US" sz="2000" b="1">
                        <a:latin typeface="Cambria Math" panose="02040503050406030204" pitchFamily="18" charset="0"/>
                        <a:cs typeface="Times New Roman" panose="02020603050405020304" pitchFamily="18" charset="0"/>
                      </a:rPr>
                      <m:t>）相比</m:t>
                    </m:r>
                  </m:oMath>
                </a14:m>
                <a:r>
                  <a:rPr lang="zh-CN" altLang="en-US" sz="2000" dirty="0" smtClean="0">
                    <a:latin typeface="宋体" panose="02010600030101010101" pitchFamily="2" charset="-122"/>
                    <a:ea typeface="宋体" panose="02010600030101010101" pitchFamily="2" charset="-122"/>
                  </a:rPr>
                  <a:t>欧氏距离准确率提高</a:t>
                </a:r>
                <a:endParaRPr lang="en-US" altLang="zh-CN" sz="2000" dirty="0" smtClean="0">
                  <a:latin typeface="宋体" panose="02010600030101010101" pitchFamily="2" charset="-122"/>
                  <a:ea typeface="宋体" panose="02010600030101010101" pitchFamily="2"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1307266" y="5258032"/>
                <a:ext cx="9827676" cy="400110"/>
              </a:xfrm>
              <a:prstGeom prst="rect">
                <a:avLst/>
              </a:prstGeom>
              <a:blipFill>
                <a:blip r:embed="rId3"/>
                <a:stretch>
                  <a:fillRect l="-620" t="-12308" b="-29231"/>
                </a:stretch>
              </a:blipFill>
            </p:spPr>
            <p:txBody>
              <a:bodyPr/>
              <a:lstStyle/>
              <a:p>
                <a:r>
                  <a:rPr lang="zh-CN" altLang="en-US">
                    <a:noFill/>
                  </a:rPr>
                  <a:t> </a:t>
                </a:r>
              </a:p>
            </p:txBody>
          </p:sp>
        </mc:Fallback>
      </mc:AlternateContent>
      <p:sp>
        <p:nvSpPr>
          <p:cNvPr id="21"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30</a:t>
            </a:r>
            <a:endParaRPr lang="zh-CN" altLang="en-US" sz="2400" dirty="0"/>
          </a:p>
        </p:txBody>
      </p:sp>
      <p:sp>
        <p:nvSpPr>
          <p:cNvPr id="22" name="文本框 21">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23" name="文本框 22">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24" name="文本框 23">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算法设计</a:t>
            </a:r>
          </a:p>
        </p:txBody>
      </p:sp>
      <p:sp>
        <p:nvSpPr>
          <p:cNvPr id="25" name="文本框 24">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实验分析</a:t>
            </a:r>
          </a:p>
        </p:txBody>
      </p:sp>
      <p:sp>
        <p:nvSpPr>
          <p:cNvPr id="26" name="文本框 25">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7" name="等腰三角形 26">
            <a:extLst>
              <a:ext uri="{FF2B5EF4-FFF2-40B4-BE49-F238E27FC236}">
                <a16:creationId xmlns:a16="http://schemas.microsoft.com/office/drawing/2014/main" id="{B8792248-2CFB-45B7-BF8A-6B63AE2B50C6}"/>
              </a:ext>
            </a:extLst>
          </p:cNvPr>
          <p:cNvSpPr/>
          <p:nvPr/>
        </p:nvSpPr>
        <p:spPr>
          <a:xfrm rot="10800000">
            <a:off x="7930168" y="3176"/>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28" name="直接连接符 27">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4"/>
          <a:stretch>
            <a:fillRect/>
          </a:stretch>
        </p:blipFill>
        <p:spPr>
          <a:xfrm>
            <a:off x="1430915" y="1797107"/>
            <a:ext cx="4728586" cy="2885884"/>
          </a:xfrm>
          <a:prstGeom prst="rect">
            <a:avLst/>
          </a:prstGeom>
        </p:spPr>
      </p:pic>
    </p:spTree>
    <p:extLst>
      <p:ext uri="{BB962C8B-B14F-4D97-AF65-F5344CB8AC3E}">
        <p14:creationId xmlns:p14="http://schemas.microsoft.com/office/powerpoint/2010/main" val="249808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0" name="矩形 19"/>
          <p:cNvSpPr/>
          <p:nvPr/>
        </p:nvSpPr>
        <p:spPr>
          <a:xfrm>
            <a:off x="813787" y="802766"/>
            <a:ext cx="6546985" cy="461665"/>
          </a:xfrm>
          <a:prstGeom prst="rect">
            <a:avLst/>
          </a:prstGeom>
          <a:noFill/>
        </p:spPr>
        <p:txBody>
          <a:bodyPr wrap="none" rtlCol="0">
            <a:spAutoFit/>
          </a:bodyPr>
          <a:lstStyle/>
          <a:p>
            <a:r>
              <a:rPr lang="zh-CN" altLang="en-US" sz="2400" b="1" dirty="0" smtClean="0">
                <a:solidFill>
                  <a:srgbClr val="7030A0"/>
                </a:solidFill>
              </a:rPr>
              <a:t>合并内存访问和存储体冲突</a:t>
            </a:r>
            <a:r>
              <a:rPr lang="en-US" altLang="zh-CN" sz="2400" b="1" dirty="0" smtClean="0">
                <a:solidFill>
                  <a:srgbClr val="7030A0"/>
                </a:solidFill>
              </a:rPr>
              <a:t>(w&gt;0</a:t>
            </a:r>
            <a:r>
              <a:rPr lang="zh-CN" altLang="en-US" sz="2400" b="1" dirty="0" smtClean="0">
                <a:solidFill>
                  <a:srgbClr val="7030A0"/>
                </a:solidFill>
              </a:rPr>
              <a:t>距离计算阶段</a:t>
            </a:r>
            <a:r>
              <a:rPr lang="en-US" altLang="zh-CN" sz="2400" b="1" dirty="0" smtClean="0">
                <a:solidFill>
                  <a:srgbClr val="7030A0"/>
                </a:solidFill>
              </a:rPr>
              <a:t>)</a:t>
            </a:r>
            <a:endParaRPr lang="zh-CN" altLang="en-US" sz="2400" b="1" dirty="0">
              <a:solidFill>
                <a:srgbClr val="7030A0"/>
              </a:solidFill>
            </a:endParaRPr>
          </a:p>
        </p:txBody>
      </p:sp>
      <mc:AlternateContent xmlns:mc="http://schemas.openxmlformats.org/markup-compatibility/2006" xmlns:a14="http://schemas.microsoft.com/office/drawing/2010/main">
        <mc:Choice Requires="a14">
          <p:sp>
            <p:nvSpPr>
              <p:cNvPr id="22" name="矩形 21"/>
              <p:cNvSpPr/>
              <p:nvPr/>
            </p:nvSpPr>
            <p:spPr>
              <a:xfrm>
                <a:off x="904614" y="5250021"/>
                <a:ext cx="8078022" cy="400110"/>
              </a:xfrm>
              <a:prstGeom prst="rect">
                <a:avLst/>
              </a:prstGeom>
            </p:spPr>
            <p:txBody>
              <a:bodyPr wrap="square">
                <a:spAutoFit/>
              </a:bodyPr>
              <a:lstStyle/>
              <a:p>
                <a:r>
                  <a:rPr lang="zh-CN" altLang="en-US" sz="2000" b="1" dirty="0" smtClean="0">
                    <a:latin typeface="宋体" panose="02010600030101010101" pitchFamily="2" charset="-122"/>
                    <a:ea typeface="宋体" panose="02010600030101010101" pitchFamily="2" charset="-122"/>
                  </a:rPr>
                  <a:t>合并内存访问相比</a:t>
                </a:r>
                <a:r>
                  <a:rPr lang="zh-CN" altLang="en-US" sz="2000" dirty="0" smtClean="0">
                    <a:latin typeface="宋体" panose="02010600030101010101" pitchFamily="2" charset="-122"/>
                    <a:ea typeface="宋体" panose="02010600030101010101" pitchFamily="2" charset="-122"/>
                  </a:rPr>
                  <a:t>未使用合并内存访问减少了</a:t>
                </a:r>
                <a14:m>
                  <m:oMath xmlns:m="http://schemas.openxmlformats.org/officeDocument/2006/math">
                    <m:r>
                      <a:rPr lang="en-US" altLang="zh-CN" sz="2000" b="1" i="1">
                        <a:latin typeface="Cambria Math" panose="02040503050406030204" pitchFamily="18" charset="0"/>
                        <a:ea typeface="宋体" panose="02010600030101010101" pitchFamily="2" charset="-122"/>
                      </a:rPr>
                      <m:t>∼</m:t>
                    </m:r>
                  </m:oMath>
                </a14:m>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20%</a:t>
                </a:r>
                <a:r>
                  <a:rPr lang="zh-CN" altLang="en-US" sz="2000" dirty="0" smtClean="0">
                    <a:latin typeface="宋体" panose="02010600030101010101" pitchFamily="2" charset="-122"/>
                    <a:ea typeface="宋体" panose="02010600030101010101" pitchFamily="2" charset="-122"/>
                  </a:rPr>
                  <a:t>执行时间</a:t>
                </a:r>
                <a:endParaRPr lang="zh-CN" altLang="en-US" sz="2000" dirty="0"/>
              </a:p>
            </p:txBody>
          </p:sp>
        </mc:Choice>
        <mc:Fallback xmlns="">
          <p:sp>
            <p:nvSpPr>
              <p:cNvPr id="22" name="矩形 21"/>
              <p:cNvSpPr>
                <a:spLocks noRot="1" noChangeAspect="1" noMove="1" noResize="1" noEditPoints="1" noAdjustHandles="1" noChangeArrowheads="1" noChangeShapeType="1" noTextEdit="1"/>
              </p:cNvSpPr>
              <p:nvPr/>
            </p:nvSpPr>
            <p:spPr>
              <a:xfrm>
                <a:off x="904614" y="5250021"/>
                <a:ext cx="8078022" cy="400110"/>
              </a:xfrm>
              <a:prstGeom prst="rect">
                <a:avLst/>
              </a:prstGeom>
              <a:blipFill>
                <a:blip r:embed="rId3"/>
                <a:stretch>
                  <a:fillRect l="-754" t="-12121" b="-25758"/>
                </a:stretch>
              </a:blipFill>
            </p:spPr>
            <p:txBody>
              <a:bodyPr/>
              <a:lstStyle/>
              <a:p>
                <a:r>
                  <a:rPr lang="zh-CN" altLang="en-US">
                    <a:noFill/>
                  </a:rPr>
                  <a:t> </a:t>
                </a:r>
              </a:p>
            </p:txBody>
          </p:sp>
        </mc:Fallback>
      </mc:AlternateContent>
      <p:sp>
        <p:nvSpPr>
          <p:cNvPr id="23" name="矩形 22"/>
          <p:cNvSpPr/>
          <p:nvPr/>
        </p:nvSpPr>
        <p:spPr>
          <a:xfrm>
            <a:off x="904613" y="5904528"/>
            <a:ext cx="9783781" cy="400110"/>
          </a:xfrm>
          <a:prstGeom prst="rect">
            <a:avLst/>
          </a:prstGeom>
        </p:spPr>
        <p:txBody>
          <a:bodyPr wrap="square">
            <a:spAutoFit/>
          </a:bodyPr>
          <a:lstStyle/>
          <a:p>
            <a:r>
              <a:rPr lang="zh-CN" altLang="en-US" sz="2000" b="1" dirty="0" smtClean="0"/>
              <a:t>避免存储体冲突</a:t>
            </a:r>
            <a:r>
              <a:rPr lang="zh-CN" altLang="en-US" sz="2000" dirty="0"/>
              <a:t>使</a:t>
            </a:r>
            <a:r>
              <a:rPr lang="zh-CN" altLang="en-US" sz="2000" dirty="0" smtClean="0"/>
              <a:t>执行时间</a:t>
            </a:r>
            <a:r>
              <a:rPr lang="zh-CN" altLang="en-US" sz="2000" dirty="0"/>
              <a:t>减少</a:t>
            </a:r>
            <a:r>
              <a:rPr lang="zh-CN" altLang="en-US" sz="2000" dirty="0" smtClean="0"/>
              <a:t>，在</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w=2,4,6</a:t>
            </a:r>
            <a:r>
              <a:rPr lang="zh-CN" altLang="en-US" sz="2000" dirty="0" smtClean="0"/>
              <a:t>处尤为明显</a:t>
            </a:r>
            <a:endParaRPr lang="zh-CN" altLang="en-US" sz="2000" dirty="0"/>
          </a:p>
        </p:txBody>
      </p:sp>
      <p:sp>
        <p:nvSpPr>
          <p:cNvPr id="21"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31</a:t>
            </a:r>
            <a:endParaRPr lang="zh-CN" altLang="en-US" sz="2400" dirty="0"/>
          </a:p>
        </p:txBody>
      </p:sp>
      <p:pic>
        <p:nvPicPr>
          <p:cNvPr id="12" name="图片 11"/>
          <p:cNvPicPr>
            <a:picLocks noChangeAspect="1"/>
          </p:cNvPicPr>
          <p:nvPr/>
        </p:nvPicPr>
        <p:blipFill>
          <a:blip r:embed="rId4"/>
          <a:stretch>
            <a:fillRect/>
          </a:stretch>
        </p:blipFill>
        <p:spPr>
          <a:xfrm>
            <a:off x="904613" y="1549606"/>
            <a:ext cx="5232666" cy="2916068"/>
          </a:xfrm>
          <a:prstGeom prst="rect">
            <a:avLst/>
          </a:prstGeom>
        </p:spPr>
      </p:pic>
      <p:pic>
        <p:nvPicPr>
          <p:cNvPr id="14" name="图片 13"/>
          <p:cNvPicPr>
            <a:picLocks noChangeAspect="1"/>
          </p:cNvPicPr>
          <p:nvPr/>
        </p:nvPicPr>
        <p:blipFill>
          <a:blip r:embed="rId5"/>
          <a:stretch>
            <a:fillRect/>
          </a:stretch>
        </p:blipFill>
        <p:spPr>
          <a:xfrm>
            <a:off x="6430719" y="1395416"/>
            <a:ext cx="4704223" cy="3115101"/>
          </a:xfrm>
          <a:prstGeom prst="rect">
            <a:avLst/>
          </a:prstGeom>
        </p:spPr>
      </p:pic>
      <p:sp>
        <p:nvSpPr>
          <p:cNvPr id="15" name="矩形 14"/>
          <p:cNvSpPr/>
          <p:nvPr/>
        </p:nvSpPr>
        <p:spPr>
          <a:xfrm>
            <a:off x="7420918" y="4644370"/>
            <a:ext cx="2723823" cy="369332"/>
          </a:xfrm>
          <a:prstGeom prst="rect">
            <a:avLst/>
          </a:prstGeom>
        </p:spPr>
        <p:txBody>
          <a:bodyPr wrap="none">
            <a:spAutoFit/>
          </a:bodyPr>
          <a:lstStyle/>
          <a:p>
            <a:r>
              <a:rPr lang="zh-CN" altLang="en-US" dirty="0" smtClean="0"/>
              <a:t>存储体冲突对时间的影响</a:t>
            </a:r>
            <a:endParaRPr lang="zh-CN" altLang="en-US" dirty="0"/>
          </a:p>
        </p:txBody>
      </p:sp>
      <p:sp>
        <p:nvSpPr>
          <p:cNvPr id="24" name="矩形 23"/>
          <p:cNvSpPr/>
          <p:nvPr/>
        </p:nvSpPr>
        <p:spPr>
          <a:xfrm>
            <a:off x="2244865" y="4566183"/>
            <a:ext cx="2954655" cy="369332"/>
          </a:xfrm>
          <a:prstGeom prst="rect">
            <a:avLst/>
          </a:prstGeom>
        </p:spPr>
        <p:txBody>
          <a:bodyPr wrap="none">
            <a:spAutoFit/>
          </a:bodyPr>
          <a:lstStyle/>
          <a:p>
            <a:r>
              <a:rPr lang="zh-CN" altLang="en-US" dirty="0" smtClean="0"/>
              <a:t>合并内存访问对时间的影响</a:t>
            </a:r>
            <a:endParaRPr lang="zh-CN" altLang="en-US" dirty="0"/>
          </a:p>
        </p:txBody>
      </p:sp>
      <p:sp>
        <p:nvSpPr>
          <p:cNvPr id="25" name="文本框 24">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26" name="文本框 25">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27" name="文本框 26">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算法设计</a:t>
            </a:r>
          </a:p>
        </p:txBody>
      </p:sp>
      <p:sp>
        <p:nvSpPr>
          <p:cNvPr id="28" name="文本框 27">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实验分析</a:t>
            </a:r>
          </a:p>
        </p:txBody>
      </p:sp>
      <p:sp>
        <p:nvSpPr>
          <p:cNvPr id="29" name="文本框 28">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0" name="等腰三角形 29">
            <a:extLst>
              <a:ext uri="{FF2B5EF4-FFF2-40B4-BE49-F238E27FC236}">
                <a16:creationId xmlns:a16="http://schemas.microsoft.com/office/drawing/2014/main" id="{B8792248-2CFB-45B7-BF8A-6B63AE2B50C6}"/>
              </a:ext>
            </a:extLst>
          </p:cNvPr>
          <p:cNvSpPr/>
          <p:nvPr/>
        </p:nvSpPr>
        <p:spPr>
          <a:xfrm rot="10800000">
            <a:off x="7930168" y="3176"/>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31" name="直接连接符 30">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75578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0" name="矩形 19"/>
          <p:cNvSpPr/>
          <p:nvPr/>
        </p:nvSpPr>
        <p:spPr>
          <a:xfrm>
            <a:off x="813787" y="802766"/>
            <a:ext cx="4084773" cy="461665"/>
          </a:xfrm>
          <a:prstGeom prst="rect">
            <a:avLst/>
          </a:prstGeom>
          <a:noFill/>
        </p:spPr>
        <p:txBody>
          <a:bodyPr wrap="none" rtlCol="0">
            <a:spAutoFit/>
          </a:bodyPr>
          <a:lstStyle/>
          <a:p>
            <a:r>
              <a:rPr lang="zh-CN" altLang="en-US" sz="2400" b="1" dirty="0" smtClean="0">
                <a:solidFill>
                  <a:srgbClr val="7030A0"/>
                </a:solidFill>
              </a:rPr>
              <a:t>矩阵转置</a:t>
            </a:r>
            <a:r>
              <a:rPr lang="en-US" altLang="zh-CN" sz="2400" b="1" dirty="0" smtClean="0">
                <a:solidFill>
                  <a:srgbClr val="7030A0"/>
                </a:solidFill>
              </a:rPr>
              <a:t>(w=0</a:t>
            </a:r>
            <a:r>
              <a:rPr lang="zh-CN" altLang="en-US" sz="2400" b="1" dirty="0" smtClean="0">
                <a:solidFill>
                  <a:srgbClr val="7030A0"/>
                </a:solidFill>
              </a:rPr>
              <a:t>距离计算阶段</a:t>
            </a:r>
            <a:r>
              <a:rPr lang="en-US" altLang="zh-CN" sz="2400" b="1" dirty="0" smtClean="0">
                <a:solidFill>
                  <a:srgbClr val="7030A0"/>
                </a:solidFill>
              </a:rPr>
              <a:t>)</a:t>
            </a:r>
            <a:endParaRPr lang="zh-CN" altLang="en-US" sz="2400" b="1" dirty="0">
              <a:solidFill>
                <a:srgbClr val="7030A0"/>
              </a:solidFill>
            </a:endParaRPr>
          </a:p>
        </p:txBody>
      </p:sp>
      <p:sp>
        <p:nvSpPr>
          <p:cNvPr id="14" name="矩形 13"/>
          <p:cNvSpPr/>
          <p:nvPr/>
        </p:nvSpPr>
        <p:spPr>
          <a:xfrm>
            <a:off x="2752109" y="4784096"/>
            <a:ext cx="6969362" cy="400110"/>
          </a:xfrm>
          <a:prstGeom prst="rect">
            <a:avLst/>
          </a:prstGeom>
        </p:spPr>
        <p:txBody>
          <a:bodyPr wrap="square">
            <a:spAutoFit/>
          </a:bodyPr>
          <a:lstStyle/>
          <a:p>
            <a:r>
              <a:rPr lang="zh-CN" altLang="en-US" sz="2000" b="1" dirty="0" smtClean="0">
                <a:latin typeface="宋体" panose="02010600030101010101" pitchFamily="2" charset="-122"/>
                <a:ea typeface="宋体" panose="02010600030101010101" pitchFamily="2" charset="-122"/>
              </a:rPr>
              <a:t>矩阵转置</a:t>
            </a:r>
            <a:r>
              <a:rPr lang="zh-CN" altLang="en-US" sz="2000" dirty="0" smtClean="0">
                <a:latin typeface="宋体" panose="02010600030101010101" pitchFamily="2" charset="-122"/>
                <a:ea typeface="宋体" panose="02010600030101010101" pitchFamily="2" charset="-122"/>
              </a:rPr>
              <a:t>使得</a:t>
            </a:r>
            <a:r>
              <a:rPr lang="zh-CN" altLang="en-US" sz="2000" dirty="0">
                <a:latin typeface="宋体" panose="02010600030101010101" pitchFamily="2" charset="-122"/>
                <a:ea typeface="宋体" panose="02010600030101010101" pitchFamily="2" charset="-122"/>
              </a:rPr>
              <a:t>执行</a:t>
            </a:r>
            <a:r>
              <a:rPr lang="zh-CN" altLang="en-US" sz="2000" dirty="0" smtClean="0">
                <a:latin typeface="宋体" panose="02010600030101010101" pitchFamily="2" charset="-122"/>
                <a:ea typeface="宋体" panose="02010600030101010101" pitchFamily="2" charset="-122"/>
              </a:rPr>
              <a:t>时间</a:t>
            </a:r>
            <a:r>
              <a:rPr lang="zh-CN" altLang="en-US" sz="2000" b="1" dirty="0" smtClean="0">
                <a:latin typeface="宋体" panose="02010600030101010101" pitchFamily="2" charset="-122"/>
                <a:ea typeface="宋体" panose="02010600030101010101" pitchFamily="2" charset="-122"/>
              </a:rPr>
              <a:t>减少</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10%</a:t>
            </a:r>
            <a:r>
              <a:rPr lang="zh-CN" altLang="en-US" sz="2000" b="1" dirty="0" smtClean="0">
                <a:latin typeface="宋体" panose="02010600030101010101" pitchFamily="2" charset="-122"/>
                <a:ea typeface="宋体" panose="02010600030101010101" pitchFamily="2" charset="-122"/>
              </a:rPr>
              <a:t>到</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35%</a:t>
            </a:r>
            <a:r>
              <a:rPr lang="zh-CN" altLang="en-US" sz="2000" b="1" dirty="0" smtClean="0">
                <a:latin typeface="宋体" panose="02010600030101010101" pitchFamily="2" charset="-122"/>
                <a:ea typeface="宋体" panose="02010600030101010101" pitchFamily="2" charset="-122"/>
              </a:rPr>
              <a:t>，平均</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7.6%</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1" name="灯片编号占位符 14"/>
          <p:cNvSpPr>
            <a:spLocks noGrp="1"/>
          </p:cNvSpPr>
          <p:nvPr>
            <p:ph type="sldNum" sz="quarter" idx="12"/>
          </p:nvPr>
        </p:nvSpPr>
        <p:spPr>
          <a:xfrm>
            <a:off x="9999046" y="6510179"/>
            <a:ext cx="2743200" cy="365125"/>
          </a:xfrm>
        </p:spPr>
        <p:txBody>
          <a:bodyPr/>
          <a:lstStyle/>
          <a:p>
            <a:pPr algn="ctr"/>
            <a:r>
              <a:rPr lang="en-US" altLang="zh-CN" sz="2400" dirty="0" smtClean="0"/>
              <a:t>32</a:t>
            </a:r>
            <a:endParaRPr lang="zh-CN" altLang="en-US" sz="2400" dirty="0"/>
          </a:p>
        </p:txBody>
      </p:sp>
      <p:pic>
        <p:nvPicPr>
          <p:cNvPr id="3" name="图片 2"/>
          <p:cNvPicPr>
            <a:picLocks noChangeAspect="1"/>
          </p:cNvPicPr>
          <p:nvPr/>
        </p:nvPicPr>
        <p:blipFill>
          <a:blip r:embed="rId3"/>
          <a:stretch>
            <a:fillRect/>
          </a:stretch>
        </p:blipFill>
        <p:spPr>
          <a:xfrm>
            <a:off x="2597296" y="1579557"/>
            <a:ext cx="6556307" cy="3080857"/>
          </a:xfrm>
          <a:prstGeom prst="rect">
            <a:avLst/>
          </a:prstGeom>
        </p:spPr>
      </p:pic>
      <p:sp>
        <p:nvSpPr>
          <p:cNvPr id="22" name="文本框 21">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23" name="文本框 22">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24" name="文本框 23">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算法设计</a:t>
            </a:r>
          </a:p>
        </p:txBody>
      </p:sp>
      <p:sp>
        <p:nvSpPr>
          <p:cNvPr id="25" name="文本框 24">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实验分析</a:t>
            </a:r>
          </a:p>
        </p:txBody>
      </p:sp>
      <p:sp>
        <p:nvSpPr>
          <p:cNvPr id="26" name="文本框 25">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7" name="等腰三角形 26">
            <a:extLst>
              <a:ext uri="{FF2B5EF4-FFF2-40B4-BE49-F238E27FC236}">
                <a16:creationId xmlns:a16="http://schemas.microsoft.com/office/drawing/2014/main" id="{B8792248-2CFB-45B7-BF8A-6B63AE2B50C6}"/>
              </a:ext>
            </a:extLst>
          </p:cNvPr>
          <p:cNvSpPr/>
          <p:nvPr/>
        </p:nvSpPr>
        <p:spPr>
          <a:xfrm rot="10800000">
            <a:off x="7930168" y="3176"/>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28" name="直接连接符 27">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712051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0" name="矩形 19"/>
          <p:cNvSpPr/>
          <p:nvPr/>
        </p:nvSpPr>
        <p:spPr>
          <a:xfrm>
            <a:off x="813787" y="802766"/>
            <a:ext cx="3262432" cy="461665"/>
          </a:xfrm>
          <a:prstGeom prst="rect">
            <a:avLst/>
          </a:prstGeom>
          <a:noFill/>
        </p:spPr>
        <p:txBody>
          <a:bodyPr wrap="none" rtlCol="0">
            <a:spAutoFit/>
          </a:bodyPr>
          <a:lstStyle/>
          <a:p>
            <a:r>
              <a:rPr lang="zh-CN" altLang="en-US" sz="2400" b="1" dirty="0" smtClean="0">
                <a:solidFill>
                  <a:srgbClr val="7030A0"/>
                </a:solidFill>
              </a:rPr>
              <a:t>启发式计算最佳分割点</a:t>
            </a:r>
            <a:endParaRPr lang="zh-CN" altLang="en-US" sz="2400" b="1" dirty="0">
              <a:solidFill>
                <a:srgbClr val="7030A0"/>
              </a:solidFill>
            </a:endParaRPr>
          </a:p>
        </p:txBody>
      </p:sp>
      <p:sp>
        <p:nvSpPr>
          <p:cNvPr id="10" name="矩形 9"/>
          <p:cNvSpPr/>
          <p:nvPr/>
        </p:nvSpPr>
        <p:spPr>
          <a:xfrm>
            <a:off x="1812186" y="5593143"/>
            <a:ext cx="9628447" cy="553998"/>
          </a:xfrm>
          <a:prstGeom prst="rect">
            <a:avLst/>
          </a:prstGeom>
        </p:spPr>
        <p:txBody>
          <a:bodyPr wrap="square">
            <a:spAutoFit/>
          </a:bodyPr>
          <a:lstStyle/>
          <a:p>
            <a:pPr>
              <a:lnSpc>
                <a:spcPct val="150000"/>
              </a:lnSpc>
            </a:pPr>
            <a:r>
              <a:rPr lang="zh-CN" altLang="en-US" sz="2000" b="1" dirty="0">
                <a:latin typeface="宋体" panose="02010600030101010101" pitchFamily="2" charset="-122"/>
                <a:ea typeface="宋体" panose="02010600030101010101" pitchFamily="2" charset="-122"/>
              </a:rPr>
              <a:t>启发式算法</a:t>
            </a:r>
            <a:r>
              <a:rPr lang="zh-CN" altLang="en-US" sz="2000" dirty="0">
                <a:latin typeface="宋体" panose="02010600030101010101" pitchFamily="2" charset="-122"/>
                <a:ea typeface="宋体" panose="02010600030101010101" pitchFamily="2" charset="-122"/>
              </a:rPr>
              <a:t>可以在</a:t>
            </a:r>
            <a:r>
              <a:rPr lang="zh-CN" altLang="en-US" sz="2000" b="1" dirty="0">
                <a:latin typeface="宋体" panose="02010600030101010101" pitchFamily="2" charset="-122"/>
                <a:ea typeface="宋体" panose="02010600030101010101" pitchFamily="2" charset="-122"/>
              </a:rPr>
              <a:t>准确率不降或者微降</a:t>
            </a:r>
            <a:r>
              <a:rPr lang="zh-CN" altLang="en-US" sz="2000" dirty="0">
                <a:latin typeface="宋体" panose="02010600030101010101" pitchFamily="2" charset="-122"/>
                <a:ea typeface="宋体" panose="02010600030101010101" pitchFamily="2" charset="-122"/>
              </a:rPr>
              <a:t>的前提</a:t>
            </a:r>
            <a:r>
              <a:rPr lang="zh-CN" altLang="en-US" sz="2000" dirty="0" smtClean="0">
                <a:latin typeface="宋体" panose="02010600030101010101" pitchFamily="2" charset="-122"/>
                <a:ea typeface="宋体" panose="02010600030101010101" pitchFamily="2" charset="-122"/>
              </a:rPr>
              <a:t>下提高</a:t>
            </a:r>
            <a:r>
              <a:rPr lang="zh-CN" altLang="en-US" sz="2000" dirty="0">
                <a:latin typeface="宋体" panose="02010600030101010101" pitchFamily="2" charset="-122"/>
                <a:ea typeface="宋体" panose="02010600030101010101" pitchFamily="2" charset="-122"/>
              </a:rPr>
              <a:t>执行效率</a:t>
            </a:r>
            <a:r>
              <a:rPr lang="zh-CN" altLang="en-US" sz="2000" dirty="0" smtClean="0">
                <a:latin typeface="宋体" panose="02010600030101010101" pitchFamily="2" charset="-122"/>
                <a:ea typeface="宋体" panose="02010600030101010101" pitchFamily="2" charset="-122"/>
              </a:rPr>
              <a:t>，平均</a:t>
            </a:r>
            <a:r>
              <a:rPr lang="zh-CN" altLang="en-US" sz="2000" b="1" dirty="0" smtClean="0">
                <a:latin typeface="宋体" panose="02010600030101010101" pitchFamily="2" charset="-122"/>
                <a:ea typeface="宋体" panose="02010600030101010101" pitchFamily="2" charset="-122"/>
              </a:rPr>
              <a:t>提速</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dirty="0" smtClean="0">
                <a:latin typeface="TeXGyreTermes-Regular"/>
                <a:ea typeface="宋体" panose="02010600030101010101" pitchFamily="2" charset="-122"/>
              </a:rPr>
              <a:t>倍</a:t>
            </a:r>
            <a:r>
              <a:rPr lang="zh-CN" altLang="en-US" sz="2000" dirty="0" smtClean="0">
                <a:latin typeface="TeXGyreTermes-Regular"/>
                <a:ea typeface="宋体" panose="02010600030101010101" pitchFamily="2" charset="-122"/>
              </a:rPr>
              <a:t>以上</a:t>
            </a:r>
            <a:endParaRPr lang="zh-CN" altLang="en-US" sz="2000" dirty="0"/>
          </a:p>
        </p:txBody>
      </p:sp>
      <p:sp>
        <p:nvSpPr>
          <p:cNvPr id="21" name="灯片编号占位符 14"/>
          <p:cNvSpPr>
            <a:spLocks noGrp="1"/>
          </p:cNvSpPr>
          <p:nvPr>
            <p:ph type="sldNum" sz="quarter" idx="12"/>
          </p:nvPr>
        </p:nvSpPr>
        <p:spPr>
          <a:xfrm>
            <a:off x="9999046" y="6521570"/>
            <a:ext cx="2743200" cy="353734"/>
          </a:xfrm>
        </p:spPr>
        <p:txBody>
          <a:bodyPr/>
          <a:lstStyle/>
          <a:p>
            <a:pPr algn="ctr"/>
            <a:r>
              <a:rPr lang="en-US" altLang="zh-CN" sz="2400" dirty="0" smtClean="0"/>
              <a:t>33</a:t>
            </a:r>
            <a:endParaRPr lang="zh-CN" altLang="en-US" sz="2400" dirty="0"/>
          </a:p>
        </p:txBody>
      </p:sp>
      <p:pic>
        <p:nvPicPr>
          <p:cNvPr id="3" name="图片 2"/>
          <p:cNvPicPr>
            <a:picLocks noChangeAspect="1"/>
          </p:cNvPicPr>
          <p:nvPr/>
        </p:nvPicPr>
        <p:blipFill>
          <a:blip r:embed="rId3"/>
          <a:stretch>
            <a:fillRect/>
          </a:stretch>
        </p:blipFill>
        <p:spPr>
          <a:xfrm>
            <a:off x="1812186" y="1376722"/>
            <a:ext cx="7620043" cy="3902306"/>
          </a:xfrm>
          <a:prstGeom prst="rect">
            <a:avLst/>
          </a:prstGeom>
        </p:spPr>
      </p:pic>
      <p:sp>
        <p:nvSpPr>
          <p:cNvPr id="22" name="文本框 21">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23" name="文本框 22">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24" name="文本框 23">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算法设计</a:t>
            </a:r>
          </a:p>
        </p:txBody>
      </p:sp>
      <p:sp>
        <p:nvSpPr>
          <p:cNvPr id="25" name="文本框 24">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实验分析</a:t>
            </a:r>
          </a:p>
        </p:txBody>
      </p:sp>
      <p:sp>
        <p:nvSpPr>
          <p:cNvPr id="26" name="文本框 25">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7" name="等腰三角形 26">
            <a:extLst>
              <a:ext uri="{FF2B5EF4-FFF2-40B4-BE49-F238E27FC236}">
                <a16:creationId xmlns:a16="http://schemas.microsoft.com/office/drawing/2014/main" id="{B8792248-2CFB-45B7-BF8A-6B63AE2B50C6}"/>
              </a:ext>
            </a:extLst>
          </p:cNvPr>
          <p:cNvSpPr/>
          <p:nvPr/>
        </p:nvSpPr>
        <p:spPr>
          <a:xfrm rot="10800000">
            <a:off x="7930168" y="3176"/>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28" name="直接连接符 27">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98813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0" name="矩形 19"/>
          <p:cNvSpPr/>
          <p:nvPr/>
        </p:nvSpPr>
        <p:spPr>
          <a:xfrm>
            <a:off x="782657" y="955022"/>
            <a:ext cx="800219" cy="461665"/>
          </a:xfrm>
          <a:prstGeom prst="rect">
            <a:avLst/>
          </a:prstGeom>
          <a:noFill/>
        </p:spPr>
        <p:txBody>
          <a:bodyPr wrap="none" rtlCol="0">
            <a:spAutoFit/>
          </a:bodyPr>
          <a:lstStyle/>
          <a:p>
            <a:r>
              <a:rPr lang="zh-CN" altLang="en-US" sz="2400" b="1" dirty="0" smtClean="0">
                <a:solidFill>
                  <a:srgbClr val="7030A0"/>
                </a:solidFill>
              </a:rPr>
              <a:t>总结</a:t>
            </a:r>
            <a:endParaRPr lang="zh-CN" altLang="en-US" sz="2400" b="1" dirty="0">
              <a:solidFill>
                <a:srgbClr val="7030A0"/>
              </a:solidFill>
            </a:endParaRPr>
          </a:p>
        </p:txBody>
      </p:sp>
      <p:sp>
        <p:nvSpPr>
          <p:cNvPr id="22" name="矩形 21"/>
          <p:cNvSpPr/>
          <p:nvPr/>
        </p:nvSpPr>
        <p:spPr>
          <a:xfrm>
            <a:off x="1281144" y="1579887"/>
            <a:ext cx="9853798" cy="3416320"/>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400" dirty="0" smtClean="0"/>
              <a:t>建立并行算法</a:t>
            </a:r>
            <a:r>
              <a:rPr lang="zh-CN" altLang="en-US" sz="2400" dirty="0"/>
              <a:t>框架，可以针对大数据集进行计算</a:t>
            </a:r>
            <a:r>
              <a:rPr lang="zh-CN" altLang="en-US" sz="2400" dirty="0" smtClean="0"/>
              <a:t>，并且能够针对</a:t>
            </a:r>
            <a:r>
              <a:rPr lang="zh-CN" altLang="en-US" sz="2400" dirty="0"/>
              <a:t>不同得数据集大小、时间序列长度选择不同的计算</a:t>
            </a:r>
            <a:r>
              <a:rPr lang="zh-CN" altLang="en-US" sz="2400" dirty="0" smtClean="0"/>
              <a:t>方式；</a:t>
            </a:r>
            <a:endParaRPr lang="en-US" altLang="zh-CN" sz="2400" dirty="0" smtClean="0"/>
          </a:p>
          <a:p>
            <a:pPr marL="342900" indent="-342900">
              <a:lnSpc>
                <a:spcPct val="150000"/>
              </a:lnSpc>
              <a:buFont typeface="Wingdings" panose="05000000000000000000" pitchFamily="2" charset="2"/>
              <a:buChar char="l"/>
            </a:pPr>
            <a:r>
              <a:rPr lang="zh-CN" altLang="en-US" sz="2400" dirty="0"/>
              <a:t>在距离计算阶段，采用“重用”策略降低时间复杂度；在计算最佳分割点，使用一种启发式计算信息增益的方法来降低时间复杂</a:t>
            </a:r>
            <a:r>
              <a:rPr lang="zh-CN" altLang="en-US" sz="2400" dirty="0" smtClean="0"/>
              <a:t>度；</a:t>
            </a:r>
            <a:endParaRPr lang="zh-CN" altLang="en-US" sz="2400" dirty="0"/>
          </a:p>
          <a:p>
            <a:pPr marL="342900" indent="-342900">
              <a:lnSpc>
                <a:spcPct val="150000"/>
              </a:lnSpc>
              <a:buFont typeface="Wingdings" panose="05000000000000000000" pitchFamily="2" charset="2"/>
              <a:buChar char="l"/>
            </a:pPr>
            <a:r>
              <a:rPr lang="zh-CN" altLang="en-US" sz="2400" dirty="0"/>
              <a:t>使用定制化的矩阵</a:t>
            </a:r>
            <a:r>
              <a:rPr lang="zh-CN" altLang="en-US" sz="2400" dirty="0" smtClean="0"/>
              <a:t>转置、合并内存访问等方法大幅度</a:t>
            </a:r>
            <a:r>
              <a:rPr lang="zh-CN" altLang="en-US" sz="2400" dirty="0"/>
              <a:t>降</a:t>
            </a:r>
            <a:r>
              <a:rPr lang="zh-CN" altLang="en-US" sz="2400" dirty="0" smtClean="0"/>
              <a:t>低执行时间。</a:t>
            </a:r>
            <a:endParaRPr lang="en-US" altLang="zh-CN" sz="2400" dirty="0" smtClean="0"/>
          </a:p>
          <a:p>
            <a:pPr marL="342900" indent="-342900">
              <a:lnSpc>
                <a:spcPct val="150000"/>
              </a:lnSpc>
              <a:buFont typeface="Wingdings" panose="05000000000000000000" pitchFamily="2" charset="2"/>
              <a:buChar char="l"/>
            </a:pPr>
            <a:r>
              <a:rPr lang="zh-CN" altLang="en-US" sz="2400" b="1" dirty="0" smtClean="0"/>
              <a:t>整体执行时间</a:t>
            </a:r>
            <a:r>
              <a:rPr lang="zh-CN" altLang="en-US" sz="2400" dirty="0" smtClean="0"/>
              <a:t>相比其他优化方法，执行效率提高了</a:t>
            </a:r>
            <a:r>
              <a:rPr lang="zh-CN" altLang="en-US" sz="2400" b="1" dirty="0" smtClean="0"/>
              <a:t>平均</a:t>
            </a:r>
            <a:r>
              <a:rPr lang="en-US" altLang="zh-CN" sz="2400" b="1" dirty="0" smtClean="0">
                <a:latin typeface="Times New Roman" panose="02020603050405020304" pitchFamily="18" charset="0"/>
                <a:cs typeface="Times New Roman" panose="02020603050405020304" pitchFamily="18" charset="0"/>
              </a:rPr>
              <a:t>13</a:t>
            </a:r>
            <a:r>
              <a:rPr lang="zh-CN" altLang="en-US" sz="2400" b="1" dirty="0" smtClean="0"/>
              <a:t>倍</a:t>
            </a:r>
            <a:endParaRPr lang="zh-CN" altLang="en-US" sz="2400" b="1" dirty="0"/>
          </a:p>
        </p:txBody>
      </p:sp>
      <p:sp>
        <p:nvSpPr>
          <p:cNvPr id="26" name="灯片编号占位符 14"/>
          <p:cNvSpPr>
            <a:spLocks noGrp="1"/>
          </p:cNvSpPr>
          <p:nvPr>
            <p:ph type="sldNum" sz="quarter" idx="12"/>
          </p:nvPr>
        </p:nvSpPr>
        <p:spPr>
          <a:xfrm>
            <a:off x="9999046" y="6521570"/>
            <a:ext cx="2743200" cy="353734"/>
          </a:xfrm>
        </p:spPr>
        <p:txBody>
          <a:bodyPr/>
          <a:lstStyle/>
          <a:p>
            <a:pPr algn="ctr"/>
            <a:r>
              <a:rPr lang="en-US" altLang="zh-CN" sz="2400" dirty="0" smtClean="0"/>
              <a:t>34</a:t>
            </a:r>
            <a:endParaRPr lang="zh-CN" altLang="en-US" sz="2400" dirty="0"/>
          </a:p>
        </p:txBody>
      </p:sp>
      <p:sp>
        <p:nvSpPr>
          <p:cNvPr id="21" name="文本框 20">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研究背景</a:t>
            </a:r>
          </a:p>
        </p:txBody>
      </p:sp>
      <p:sp>
        <p:nvSpPr>
          <p:cNvPr id="23" name="文本框 22">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方案和难点</a:t>
            </a:r>
          </a:p>
        </p:txBody>
      </p:sp>
      <p:sp>
        <p:nvSpPr>
          <p:cNvPr id="24" name="文本框 23">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算法设计</a:t>
            </a:r>
          </a:p>
        </p:txBody>
      </p:sp>
      <p:sp>
        <p:nvSpPr>
          <p:cNvPr id="25" name="文本框 24">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defPPr>
              <a:defRPr lang="zh-CN"/>
            </a:defPPr>
            <a:lvl1pPr defTabSz="914377">
              <a:defRPr sz="2400">
                <a:solidFill>
                  <a:prstClr val="white">
                    <a:lumMod val="50000"/>
                  </a:prstClr>
                </a:solidFill>
                <a:latin typeface="微软雅黑 Light" panose="020B0502040204020203" pitchFamily="34" charset="-122"/>
                <a:ea typeface="微软雅黑 Light" panose="020B0502040204020203" pitchFamily="34" charset="-122"/>
              </a:defRPr>
            </a:lvl1pPr>
          </a:lstStyle>
          <a:p>
            <a:r>
              <a:rPr lang="zh-CN" altLang="en-US" dirty="0"/>
              <a:t>实验分析</a:t>
            </a:r>
          </a:p>
        </p:txBody>
      </p:sp>
      <p:sp>
        <p:nvSpPr>
          <p:cNvPr id="27" name="文本框 26">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defPPr>
              <a:defRPr lang="zh-CN"/>
            </a:defPPr>
            <a:lvl1pPr defTabSz="914377">
              <a:defRPr sz="2400" b="1">
                <a:solidFill>
                  <a:srgbClr val="7F2C8B"/>
                </a:solidFill>
                <a:latin typeface="微软雅黑" panose="020B0503020204020204" pitchFamily="34" charset="-122"/>
                <a:ea typeface="微软雅黑" panose="020B0503020204020204" pitchFamily="34" charset="-122"/>
              </a:defRPr>
            </a:lvl1pPr>
          </a:lstStyle>
          <a:p>
            <a:r>
              <a:rPr lang="zh-CN" altLang="en-US" dirty="0"/>
              <a:t>总结</a:t>
            </a:r>
          </a:p>
        </p:txBody>
      </p:sp>
      <p:sp>
        <p:nvSpPr>
          <p:cNvPr id="28" name="等腰三角形 27">
            <a:extLst>
              <a:ext uri="{FF2B5EF4-FFF2-40B4-BE49-F238E27FC236}">
                <a16:creationId xmlns:a16="http://schemas.microsoft.com/office/drawing/2014/main" id="{B8792248-2CFB-45B7-BF8A-6B63AE2B50C6}"/>
              </a:ext>
            </a:extLst>
          </p:cNvPr>
          <p:cNvSpPr/>
          <p:nvPr/>
        </p:nvSpPr>
        <p:spPr>
          <a:xfrm rot="10800000">
            <a:off x="9999046" y="10886"/>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29" name="直接连接符 28">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12446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1B777F2-3569-4CC5-96D8-7F33EE4CF17F}"/>
              </a:ext>
            </a:extLst>
          </p:cNvPr>
          <p:cNvPicPr>
            <a:picLocks noChangeAspect="1"/>
          </p:cNvPicPr>
          <p:nvPr/>
        </p:nvPicPr>
        <p:blipFill rotWithShape="1">
          <a:blip r:embed="rId3"/>
          <a:srcRect t="2883" b="5399"/>
          <a:stretch/>
        </p:blipFill>
        <p:spPr>
          <a:xfrm>
            <a:off x="0" y="1"/>
            <a:ext cx="12192000" cy="6858000"/>
          </a:xfrm>
          <a:prstGeom prst="rect">
            <a:avLst/>
          </a:prstGeom>
        </p:spPr>
      </p:pic>
      <p:sp>
        <p:nvSpPr>
          <p:cNvPr id="4" name="矩形 3">
            <a:extLst>
              <a:ext uri="{FF2B5EF4-FFF2-40B4-BE49-F238E27FC236}">
                <a16:creationId xmlns:a16="http://schemas.microsoft.com/office/drawing/2014/main" id="{C7C6FED8-9091-4C4D-9FF2-CE2E488101F3}"/>
              </a:ext>
            </a:extLst>
          </p:cNvPr>
          <p:cNvSpPr/>
          <p:nvPr/>
        </p:nvSpPr>
        <p:spPr>
          <a:xfrm>
            <a:off x="0" y="2"/>
            <a:ext cx="12192000" cy="6857999"/>
          </a:xfrm>
          <a:prstGeom prst="rect">
            <a:avLst/>
          </a:prstGeom>
          <a:solidFill>
            <a:srgbClr val="7F2C8B">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endParaRPr lang="zh-CN" altLang="en-US" dirty="0">
              <a:solidFill>
                <a:prstClr val="white"/>
              </a:solidFill>
              <a:latin typeface="微软雅黑 Light" panose="020B0502040204020203" pitchFamily="34" charset="-122"/>
              <a:ea typeface="微软雅黑 Light" panose="020B0502040204020203" pitchFamily="34" charset="-122"/>
            </a:endParaRPr>
          </a:p>
        </p:txBody>
      </p:sp>
      <p:grpSp>
        <p:nvGrpSpPr>
          <p:cNvPr id="11" name="Group 4"/>
          <p:cNvGrpSpPr>
            <a:grpSpLocks noChangeAspect="1"/>
          </p:cNvGrpSpPr>
          <p:nvPr/>
        </p:nvGrpSpPr>
        <p:grpSpPr bwMode="auto">
          <a:xfrm>
            <a:off x="5021958" y="1708015"/>
            <a:ext cx="1847850" cy="1720986"/>
            <a:chOff x="1164" y="687"/>
            <a:chExt cx="3219" cy="2998"/>
          </a:xfrm>
          <a:solidFill>
            <a:schemeClr val="bg1"/>
          </a:solidFill>
        </p:grpSpPr>
        <p:sp>
          <p:nvSpPr>
            <p:cNvPr id="15"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6"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7" name="矩形 16"/>
          <p:cNvSpPr/>
          <p:nvPr/>
        </p:nvSpPr>
        <p:spPr>
          <a:xfrm>
            <a:off x="3848100" y="3611313"/>
            <a:ext cx="4495800" cy="9382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a:solidFill>
                  <a:srgbClr val="7C2D8F"/>
                </a:solidFill>
                <a:latin typeface="微软雅黑" panose="020B0503020204020204" pitchFamily="34" charset="-122"/>
                <a:ea typeface="微软雅黑" panose="020B0503020204020204" pitchFamily="34" charset="-122"/>
              </a:rPr>
              <a:t>THANKS</a:t>
            </a:r>
            <a:endParaRPr lang="zh-HK" altLang="en-US" sz="6600" b="1" spc="300" dirty="0">
              <a:solidFill>
                <a:srgbClr val="7C2D8F"/>
              </a:solidFill>
              <a:latin typeface="微软雅黑" panose="020B0503020204020204" pitchFamily="34" charset="-122"/>
              <a:ea typeface="微软雅黑" panose="020B0503020204020204" pitchFamily="34" charset="-122"/>
            </a:endParaRPr>
          </a:p>
        </p:txBody>
      </p:sp>
      <p:grpSp>
        <p:nvGrpSpPr>
          <p:cNvPr id="18" name="组合 17"/>
          <p:cNvGrpSpPr/>
          <p:nvPr/>
        </p:nvGrpSpPr>
        <p:grpSpPr>
          <a:xfrm>
            <a:off x="4254148" y="4828862"/>
            <a:ext cx="3683703" cy="616303"/>
            <a:chOff x="4241097" y="4649220"/>
            <a:chExt cx="2750253" cy="415499"/>
          </a:xfrm>
        </p:grpSpPr>
        <p:sp>
          <p:nvSpPr>
            <p:cNvPr id="20" name="Freeform 33">
              <a:extLst>
                <a:ext uri="{FF2B5EF4-FFF2-40B4-BE49-F238E27FC236}">
                  <a16:creationId xmlns:a16="http://schemas.microsoft.com/office/drawing/2014/main" id="{29577100-F5D3-434C-B7B5-0B3A0BBFF369}"/>
                </a:ext>
              </a:extLst>
            </p:cNvPr>
            <p:cNvSpPr>
              <a:spLocks noEditPoints="1"/>
            </p:cNvSpPr>
            <p:nvPr/>
          </p:nvSpPr>
          <p:spPr bwMode="auto">
            <a:xfrm>
              <a:off x="4241097" y="4657788"/>
              <a:ext cx="375436" cy="406931"/>
            </a:xfrm>
            <a:custGeom>
              <a:avLst/>
              <a:gdLst>
                <a:gd name="T0" fmla="*/ 61057785 w 742"/>
                <a:gd name="T1" fmla="*/ 22927673 h 975"/>
                <a:gd name="T2" fmla="*/ 60958741 w 742"/>
                <a:gd name="T3" fmla="*/ 24912858 h 975"/>
                <a:gd name="T4" fmla="*/ 61255243 w 742"/>
                <a:gd name="T5" fmla="*/ 26997192 h 975"/>
                <a:gd name="T6" fmla="*/ 57698473 w 742"/>
                <a:gd name="T7" fmla="*/ 35235379 h 975"/>
                <a:gd name="T8" fmla="*/ 58982897 w 742"/>
                <a:gd name="T9" fmla="*/ 26103906 h 975"/>
                <a:gd name="T10" fmla="*/ 58785439 w 742"/>
                <a:gd name="T11" fmla="*/ 23820959 h 975"/>
                <a:gd name="T12" fmla="*/ 59279400 w 742"/>
                <a:gd name="T13" fmla="*/ 22431613 h 975"/>
                <a:gd name="T14" fmla="*/ 59872090 w 742"/>
                <a:gd name="T15" fmla="*/ 9230622 h 975"/>
                <a:gd name="T16" fmla="*/ 60662553 w 742"/>
                <a:gd name="T17" fmla="*/ 11314956 h 975"/>
                <a:gd name="T18" fmla="*/ 66985630 w 742"/>
                <a:gd name="T19" fmla="*/ 16575522 h 975"/>
                <a:gd name="T20" fmla="*/ 60662553 w 742"/>
                <a:gd name="T21" fmla="*/ 22431613 h 975"/>
                <a:gd name="T22" fmla="*/ 41890780 w 742"/>
                <a:gd name="T23" fmla="*/ 396911 h 975"/>
                <a:gd name="T24" fmla="*/ 58587666 w 742"/>
                <a:gd name="T25" fmla="*/ 10024759 h 975"/>
                <a:gd name="T26" fmla="*/ 50881435 w 742"/>
                <a:gd name="T27" fmla="*/ 18362094 h 975"/>
                <a:gd name="T28" fmla="*/ 21439351 w 742"/>
                <a:gd name="T29" fmla="*/ 23225435 h 975"/>
                <a:gd name="T30" fmla="*/ 30430006 w 742"/>
                <a:gd name="T31" fmla="*/ 9726997 h 975"/>
                <a:gd name="T32" fmla="*/ 48115128 w 742"/>
                <a:gd name="T33" fmla="*/ 11513569 h 975"/>
                <a:gd name="T34" fmla="*/ 29837316 w 742"/>
                <a:gd name="T35" fmla="*/ 8932860 h 975"/>
                <a:gd name="T36" fmla="*/ 5631658 w 742"/>
                <a:gd name="T37" fmla="*/ 6352151 h 975"/>
                <a:gd name="T38" fmla="*/ 26181816 w 742"/>
                <a:gd name="T39" fmla="*/ 29379288 h 975"/>
                <a:gd name="T40" fmla="*/ 44953589 w 742"/>
                <a:gd name="T41" fmla="*/ 25706995 h 975"/>
                <a:gd name="T42" fmla="*/ 46830704 w 742"/>
                <a:gd name="T43" fmla="*/ 26898043 h 975"/>
                <a:gd name="T44" fmla="*/ 47324665 w 742"/>
                <a:gd name="T45" fmla="*/ 31165860 h 975"/>
                <a:gd name="T46" fmla="*/ 48510359 w 742"/>
                <a:gd name="T47" fmla="*/ 30967562 h 975"/>
                <a:gd name="T48" fmla="*/ 51078893 w 742"/>
                <a:gd name="T49" fmla="*/ 35433992 h 975"/>
                <a:gd name="T50" fmla="*/ 48115128 w 742"/>
                <a:gd name="T51" fmla="*/ 41488380 h 975"/>
                <a:gd name="T52" fmla="*/ 32900125 w 742"/>
                <a:gd name="T53" fmla="*/ 51810901 h 975"/>
                <a:gd name="T54" fmla="*/ 24798348 w 742"/>
                <a:gd name="T55" fmla="*/ 41091469 h 975"/>
                <a:gd name="T56" fmla="*/ 23612968 w 742"/>
                <a:gd name="T57" fmla="*/ 29776514 h 975"/>
                <a:gd name="T58" fmla="*/ 25984043 w 742"/>
                <a:gd name="T59" fmla="*/ 31860848 h 975"/>
                <a:gd name="T60" fmla="*/ 52066815 w 742"/>
                <a:gd name="T61" fmla="*/ 24615096 h 975"/>
                <a:gd name="T62" fmla="*/ 53351240 w 742"/>
                <a:gd name="T63" fmla="*/ 35731754 h 975"/>
                <a:gd name="T64" fmla="*/ 41693007 w 742"/>
                <a:gd name="T65" fmla="*/ 53796086 h 975"/>
                <a:gd name="T66" fmla="*/ 23217736 w 742"/>
                <a:gd name="T67" fmla="*/ 43175803 h 975"/>
                <a:gd name="T68" fmla="*/ 21142849 w 742"/>
                <a:gd name="T69" fmla="*/ 28585466 h 975"/>
                <a:gd name="T70" fmla="*/ 52066815 w 742"/>
                <a:gd name="T71" fmla="*/ 24615096 h 975"/>
                <a:gd name="T72" fmla="*/ 3853273 w 742"/>
                <a:gd name="T73" fmla="*/ 66004327 h 975"/>
                <a:gd name="T74" fmla="*/ 33394086 w 742"/>
                <a:gd name="T75" fmla="*/ 71364043 h 975"/>
                <a:gd name="T76" fmla="*/ 31615701 w 742"/>
                <a:gd name="T77" fmla="*/ 59056653 h 975"/>
                <a:gd name="T78" fmla="*/ 41890780 w 742"/>
                <a:gd name="T79" fmla="*/ 57170617 h 975"/>
                <a:gd name="T80" fmla="*/ 39124473 w 742"/>
                <a:gd name="T81" fmla="*/ 63919993 h 975"/>
                <a:gd name="T82" fmla="*/ 48609089 w 742"/>
                <a:gd name="T83" fmla="*/ 54887670 h 975"/>
                <a:gd name="T84" fmla="*/ 73308708 w 742"/>
                <a:gd name="T85" fmla="*/ 72455942 h 9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42" h="975">
                  <a:moveTo>
                    <a:pt x="614" y="226"/>
                  </a:moveTo>
                  <a:cubicBezTo>
                    <a:pt x="617" y="226"/>
                    <a:pt x="618" y="228"/>
                    <a:pt x="618" y="231"/>
                  </a:cubicBezTo>
                  <a:lnTo>
                    <a:pt x="619" y="241"/>
                  </a:lnTo>
                  <a:cubicBezTo>
                    <a:pt x="619" y="247"/>
                    <a:pt x="616" y="247"/>
                    <a:pt x="617" y="251"/>
                  </a:cubicBezTo>
                  <a:lnTo>
                    <a:pt x="617" y="263"/>
                  </a:lnTo>
                  <a:cubicBezTo>
                    <a:pt x="617" y="267"/>
                    <a:pt x="620" y="268"/>
                    <a:pt x="620" y="272"/>
                  </a:cubicBezTo>
                  <a:lnTo>
                    <a:pt x="630" y="355"/>
                  </a:lnTo>
                  <a:cubicBezTo>
                    <a:pt x="625" y="365"/>
                    <a:pt x="589" y="365"/>
                    <a:pt x="584" y="355"/>
                  </a:cubicBezTo>
                  <a:lnTo>
                    <a:pt x="594" y="272"/>
                  </a:lnTo>
                  <a:cubicBezTo>
                    <a:pt x="594" y="268"/>
                    <a:pt x="596" y="266"/>
                    <a:pt x="597" y="263"/>
                  </a:cubicBezTo>
                  <a:lnTo>
                    <a:pt x="597" y="251"/>
                  </a:lnTo>
                  <a:cubicBezTo>
                    <a:pt x="597" y="247"/>
                    <a:pt x="595" y="246"/>
                    <a:pt x="595" y="240"/>
                  </a:cubicBezTo>
                  <a:lnTo>
                    <a:pt x="596" y="231"/>
                  </a:lnTo>
                  <a:cubicBezTo>
                    <a:pt x="596" y="228"/>
                    <a:pt x="597" y="226"/>
                    <a:pt x="600" y="226"/>
                  </a:cubicBezTo>
                  <a:lnTo>
                    <a:pt x="600" y="93"/>
                  </a:lnTo>
                  <a:lnTo>
                    <a:pt x="606" y="93"/>
                  </a:lnTo>
                  <a:cubicBezTo>
                    <a:pt x="610" y="93"/>
                    <a:pt x="614" y="96"/>
                    <a:pt x="614" y="100"/>
                  </a:cubicBezTo>
                  <a:lnTo>
                    <a:pt x="614" y="114"/>
                  </a:lnTo>
                  <a:lnTo>
                    <a:pt x="680" y="157"/>
                  </a:lnTo>
                  <a:cubicBezTo>
                    <a:pt x="685" y="160"/>
                    <a:pt x="684" y="166"/>
                    <a:pt x="678" y="167"/>
                  </a:cubicBezTo>
                  <a:lnTo>
                    <a:pt x="614" y="174"/>
                  </a:lnTo>
                  <a:lnTo>
                    <a:pt x="614" y="226"/>
                  </a:lnTo>
                  <a:close/>
                  <a:moveTo>
                    <a:pt x="60" y="54"/>
                  </a:moveTo>
                  <a:lnTo>
                    <a:pt x="424" y="4"/>
                  </a:lnTo>
                  <a:cubicBezTo>
                    <a:pt x="439" y="2"/>
                    <a:pt x="444" y="0"/>
                    <a:pt x="459" y="10"/>
                  </a:cubicBezTo>
                  <a:lnTo>
                    <a:pt x="593" y="101"/>
                  </a:lnTo>
                  <a:lnTo>
                    <a:pt x="593" y="177"/>
                  </a:lnTo>
                  <a:lnTo>
                    <a:pt x="515" y="185"/>
                  </a:lnTo>
                  <a:lnTo>
                    <a:pt x="526" y="234"/>
                  </a:lnTo>
                  <a:cubicBezTo>
                    <a:pt x="424" y="210"/>
                    <a:pt x="319" y="210"/>
                    <a:pt x="217" y="234"/>
                  </a:cubicBezTo>
                  <a:lnTo>
                    <a:pt x="237" y="144"/>
                  </a:lnTo>
                  <a:cubicBezTo>
                    <a:pt x="245" y="112"/>
                    <a:pt x="275" y="103"/>
                    <a:pt x="308" y="98"/>
                  </a:cubicBezTo>
                  <a:cubicBezTo>
                    <a:pt x="350" y="93"/>
                    <a:pt x="393" y="93"/>
                    <a:pt x="435" y="98"/>
                  </a:cubicBezTo>
                  <a:cubicBezTo>
                    <a:pt x="455" y="101"/>
                    <a:pt x="474" y="106"/>
                    <a:pt x="487" y="116"/>
                  </a:cubicBezTo>
                  <a:cubicBezTo>
                    <a:pt x="471" y="99"/>
                    <a:pt x="455" y="94"/>
                    <a:pt x="426" y="91"/>
                  </a:cubicBezTo>
                  <a:cubicBezTo>
                    <a:pt x="382" y="85"/>
                    <a:pt x="347" y="84"/>
                    <a:pt x="302" y="90"/>
                  </a:cubicBezTo>
                  <a:cubicBezTo>
                    <a:pt x="236" y="98"/>
                    <a:pt x="228" y="123"/>
                    <a:pt x="217" y="168"/>
                  </a:cubicBezTo>
                  <a:lnTo>
                    <a:pt x="57" y="64"/>
                  </a:lnTo>
                  <a:cubicBezTo>
                    <a:pt x="51" y="60"/>
                    <a:pt x="52" y="55"/>
                    <a:pt x="60" y="54"/>
                  </a:cubicBezTo>
                  <a:close/>
                  <a:moveTo>
                    <a:pt x="265" y="296"/>
                  </a:moveTo>
                  <a:cubicBezTo>
                    <a:pt x="265" y="284"/>
                    <a:pt x="269" y="284"/>
                    <a:pt x="279" y="287"/>
                  </a:cubicBezTo>
                  <a:cubicBezTo>
                    <a:pt x="306" y="294"/>
                    <a:pt x="427" y="272"/>
                    <a:pt x="455" y="259"/>
                  </a:cubicBezTo>
                  <a:cubicBezTo>
                    <a:pt x="460" y="257"/>
                    <a:pt x="465" y="255"/>
                    <a:pt x="469" y="261"/>
                  </a:cubicBezTo>
                  <a:cubicBezTo>
                    <a:pt x="472" y="263"/>
                    <a:pt x="473" y="267"/>
                    <a:pt x="474" y="271"/>
                  </a:cubicBezTo>
                  <a:cubicBezTo>
                    <a:pt x="477" y="282"/>
                    <a:pt x="477" y="297"/>
                    <a:pt x="478" y="308"/>
                  </a:cubicBezTo>
                  <a:cubicBezTo>
                    <a:pt x="478" y="310"/>
                    <a:pt x="479" y="313"/>
                    <a:pt x="479" y="314"/>
                  </a:cubicBezTo>
                  <a:cubicBezTo>
                    <a:pt x="480" y="322"/>
                    <a:pt x="482" y="323"/>
                    <a:pt x="485" y="321"/>
                  </a:cubicBezTo>
                  <a:cubicBezTo>
                    <a:pt x="488" y="319"/>
                    <a:pt x="489" y="316"/>
                    <a:pt x="491" y="312"/>
                  </a:cubicBezTo>
                  <a:cubicBezTo>
                    <a:pt x="495" y="304"/>
                    <a:pt x="499" y="300"/>
                    <a:pt x="504" y="300"/>
                  </a:cubicBezTo>
                  <a:cubicBezTo>
                    <a:pt x="514" y="300"/>
                    <a:pt x="520" y="325"/>
                    <a:pt x="517" y="357"/>
                  </a:cubicBezTo>
                  <a:cubicBezTo>
                    <a:pt x="513" y="389"/>
                    <a:pt x="502" y="414"/>
                    <a:pt x="492" y="414"/>
                  </a:cubicBezTo>
                  <a:cubicBezTo>
                    <a:pt x="489" y="414"/>
                    <a:pt x="488" y="415"/>
                    <a:pt x="487" y="418"/>
                  </a:cubicBezTo>
                  <a:cubicBezTo>
                    <a:pt x="478" y="463"/>
                    <a:pt x="448" y="501"/>
                    <a:pt x="413" y="521"/>
                  </a:cubicBezTo>
                  <a:cubicBezTo>
                    <a:pt x="383" y="538"/>
                    <a:pt x="365" y="538"/>
                    <a:pt x="333" y="522"/>
                  </a:cubicBezTo>
                  <a:cubicBezTo>
                    <a:pt x="296" y="504"/>
                    <a:pt x="265" y="464"/>
                    <a:pt x="256" y="418"/>
                  </a:cubicBezTo>
                  <a:cubicBezTo>
                    <a:pt x="255" y="415"/>
                    <a:pt x="254" y="414"/>
                    <a:pt x="251" y="414"/>
                  </a:cubicBezTo>
                  <a:cubicBezTo>
                    <a:pt x="241" y="414"/>
                    <a:pt x="230" y="389"/>
                    <a:pt x="226" y="357"/>
                  </a:cubicBezTo>
                  <a:cubicBezTo>
                    <a:pt x="223" y="325"/>
                    <a:pt x="229" y="300"/>
                    <a:pt x="239" y="300"/>
                  </a:cubicBezTo>
                  <a:cubicBezTo>
                    <a:pt x="244" y="300"/>
                    <a:pt x="249" y="306"/>
                    <a:pt x="254" y="316"/>
                  </a:cubicBezTo>
                  <a:cubicBezTo>
                    <a:pt x="256" y="320"/>
                    <a:pt x="261" y="326"/>
                    <a:pt x="263" y="321"/>
                  </a:cubicBezTo>
                  <a:cubicBezTo>
                    <a:pt x="265" y="318"/>
                    <a:pt x="265" y="300"/>
                    <a:pt x="265" y="296"/>
                  </a:cubicBezTo>
                  <a:close/>
                  <a:moveTo>
                    <a:pt x="527" y="248"/>
                  </a:moveTo>
                  <a:cubicBezTo>
                    <a:pt x="529" y="261"/>
                    <a:pt x="529" y="275"/>
                    <a:pt x="529" y="288"/>
                  </a:cubicBezTo>
                  <a:cubicBezTo>
                    <a:pt x="542" y="306"/>
                    <a:pt x="542" y="340"/>
                    <a:pt x="540" y="360"/>
                  </a:cubicBezTo>
                  <a:cubicBezTo>
                    <a:pt x="538" y="382"/>
                    <a:pt x="530" y="422"/>
                    <a:pt x="508" y="435"/>
                  </a:cubicBezTo>
                  <a:cubicBezTo>
                    <a:pt x="498" y="478"/>
                    <a:pt x="463" y="518"/>
                    <a:pt x="422" y="542"/>
                  </a:cubicBezTo>
                  <a:cubicBezTo>
                    <a:pt x="391" y="561"/>
                    <a:pt x="356" y="563"/>
                    <a:pt x="323" y="544"/>
                  </a:cubicBezTo>
                  <a:cubicBezTo>
                    <a:pt x="281" y="521"/>
                    <a:pt x="246" y="479"/>
                    <a:pt x="235" y="435"/>
                  </a:cubicBezTo>
                  <a:cubicBezTo>
                    <a:pt x="213" y="422"/>
                    <a:pt x="205" y="382"/>
                    <a:pt x="203" y="360"/>
                  </a:cubicBezTo>
                  <a:cubicBezTo>
                    <a:pt x="201" y="340"/>
                    <a:pt x="201" y="306"/>
                    <a:pt x="214" y="288"/>
                  </a:cubicBezTo>
                  <a:cubicBezTo>
                    <a:pt x="214" y="275"/>
                    <a:pt x="214" y="262"/>
                    <a:pt x="215" y="248"/>
                  </a:cubicBezTo>
                  <a:cubicBezTo>
                    <a:pt x="318" y="224"/>
                    <a:pt x="424" y="224"/>
                    <a:pt x="527" y="248"/>
                  </a:cubicBezTo>
                  <a:close/>
                  <a:moveTo>
                    <a:pt x="0" y="730"/>
                  </a:moveTo>
                  <a:cubicBezTo>
                    <a:pt x="10" y="707"/>
                    <a:pt x="23" y="686"/>
                    <a:pt x="39" y="665"/>
                  </a:cubicBezTo>
                  <a:cubicBezTo>
                    <a:pt x="112" y="573"/>
                    <a:pt x="186" y="603"/>
                    <a:pt x="252" y="554"/>
                  </a:cubicBezTo>
                  <a:cubicBezTo>
                    <a:pt x="276" y="615"/>
                    <a:pt x="294" y="664"/>
                    <a:pt x="338" y="719"/>
                  </a:cubicBezTo>
                  <a:lnTo>
                    <a:pt x="347" y="644"/>
                  </a:lnTo>
                  <a:lnTo>
                    <a:pt x="320" y="595"/>
                  </a:lnTo>
                  <a:cubicBezTo>
                    <a:pt x="317" y="590"/>
                    <a:pt x="316" y="581"/>
                    <a:pt x="319" y="576"/>
                  </a:cubicBezTo>
                  <a:cubicBezTo>
                    <a:pt x="346" y="589"/>
                    <a:pt x="397" y="589"/>
                    <a:pt x="424" y="576"/>
                  </a:cubicBezTo>
                  <a:cubicBezTo>
                    <a:pt x="426" y="582"/>
                    <a:pt x="426" y="589"/>
                    <a:pt x="424" y="594"/>
                  </a:cubicBezTo>
                  <a:lnTo>
                    <a:pt x="396" y="644"/>
                  </a:lnTo>
                  <a:lnTo>
                    <a:pt x="405" y="719"/>
                  </a:lnTo>
                  <a:cubicBezTo>
                    <a:pt x="449" y="664"/>
                    <a:pt x="467" y="615"/>
                    <a:pt x="492" y="553"/>
                  </a:cubicBezTo>
                  <a:cubicBezTo>
                    <a:pt x="554" y="598"/>
                    <a:pt x="632" y="574"/>
                    <a:pt x="704" y="665"/>
                  </a:cubicBezTo>
                  <a:cubicBezTo>
                    <a:pt x="720" y="686"/>
                    <a:pt x="733" y="707"/>
                    <a:pt x="742" y="730"/>
                  </a:cubicBezTo>
                  <a:cubicBezTo>
                    <a:pt x="524" y="971"/>
                    <a:pt x="219" y="975"/>
                    <a:pt x="0" y="730"/>
                  </a:cubicBezTo>
                  <a:close/>
                </a:path>
              </a:pathLst>
            </a:custGeom>
            <a:solidFill>
              <a:srgbClr val="FFFFFF"/>
            </a:solidFill>
            <a:ln>
              <a:noFill/>
            </a:ln>
          </p:spPr>
          <p:txBody>
            <a:bodyPr/>
            <a:lstStyle/>
            <a:p>
              <a:pPr defTabSz="685800">
                <a:defRPr/>
              </a:pPr>
              <a:endParaRPr lang="zh-CN" altLang="en-US" sz="1400">
                <a:solidFill>
                  <a:prstClr val="black"/>
                </a:solidFill>
                <a:latin typeface="等线" panose="020F0502020204030204"/>
                <a:ea typeface="等线" panose="02010600030101010101" pitchFamily="2" charset="-122"/>
              </a:endParaRPr>
            </a:p>
          </p:txBody>
        </p:sp>
        <p:sp>
          <p:nvSpPr>
            <p:cNvPr id="21" name="文本框 20">
              <a:extLst>
                <a:ext uri="{FF2B5EF4-FFF2-40B4-BE49-F238E27FC236}">
                  <a16:creationId xmlns:a16="http://schemas.microsoft.com/office/drawing/2014/main" id="{E911D9F0-C984-4142-9316-B72C7B7D16FC}"/>
                </a:ext>
              </a:extLst>
            </p:cNvPr>
            <p:cNvSpPr txBox="1"/>
            <p:nvPr/>
          </p:nvSpPr>
          <p:spPr>
            <a:xfrm>
              <a:off x="4592994" y="4649220"/>
              <a:ext cx="2398356" cy="394243"/>
            </a:xfrm>
            <a:prstGeom prst="rect">
              <a:avLst/>
            </a:prstGeom>
            <a:noFill/>
          </p:spPr>
          <p:txBody>
            <a:bodyPr wrap="square" rtlCol="0">
              <a:spAutoFit/>
            </a:bodyPr>
            <a:lstStyle/>
            <a:p>
              <a:pPr defTabSz="685800">
                <a:defRPr/>
              </a:pPr>
              <a:r>
                <a:rPr lang="zh-CN" altLang="en-US" sz="3200" dirty="0" smtClean="0">
                  <a:solidFill>
                    <a:srgbClr val="FFFFFF"/>
                  </a:solidFill>
                  <a:latin typeface="微软雅黑" panose="020B0503020204020204" pitchFamily="34" charset="-122"/>
                  <a:ea typeface="微软雅黑" panose="020B0503020204020204" pitchFamily="34" charset="-122"/>
                </a:rPr>
                <a:t>答辩</a:t>
              </a:r>
              <a:r>
                <a:rPr lang="zh-CN" altLang="en-US" sz="3200" dirty="0">
                  <a:solidFill>
                    <a:srgbClr val="FFFFFF"/>
                  </a:solidFill>
                  <a:latin typeface="微软雅黑" panose="020B0503020204020204" pitchFamily="34" charset="-122"/>
                  <a:ea typeface="微软雅黑" panose="020B0503020204020204" pitchFamily="34" charset="-122"/>
                </a:rPr>
                <a:t>人：姜友</a:t>
              </a:r>
              <a:r>
                <a:rPr lang="zh-CN" altLang="en-US" sz="3200" dirty="0" smtClean="0">
                  <a:solidFill>
                    <a:srgbClr val="FFFFFF"/>
                  </a:solidFill>
                  <a:latin typeface="微软雅黑" panose="020B0503020204020204" pitchFamily="34" charset="-122"/>
                  <a:ea typeface="微软雅黑" panose="020B0503020204020204" pitchFamily="34" charset="-122"/>
                </a:rPr>
                <a:t>友</a:t>
              </a:r>
              <a:endParaRPr lang="zh-CN" altLang="en-US" sz="3200" dirty="0">
                <a:solidFill>
                  <a:srgbClr val="FFFFFF"/>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5086576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5" name="文本框 4">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p>
            <a:pPr defTabSz="914377">
              <a:defRPr/>
            </a:pPr>
            <a:r>
              <a:rPr lang="zh-CN" altLang="en-US" sz="2400" b="1" dirty="0" smtClean="0">
                <a:solidFill>
                  <a:srgbClr val="7F2C8B"/>
                </a:solidFill>
                <a:latin typeface="微软雅黑" panose="020B0503020204020204" pitchFamily="34" charset="-122"/>
                <a:ea typeface="微软雅黑" panose="020B0503020204020204" pitchFamily="34" charset="-122"/>
              </a:rPr>
              <a:t>研究背景</a:t>
            </a:r>
            <a:endParaRPr lang="zh-CN" altLang="en-US" sz="2400" b="1" dirty="0">
              <a:solidFill>
                <a:srgbClr val="7F2C8B"/>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方案和难点</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7" name="文本框 6">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算法设计</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8" name="文本框 7">
            <a:extLst>
              <a:ext uri="{FF2B5EF4-FFF2-40B4-BE49-F238E27FC236}">
                <a16:creationId xmlns:a16="http://schemas.microsoft.com/office/drawing/2014/main" id="{8462A806-9358-4514-AE49-833C63E33647}"/>
              </a:ext>
            </a:extLst>
          </p:cNvPr>
          <p:cNvSpPr txBox="1"/>
          <p:nvPr/>
        </p:nvSpPr>
        <p:spPr>
          <a:xfrm>
            <a:off x="7492339" y="330157"/>
            <a:ext cx="2074320"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9" name="文本框 8">
            <a:extLst>
              <a:ext uri="{FF2B5EF4-FFF2-40B4-BE49-F238E27FC236}">
                <a16:creationId xmlns:a16="http://schemas.microsoft.com/office/drawing/2014/main" id="{1FDFF929-6AC8-42EC-A918-7DB1FF18B187}"/>
              </a:ext>
            </a:extLst>
          </p:cNvPr>
          <p:cNvSpPr txBox="1"/>
          <p:nvPr/>
        </p:nvSpPr>
        <p:spPr>
          <a:xfrm>
            <a:off x="9783285" y="330157"/>
            <a:ext cx="172326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11" name="等腰三角形 10">
            <a:extLst>
              <a:ext uri="{FF2B5EF4-FFF2-40B4-BE49-F238E27FC236}">
                <a16:creationId xmlns:a16="http://schemas.microsoft.com/office/drawing/2014/main" id="{B8792248-2CFB-45B7-BF8A-6B63AE2B50C6}"/>
              </a:ext>
            </a:extLst>
          </p:cNvPr>
          <p:cNvSpPr/>
          <p:nvPr/>
        </p:nvSpPr>
        <p:spPr>
          <a:xfrm rot="10800000">
            <a:off x="1255251" y="0"/>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13" name="直接连接符 12">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3" name="文本框 22"/>
          <p:cNvSpPr txBox="1"/>
          <p:nvPr/>
        </p:nvSpPr>
        <p:spPr>
          <a:xfrm>
            <a:off x="1097107" y="877596"/>
            <a:ext cx="2646878" cy="461665"/>
          </a:xfrm>
          <a:prstGeom prst="rect">
            <a:avLst/>
          </a:prstGeom>
          <a:noFill/>
        </p:spPr>
        <p:txBody>
          <a:bodyPr wrap="none" rtlCol="0">
            <a:spAutoFit/>
          </a:bodyPr>
          <a:lstStyle/>
          <a:p>
            <a:r>
              <a:rPr lang="zh-CN" altLang="en-US" sz="2400" b="1" dirty="0" smtClean="0">
                <a:solidFill>
                  <a:srgbClr val="7030A0"/>
                </a:solidFill>
              </a:rPr>
              <a:t>时间序列的重要性</a:t>
            </a:r>
            <a:endParaRPr lang="zh-CN" altLang="en-US" sz="2400" b="1" dirty="0">
              <a:solidFill>
                <a:srgbClr val="7030A0"/>
              </a:solidFill>
            </a:endParaRPr>
          </a:p>
        </p:txBody>
      </p:sp>
      <p:sp>
        <p:nvSpPr>
          <p:cNvPr id="15" name="灯片编号占位符 14"/>
          <p:cNvSpPr>
            <a:spLocks noGrp="1"/>
          </p:cNvSpPr>
          <p:nvPr>
            <p:ph type="sldNum" sz="quarter" idx="12"/>
          </p:nvPr>
        </p:nvSpPr>
        <p:spPr>
          <a:xfrm>
            <a:off x="9988894" y="6480285"/>
            <a:ext cx="2743200" cy="365125"/>
          </a:xfrm>
        </p:spPr>
        <p:txBody>
          <a:bodyPr/>
          <a:lstStyle/>
          <a:p>
            <a:pPr algn="ctr"/>
            <a:fld id="{A67F8417-DCAA-42B5-8C17-07AA6704EBF6}" type="slidenum">
              <a:rPr lang="zh-CN" altLang="en-US" sz="2400" smtClean="0"/>
              <a:pPr algn="ctr"/>
              <a:t>4</a:t>
            </a:fld>
            <a:endParaRPr lang="zh-CN" altLang="en-US" sz="2400" dirty="0"/>
          </a:p>
        </p:txBody>
      </p:sp>
      <p:pic>
        <p:nvPicPr>
          <p:cNvPr id="20" name="图片 19"/>
          <p:cNvPicPr>
            <a:picLocks noChangeAspect="1"/>
          </p:cNvPicPr>
          <p:nvPr/>
        </p:nvPicPr>
        <p:blipFill>
          <a:blip r:embed="rId3"/>
          <a:stretch>
            <a:fillRect/>
          </a:stretch>
        </p:blipFill>
        <p:spPr>
          <a:xfrm>
            <a:off x="1582876" y="1641517"/>
            <a:ext cx="2835559" cy="1631209"/>
          </a:xfrm>
          <a:prstGeom prst="rect">
            <a:avLst/>
          </a:prstGeom>
        </p:spPr>
      </p:pic>
      <p:pic>
        <p:nvPicPr>
          <p:cNvPr id="21" name="图片 20"/>
          <p:cNvPicPr>
            <a:picLocks noChangeAspect="1"/>
          </p:cNvPicPr>
          <p:nvPr/>
        </p:nvPicPr>
        <p:blipFill>
          <a:blip r:embed="rId4"/>
          <a:stretch>
            <a:fillRect/>
          </a:stretch>
        </p:blipFill>
        <p:spPr>
          <a:xfrm>
            <a:off x="5704151" y="1641517"/>
            <a:ext cx="2657324" cy="1521782"/>
          </a:xfrm>
          <a:prstGeom prst="rect">
            <a:avLst/>
          </a:prstGeom>
        </p:spPr>
      </p:pic>
      <p:pic>
        <p:nvPicPr>
          <p:cNvPr id="24" name="图片 23"/>
          <p:cNvPicPr>
            <a:picLocks noChangeAspect="1"/>
          </p:cNvPicPr>
          <p:nvPr/>
        </p:nvPicPr>
        <p:blipFill>
          <a:blip r:embed="rId5"/>
          <a:stretch>
            <a:fillRect/>
          </a:stretch>
        </p:blipFill>
        <p:spPr>
          <a:xfrm>
            <a:off x="1582876" y="3722389"/>
            <a:ext cx="2862723" cy="1615882"/>
          </a:xfrm>
          <a:prstGeom prst="rect">
            <a:avLst/>
          </a:prstGeom>
        </p:spPr>
      </p:pic>
      <p:pic>
        <p:nvPicPr>
          <p:cNvPr id="25" name="图片 24"/>
          <p:cNvPicPr>
            <a:picLocks noChangeAspect="1"/>
          </p:cNvPicPr>
          <p:nvPr/>
        </p:nvPicPr>
        <p:blipFill>
          <a:blip r:embed="rId6"/>
          <a:stretch>
            <a:fillRect/>
          </a:stretch>
        </p:blipFill>
        <p:spPr>
          <a:xfrm>
            <a:off x="5903255" y="3744708"/>
            <a:ext cx="2468290" cy="1593563"/>
          </a:xfrm>
          <a:prstGeom prst="rect">
            <a:avLst/>
          </a:prstGeom>
        </p:spPr>
      </p:pic>
      <p:sp>
        <p:nvSpPr>
          <p:cNvPr id="26" name="椭圆 25"/>
          <p:cNvSpPr/>
          <p:nvPr/>
        </p:nvSpPr>
        <p:spPr>
          <a:xfrm>
            <a:off x="4094642" y="2565969"/>
            <a:ext cx="2194561" cy="1720666"/>
          </a:xfrm>
          <a:prstGeom prst="ellipse">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4231260" y="3063497"/>
            <a:ext cx="2031325" cy="646331"/>
          </a:xfrm>
          <a:prstGeom prst="rect">
            <a:avLst/>
          </a:prstGeom>
          <a:noFill/>
        </p:spPr>
        <p:txBody>
          <a:bodyPr wrap="none" rtlCol="0">
            <a:spAutoFit/>
          </a:bodyPr>
          <a:lstStyle/>
          <a:p>
            <a:r>
              <a:rPr lang="zh-CN" altLang="en-US" sz="3600" b="1" dirty="0"/>
              <a:t>时间序列</a:t>
            </a:r>
            <a:endParaRPr lang="zh-CN" altLang="en-US" sz="3600" dirty="0"/>
          </a:p>
        </p:txBody>
      </p:sp>
      <p:sp>
        <p:nvSpPr>
          <p:cNvPr id="3" name="文本框 2"/>
          <p:cNvSpPr txBox="1"/>
          <p:nvPr/>
        </p:nvSpPr>
        <p:spPr>
          <a:xfrm>
            <a:off x="1255251" y="1388054"/>
            <a:ext cx="800219" cy="461665"/>
          </a:xfrm>
          <a:prstGeom prst="rect">
            <a:avLst/>
          </a:prstGeom>
          <a:solidFill>
            <a:schemeClr val="bg2"/>
          </a:solidFill>
          <a:ln>
            <a:solidFill>
              <a:schemeClr val="tx1"/>
            </a:solidFill>
          </a:ln>
        </p:spPr>
        <p:txBody>
          <a:bodyPr wrap="none" rtlCol="0">
            <a:spAutoFit/>
          </a:bodyPr>
          <a:lstStyle/>
          <a:p>
            <a:r>
              <a:rPr lang="zh-CN" altLang="en-US" sz="2400" dirty="0" smtClean="0">
                <a:latin typeface="黑体" panose="02010609060101010101" pitchFamily="49" charset="-122"/>
                <a:ea typeface="黑体" panose="02010609060101010101" pitchFamily="49" charset="-122"/>
              </a:rPr>
              <a:t>金融</a:t>
            </a:r>
            <a:endParaRPr lang="zh-CN" altLang="en-US" sz="2400" dirty="0">
              <a:latin typeface="黑体" panose="02010609060101010101" pitchFamily="49" charset="-122"/>
              <a:ea typeface="黑体" panose="02010609060101010101" pitchFamily="49" charset="-122"/>
            </a:endParaRPr>
          </a:p>
        </p:txBody>
      </p:sp>
      <p:sp>
        <p:nvSpPr>
          <p:cNvPr id="28" name="文本框 27"/>
          <p:cNvSpPr txBox="1"/>
          <p:nvPr/>
        </p:nvSpPr>
        <p:spPr>
          <a:xfrm>
            <a:off x="5238030" y="1345069"/>
            <a:ext cx="800219" cy="461665"/>
          </a:xfrm>
          <a:prstGeom prst="rect">
            <a:avLst/>
          </a:prstGeom>
          <a:solidFill>
            <a:schemeClr val="bg2"/>
          </a:solidFill>
          <a:ln>
            <a:solidFill>
              <a:schemeClr val="tx1"/>
            </a:solidFill>
          </a:ln>
        </p:spPr>
        <p:txBody>
          <a:bodyPr wrap="none" rtlCol="0">
            <a:spAutoFit/>
          </a:bodyPr>
          <a:lstStyle/>
          <a:p>
            <a:r>
              <a:rPr lang="zh-CN" altLang="en-US" sz="2400" b="1" dirty="0">
                <a:latin typeface="+mn-ea"/>
              </a:rPr>
              <a:t>医药</a:t>
            </a:r>
          </a:p>
        </p:txBody>
      </p:sp>
      <p:sp>
        <p:nvSpPr>
          <p:cNvPr id="29" name="文本框 28"/>
          <p:cNvSpPr txBox="1"/>
          <p:nvPr/>
        </p:nvSpPr>
        <p:spPr>
          <a:xfrm>
            <a:off x="1236170" y="3410210"/>
            <a:ext cx="800219" cy="461665"/>
          </a:xfrm>
          <a:prstGeom prst="rect">
            <a:avLst/>
          </a:prstGeom>
          <a:solidFill>
            <a:schemeClr val="bg2"/>
          </a:solidFill>
          <a:ln>
            <a:solidFill>
              <a:schemeClr val="tx1"/>
            </a:solidFill>
          </a:ln>
        </p:spPr>
        <p:txBody>
          <a:bodyPr wrap="none" rtlCol="0">
            <a:spAutoFit/>
          </a:bodyPr>
          <a:lstStyle/>
          <a:p>
            <a:r>
              <a:rPr lang="zh-CN" altLang="en-US" sz="2400" b="1" dirty="0"/>
              <a:t>气象</a:t>
            </a:r>
          </a:p>
        </p:txBody>
      </p:sp>
      <p:sp>
        <p:nvSpPr>
          <p:cNvPr id="30" name="文本框 29"/>
          <p:cNvSpPr txBox="1"/>
          <p:nvPr/>
        </p:nvSpPr>
        <p:spPr>
          <a:xfrm>
            <a:off x="6300053" y="3349428"/>
            <a:ext cx="800219" cy="461665"/>
          </a:xfrm>
          <a:prstGeom prst="rect">
            <a:avLst/>
          </a:prstGeom>
          <a:solidFill>
            <a:schemeClr val="bg2"/>
          </a:solidFill>
          <a:ln>
            <a:solidFill>
              <a:schemeClr val="tx1"/>
            </a:solidFill>
          </a:ln>
        </p:spPr>
        <p:txBody>
          <a:bodyPr wrap="none" rtlCol="0">
            <a:spAutoFit/>
          </a:bodyPr>
          <a:lstStyle/>
          <a:p>
            <a:r>
              <a:rPr lang="zh-CN" altLang="en-US" sz="2400" b="1" dirty="0"/>
              <a:t>制造</a:t>
            </a:r>
          </a:p>
        </p:txBody>
      </p:sp>
    </p:spTree>
    <p:extLst>
      <p:ext uri="{BB962C8B-B14F-4D97-AF65-F5344CB8AC3E}">
        <p14:creationId xmlns:p14="http://schemas.microsoft.com/office/powerpoint/2010/main" val="15527101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10" name="矩形 9"/>
          <p:cNvSpPr/>
          <p:nvPr/>
        </p:nvSpPr>
        <p:spPr>
          <a:xfrm>
            <a:off x="1294193" y="833300"/>
            <a:ext cx="6680038" cy="461665"/>
          </a:xfrm>
          <a:prstGeom prst="rect">
            <a:avLst/>
          </a:prstGeom>
          <a:noFill/>
        </p:spPr>
        <p:txBody>
          <a:bodyPr wrap="square" rtlCol="0">
            <a:spAutoFit/>
          </a:bodyPr>
          <a:lstStyle/>
          <a:p>
            <a:r>
              <a:rPr lang="en-US" altLang="zh-CN" sz="2400" b="1" dirty="0" err="1" smtClean="0">
                <a:latin typeface="黑体" panose="02010609060101010101" pitchFamily="49" charset="-122"/>
                <a:ea typeface="黑体" panose="02010609060101010101" pitchFamily="49" charset="-122"/>
              </a:rPr>
              <a:t>Shapelet</a:t>
            </a:r>
            <a:r>
              <a:rPr lang="zh-CN" altLang="en-US" sz="2400" b="1" dirty="0" smtClean="0">
                <a:latin typeface="黑体" panose="02010609060101010101" pitchFamily="49" charset="-122"/>
                <a:ea typeface="黑体" panose="02010609060101010101" pitchFamily="49" charset="-122"/>
              </a:rPr>
              <a:t>是</a:t>
            </a:r>
            <a:r>
              <a:rPr lang="zh-CN" altLang="en-US" sz="2400" b="1" dirty="0"/>
              <a:t>具有高分类能力的时间序列分类算法</a:t>
            </a:r>
            <a:endParaRPr lang="zh-CN" altLang="en-US" sz="2400" b="1"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2" name="矩形 11"/>
              <p:cNvSpPr/>
              <p:nvPr/>
            </p:nvSpPr>
            <p:spPr>
              <a:xfrm>
                <a:off x="1336911" y="3990977"/>
                <a:ext cx="8919391" cy="2414828"/>
              </a:xfrm>
              <a:prstGeom prst="rect">
                <a:avLst/>
              </a:prstGeom>
              <a:noFill/>
              <a:ln>
                <a:solidFill>
                  <a:schemeClr val="accent1"/>
                </a:solidFill>
              </a:ln>
            </p:spPr>
            <p:txBody>
              <a:bodyPr wrap="square" rtlCol="0">
                <a:spAutoFit/>
              </a:bodyPr>
              <a:lstStyle/>
              <a:p>
                <a:pPr marL="800100" lvl="1" indent="-342900">
                  <a:lnSpc>
                    <a:spcPct val="90000"/>
                  </a:lnSpc>
                  <a:spcBef>
                    <a:spcPts val="500"/>
                  </a:spcBef>
                  <a:buFont typeface="Wingdings" panose="05000000000000000000" pitchFamily="2" charset="2"/>
                  <a:buChar char="l"/>
                </a:pPr>
                <a:r>
                  <a:rPr lang="zh-CN" altLang="en-US" sz="2400" dirty="0" smtClean="0"/>
                  <a:t>适用于高精度分类</a:t>
                </a:r>
                <a:endParaRPr lang="en-US" altLang="zh-CN" sz="2400" dirty="0" smtClean="0"/>
              </a:p>
              <a:p>
                <a:pPr marL="800100" lvl="1" indent="-342900">
                  <a:lnSpc>
                    <a:spcPct val="90000"/>
                  </a:lnSpc>
                  <a:spcBef>
                    <a:spcPts val="500"/>
                  </a:spcBef>
                  <a:buFont typeface="Wingdings" panose="05000000000000000000" pitchFamily="2" charset="2"/>
                  <a:buChar char="l"/>
                </a:pPr>
                <a:r>
                  <a:rPr lang="zh-CN" altLang="en-US" sz="2400" dirty="0" smtClean="0"/>
                  <a:t>易解释性，可以为其它模型提供特征</a:t>
                </a:r>
                <a:endParaRPr lang="en-US" altLang="zh-CN" sz="2400" dirty="0"/>
              </a:p>
              <a:p>
                <a:pPr marL="800100" lvl="1" indent="-342900">
                  <a:lnSpc>
                    <a:spcPct val="90000"/>
                  </a:lnSpc>
                  <a:spcBef>
                    <a:spcPts val="500"/>
                  </a:spcBef>
                  <a:buFont typeface="Wingdings" panose="05000000000000000000" pitchFamily="2" charset="2"/>
                  <a:buChar char="l"/>
                </a:pPr>
                <a:r>
                  <a:rPr lang="zh-CN" altLang="en-US" sz="2400" dirty="0" smtClean="0"/>
                  <a:t>能够用于时间序列压缩</a:t>
                </a:r>
                <a:endParaRPr lang="en-US" altLang="zh-CN" sz="2400" dirty="0" smtClean="0"/>
              </a:p>
              <a:p>
                <a:pPr marL="800100" lvl="1" indent="-342900">
                  <a:lnSpc>
                    <a:spcPct val="90000"/>
                  </a:lnSpc>
                  <a:spcBef>
                    <a:spcPts val="500"/>
                  </a:spcBef>
                  <a:buFont typeface="Wingdings" panose="05000000000000000000" pitchFamily="2" charset="2"/>
                  <a:buChar char="l"/>
                </a:pPr>
                <a:endParaRPr lang="en-US" altLang="zh-CN" sz="2400" dirty="0"/>
              </a:p>
              <a:p>
                <a:pPr marL="800100" lvl="1" indent="-342900">
                  <a:lnSpc>
                    <a:spcPct val="90000"/>
                  </a:lnSpc>
                  <a:spcBef>
                    <a:spcPts val="500"/>
                  </a:spcBef>
                  <a:buFont typeface="Wingdings" panose="05000000000000000000" pitchFamily="2" charset="2"/>
                  <a:buChar char="l"/>
                </a:pPr>
                <a:r>
                  <a:rPr lang="en-US" altLang="zh-CN" sz="2400" b="1" dirty="0" smtClean="0">
                    <a:solidFill>
                      <a:srgbClr val="FF0000"/>
                    </a:solidFill>
                  </a:rPr>
                  <a:t>Shapelet</a:t>
                </a:r>
                <a:r>
                  <a:rPr lang="zh-CN" altLang="en-US" sz="2400" b="1" dirty="0" smtClean="0">
                    <a:solidFill>
                      <a:srgbClr val="FF0000"/>
                    </a:solidFill>
                  </a:rPr>
                  <a:t>发现过程</a:t>
                </a:r>
                <a:r>
                  <a:rPr lang="zh-CN" altLang="en-US" sz="2400" b="1" dirty="0">
                    <a:solidFill>
                      <a:srgbClr val="FF0000"/>
                    </a:solidFill>
                  </a:rPr>
                  <a:t>时间复杂度高</a:t>
                </a:r>
                <a14:m>
                  <m:oMath xmlns:m="http://schemas.openxmlformats.org/officeDocument/2006/math">
                    <m:r>
                      <a:rPr lang="en-US" altLang="zh-CN" sz="2400" b="1">
                        <a:solidFill>
                          <a:srgbClr val="FF0000"/>
                        </a:solidFill>
                        <a:latin typeface="Cambria Math" panose="02040503050406030204" pitchFamily="18" charset="0"/>
                      </a:rPr>
                      <m:t>𝑶</m:t>
                    </m:r>
                    <m:r>
                      <a:rPr lang="en-US" altLang="zh-CN" sz="2400" b="1">
                        <a:solidFill>
                          <a:srgbClr val="FF0000"/>
                        </a:solidFill>
                        <a:latin typeface="Cambria Math" panose="02040503050406030204" pitchFamily="18" charset="0"/>
                      </a:rPr>
                      <m:t>(</m:t>
                    </m:r>
                    <m:sSup>
                      <m:sSupPr>
                        <m:ctrlPr>
                          <a:rPr lang="en-US" altLang="zh-CN" sz="2400" b="1" i="1">
                            <a:solidFill>
                              <a:srgbClr val="FF0000"/>
                            </a:solidFill>
                            <a:latin typeface="Cambria Math" panose="02040503050406030204" pitchFamily="18" charset="0"/>
                          </a:rPr>
                        </m:ctrlPr>
                      </m:sSupPr>
                      <m:e>
                        <m:r>
                          <a:rPr lang="en-US" altLang="zh-CN" sz="2400" b="1">
                            <a:solidFill>
                              <a:srgbClr val="FF0000"/>
                            </a:solidFill>
                            <a:latin typeface="Cambria Math" panose="02040503050406030204" pitchFamily="18" charset="0"/>
                          </a:rPr>
                          <m:t>𝑵</m:t>
                        </m:r>
                      </m:e>
                      <m:sup>
                        <m:r>
                          <a:rPr lang="en-US" altLang="zh-CN" sz="2400" b="1">
                            <a:solidFill>
                              <a:srgbClr val="FF0000"/>
                            </a:solidFill>
                            <a:latin typeface="Cambria Math" panose="02040503050406030204" pitchFamily="18" charset="0"/>
                          </a:rPr>
                          <m:t>𝟐</m:t>
                        </m:r>
                      </m:sup>
                    </m:sSup>
                    <m:sSup>
                      <m:sSupPr>
                        <m:ctrlPr>
                          <a:rPr lang="en-US" altLang="zh-CN" sz="2400" b="1" i="1">
                            <a:solidFill>
                              <a:srgbClr val="FF0000"/>
                            </a:solidFill>
                            <a:latin typeface="Cambria Math" panose="02040503050406030204" pitchFamily="18" charset="0"/>
                          </a:rPr>
                        </m:ctrlPr>
                      </m:sSupPr>
                      <m:e>
                        <m:r>
                          <a:rPr lang="en-US" altLang="zh-CN" sz="2400" b="1">
                            <a:solidFill>
                              <a:srgbClr val="FF0000"/>
                            </a:solidFill>
                            <a:latin typeface="Cambria Math" panose="02040503050406030204" pitchFamily="18" charset="0"/>
                          </a:rPr>
                          <m:t>𝑳</m:t>
                        </m:r>
                      </m:e>
                      <m:sup>
                        <m:r>
                          <a:rPr lang="en-US" altLang="zh-CN" sz="2400" b="1">
                            <a:solidFill>
                              <a:srgbClr val="FF0000"/>
                            </a:solidFill>
                            <a:latin typeface="Cambria Math" panose="02040503050406030204" pitchFamily="18" charset="0"/>
                          </a:rPr>
                          <m:t>𝟒</m:t>
                        </m:r>
                      </m:sup>
                    </m:sSup>
                    <m:r>
                      <a:rPr lang="en-US" altLang="zh-CN" sz="2400" b="1">
                        <a:solidFill>
                          <a:srgbClr val="FF0000"/>
                        </a:solidFill>
                        <a:latin typeface="Cambria Math" panose="02040503050406030204" pitchFamily="18" charset="0"/>
                      </a:rPr>
                      <m:t>)</m:t>
                    </m:r>
                  </m:oMath>
                </a14:m>
                <a:endParaRPr lang="en-US" altLang="zh-CN" sz="2400" b="1" dirty="0">
                  <a:solidFill>
                    <a:srgbClr val="FF0000"/>
                  </a:solidFill>
                </a:endParaRPr>
              </a:p>
              <a:p>
                <a:pPr marL="800100" lvl="1" indent="-342900">
                  <a:lnSpc>
                    <a:spcPct val="90000"/>
                  </a:lnSpc>
                  <a:spcBef>
                    <a:spcPts val="500"/>
                  </a:spcBef>
                  <a:buFont typeface="Wingdings" panose="05000000000000000000" pitchFamily="2" charset="2"/>
                  <a:buChar char="l"/>
                </a:pPr>
                <a:r>
                  <a:rPr lang="zh-CN" altLang="en-US" sz="2400" b="1" dirty="0">
                    <a:solidFill>
                      <a:srgbClr val="FF0000"/>
                    </a:solidFill>
                  </a:rPr>
                  <a:t>不</a:t>
                </a:r>
                <a:r>
                  <a:rPr lang="zh-CN" altLang="en-US" sz="2400" b="1" dirty="0" smtClean="0">
                    <a:solidFill>
                      <a:srgbClr val="FF0000"/>
                    </a:solidFill>
                  </a:rPr>
                  <a:t>能处理大数据集</a:t>
                </a:r>
                <a:endParaRPr lang="zh-CN" altLang="en-US" sz="2400" b="1" dirty="0">
                  <a:solidFill>
                    <a:srgbClr val="FF0000"/>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336911" y="3990977"/>
                <a:ext cx="8919391" cy="2414828"/>
              </a:xfrm>
              <a:prstGeom prst="rect">
                <a:avLst/>
              </a:prstGeom>
              <a:blipFill>
                <a:blip r:embed="rId3"/>
                <a:stretch>
                  <a:fillRect t="-3015" b="-4774"/>
                </a:stretch>
              </a:blipFill>
              <a:ln>
                <a:solidFill>
                  <a:schemeClr val="accent1"/>
                </a:solidFill>
              </a:ln>
            </p:spPr>
            <p:txBody>
              <a:bodyPr/>
              <a:lstStyle/>
              <a:p>
                <a:r>
                  <a:rPr lang="zh-CN" altLang="en-US">
                    <a:noFill/>
                  </a:rPr>
                  <a:t> </a:t>
                </a:r>
              </a:p>
            </p:txBody>
          </p:sp>
        </mc:Fallback>
      </mc:AlternateContent>
      <p:sp>
        <p:nvSpPr>
          <p:cNvPr id="15" name="灯片编号占位符 14"/>
          <p:cNvSpPr>
            <a:spLocks noGrp="1"/>
          </p:cNvSpPr>
          <p:nvPr>
            <p:ph type="sldNum" sz="quarter" idx="12"/>
          </p:nvPr>
        </p:nvSpPr>
        <p:spPr>
          <a:xfrm>
            <a:off x="9988894" y="6480285"/>
            <a:ext cx="2743200" cy="365125"/>
          </a:xfrm>
        </p:spPr>
        <p:txBody>
          <a:bodyPr/>
          <a:lstStyle/>
          <a:p>
            <a:pPr algn="ctr"/>
            <a:fld id="{A67F8417-DCAA-42B5-8C17-07AA6704EBF6}" type="slidenum">
              <a:rPr lang="zh-CN" altLang="en-US" sz="2400" smtClean="0"/>
              <a:pPr algn="ctr"/>
              <a:t>5</a:t>
            </a:fld>
            <a:endParaRPr lang="zh-CN" altLang="en-US" sz="2400" dirty="0"/>
          </a:p>
        </p:txBody>
      </p:sp>
      <p:sp>
        <p:nvSpPr>
          <p:cNvPr id="3" name="文本框 2"/>
          <p:cNvSpPr txBox="1"/>
          <p:nvPr/>
        </p:nvSpPr>
        <p:spPr>
          <a:xfrm>
            <a:off x="1336911" y="3482009"/>
            <a:ext cx="1107996" cy="461665"/>
          </a:xfrm>
          <a:prstGeom prst="rect">
            <a:avLst/>
          </a:prstGeom>
          <a:noFill/>
        </p:spPr>
        <p:txBody>
          <a:bodyPr wrap="none" rtlCol="0">
            <a:spAutoFit/>
          </a:bodyPr>
          <a:lstStyle/>
          <a:p>
            <a:r>
              <a:rPr lang="zh-CN" altLang="en-US" sz="2400" b="1" dirty="0" smtClean="0">
                <a:solidFill>
                  <a:srgbClr val="7030A0"/>
                </a:solidFill>
              </a:rPr>
              <a:t>优点：</a:t>
            </a:r>
            <a:endParaRPr lang="zh-CN" altLang="en-US" sz="2400" b="1" dirty="0">
              <a:solidFill>
                <a:srgbClr val="7030A0"/>
              </a:solidFill>
            </a:endParaRPr>
          </a:p>
        </p:txBody>
      </p:sp>
      <p:sp>
        <p:nvSpPr>
          <p:cNvPr id="22" name="文本框 21"/>
          <p:cNvSpPr txBox="1"/>
          <p:nvPr/>
        </p:nvSpPr>
        <p:spPr>
          <a:xfrm>
            <a:off x="1336911" y="5057935"/>
            <a:ext cx="1107996" cy="461665"/>
          </a:xfrm>
          <a:prstGeom prst="rect">
            <a:avLst/>
          </a:prstGeom>
          <a:noFill/>
        </p:spPr>
        <p:txBody>
          <a:bodyPr wrap="none" rtlCol="0">
            <a:spAutoFit/>
          </a:bodyPr>
          <a:lstStyle/>
          <a:p>
            <a:r>
              <a:rPr lang="zh-CN" altLang="en-US" sz="2400" b="1" dirty="0" smtClean="0">
                <a:solidFill>
                  <a:srgbClr val="7030A0"/>
                </a:solidFill>
              </a:rPr>
              <a:t>不足：</a:t>
            </a:r>
            <a:endParaRPr lang="zh-CN" altLang="en-US" sz="2400" b="1" dirty="0">
              <a:solidFill>
                <a:srgbClr val="7030A0"/>
              </a:solidFill>
            </a:endParaRPr>
          </a:p>
        </p:txBody>
      </p:sp>
      <p:sp>
        <p:nvSpPr>
          <p:cNvPr id="23" name="文本框 22">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p>
            <a:pPr defTabSz="914377">
              <a:defRPr/>
            </a:pPr>
            <a:r>
              <a:rPr lang="zh-CN" altLang="en-US" sz="2400" b="1" dirty="0" smtClean="0">
                <a:solidFill>
                  <a:srgbClr val="7F2C8B"/>
                </a:solidFill>
                <a:latin typeface="微软雅黑" panose="020B0503020204020204" pitchFamily="34" charset="-122"/>
                <a:ea typeface="微软雅黑" panose="020B0503020204020204" pitchFamily="34" charset="-122"/>
              </a:rPr>
              <a:t>研究背景</a:t>
            </a:r>
            <a:endParaRPr lang="zh-CN" altLang="en-US" sz="2400" b="1" dirty="0">
              <a:solidFill>
                <a:srgbClr val="7F2C8B"/>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方案和难点</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5" name="文本框 24">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算法设计</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6" name="文本框 25">
            <a:extLst>
              <a:ext uri="{FF2B5EF4-FFF2-40B4-BE49-F238E27FC236}">
                <a16:creationId xmlns:a16="http://schemas.microsoft.com/office/drawing/2014/main" id="{8462A806-9358-4514-AE49-833C63E33647}"/>
              </a:ext>
            </a:extLst>
          </p:cNvPr>
          <p:cNvSpPr txBox="1"/>
          <p:nvPr/>
        </p:nvSpPr>
        <p:spPr>
          <a:xfrm>
            <a:off x="7492339" y="330157"/>
            <a:ext cx="1741237"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27" name="等腰三角形 26">
            <a:extLst>
              <a:ext uri="{FF2B5EF4-FFF2-40B4-BE49-F238E27FC236}">
                <a16:creationId xmlns:a16="http://schemas.microsoft.com/office/drawing/2014/main" id="{B8792248-2CFB-45B7-BF8A-6B63AE2B50C6}"/>
              </a:ext>
            </a:extLst>
          </p:cNvPr>
          <p:cNvSpPr/>
          <p:nvPr/>
        </p:nvSpPr>
        <p:spPr>
          <a:xfrm rot="10800000">
            <a:off x="1255251" y="0"/>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28" name="直接连接符 27">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1FDFF929-6AC8-42EC-A918-7DB1FF18B187}"/>
              </a:ext>
            </a:extLst>
          </p:cNvPr>
          <p:cNvSpPr txBox="1"/>
          <p:nvPr/>
        </p:nvSpPr>
        <p:spPr>
          <a:xfrm>
            <a:off x="9783285" y="330157"/>
            <a:ext cx="1539139"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cxnSp>
        <p:nvCxnSpPr>
          <p:cNvPr id="35" name="直接连接符 34">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750024" y="3141471"/>
            <a:ext cx="697627" cy="400110"/>
          </a:xfrm>
          <a:prstGeom prst="rect">
            <a:avLst/>
          </a:prstGeom>
          <a:noFill/>
        </p:spPr>
        <p:txBody>
          <a:bodyPr wrap="none" rtlCol="0">
            <a:spAutoFit/>
          </a:bodyPr>
          <a:lstStyle/>
          <a:p>
            <a:r>
              <a:rPr lang="zh-CN" altLang="en-US" sz="2000" dirty="0" smtClean="0"/>
              <a:t>正常</a:t>
            </a:r>
            <a:endParaRPr lang="zh-CN" altLang="en-US" sz="2000" dirty="0"/>
          </a:p>
        </p:txBody>
      </p:sp>
      <p:pic>
        <p:nvPicPr>
          <p:cNvPr id="16" name="图片 15"/>
          <p:cNvPicPr>
            <a:picLocks noChangeAspect="1"/>
          </p:cNvPicPr>
          <p:nvPr/>
        </p:nvPicPr>
        <p:blipFill>
          <a:blip r:embed="rId4"/>
          <a:stretch>
            <a:fillRect/>
          </a:stretch>
        </p:blipFill>
        <p:spPr>
          <a:xfrm>
            <a:off x="1396974" y="1808621"/>
            <a:ext cx="4001707" cy="1271320"/>
          </a:xfrm>
          <a:prstGeom prst="rect">
            <a:avLst/>
          </a:prstGeom>
        </p:spPr>
      </p:pic>
      <p:sp>
        <p:nvSpPr>
          <p:cNvPr id="17" name="矩形 16"/>
          <p:cNvSpPr/>
          <p:nvPr/>
        </p:nvSpPr>
        <p:spPr>
          <a:xfrm>
            <a:off x="8173901" y="3297343"/>
            <a:ext cx="697627" cy="400110"/>
          </a:xfrm>
          <a:prstGeom prst="rect">
            <a:avLst/>
          </a:prstGeom>
        </p:spPr>
        <p:txBody>
          <a:bodyPr wrap="none">
            <a:spAutoFit/>
          </a:bodyPr>
          <a:lstStyle/>
          <a:p>
            <a:r>
              <a:rPr lang="zh-CN" altLang="en-US" sz="2000" dirty="0" smtClean="0"/>
              <a:t>缺血</a:t>
            </a:r>
            <a:endParaRPr lang="zh-CN" altLang="en-US" sz="2000" dirty="0"/>
          </a:p>
        </p:txBody>
      </p:sp>
      <p:pic>
        <p:nvPicPr>
          <p:cNvPr id="18" name="图片 17"/>
          <p:cNvPicPr>
            <a:picLocks noChangeAspect="1"/>
          </p:cNvPicPr>
          <p:nvPr/>
        </p:nvPicPr>
        <p:blipFill>
          <a:blip r:embed="rId5"/>
          <a:stretch>
            <a:fillRect/>
          </a:stretch>
        </p:blipFill>
        <p:spPr>
          <a:xfrm>
            <a:off x="6754290" y="1878385"/>
            <a:ext cx="4606204" cy="1384673"/>
          </a:xfrm>
          <a:prstGeom prst="rect">
            <a:avLst/>
          </a:prstGeom>
        </p:spPr>
      </p:pic>
      <p:pic>
        <p:nvPicPr>
          <p:cNvPr id="9" name="图片 8"/>
          <p:cNvPicPr>
            <a:picLocks noChangeAspect="1"/>
          </p:cNvPicPr>
          <p:nvPr/>
        </p:nvPicPr>
        <p:blipFill>
          <a:blip r:embed="rId6"/>
          <a:stretch>
            <a:fillRect/>
          </a:stretch>
        </p:blipFill>
        <p:spPr>
          <a:xfrm>
            <a:off x="5902469" y="1343778"/>
            <a:ext cx="629222" cy="679897"/>
          </a:xfrm>
          <a:prstGeom prst="rect">
            <a:avLst/>
          </a:prstGeom>
          <a:ln w="19050">
            <a:solidFill>
              <a:srgbClr val="FF0000"/>
            </a:solidFill>
          </a:ln>
        </p:spPr>
      </p:pic>
      <p:pic>
        <p:nvPicPr>
          <p:cNvPr id="8" name="图片 7"/>
          <p:cNvPicPr>
            <a:picLocks noChangeAspect="1"/>
          </p:cNvPicPr>
          <p:nvPr/>
        </p:nvPicPr>
        <p:blipFill>
          <a:blip r:embed="rId7"/>
          <a:stretch>
            <a:fillRect/>
          </a:stretch>
        </p:blipFill>
        <p:spPr>
          <a:xfrm>
            <a:off x="4960572" y="1362674"/>
            <a:ext cx="645901" cy="703413"/>
          </a:xfrm>
          <a:prstGeom prst="rect">
            <a:avLst/>
          </a:prstGeom>
          <a:ln w="28575">
            <a:solidFill>
              <a:srgbClr val="00B0F0"/>
            </a:solidFill>
          </a:ln>
        </p:spPr>
      </p:pic>
      <p:sp>
        <p:nvSpPr>
          <p:cNvPr id="14" name="矩形 13"/>
          <p:cNvSpPr/>
          <p:nvPr/>
        </p:nvSpPr>
        <p:spPr>
          <a:xfrm>
            <a:off x="1396974" y="1761318"/>
            <a:ext cx="819754" cy="704792"/>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6650182" y="1850753"/>
            <a:ext cx="907643" cy="1012520"/>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flipV="1">
            <a:off x="2216728" y="1524000"/>
            <a:ext cx="2669904" cy="542087"/>
          </a:xfrm>
          <a:prstGeom prst="lin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cxnSp>
      <p:cxnSp>
        <p:nvCxnSpPr>
          <p:cNvPr id="31" name="直接连接符 30"/>
          <p:cNvCxnSpPr/>
          <p:nvPr/>
        </p:nvCxnSpPr>
        <p:spPr>
          <a:xfrm>
            <a:off x="6557921" y="1531631"/>
            <a:ext cx="370112" cy="269962"/>
          </a:xfrm>
          <a:prstGeom prst="lin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cxnSp>
    </p:spTree>
    <p:extLst>
      <p:ext uri="{BB962C8B-B14F-4D97-AF65-F5344CB8AC3E}">
        <p14:creationId xmlns:p14="http://schemas.microsoft.com/office/powerpoint/2010/main" val="12954757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2455259270"/>
              </p:ext>
            </p:extLst>
          </p:nvPr>
        </p:nvGraphicFramePr>
        <p:xfrm>
          <a:off x="1478525" y="1330634"/>
          <a:ext cx="9799324" cy="4422818"/>
        </p:xfrm>
        <a:graphic>
          <a:graphicData uri="http://schemas.openxmlformats.org/drawingml/2006/table">
            <a:tbl>
              <a:tblPr firstRow="1" bandRow="1">
                <a:tableStyleId>{5C22544A-7EE6-4342-B048-85BDC9FD1C3A}</a:tableStyleId>
              </a:tblPr>
              <a:tblGrid>
                <a:gridCol w="2449831">
                  <a:extLst>
                    <a:ext uri="{9D8B030D-6E8A-4147-A177-3AD203B41FA5}">
                      <a16:colId xmlns:a16="http://schemas.microsoft.com/office/drawing/2014/main" val="1191305768"/>
                    </a:ext>
                  </a:extLst>
                </a:gridCol>
                <a:gridCol w="2449831">
                  <a:extLst>
                    <a:ext uri="{9D8B030D-6E8A-4147-A177-3AD203B41FA5}">
                      <a16:colId xmlns:a16="http://schemas.microsoft.com/office/drawing/2014/main" val="1404537821"/>
                    </a:ext>
                  </a:extLst>
                </a:gridCol>
                <a:gridCol w="2247900">
                  <a:extLst>
                    <a:ext uri="{9D8B030D-6E8A-4147-A177-3AD203B41FA5}">
                      <a16:colId xmlns:a16="http://schemas.microsoft.com/office/drawing/2014/main" val="1638407417"/>
                    </a:ext>
                  </a:extLst>
                </a:gridCol>
                <a:gridCol w="2651762">
                  <a:extLst>
                    <a:ext uri="{9D8B030D-6E8A-4147-A177-3AD203B41FA5}">
                      <a16:colId xmlns:a16="http://schemas.microsoft.com/office/drawing/2014/main" val="380181318"/>
                    </a:ext>
                  </a:extLst>
                </a:gridCol>
              </a:tblGrid>
              <a:tr h="521200">
                <a:tc>
                  <a:txBody>
                    <a:bodyPr/>
                    <a:lstStyle/>
                    <a:p>
                      <a:r>
                        <a:rPr lang="zh-CN" altLang="en-US" dirty="0" smtClean="0"/>
                        <a:t>分类</a:t>
                      </a:r>
                      <a:endParaRPr lang="zh-CN" altLang="en-US" dirty="0"/>
                    </a:p>
                  </a:txBody>
                  <a:tcPr>
                    <a:solidFill>
                      <a:srgbClr val="7030A0"/>
                    </a:solidFill>
                  </a:tcPr>
                </a:tc>
                <a:tc>
                  <a:txBody>
                    <a:bodyPr/>
                    <a:lstStyle/>
                    <a:p>
                      <a:r>
                        <a:rPr lang="zh-CN" altLang="en-US" dirty="0" smtClean="0"/>
                        <a:t>特点</a:t>
                      </a:r>
                      <a:endParaRPr lang="zh-CN" altLang="en-US" dirty="0"/>
                    </a:p>
                  </a:txBody>
                  <a:tcPr>
                    <a:solidFill>
                      <a:srgbClr val="7030A0"/>
                    </a:solidFill>
                  </a:tcPr>
                </a:tc>
                <a:tc>
                  <a:txBody>
                    <a:bodyPr/>
                    <a:lstStyle/>
                    <a:p>
                      <a:r>
                        <a:rPr lang="zh-CN" altLang="en-US" dirty="0" smtClean="0"/>
                        <a:t>作者</a:t>
                      </a:r>
                      <a:endParaRPr lang="zh-CN" altLang="en-US" dirty="0"/>
                    </a:p>
                  </a:txBody>
                  <a:tcPr>
                    <a:solidFill>
                      <a:srgbClr val="7030A0"/>
                    </a:solidFill>
                  </a:tcPr>
                </a:tc>
                <a:tc>
                  <a:txBody>
                    <a:bodyPr/>
                    <a:lstStyle/>
                    <a:p>
                      <a:r>
                        <a:rPr lang="zh-CN" altLang="en-US" dirty="0" smtClean="0"/>
                        <a:t>工作</a:t>
                      </a:r>
                      <a:endParaRPr lang="zh-CN" altLang="en-US" dirty="0"/>
                    </a:p>
                  </a:txBody>
                  <a:tcPr>
                    <a:solidFill>
                      <a:srgbClr val="7030A0"/>
                    </a:solidFill>
                  </a:tcPr>
                </a:tc>
                <a:extLst>
                  <a:ext uri="{0D108BD9-81ED-4DB2-BD59-A6C34878D82A}">
                    <a16:rowId xmlns:a16="http://schemas.microsoft.com/office/drawing/2014/main" val="416487152"/>
                  </a:ext>
                </a:extLst>
              </a:tr>
              <a:tr h="653047">
                <a:tc rowSpan="2">
                  <a:txBody>
                    <a:bodyPr/>
                    <a:lstStyle/>
                    <a:p>
                      <a:r>
                        <a:rPr lang="zh-CN" altLang="en-US" sz="1800" b="0" i="0" u="none" strike="noStrike" kern="1200" baseline="0" dirty="0" smtClean="0">
                          <a:solidFill>
                            <a:schemeClr val="dk1"/>
                          </a:solidFill>
                          <a:latin typeface="+mn-lt"/>
                          <a:ea typeface="+mn-ea"/>
                          <a:cs typeface="+mn-cs"/>
                        </a:rPr>
                        <a:t>基于剪枝</a:t>
                      </a:r>
                      <a:endParaRPr lang="zh-CN" altLang="en-US" dirty="0"/>
                    </a:p>
                  </a:txBody>
                  <a:tcPr>
                    <a:solidFill>
                      <a:srgbClr val="7030A0">
                        <a:alpha val="10000"/>
                      </a:srgbClr>
                    </a:solidFill>
                  </a:tcPr>
                </a:tc>
                <a:tc rowSpan="2">
                  <a:txBody>
                    <a:bodyPr/>
                    <a:lstStyle/>
                    <a:p>
                      <a:r>
                        <a:rPr lang="zh-CN" altLang="en-US" dirty="0" smtClean="0"/>
                        <a:t>减少候选集搜索范围</a:t>
                      </a:r>
                      <a:endParaRPr lang="zh-CN" altLang="en-US" dirty="0"/>
                    </a:p>
                  </a:txBody>
                  <a:tcPr>
                    <a:solidFill>
                      <a:srgbClr val="7030A0">
                        <a:alpha val="10000"/>
                      </a:srgbClr>
                    </a:solidFill>
                  </a:tcPr>
                </a:tc>
                <a:tc>
                  <a:txBody>
                    <a:bodyPr/>
                    <a:lstStyle/>
                    <a:p>
                      <a:r>
                        <a:rPr lang="en-US" altLang="zh-CN" sz="1800" b="0" i="0" u="none" strike="noStrike" kern="1200" baseline="0" dirty="0" smtClean="0">
                          <a:solidFill>
                            <a:schemeClr val="dk1"/>
                          </a:solidFill>
                          <a:latin typeface="+mn-lt"/>
                          <a:ea typeface="+mn-ea"/>
                          <a:cs typeface="+mn-cs"/>
                        </a:rPr>
                        <a:t>Renard X </a:t>
                      </a:r>
                      <a:r>
                        <a:rPr lang="zh-CN" altLang="en-US" sz="1800" b="0" i="0" u="none" strike="noStrike" kern="1200" baseline="0" dirty="0" smtClean="0">
                          <a:solidFill>
                            <a:schemeClr val="dk1"/>
                          </a:solidFill>
                          <a:latin typeface="+mn-lt"/>
                          <a:ea typeface="+mn-ea"/>
                          <a:cs typeface="+mn-cs"/>
                        </a:rPr>
                        <a:t>等</a:t>
                      </a:r>
                      <a:r>
                        <a:rPr lang="en-US" altLang="zh-CN" sz="1800" b="0" i="0" u="none" strike="noStrike" kern="1200" baseline="0" dirty="0" smtClean="0">
                          <a:solidFill>
                            <a:schemeClr val="dk1"/>
                          </a:solidFill>
                          <a:latin typeface="+mn-lt"/>
                          <a:ea typeface="+mn-ea"/>
                          <a:cs typeface="+mn-cs"/>
                        </a:rPr>
                        <a:t>, </a:t>
                      </a:r>
                      <a:r>
                        <a:rPr lang="en-US" altLang="zh-CN" sz="1800" b="0" i="0" u="none" strike="noStrike" kern="1200" baseline="0" dirty="0" err="1" smtClean="0">
                          <a:solidFill>
                            <a:schemeClr val="dk1"/>
                          </a:solidFill>
                          <a:latin typeface="+mn-lt"/>
                          <a:ea typeface="+mn-ea"/>
                          <a:cs typeface="+mn-cs"/>
                        </a:rPr>
                        <a:t>DSAA’15</a:t>
                      </a:r>
                      <a:endParaRPr lang="en-US" altLang="zh-CN" sz="1800" b="0" i="0" u="none" strike="noStrike" kern="1200" baseline="0" dirty="0" smtClean="0">
                        <a:solidFill>
                          <a:schemeClr val="dk1"/>
                        </a:solidFill>
                        <a:latin typeface="+mn-lt"/>
                        <a:ea typeface="+mn-ea"/>
                        <a:cs typeface="+mn-cs"/>
                      </a:endParaRPr>
                    </a:p>
                    <a:p>
                      <a:r>
                        <a:rPr lang="en-US" altLang="zh-CN" sz="1800" b="0" i="0" u="none" strike="noStrike" kern="1200" baseline="0" dirty="0" smtClean="0">
                          <a:solidFill>
                            <a:schemeClr val="dk1"/>
                          </a:solidFill>
                          <a:latin typeface="+mn-lt"/>
                          <a:ea typeface="+mn-ea"/>
                          <a:cs typeface="+mn-cs"/>
                        </a:rPr>
                        <a:t>Random-Shapelet</a:t>
                      </a:r>
                      <a:endParaRPr lang="zh-CN" altLang="en-US" dirty="0" smtClean="0"/>
                    </a:p>
                  </a:txBody>
                  <a:tcPr>
                    <a:solidFill>
                      <a:srgbClr val="7030A0">
                        <a:alpha val="10000"/>
                      </a:srgbClr>
                    </a:solidFill>
                  </a:tcPr>
                </a:tc>
                <a:tc>
                  <a:txBody>
                    <a:bodyPr/>
                    <a:lstStyle/>
                    <a:p>
                      <a:r>
                        <a:rPr lang="zh-CN" altLang="en-US" dirty="0" smtClean="0"/>
                        <a:t>以一定概率对候选序列采样</a:t>
                      </a:r>
                      <a:endParaRPr lang="zh-CN" altLang="en-US" dirty="0"/>
                    </a:p>
                  </a:txBody>
                  <a:tcPr>
                    <a:solidFill>
                      <a:srgbClr val="7030A0">
                        <a:alpha val="10000"/>
                      </a:srgbClr>
                    </a:solidFill>
                  </a:tcPr>
                </a:tc>
                <a:extLst>
                  <a:ext uri="{0D108BD9-81ED-4DB2-BD59-A6C34878D82A}">
                    <a16:rowId xmlns:a16="http://schemas.microsoft.com/office/drawing/2014/main" val="3594846568"/>
                  </a:ext>
                </a:extLst>
              </a:tr>
              <a:tr h="426898">
                <a:tc vMerge="1">
                  <a:txBody>
                    <a:bodyPr/>
                    <a:lstStyle/>
                    <a:p>
                      <a:endParaRPr lang="zh-CN" altLang="en-US" dirty="0"/>
                    </a:p>
                  </a:txBody>
                  <a:tcPr>
                    <a:solidFill>
                      <a:srgbClr val="7030A0">
                        <a:alpha val="10000"/>
                      </a:srgbClr>
                    </a:solidFill>
                  </a:tcPr>
                </a:tc>
                <a:tc vMerge="1">
                  <a:txBody>
                    <a:bodyPr/>
                    <a:lstStyle/>
                    <a:p>
                      <a:endParaRPr lang="zh-CN" altLang="en-US" dirty="0"/>
                    </a:p>
                  </a:txBody>
                  <a:tcPr>
                    <a:solidFill>
                      <a:srgbClr val="7030A0">
                        <a:alpha val="10000"/>
                      </a:srgbClr>
                    </a:solidFill>
                  </a:tcPr>
                </a:tc>
                <a:tc>
                  <a:txBody>
                    <a:bodyPr/>
                    <a:lstStyle/>
                    <a:p>
                      <a:r>
                        <a:rPr lang="en-US" altLang="zh-CN" sz="1800" b="0" i="0" u="none" strike="noStrike" kern="1200" baseline="0" dirty="0" smtClean="0">
                          <a:solidFill>
                            <a:schemeClr val="dk1"/>
                          </a:solidFill>
                          <a:latin typeface="+mn-lt"/>
                          <a:ea typeface="+mn-ea"/>
                          <a:cs typeface="+mn-cs"/>
                        </a:rPr>
                        <a:t>Yang </a:t>
                      </a:r>
                      <a:r>
                        <a:rPr lang="zh-CN" altLang="en-US" sz="1800" b="0" i="0" u="none" strike="noStrike" kern="1200" baseline="0" dirty="0" smtClean="0">
                          <a:solidFill>
                            <a:schemeClr val="dk1"/>
                          </a:solidFill>
                          <a:latin typeface="+mn-lt"/>
                          <a:ea typeface="+mn-ea"/>
                          <a:cs typeface="+mn-cs"/>
                        </a:rPr>
                        <a:t>等</a:t>
                      </a:r>
                      <a:r>
                        <a:rPr lang="en-US" altLang="zh-CN" sz="1800" b="0" i="0" u="none" strike="noStrike" kern="1200" baseline="0" dirty="0" smtClean="0">
                          <a:solidFill>
                            <a:schemeClr val="dk1"/>
                          </a:solidFill>
                          <a:latin typeface="+mn-lt"/>
                          <a:ea typeface="+mn-ea"/>
                          <a:cs typeface="+mn-cs"/>
                        </a:rPr>
                        <a:t>,</a:t>
                      </a:r>
                      <a:r>
                        <a:rPr lang="en-US" altLang="zh-CN" sz="1800" b="0" i="0" u="none" strike="noStrike" kern="1200" baseline="0" dirty="0" err="1" smtClean="0">
                          <a:solidFill>
                            <a:schemeClr val="dk1"/>
                          </a:solidFill>
                          <a:latin typeface="+mn-lt"/>
                          <a:ea typeface="+mn-ea"/>
                          <a:cs typeface="+mn-cs"/>
                        </a:rPr>
                        <a:t>ICTAI’16</a:t>
                      </a:r>
                      <a:endParaRPr lang="zh-CN" altLang="en-US" dirty="0"/>
                    </a:p>
                  </a:txBody>
                  <a:tcPr>
                    <a:solidFill>
                      <a:srgbClr val="7030A0">
                        <a:alpha val="10000"/>
                      </a:srgbClr>
                    </a:solidFill>
                  </a:tcPr>
                </a:tc>
                <a:tc>
                  <a:txBody>
                    <a:bodyPr/>
                    <a:lstStyle/>
                    <a:p>
                      <a:r>
                        <a:rPr lang="zh-CN" altLang="en-US" sz="1800" b="0" i="0" u="none" strike="noStrike" kern="1200" baseline="0" dirty="0" smtClean="0">
                          <a:solidFill>
                            <a:schemeClr val="dk1"/>
                          </a:solidFill>
                          <a:latin typeface="+mn-lt"/>
                          <a:ea typeface="+mn-ea"/>
                          <a:cs typeface="+mn-cs"/>
                        </a:rPr>
                        <a:t>相似的⼦序列⽤⼀个⼦序列形状来代表</a:t>
                      </a:r>
                      <a:endParaRPr lang="zh-CN" altLang="en-US" dirty="0"/>
                    </a:p>
                  </a:txBody>
                  <a:tcPr>
                    <a:solidFill>
                      <a:srgbClr val="7030A0">
                        <a:alpha val="10000"/>
                      </a:srgbClr>
                    </a:solidFill>
                  </a:tcPr>
                </a:tc>
                <a:extLst>
                  <a:ext uri="{0D108BD9-81ED-4DB2-BD59-A6C34878D82A}">
                    <a16:rowId xmlns:a16="http://schemas.microsoft.com/office/drawing/2014/main" val="2616539316"/>
                  </a:ext>
                </a:extLst>
              </a:tr>
              <a:tr h="426898">
                <a:tc rowSpan="2">
                  <a:txBody>
                    <a:bodyPr/>
                    <a:lstStyle/>
                    <a:p>
                      <a:r>
                        <a:rPr lang="zh-CN" altLang="en-US" sz="1800" b="0" i="0" u="none" strike="noStrike" kern="1200" baseline="0" dirty="0" smtClean="0">
                          <a:solidFill>
                            <a:schemeClr val="dk1"/>
                          </a:solidFill>
                          <a:latin typeface="+mn-lt"/>
                          <a:ea typeface="+mn-ea"/>
                          <a:cs typeface="+mn-cs"/>
                        </a:rPr>
                        <a:t>基于学习</a:t>
                      </a:r>
                      <a:endParaRPr lang="zh-CN" altLang="en-US" dirty="0"/>
                    </a:p>
                  </a:txBody>
                  <a:tcPr>
                    <a:solidFill>
                      <a:srgbClr val="7030A0">
                        <a:alpha val="10000"/>
                      </a:srgbClr>
                    </a:solidFill>
                  </a:tcPr>
                </a:tc>
                <a:tc rowSpan="2">
                  <a:txBody>
                    <a:bodyPr/>
                    <a:lstStyle/>
                    <a:p>
                      <a:r>
                        <a:rPr lang="zh-CN" altLang="en-US" dirty="0" smtClean="0"/>
                        <a:t>优化方法获得</a:t>
                      </a:r>
                      <a:endParaRPr lang="zh-CN" altLang="en-US" dirty="0"/>
                    </a:p>
                  </a:txBody>
                  <a:tcPr>
                    <a:solidFill>
                      <a:srgbClr val="7030A0">
                        <a:alpha val="10000"/>
                      </a:srgbClr>
                    </a:solidFill>
                  </a:tcPr>
                </a:tc>
                <a:tc>
                  <a:txBody>
                    <a:bodyPr/>
                    <a:lstStyle/>
                    <a:p>
                      <a:r>
                        <a:rPr lang="en-US" altLang="zh-CN" sz="1800" b="0" i="0" u="none" strike="noStrike" kern="1200" baseline="0" dirty="0" err="1" smtClean="0">
                          <a:solidFill>
                            <a:schemeClr val="dk1"/>
                          </a:solidFill>
                          <a:latin typeface="+mn-lt"/>
                          <a:ea typeface="+mn-ea"/>
                          <a:cs typeface="+mn-cs"/>
                        </a:rPr>
                        <a:t>Hou</a:t>
                      </a:r>
                      <a:r>
                        <a:rPr lang="en-US" altLang="zh-CN" sz="1800" b="0" i="0" u="none" strike="noStrike" kern="1200" baseline="0" dirty="0" smtClean="0">
                          <a:solidFill>
                            <a:schemeClr val="dk1"/>
                          </a:solidFill>
                          <a:latin typeface="+mn-lt"/>
                          <a:ea typeface="+mn-ea"/>
                          <a:cs typeface="+mn-cs"/>
                        </a:rPr>
                        <a:t> </a:t>
                      </a:r>
                      <a:r>
                        <a:rPr lang="zh-CN" altLang="en-US" sz="1800" b="0" i="0" u="none" strike="noStrike" kern="1200" baseline="0" dirty="0" smtClean="0">
                          <a:solidFill>
                            <a:schemeClr val="dk1"/>
                          </a:solidFill>
                          <a:latin typeface="+mn-lt"/>
                          <a:ea typeface="+mn-ea"/>
                          <a:cs typeface="+mn-cs"/>
                        </a:rPr>
                        <a:t>等</a:t>
                      </a:r>
                      <a:r>
                        <a:rPr lang="en-US" altLang="zh-CN" sz="1800" b="0" i="0" u="none" strike="noStrike" kern="1200" baseline="0" dirty="0" smtClean="0">
                          <a:solidFill>
                            <a:schemeClr val="dk1"/>
                          </a:solidFill>
                          <a:latin typeface="+mn-lt"/>
                          <a:ea typeface="+mn-ea"/>
                          <a:cs typeface="+mn-cs"/>
                        </a:rPr>
                        <a:t>,</a:t>
                      </a:r>
                      <a:r>
                        <a:rPr lang="en-US" altLang="zh-CN" sz="1800" b="0" i="0" u="none" strike="noStrike" kern="1200" baseline="0" dirty="0" err="1" smtClean="0">
                          <a:solidFill>
                            <a:schemeClr val="dk1"/>
                          </a:solidFill>
                          <a:latin typeface="+mn-lt"/>
                          <a:ea typeface="+mn-ea"/>
                          <a:cs typeface="+mn-cs"/>
                        </a:rPr>
                        <a:t>AAAI’16</a:t>
                      </a:r>
                      <a:endParaRPr lang="zh-CN" altLang="en-US" dirty="0"/>
                    </a:p>
                  </a:txBody>
                  <a:tcPr>
                    <a:solidFill>
                      <a:srgbClr val="7030A0">
                        <a:alpha val="10000"/>
                      </a:srgbClr>
                    </a:solidFill>
                  </a:tcPr>
                </a:tc>
                <a:tc>
                  <a:txBody>
                    <a:bodyPr/>
                    <a:lstStyle/>
                    <a:p>
                      <a:r>
                        <a:rPr lang="zh-CN" altLang="en-US" sz="1800" b="0" i="0" u="none" strike="noStrike" kern="1200" baseline="0" dirty="0" smtClean="0">
                          <a:solidFill>
                            <a:schemeClr val="dk1"/>
                          </a:solidFill>
                          <a:latin typeface="+mn-lt"/>
                          <a:ea typeface="+mn-ea"/>
                          <a:cs typeface="+mn-cs"/>
                        </a:rPr>
                        <a:t>⼴义特征向量⽅法和融合</a:t>
                      </a:r>
                      <a:r>
                        <a:rPr lang="en-US" altLang="zh-CN" sz="1800" b="0" i="0" u="none" strike="noStrike" kern="1200" baseline="0" dirty="0" smtClean="0">
                          <a:solidFill>
                            <a:schemeClr val="dk1"/>
                          </a:solidFill>
                          <a:latin typeface="+mn-lt"/>
                          <a:ea typeface="+mn-ea"/>
                          <a:cs typeface="+mn-cs"/>
                        </a:rPr>
                        <a:t>lasso </a:t>
                      </a:r>
                      <a:r>
                        <a:rPr lang="zh-CN" altLang="en-US" sz="1800" b="0" i="0" u="none" strike="noStrike" kern="1200" baseline="0" dirty="0" smtClean="0">
                          <a:solidFill>
                            <a:schemeClr val="dk1"/>
                          </a:solidFill>
                          <a:latin typeface="+mn-lt"/>
                          <a:ea typeface="+mn-ea"/>
                          <a:cs typeface="+mn-cs"/>
                        </a:rPr>
                        <a:t>正则⽅法结合</a:t>
                      </a:r>
                      <a:endParaRPr lang="zh-CN" altLang="en-US" dirty="0"/>
                    </a:p>
                  </a:txBody>
                  <a:tcPr>
                    <a:solidFill>
                      <a:srgbClr val="7030A0">
                        <a:alpha val="10000"/>
                      </a:srgbClr>
                    </a:solidFill>
                  </a:tcPr>
                </a:tc>
                <a:extLst>
                  <a:ext uri="{0D108BD9-81ED-4DB2-BD59-A6C34878D82A}">
                    <a16:rowId xmlns:a16="http://schemas.microsoft.com/office/drawing/2014/main" val="738411529"/>
                  </a:ext>
                </a:extLst>
              </a:tr>
              <a:tr h="426898">
                <a:tc vMerge="1">
                  <a:txBody>
                    <a:bodyPr/>
                    <a:lstStyle/>
                    <a:p>
                      <a:endParaRPr lang="zh-CN" altLang="en-US" dirty="0"/>
                    </a:p>
                  </a:txBody>
                  <a:tcPr>
                    <a:solidFill>
                      <a:srgbClr val="7030A0">
                        <a:alpha val="10000"/>
                      </a:srgbClr>
                    </a:solidFill>
                  </a:tcPr>
                </a:tc>
                <a:tc vMerge="1">
                  <a:txBody>
                    <a:bodyPr/>
                    <a:lstStyle/>
                    <a:p>
                      <a:endParaRPr lang="zh-CN" altLang="en-US" dirty="0"/>
                    </a:p>
                  </a:txBody>
                  <a:tcPr>
                    <a:solidFill>
                      <a:srgbClr val="7030A0">
                        <a:alpha val="10000"/>
                      </a:srgbClr>
                    </a:solidFill>
                  </a:tcPr>
                </a:tc>
                <a:tc>
                  <a:txBody>
                    <a:bodyPr/>
                    <a:lstStyle/>
                    <a:p>
                      <a:r>
                        <a:rPr lang="en-US" altLang="zh-CN" sz="1800" b="0" i="0" u="none" strike="noStrike" kern="1200" baseline="0" dirty="0" err="1" smtClean="0">
                          <a:solidFill>
                            <a:schemeClr val="dk1"/>
                          </a:solidFill>
                          <a:latin typeface="+mn-lt"/>
                          <a:ea typeface="+mn-ea"/>
                          <a:cs typeface="+mn-cs"/>
                        </a:rPr>
                        <a:t>GRabocka</a:t>
                      </a:r>
                      <a:r>
                        <a:rPr lang="en-US" altLang="zh-CN" sz="1800" b="0" i="0" u="none" strike="noStrike" kern="1200" baseline="0" dirty="0" smtClean="0">
                          <a:solidFill>
                            <a:schemeClr val="dk1"/>
                          </a:solidFill>
                          <a:latin typeface="+mn-lt"/>
                          <a:ea typeface="+mn-ea"/>
                          <a:cs typeface="+mn-cs"/>
                        </a:rPr>
                        <a:t> </a:t>
                      </a:r>
                      <a:r>
                        <a:rPr lang="zh-CN" altLang="en-US" sz="1800" b="0" i="0" u="none" strike="noStrike" kern="1200" baseline="0" dirty="0" smtClean="0">
                          <a:solidFill>
                            <a:schemeClr val="dk1"/>
                          </a:solidFill>
                          <a:latin typeface="+mn-lt"/>
                          <a:ea typeface="+mn-ea"/>
                          <a:cs typeface="+mn-cs"/>
                        </a:rPr>
                        <a:t>等</a:t>
                      </a:r>
                      <a:r>
                        <a:rPr lang="en-US" altLang="zh-CN" sz="1800" b="0" i="0" u="none" strike="noStrike" kern="1200" baseline="0" dirty="0" smtClean="0">
                          <a:solidFill>
                            <a:schemeClr val="dk1"/>
                          </a:solidFill>
                          <a:latin typeface="+mn-lt"/>
                          <a:ea typeface="+mn-ea"/>
                          <a:cs typeface="+mn-cs"/>
                        </a:rPr>
                        <a:t>,</a:t>
                      </a:r>
                      <a:r>
                        <a:rPr lang="en-US" altLang="zh-CN" sz="1800" b="0" i="0" u="none" strike="noStrike" kern="1200" baseline="0" dirty="0" err="1" smtClean="0">
                          <a:solidFill>
                            <a:schemeClr val="dk1"/>
                          </a:solidFill>
                          <a:latin typeface="+mn-lt"/>
                          <a:ea typeface="+mn-ea"/>
                          <a:cs typeface="+mn-cs"/>
                        </a:rPr>
                        <a:t>SIGKDD</a:t>
                      </a:r>
                      <a:r>
                        <a:rPr lang="zh-CN" altLang="en-US" sz="1800" b="0" i="0" u="none" strike="noStrike" kern="1200" baseline="0" dirty="0" smtClean="0">
                          <a:solidFill>
                            <a:schemeClr val="dk1"/>
                          </a:solidFill>
                          <a:latin typeface="+mn-lt"/>
                          <a:ea typeface="+mn-ea"/>
                          <a:cs typeface="+mn-cs"/>
                        </a:rPr>
                        <a:t>’</a:t>
                      </a:r>
                      <a:r>
                        <a:rPr lang="en-US" altLang="zh-CN" sz="1800" b="0" i="0" u="none" strike="noStrike" kern="1200" baseline="0" dirty="0" smtClean="0">
                          <a:solidFill>
                            <a:schemeClr val="dk1"/>
                          </a:solidFill>
                          <a:latin typeface="+mn-lt"/>
                          <a:ea typeface="+mn-ea"/>
                          <a:cs typeface="+mn-cs"/>
                        </a:rPr>
                        <a:t>14</a:t>
                      </a:r>
                      <a:endParaRPr lang="zh-CN" altLang="en-US" dirty="0"/>
                    </a:p>
                  </a:txBody>
                  <a:tcPr>
                    <a:solidFill>
                      <a:srgbClr val="7030A0">
                        <a:alpha val="10000"/>
                      </a:srgbClr>
                    </a:solidFill>
                  </a:tcPr>
                </a:tc>
                <a:tc>
                  <a:txBody>
                    <a:bodyPr/>
                    <a:lstStyle/>
                    <a:p>
                      <a:r>
                        <a:rPr lang="zh-CN" altLang="en-US" sz="1800" b="0" i="0" u="none" strike="noStrike" kern="1200" baseline="0" dirty="0" smtClean="0">
                          <a:solidFill>
                            <a:schemeClr val="dk1"/>
                          </a:solidFill>
                          <a:latin typeface="+mn-lt"/>
                          <a:ea typeface="+mn-ea"/>
                          <a:cs typeface="+mn-cs"/>
                        </a:rPr>
                        <a:t>神经⽹络</a:t>
                      </a:r>
                      <a:endParaRPr lang="zh-CN" altLang="en-US" dirty="0"/>
                    </a:p>
                  </a:txBody>
                  <a:tcPr>
                    <a:solidFill>
                      <a:srgbClr val="7030A0">
                        <a:alpha val="10000"/>
                      </a:srgbClr>
                    </a:solidFill>
                  </a:tcPr>
                </a:tc>
                <a:extLst>
                  <a:ext uri="{0D108BD9-81ED-4DB2-BD59-A6C34878D82A}">
                    <a16:rowId xmlns:a16="http://schemas.microsoft.com/office/drawing/2014/main" val="1140164281"/>
                  </a:ext>
                </a:extLst>
              </a:tr>
              <a:tr h="426898">
                <a:tc>
                  <a:txBody>
                    <a:bodyPr/>
                    <a:lstStyle/>
                    <a:p>
                      <a:r>
                        <a:rPr lang="zh-CN" altLang="en-US" sz="1800" b="0" i="0" u="none" strike="noStrike" kern="1200" baseline="0" dirty="0" smtClean="0">
                          <a:solidFill>
                            <a:schemeClr val="dk1"/>
                          </a:solidFill>
                          <a:latin typeface="+mn-lt"/>
                          <a:ea typeface="+mn-ea"/>
                          <a:cs typeface="+mn-cs"/>
                        </a:rPr>
                        <a:t>基于降维</a:t>
                      </a:r>
                      <a:endParaRPr lang="zh-CN" altLang="en-US" dirty="0"/>
                    </a:p>
                  </a:txBody>
                  <a:tcPr>
                    <a:solidFill>
                      <a:srgbClr val="7030A0">
                        <a:alpha val="10000"/>
                      </a:srgbClr>
                    </a:solidFill>
                  </a:tcPr>
                </a:tc>
                <a:tc>
                  <a:txBody>
                    <a:bodyPr/>
                    <a:lstStyle/>
                    <a:p>
                      <a:pPr marL="0" algn="l" defTabSz="914400" rtl="0" eaLnBrk="1" latinLnBrk="0" hangingPunct="1"/>
                      <a:r>
                        <a:rPr lang="zh-CN" altLang="en-US" sz="1800" kern="1200" dirty="0" smtClean="0">
                          <a:solidFill>
                            <a:schemeClr val="dk1"/>
                          </a:solidFill>
                          <a:latin typeface="+mn-lt"/>
                          <a:ea typeface="+mn-ea"/>
                          <a:cs typeface="+mn-cs"/>
                        </a:rPr>
                        <a:t>将时间序列降维到低维空间</a:t>
                      </a:r>
                      <a:endParaRPr lang="zh-CN" altLang="en-US" sz="1800" kern="1200" dirty="0">
                        <a:solidFill>
                          <a:schemeClr val="dk1"/>
                        </a:solidFill>
                        <a:latin typeface="+mn-lt"/>
                        <a:ea typeface="+mn-ea"/>
                        <a:cs typeface="+mn-cs"/>
                      </a:endParaRPr>
                    </a:p>
                  </a:txBody>
                  <a:tcPr>
                    <a:solidFill>
                      <a:srgbClr val="7030A0">
                        <a:alpha val="10000"/>
                      </a:srgbClr>
                    </a:solidFill>
                  </a:tcPr>
                </a:tc>
                <a:tc>
                  <a:txBody>
                    <a:bodyPr/>
                    <a:lstStyle/>
                    <a:p>
                      <a:r>
                        <a:rPr lang="en-US" altLang="zh-CN" sz="1800" b="0" i="0" u="none" strike="noStrike" kern="1200" baseline="0" dirty="0" err="1" smtClean="0">
                          <a:solidFill>
                            <a:schemeClr val="dk1"/>
                          </a:solidFill>
                          <a:latin typeface="+mn-lt"/>
                          <a:ea typeface="+mn-ea"/>
                          <a:cs typeface="+mn-cs"/>
                        </a:rPr>
                        <a:t>Rakthanmanon</a:t>
                      </a:r>
                      <a:r>
                        <a:rPr lang="en-US" altLang="zh-CN" sz="1800" b="0" i="0" u="none" strike="noStrike" kern="1200" baseline="0" dirty="0" smtClean="0">
                          <a:solidFill>
                            <a:schemeClr val="dk1"/>
                          </a:solidFill>
                          <a:latin typeface="+mn-lt"/>
                          <a:ea typeface="+mn-ea"/>
                          <a:cs typeface="+mn-cs"/>
                        </a:rPr>
                        <a:t> </a:t>
                      </a:r>
                      <a:r>
                        <a:rPr lang="zh-CN" altLang="en-US" sz="1800" b="0" i="0" u="none" strike="noStrike" kern="1200" baseline="0" dirty="0" smtClean="0">
                          <a:solidFill>
                            <a:schemeClr val="dk1"/>
                          </a:solidFill>
                          <a:latin typeface="+mn-lt"/>
                          <a:ea typeface="+mn-ea"/>
                          <a:cs typeface="+mn-cs"/>
                        </a:rPr>
                        <a:t>等，</a:t>
                      </a:r>
                      <a:r>
                        <a:rPr lang="en-US" altLang="zh-CN" sz="1800" b="0" i="0" u="none" strike="noStrike" kern="1200" baseline="0" dirty="0" err="1" smtClean="0">
                          <a:solidFill>
                            <a:schemeClr val="dk1"/>
                          </a:solidFill>
                          <a:latin typeface="+mn-lt"/>
                          <a:ea typeface="+mn-ea"/>
                          <a:cs typeface="+mn-cs"/>
                        </a:rPr>
                        <a:t>SIAM’13</a:t>
                      </a:r>
                      <a:endParaRPr lang="zh-CN" altLang="en-US" dirty="0"/>
                    </a:p>
                  </a:txBody>
                  <a:tcPr>
                    <a:solidFill>
                      <a:srgbClr val="7030A0">
                        <a:alpha val="10000"/>
                      </a:srgbClr>
                    </a:solidFill>
                  </a:tcPr>
                </a:tc>
                <a:tc>
                  <a:txBody>
                    <a:bodyPr/>
                    <a:lstStyle/>
                    <a:p>
                      <a:r>
                        <a:rPr lang="zh-CN" altLang="en-US" dirty="0" smtClean="0"/>
                        <a:t>使用</a:t>
                      </a:r>
                      <a:r>
                        <a:rPr lang="en-US" altLang="zh-CN" dirty="0" smtClean="0"/>
                        <a:t>SAX</a:t>
                      </a:r>
                      <a:endParaRPr lang="zh-CN" altLang="en-US" dirty="0"/>
                    </a:p>
                  </a:txBody>
                  <a:tcPr>
                    <a:solidFill>
                      <a:srgbClr val="7030A0">
                        <a:alpha val="10000"/>
                      </a:srgbClr>
                    </a:solidFill>
                  </a:tcPr>
                </a:tc>
                <a:extLst>
                  <a:ext uri="{0D108BD9-81ED-4DB2-BD59-A6C34878D82A}">
                    <a16:rowId xmlns:a16="http://schemas.microsoft.com/office/drawing/2014/main" val="1325689667"/>
                  </a:ext>
                </a:extLst>
              </a:tr>
              <a:tr h="42689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基于并行</a:t>
                      </a:r>
                    </a:p>
                  </a:txBody>
                  <a:tcPr>
                    <a:solidFill>
                      <a:srgbClr val="7030A0">
                        <a:alpha val="10000"/>
                      </a:srgbClr>
                    </a:solidFill>
                  </a:tcPr>
                </a:tc>
                <a:tc>
                  <a:txBody>
                    <a:bodyPr/>
                    <a:lstStyle/>
                    <a:p>
                      <a:r>
                        <a:rPr lang="zh-CN" altLang="en-US" dirty="0" smtClean="0"/>
                        <a:t>图形处理器并行</a:t>
                      </a:r>
                      <a:endParaRPr lang="zh-CN" altLang="en-US" dirty="0"/>
                    </a:p>
                  </a:txBody>
                  <a:tcPr>
                    <a:solidFill>
                      <a:srgbClr val="7030A0">
                        <a:alpha val="10000"/>
                      </a:srgbClr>
                    </a:solidFill>
                  </a:tcPr>
                </a:tc>
                <a:tc>
                  <a:txBody>
                    <a:bodyPr/>
                    <a:lstStyle/>
                    <a:p>
                      <a:r>
                        <a:rPr lang="en-US" altLang="zh-CN" sz="1800" b="0" i="0" u="none" strike="noStrike" kern="1200" baseline="0" dirty="0" smtClean="0">
                          <a:solidFill>
                            <a:schemeClr val="dk1"/>
                          </a:solidFill>
                          <a:latin typeface="+mn-lt"/>
                          <a:ea typeface="+mn-ea"/>
                          <a:cs typeface="+mn-cs"/>
                        </a:rPr>
                        <a:t>Chang </a:t>
                      </a:r>
                      <a:r>
                        <a:rPr lang="zh-CN" altLang="en-US" sz="1800" b="0" i="0" u="none" strike="noStrike" kern="1200" baseline="0" dirty="0" smtClean="0">
                          <a:solidFill>
                            <a:schemeClr val="dk1"/>
                          </a:solidFill>
                          <a:latin typeface="+mn-lt"/>
                          <a:ea typeface="+mn-ea"/>
                          <a:cs typeface="+mn-cs"/>
                        </a:rPr>
                        <a:t>等</a:t>
                      </a:r>
                      <a:r>
                        <a:rPr lang="en-US" altLang="zh-CN" sz="1800" b="0" i="0" u="none" strike="noStrike" kern="1200" baseline="0" dirty="0" smtClean="0">
                          <a:solidFill>
                            <a:schemeClr val="dk1"/>
                          </a:solidFill>
                          <a:latin typeface="+mn-lt"/>
                          <a:ea typeface="+mn-ea"/>
                          <a:cs typeface="+mn-cs"/>
                        </a:rPr>
                        <a:t>,</a:t>
                      </a:r>
                      <a:r>
                        <a:rPr lang="en-US" altLang="zh-CN" sz="1800" b="0" i="0" u="none" strike="noStrike" kern="1200" baseline="0" dirty="0" err="1" smtClean="0">
                          <a:solidFill>
                            <a:schemeClr val="dk1"/>
                          </a:solidFill>
                          <a:latin typeface="+mn-lt"/>
                          <a:ea typeface="+mn-ea"/>
                          <a:cs typeface="+mn-cs"/>
                        </a:rPr>
                        <a:t>ICDM’12</a:t>
                      </a:r>
                      <a:endParaRPr lang="zh-CN" altLang="en-US" dirty="0"/>
                    </a:p>
                  </a:txBody>
                  <a:tcPr>
                    <a:solidFill>
                      <a:srgbClr val="7030A0">
                        <a:alpha val="10000"/>
                      </a:srgbClr>
                    </a:solidFill>
                  </a:tcPr>
                </a:tc>
                <a:tc>
                  <a:txBody>
                    <a:bodyPr/>
                    <a:lstStyle/>
                    <a:p>
                      <a:r>
                        <a:rPr lang="zh-CN" altLang="en-US" dirty="0" smtClean="0"/>
                        <a:t>图形处理器并行</a:t>
                      </a:r>
                      <a:endParaRPr lang="zh-CN" altLang="en-US" dirty="0"/>
                    </a:p>
                  </a:txBody>
                  <a:tcPr>
                    <a:solidFill>
                      <a:srgbClr val="7030A0">
                        <a:alpha val="10000"/>
                      </a:srgbClr>
                    </a:solidFill>
                  </a:tcPr>
                </a:tc>
                <a:extLst>
                  <a:ext uri="{0D108BD9-81ED-4DB2-BD59-A6C34878D82A}">
                    <a16:rowId xmlns:a16="http://schemas.microsoft.com/office/drawing/2014/main" val="3198703662"/>
                  </a:ext>
                </a:extLst>
              </a:tr>
            </a:tbl>
          </a:graphicData>
        </a:graphic>
      </p:graphicFrame>
      <p:sp>
        <p:nvSpPr>
          <p:cNvPr id="24" name="文本框 23"/>
          <p:cNvSpPr txBox="1"/>
          <p:nvPr/>
        </p:nvSpPr>
        <p:spPr>
          <a:xfrm>
            <a:off x="1050866" y="815198"/>
            <a:ext cx="3243196" cy="461665"/>
          </a:xfrm>
          <a:prstGeom prst="rect">
            <a:avLst/>
          </a:prstGeom>
          <a:noFill/>
        </p:spPr>
        <p:txBody>
          <a:bodyPr wrap="none" rtlCol="0">
            <a:spAutoFit/>
          </a:bodyPr>
          <a:lstStyle>
            <a:defPPr>
              <a:defRPr lang="zh-CN"/>
            </a:defPPr>
            <a:lvl1pPr>
              <a:defRPr sz="2400" b="1">
                <a:solidFill>
                  <a:srgbClr val="7030A0"/>
                </a:solidFill>
              </a:defRPr>
            </a:lvl1pPr>
          </a:lstStyle>
          <a:p>
            <a:r>
              <a:rPr lang="en-US" altLang="zh-CN" dirty="0"/>
              <a:t>Shapelet</a:t>
            </a:r>
            <a:r>
              <a:rPr lang="zh-CN" altLang="en-US" dirty="0"/>
              <a:t>加速相关工作</a:t>
            </a:r>
          </a:p>
        </p:txBody>
      </p:sp>
      <p:sp>
        <p:nvSpPr>
          <p:cNvPr id="25" name="矩形 24"/>
          <p:cNvSpPr/>
          <p:nvPr/>
        </p:nvSpPr>
        <p:spPr>
          <a:xfrm>
            <a:off x="1478525" y="5850065"/>
            <a:ext cx="4299260" cy="461665"/>
          </a:xfrm>
          <a:prstGeom prst="rect">
            <a:avLst/>
          </a:prstGeom>
        </p:spPr>
        <p:txBody>
          <a:bodyPr wrap="square">
            <a:spAutoFit/>
          </a:bodyPr>
          <a:lstStyle/>
          <a:p>
            <a:r>
              <a:rPr lang="zh-CN" altLang="en-US" sz="2400" b="1" dirty="0" smtClean="0">
                <a:solidFill>
                  <a:srgbClr val="FF0000"/>
                </a:solidFill>
                <a:latin typeface="华文宋体" panose="02010600040101010101" pitchFamily="2" charset="-122"/>
                <a:ea typeface="华文宋体" panose="02010600040101010101" pitchFamily="2" charset="-122"/>
              </a:rPr>
              <a:t>耗时</a:t>
            </a:r>
            <a:r>
              <a:rPr lang="zh-CN" altLang="en-US" sz="2400" b="1" dirty="0">
                <a:solidFill>
                  <a:srgbClr val="FF0000"/>
                </a:solidFill>
                <a:latin typeface="华文宋体" panose="02010600040101010101" pitchFamily="2" charset="-122"/>
                <a:ea typeface="华文宋体" panose="02010600040101010101" pitchFamily="2" charset="-122"/>
              </a:rPr>
              <a:t>问题仍然是⼀个难题。</a:t>
            </a:r>
          </a:p>
        </p:txBody>
      </p:sp>
      <p:sp>
        <p:nvSpPr>
          <p:cNvPr id="21" name="灯片编号占位符 14"/>
          <p:cNvSpPr>
            <a:spLocks noGrp="1"/>
          </p:cNvSpPr>
          <p:nvPr>
            <p:ph type="sldNum" sz="quarter" idx="12"/>
          </p:nvPr>
        </p:nvSpPr>
        <p:spPr>
          <a:xfrm>
            <a:off x="9988894" y="6480285"/>
            <a:ext cx="2743200" cy="365125"/>
          </a:xfrm>
        </p:spPr>
        <p:txBody>
          <a:bodyPr/>
          <a:lstStyle/>
          <a:p>
            <a:pPr algn="ctr"/>
            <a:r>
              <a:rPr lang="en-US" altLang="zh-CN" sz="2400" dirty="0" smtClean="0"/>
              <a:t>6</a:t>
            </a:r>
            <a:endParaRPr lang="zh-CN" altLang="en-US" sz="2400" dirty="0"/>
          </a:p>
        </p:txBody>
      </p:sp>
      <p:sp>
        <p:nvSpPr>
          <p:cNvPr id="33" name="文本框 32">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p>
            <a:pPr defTabSz="914377">
              <a:defRPr/>
            </a:pPr>
            <a:r>
              <a:rPr lang="zh-CN" altLang="en-US" sz="2400" b="1" dirty="0" smtClean="0">
                <a:solidFill>
                  <a:srgbClr val="7F2C8B"/>
                </a:solidFill>
                <a:latin typeface="微软雅黑" panose="020B0503020204020204" pitchFamily="34" charset="-122"/>
                <a:ea typeface="微软雅黑" panose="020B0503020204020204" pitchFamily="34" charset="-122"/>
              </a:rPr>
              <a:t>研究背景</a:t>
            </a:r>
            <a:endParaRPr lang="zh-CN" altLang="en-US" sz="2400" b="1" dirty="0">
              <a:solidFill>
                <a:srgbClr val="7F2C8B"/>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方案和难点</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5" name="文本框 34">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算法设计</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6" name="文本框 35">
            <a:extLst>
              <a:ext uri="{FF2B5EF4-FFF2-40B4-BE49-F238E27FC236}">
                <a16:creationId xmlns:a16="http://schemas.microsoft.com/office/drawing/2014/main" id="{8462A806-9358-4514-AE49-833C63E33647}"/>
              </a:ext>
            </a:extLst>
          </p:cNvPr>
          <p:cNvSpPr txBox="1"/>
          <p:nvPr/>
        </p:nvSpPr>
        <p:spPr>
          <a:xfrm>
            <a:off x="7492339" y="330157"/>
            <a:ext cx="1741237"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7" name="等腰三角形 36">
            <a:extLst>
              <a:ext uri="{FF2B5EF4-FFF2-40B4-BE49-F238E27FC236}">
                <a16:creationId xmlns:a16="http://schemas.microsoft.com/office/drawing/2014/main" id="{B8792248-2CFB-45B7-BF8A-6B63AE2B50C6}"/>
              </a:ext>
            </a:extLst>
          </p:cNvPr>
          <p:cNvSpPr/>
          <p:nvPr/>
        </p:nvSpPr>
        <p:spPr>
          <a:xfrm rot="10800000">
            <a:off x="1255251" y="0"/>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38" name="直接连接符 37">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1FDFF929-6AC8-42EC-A918-7DB1FF18B187}"/>
              </a:ext>
            </a:extLst>
          </p:cNvPr>
          <p:cNvSpPr txBox="1"/>
          <p:nvPr/>
        </p:nvSpPr>
        <p:spPr>
          <a:xfrm>
            <a:off x="9783285" y="330157"/>
            <a:ext cx="1539139"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cxnSp>
        <p:nvCxnSpPr>
          <p:cNvPr id="42" name="直接连接符 41">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32125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1177125" y="1680395"/>
            <a:ext cx="5227516" cy="3269103"/>
          </a:xfrm>
          <a:prstGeom prst="rect">
            <a:avLst/>
          </a:prstGeom>
        </p:spPr>
      </p:pic>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848474" y="1348417"/>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59" name="文本框 58"/>
          <p:cNvSpPr txBox="1"/>
          <p:nvPr/>
        </p:nvSpPr>
        <p:spPr>
          <a:xfrm>
            <a:off x="981896" y="747520"/>
            <a:ext cx="2977097" cy="461665"/>
          </a:xfrm>
          <a:prstGeom prst="rect">
            <a:avLst/>
          </a:prstGeom>
          <a:noFill/>
        </p:spPr>
        <p:txBody>
          <a:bodyPr wrap="none" rtlCol="0">
            <a:spAutoFit/>
          </a:bodyPr>
          <a:lstStyle>
            <a:defPPr>
              <a:defRPr lang="zh-CN"/>
            </a:defPPr>
            <a:lvl1pPr>
              <a:defRPr sz="2400" b="1">
                <a:solidFill>
                  <a:srgbClr val="7030A0"/>
                </a:solidFill>
              </a:defRPr>
            </a:lvl1pPr>
          </a:lstStyle>
          <a:p>
            <a:r>
              <a:rPr lang="en-US" altLang="zh-CN" dirty="0" err="1" smtClean="0"/>
              <a:t>Shapelet</a:t>
            </a:r>
            <a:r>
              <a:rPr lang="zh-CN" altLang="en-US" dirty="0" smtClean="0"/>
              <a:t>的发现过程</a:t>
            </a:r>
            <a:endParaRPr lang="zh-CN" altLang="en-US" dirty="0"/>
          </a:p>
        </p:txBody>
      </p:sp>
      <p:sp>
        <p:nvSpPr>
          <p:cNvPr id="67" name="灯片编号占位符 14"/>
          <p:cNvSpPr>
            <a:spLocks noGrp="1"/>
          </p:cNvSpPr>
          <p:nvPr>
            <p:ph type="sldNum" sz="quarter" idx="12"/>
          </p:nvPr>
        </p:nvSpPr>
        <p:spPr>
          <a:xfrm>
            <a:off x="9988894" y="6480285"/>
            <a:ext cx="2743200" cy="365125"/>
          </a:xfrm>
        </p:spPr>
        <p:txBody>
          <a:bodyPr/>
          <a:lstStyle/>
          <a:p>
            <a:pPr algn="ctr"/>
            <a:r>
              <a:rPr lang="en-US" altLang="zh-CN" sz="2400" dirty="0"/>
              <a:t>7</a:t>
            </a:r>
            <a:endParaRPr lang="zh-CN" altLang="en-US" sz="2400" dirty="0"/>
          </a:p>
        </p:txBody>
      </p:sp>
      <p:grpSp>
        <p:nvGrpSpPr>
          <p:cNvPr id="20" name="组合 19"/>
          <p:cNvGrpSpPr/>
          <p:nvPr/>
        </p:nvGrpSpPr>
        <p:grpSpPr>
          <a:xfrm>
            <a:off x="8476673" y="971250"/>
            <a:ext cx="3383241" cy="1262730"/>
            <a:chOff x="9566659" y="978352"/>
            <a:chExt cx="2197291" cy="1262730"/>
          </a:xfrm>
        </p:grpSpPr>
        <p:sp>
          <p:nvSpPr>
            <p:cNvPr id="14" name="矩形 13"/>
            <p:cNvSpPr/>
            <p:nvPr/>
          </p:nvSpPr>
          <p:spPr>
            <a:xfrm>
              <a:off x="9566659" y="978352"/>
              <a:ext cx="2197291" cy="1092108"/>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5" name="文本框 14"/>
            <p:cNvSpPr txBox="1"/>
            <p:nvPr/>
          </p:nvSpPr>
          <p:spPr>
            <a:xfrm>
              <a:off x="9664944" y="1040753"/>
              <a:ext cx="2026436" cy="1200329"/>
            </a:xfrm>
            <a:prstGeom prst="rect">
              <a:avLst/>
            </a:prstGeom>
            <a:noFill/>
          </p:spPr>
          <p:txBody>
            <a:bodyPr wrap="square" rtlCol="0">
              <a:spAutoFit/>
            </a:bodyPr>
            <a:lstStyle/>
            <a:p>
              <a:r>
                <a:rPr lang="en-US" altLang="zh-CN" b="1" dirty="0" smtClean="0"/>
                <a:t>N</a:t>
              </a:r>
              <a:r>
                <a:rPr lang="zh-CN" altLang="en-US" b="1" dirty="0" smtClean="0"/>
                <a:t>：时间序列个数</a:t>
              </a:r>
              <a:endParaRPr lang="en-US" altLang="zh-CN" b="1" dirty="0" smtClean="0"/>
            </a:p>
            <a:p>
              <a:r>
                <a:rPr lang="en-US" altLang="zh-CN" b="1" dirty="0" smtClean="0"/>
                <a:t>L </a:t>
              </a:r>
              <a:r>
                <a:rPr lang="zh-CN" altLang="en-US" b="1" dirty="0" smtClean="0"/>
                <a:t>：时间序列长度</a:t>
              </a:r>
              <a:endParaRPr lang="en-US" altLang="zh-CN" b="1" dirty="0" smtClean="0"/>
            </a:p>
            <a:p>
              <a:r>
                <a:rPr lang="en-US" altLang="zh-CN" b="1" dirty="0"/>
                <a:t>S</a:t>
              </a:r>
              <a:r>
                <a:rPr lang="en-US" altLang="zh-CN" b="1" dirty="0" smtClean="0"/>
                <a:t>  : </a:t>
              </a:r>
              <a:r>
                <a:rPr lang="zh-CN" altLang="en-US" b="1" dirty="0" smtClean="0"/>
                <a:t>候选序列</a:t>
              </a:r>
              <a:endParaRPr lang="en-US" altLang="zh-CN" b="1" dirty="0" smtClean="0"/>
            </a:p>
            <a:p>
              <a:endParaRPr lang="en-US" altLang="zh-CN" b="1" dirty="0" smtClean="0"/>
            </a:p>
          </p:txBody>
        </p:sp>
      </p:grpSp>
      <mc:AlternateContent xmlns:mc="http://schemas.openxmlformats.org/markup-compatibility/2006" xmlns:a14="http://schemas.microsoft.com/office/drawing/2010/main">
        <mc:Choice Requires="a14">
          <p:sp>
            <p:nvSpPr>
              <p:cNvPr id="10" name="文本框 9"/>
              <p:cNvSpPr txBox="1"/>
              <p:nvPr/>
            </p:nvSpPr>
            <p:spPr>
              <a:xfrm>
                <a:off x="1075710" y="1231068"/>
                <a:ext cx="45717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𝐷</m:t>
                      </m:r>
                      <m:r>
                        <a:rPr lang="en-US" altLang="zh-CN" sz="2400" i="1">
                          <a:latin typeface="Cambria Math" panose="02040503050406030204" pitchFamily="18" charset="0"/>
                        </a:rPr>
                        <m:t>=</m:t>
                      </m:r>
                      <m:r>
                        <a:rPr lang="en-US" altLang="zh-CN" sz="2400" b="0" i="0"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m:rPr>
                                  <m:sty m:val="p"/>
                                </m:rPr>
                                <a:rPr lang="en-US" altLang="zh-CN" sz="2400" b="0" i="0" smtClean="0">
                                  <a:latin typeface="Cambria Math" panose="02040503050406030204" pitchFamily="18" charset="0"/>
                                </a:rPr>
                                <m:t>T</m:t>
                              </m:r>
                            </m:e>
                            <m:sub>
                              <m:r>
                                <a:rPr lang="en-US" altLang="zh-CN" sz="2400" b="0" i="0" smtClean="0">
                                  <a:latin typeface="Cambria Math" panose="02040503050406030204" pitchFamily="18" charset="0"/>
                                </a:rPr>
                                <m:t>1</m:t>
                              </m:r>
                            </m:sub>
                          </m:sSub>
                          <m:r>
                            <a:rPr lang="en-US" altLang="zh-CN" sz="2400" b="0" i="0" smtClean="0">
                              <a:latin typeface="Cambria Math" panose="02040503050406030204" pitchFamily="18" charset="0"/>
                            </a:rPr>
                            <m:t>,</m:t>
                          </m:r>
                          <m:sSub>
                            <m:sSubPr>
                              <m:ctrlPr>
                                <a:rPr lang="en-US" altLang="zh-CN" sz="2400" b="0" i="1" smtClean="0">
                                  <a:latin typeface="Cambria Math" panose="02040503050406030204" pitchFamily="18" charset="0"/>
                                </a:rPr>
                              </m:ctrlPr>
                            </m:sSubPr>
                            <m:e>
                              <m:r>
                                <m:rPr>
                                  <m:sty m:val="p"/>
                                </m:rPr>
                                <a:rPr lang="en-US" altLang="zh-CN" sz="2400" b="0" i="0" smtClean="0">
                                  <a:latin typeface="Cambria Math" panose="02040503050406030204" pitchFamily="18" charset="0"/>
                                </a:rPr>
                                <m:t>y</m:t>
                              </m:r>
                            </m:e>
                            <m:sub>
                              <m:r>
                                <a:rPr lang="en-US" altLang="zh-CN" sz="2400" b="0" i="0" smtClean="0">
                                  <a:latin typeface="Cambria Math" panose="02040503050406030204" pitchFamily="18" charset="0"/>
                                </a:rPr>
                                <m:t>1</m:t>
                              </m:r>
                            </m:sub>
                          </m:sSub>
                        </m:e>
                      </m:d>
                      <m:r>
                        <a:rPr lang="en-US" altLang="zh-CN" sz="2400" b="0" i="0"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m:rPr>
                                  <m:sty m:val="p"/>
                                </m:rPr>
                                <a:rPr lang="en-US" altLang="zh-CN" sz="2400" b="0" i="0" smtClean="0">
                                  <a:latin typeface="Cambria Math" panose="02040503050406030204" pitchFamily="18" charset="0"/>
                                </a:rPr>
                                <m:t>T</m:t>
                              </m:r>
                            </m:e>
                            <m:sub>
                              <m:r>
                                <a:rPr lang="en-US" altLang="zh-CN" sz="2400" b="0" i="0" smtClean="0">
                                  <a:latin typeface="Cambria Math" panose="02040503050406030204" pitchFamily="18" charset="0"/>
                                </a:rPr>
                                <m:t>2</m:t>
                              </m:r>
                            </m:sub>
                          </m:sSub>
                          <m:r>
                            <a:rPr lang="en-US" altLang="zh-CN" sz="2400" b="0" i="0" smtClean="0">
                              <a:latin typeface="Cambria Math" panose="02040503050406030204" pitchFamily="18" charset="0"/>
                            </a:rPr>
                            <m:t>,</m:t>
                          </m:r>
                          <m:sSub>
                            <m:sSubPr>
                              <m:ctrlPr>
                                <a:rPr lang="en-US" altLang="zh-CN" sz="2400" b="0" i="1" smtClean="0">
                                  <a:latin typeface="Cambria Math" panose="02040503050406030204" pitchFamily="18" charset="0"/>
                                </a:rPr>
                              </m:ctrlPr>
                            </m:sSubPr>
                            <m:e>
                              <m:r>
                                <m:rPr>
                                  <m:sty m:val="p"/>
                                </m:rPr>
                                <a:rPr lang="en-US" altLang="zh-CN" sz="2400" b="0" i="0" smtClean="0">
                                  <a:latin typeface="Cambria Math" panose="02040503050406030204" pitchFamily="18" charset="0"/>
                                </a:rPr>
                                <m:t>y</m:t>
                              </m:r>
                            </m:e>
                            <m:sub>
                              <m:r>
                                <a:rPr lang="en-US" altLang="zh-CN" sz="2400" b="0" i="0" smtClean="0">
                                  <a:latin typeface="Cambria Math" panose="02040503050406030204" pitchFamily="18" charset="0"/>
                                </a:rPr>
                                <m:t>2</m:t>
                              </m:r>
                            </m:sub>
                          </m:sSub>
                        </m:e>
                      </m:d>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𝑇</m:t>
                          </m:r>
                        </m:e>
                        <m:sub>
                          <m:r>
                            <a:rPr lang="en-US" altLang="zh-CN" sz="2400" b="0" i="1" smtClean="0">
                              <a:latin typeface="Cambria Math" panose="02040503050406030204" pitchFamily="18" charset="0"/>
                            </a:rPr>
                            <m:t>𝑁</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𝑁</m:t>
                          </m:r>
                        </m:sub>
                      </m:sSub>
                      <m:r>
                        <a:rPr lang="en-US" altLang="zh-CN" sz="2400" b="0" i="1" smtClean="0">
                          <a:latin typeface="Cambria Math" panose="02040503050406030204" pitchFamily="18" charset="0"/>
                        </a:rPr>
                        <m:t>)</m:t>
                      </m:r>
                      <m:r>
                        <a:rPr lang="en-US" altLang="zh-CN" sz="2400" b="0" i="0" smtClean="0">
                          <a:latin typeface="Cambria Math" panose="02040503050406030204" pitchFamily="18" charset="0"/>
                        </a:rPr>
                        <m:t>}</m:t>
                      </m:r>
                    </m:oMath>
                  </m:oMathPara>
                </a14:m>
                <a:endParaRPr lang="zh-CN" altLang="en-US" sz="24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075710" y="1231068"/>
                <a:ext cx="4571764" cy="369332"/>
              </a:xfrm>
              <a:prstGeom prst="rect">
                <a:avLst/>
              </a:prstGeom>
              <a:blipFill>
                <a:blip r:embed="rId4"/>
                <a:stretch>
                  <a:fillRect l="-933" r="-1733" b="-32787"/>
                </a:stretch>
              </a:blipFill>
            </p:spPr>
            <p:txBody>
              <a:bodyPr/>
              <a:lstStyle/>
              <a:p>
                <a:r>
                  <a:rPr lang="zh-CN" altLang="en-US">
                    <a:noFill/>
                  </a:rPr>
                  <a:t> </a:t>
                </a:r>
              </a:p>
            </p:txBody>
          </p:sp>
        </mc:Fallback>
      </mc:AlternateContent>
      <p:sp>
        <p:nvSpPr>
          <p:cNvPr id="72" name="文本框 71">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p>
            <a:pPr defTabSz="914377">
              <a:defRPr/>
            </a:pPr>
            <a:r>
              <a:rPr lang="zh-CN" altLang="en-US" sz="2400" b="1" dirty="0" smtClean="0">
                <a:solidFill>
                  <a:srgbClr val="7F2C8B"/>
                </a:solidFill>
                <a:latin typeface="微软雅黑" panose="020B0503020204020204" pitchFamily="34" charset="-122"/>
                <a:ea typeface="微软雅黑" panose="020B0503020204020204" pitchFamily="34" charset="-122"/>
              </a:rPr>
              <a:t>研究背景</a:t>
            </a:r>
            <a:endParaRPr lang="zh-CN" altLang="en-US" sz="2400" b="1" dirty="0">
              <a:solidFill>
                <a:srgbClr val="7F2C8B"/>
              </a:solidFill>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方案和难点</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74" name="文本框 73">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算法设计</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75" name="文本框 74">
            <a:extLst>
              <a:ext uri="{FF2B5EF4-FFF2-40B4-BE49-F238E27FC236}">
                <a16:creationId xmlns:a16="http://schemas.microsoft.com/office/drawing/2014/main" id="{8462A806-9358-4514-AE49-833C63E33647}"/>
              </a:ext>
            </a:extLst>
          </p:cNvPr>
          <p:cNvSpPr txBox="1"/>
          <p:nvPr/>
        </p:nvSpPr>
        <p:spPr>
          <a:xfrm>
            <a:off x="7492339" y="330157"/>
            <a:ext cx="1741237"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76" name="等腰三角形 75">
            <a:extLst>
              <a:ext uri="{FF2B5EF4-FFF2-40B4-BE49-F238E27FC236}">
                <a16:creationId xmlns:a16="http://schemas.microsoft.com/office/drawing/2014/main" id="{B8792248-2CFB-45B7-BF8A-6B63AE2B50C6}"/>
              </a:ext>
            </a:extLst>
          </p:cNvPr>
          <p:cNvSpPr/>
          <p:nvPr/>
        </p:nvSpPr>
        <p:spPr>
          <a:xfrm rot="10800000">
            <a:off x="1255251" y="0"/>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77" name="直接连接符 76">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0" name="文本框 79">
            <a:extLst>
              <a:ext uri="{FF2B5EF4-FFF2-40B4-BE49-F238E27FC236}">
                <a16:creationId xmlns:a16="http://schemas.microsoft.com/office/drawing/2014/main" id="{1FDFF929-6AC8-42EC-A918-7DB1FF18B187}"/>
              </a:ext>
            </a:extLst>
          </p:cNvPr>
          <p:cNvSpPr txBox="1"/>
          <p:nvPr/>
        </p:nvSpPr>
        <p:spPr>
          <a:xfrm>
            <a:off x="9783285" y="330157"/>
            <a:ext cx="1539139"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cxnSp>
        <p:nvCxnSpPr>
          <p:cNvPr id="81" name="直接连接符 80">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a:off x="6514581" y="2744075"/>
            <a:ext cx="1284235" cy="0"/>
          </a:xfrm>
          <a:prstGeom prst="straightConnector1">
            <a:avLst/>
          </a:prstGeom>
          <a:ln w="28575">
            <a:solidFill>
              <a:srgbClr val="7C2D8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3" name="矩形 82"/>
          <p:cNvSpPr/>
          <p:nvPr/>
        </p:nvSpPr>
        <p:spPr>
          <a:xfrm>
            <a:off x="6384229" y="1516045"/>
            <a:ext cx="1791390" cy="400110"/>
          </a:xfrm>
          <a:prstGeom prst="rect">
            <a:avLst/>
          </a:prstGeom>
        </p:spPr>
        <p:txBody>
          <a:bodyPr wrap="square">
            <a:spAutoFit/>
          </a:bodyPr>
          <a:lstStyle/>
          <a:p>
            <a:r>
              <a:rPr lang="zh-CN" altLang="en-US" sz="2000" b="1" dirty="0">
                <a:solidFill>
                  <a:srgbClr val="7030A0"/>
                </a:solidFill>
                <a:latin typeface="微软雅黑" panose="020B0503020204020204" pitchFamily="34" charset="-122"/>
                <a:ea typeface="微软雅黑" panose="020B0503020204020204" pitchFamily="34" charset="-122"/>
              </a:rPr>
              <a:t>候选序列集</a:t>
            </a:r>
          </a:p>
        </p:txBody>
      </p:sp>
      <p:sp>
        <p:nvSpPr>
          <p:cNvPr id="84" name="矩形 83"/>
          <p:cNvSpPr/>
          <p:nvPr/>
        </p:nvSpPr>
        <p:spPr>
          <a:xfrm>
            <a:off x="7840342" y="2830144"/>
            <a:ext cx="2725426" cy="400110"/>
          </a:xfrm>
          <a:prstGeom prst="rect">
            <a:avLst/>
          </a:prstGeom>
        </p:spPr>
        <p:txBody>
          <a:bodyPr wrap="none">
            <a:spAutoFit/>
          </a:bodyPr>
          <a:lstStyle/>
          <a:p>
            <a:r>
              <a:rPr lang="en-US" altLang="zh-CN" sz="2000" b="1" dirty="0" smtClean="0">
                <a:solidFill>
                  <a:srgbClr val="7030A0"/>
                </a:solidFill>
                <a:latin typeface="微软雅黑" panose="020B0503020204020204" pitchFamily="34" charset="-122"/>
                <a:ea typeface="微软雅黑" panose="020B0503020204020204" pitchFamily="34" charset="-122"/>
              </a:rPr>
              <a:t>2.</a:t>
            </a:r>
            <a:r>
              <a:rPr lang="zh-CN" altLang="en-US" sz="2000" b="1" dirty="0" smtClean="0">
                <a:solidFill>
                  <a:srgbClr val="7030A0"/>
                </a:solidFill>
                <a:latin typeface="微软雅黑" panose="020B0503020204020204" pitchFamily="34" charset="-122"/>
                <a:ea typeface="微软雅黑" panose="020B0503020204020204" pitchFamily="34" charset="-122"/>
              </a:rPr>
              <a:t>最佳</a:t>
            </a:r>
            <a:r>
              <a:rPr lang="zh-CN" altLang="en-US" sz="2000" b="1" dirty="0">
                <a:solidFill>
                  <a:srgbClr val="7030A0"/>
                </a:solidFill>
                <a:latin typeface="微软雅黑" panose="020B0503020204020204" pitchFamily="34" charset="-122"/>
                <a:ea typeface="微软雅黑" panose="020B0503020204020204" pitchFamily="34" charset="-122"/>
              </a:rPr>
              <a:t>分割点计算</a:t>
            </a:r>
            <a:r>
              <a:rPr lang="zh-CN" altLang="en-US" sz="2000" b="1" dirty="0" smtClean="0">
                <a:solidFill>
                  <a:srgbClr val="7030A0"/>
                </a:solidFill>
                <a:latin typeface="微软雅黑" panose="020B0503020204020204" pitchFamily="34" charset="-122"/>
                <a:ea typeface="微软雅黑" panose="020B0503020204020204" pitchFamily="34" charset="-122"/>
              </a:rPr>
              <a:t>阶段</a:t>
            </a:r>
            <a:endParaRPr lang="zh-CN" altLang="en-US" sz="2000" b="1" dirty="0">
              <a:solidFill>
                <a:srgbClr val="7030A0"/>
              </a:solidFill>
              <a:latin typeface="微软雅黑" panose="020B0503020204020204" pitchFamily="34" charset="-122"/>
              <a:ea typeface="微软雅黑" panose="020B0503020204020204" pitchFamily="34" charset="-122"/>
            </a:endParaRPr>
          </a:p>
        </p:txBody>
      </p:sp>
      <p:cxnSp>
        <p:nvCxnSpPr>
          <p:cNvPr id="85" name="直接箭头连接符 84"/>
          <p:cNvCxnSpPr/>
          <p:nvPr/>
        </p:nvCxnSpPr>
        <p:spPr>
          <a:xfrm flipV="1">
            <a:off x="4822437" y="3062344"/>
            <a:ext cx="3039159" cy="19748"/>
          </a:xfrm>
          <a:prstGeom prst="straightConnector1">
            <a:avLst/>
          </a:prstGeom>
          <a:ln w="28575">
            <a:solidFill>
              <a:srgbClr val="7C2D8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a:off x="7840342" y="3421627"/>
            <a:ext cx="2468945" cy="400110"/>
          </a:xfrm>
          <a:prstGeom prst="rect">
            <a:avLst/>
          </a:prstGeom>
        </p:spPr>
        <p:txBody>
          <a:bodyPr wrap="none">
            <a:spAutoFit/>
          </a:bodyPr>
          <a:lstStyle/>
          <a:p>
            <a:pPr algn="ctr"/>
            <a:r>
              <a:rPr lang="en-US" altLang="zh-CN" sz="2000" b="1" dirty="0" smtClean="0">
                <a:solidFill>
                  <a:srgbClr val="7030A0"/>
                </a:solidFill>
                <a:latin typeface="微软雅黑" panose="020B0503020204020204" pitchFamily="34" charset="-122"/>
                <a:ea typeface="微软雅黑" panose="020B0503020204020204" pitchFamily="34" charset="-122"/>
              </a:rPr>
              <a:t>3</a:t>
            </a:r>
            <a:r>
              <a:rPr lang="en-US" altLang="zh-CN" sz="2000" b="1" dirty="0">
                <a:solidFill>
                  <a:srgbClr val="7030A0"/>
                </a:solidFill>
                <a:latin typeface="微软雅黑" panose="020B0503020204020204" pitchFamily="34" charset="-122"/>
                <a:ea typeface="微软雅黑" panose="020B0503020204020204" pitchFamily="34" charset="-122"/>
              </a:rPr>
              <a:t>.</a:t>
            </a:r>
            <a:r>
              <a:rPr lang="zh-CN" altLang="en-US" sz="2000" b="1" dirty="0" smtClean="0">
                <a:solidFill>
                  <a:srgbClr val="7030A0"/>
                </a:solidFill>
                <a:latin typeface="微软雅黑" panose="020B0503020204020204" pitchFamily="34" charset="-122"/>
                <a:ea typeface="微软雅黑" panose="020B0503020204020204" pitchFamily="34" charset="-122"/>
              </a:rPr>
              <a:t>候选</a:t>
            </a:r>
            <a:r>
              <a:rPr lang="zh-CN" altLang="en-US" sz="2000" b="1" dirty="0">
                <a:solidFill>
                  <a:srgbClr val="7030A0"/>
                </a:solidFill>
                <a:latin typeface="微软雅黑" panose="020B0503020204020204" pitchFamily="34" charset="-122"/>
                <a:ea typeface="微软雅黑" panose="020B0503020204020204" pitchFamily="34" charset="-122"/>
              </a:rPr>
              <a:t>序列</a:t>
            </a:r>
            <a:r>
              <a:rPr lang="zh-CN" altLang="en-US" sz="2000" b="1" dirty="0" smtClean="0">
                <a:solidFill>
                  <a:srgbClr val="7030A0"/>
                </a:solidFill>
                <a:latin typeface="微软雅黑" panose="020B0503020204020204" pitchFamily="34" charset="-122"/>
                <a:ea typeface="微软雅黑" panose="020B0503020204020204" pitchFamily="34" charset="-122"/>
              </a:rPr>
              <a:t>筛选阶段</a:t>
            </a:r>
            <a:endParaRPr lang="zh-CN" altLang="en-US" sz="2000" b="1" dirty="0">
              <a:solidFill>
                <a:srgbClr val="7030A0"/>
              </a:solidFill>
              <a:latin typeface="微软雅黑" panose="020B0503020204020204" pitchFamily="34" charset="-122"/>
              <a:ea typeface="微软雅黑" panose="020B0503020204020204" pitchFamily="34" charset="-122"/>
            </a:endParaRPr>
          </a:p>
        </p:txBody>
      </p:sp>
      <p:cxnSp>
        <p:nvCxnSpPr>
          <p:cNvPr id="89" name="直接箭头连接符 88"/>
          <p:cNvCxnSpPr/>
          <p:nvPr/>
        </p:nvCxnSpPr>
        <p:spPr>
          <a:xfrm flipV="1">
            <a:off x="6362839" y="3636609"/>
            <a:ext cx="1423277" cy="8291"/>
          </a:xfrm>
          <a:prstGeom prst="straightConnector1">
            <a:avLst/>
          </a:prstGeom>
          <a:ln w="28575">
            <a:solidFill>
              <a:srgbClr val="7C2D8F"/>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矩形 89"/>
              <p:cNvSpPr/>
              <p:nvPr/>
            </p:nvSpPr>
            <p:spPr>
              <a:xfrm>
                <a:off x="1478525" y="5399543"/>
                <a:ext cx="4107312" cy="509178"/>
              </a:xfrm>
              <a:prstGeom prst="rect">
                <a:avLst/>
              </a:prstGeom>
            </p:spPr>
            <p:txBody>
              <a:bodyPr wrap="square">
                <a:spAutoFit/>
              </a:bodyPr>
              <a:lstStyle/>
              <a:p>
                <a:r>
                  <a:rPr lang="zh-CN" altLang="en-US" sz="2400" b="1" dirty="0">
                    <a:latin typeface="TeXGyreTermes-Regular"/>
                  </a:rPr>
                  <a:t>总的</a:t>
                </a:r>
                <a:r>
                  <a:rPr lang="zh-CN" altLang="en-US" sz="2400" b="1" dirty="0" smtClean="0">
                    <a:latin typeface="TeXGyreTermes-Regular"/>
                  </a:rPr>
                  <a:t>时间复杂度</a:t>
                </a:r>
                <a14:m>
                  <m:oMath xmlns:m="http://schemas.openxmlformats.org/officeDocument/2006/math">
                    <m:r>
                      <a:rPr lang="en-US" altLang="zh-CN" sz="2400" b="1" i="1" smtClean="0">
                        <a:solidFill>
                          <a:srgbClr val="FF0000"/>
                        </a:solidFill>
                        <a:latin typeface="Cambria Math" panose="02040503050406030204" pitchFamily="18" charset="0"/>
                      </a:rPr>
                      <m:t>𝑶</m:t>
                    </m:r>
                    <m:d>
                      <m:dPr>
                        <m:ctrlPr>
                          <a:rPr lang="en-US" altLang="zh-CN" sz="2400" b="1" i="1" smtClean="0">
                            <a:solidFill>
                              <a:srgbClr val="FF0000"/>
                            </a:solidFill>
                            <a:latin typeface="Cambria Math" panose="02040503050406030204" pitchFamily="18" charset="0"/>
                          </a:rPr>
                        </m:ctrlPr>
                      </m:dPr>
                      <m:e>
                        <m:sSup>
                          <m:sSupPr>
                            <m:ctrlPr>
                              <a:rPr lang="en-US" altLang="zh-CN" sz="2400" b="1" i="1" smtClean="0">
                                <a:solidFill>
                                  <a:srgbClr val="FF0000"/>
                                </a:solidFill>
                                <a:latin typeface="Cambria Math" panose="02040503050406030204" pitchFamily="18" charset="0"/>
                              </a:rPr>
                            </m:ctrlPr>
                          </m:sSupPr>
                          <m:e>
                            <m:r>
                              <a:rPr lang="en-US" altLang="zh-CN" sz="2400" b="1" i="1" smtClean="0">
                                <a:solidFill>
                                  <a:srgbClr val="FF0000"/>
                                </a:solidFill>
                                <a:latin typeface="Cambria Math" panose="02040503050406030204" pitchFamily="18" charset="0"/>
                              </a:rPr>
                              <m:t>𝑵</m:t>
                            </m:r>
                          </m:e>
                          <m:sup>
                            <m:r>
                              <a:rPr lang="en-US" altLang="zh-CN" sz="2400" b="1" i="1" smtClean="0">
                                <a:solidFill>
                                  <a:srgbClr val="FF0000"/>
                                </a:solidFill>
                                <a:latin typeface="Cambria Math" panose="02040503050406030204" pitchFamily="18" charset="0"/>
                              </a:rPr>
                              <m:t>𝟐</m:t>
                            </m:r>
                          </m:sup>
                        </m:sSup>
                        <m:sSup>
                          <m:sSupPr>
                            <m:ctrlPr>
                              <a:rPr lang="en-US" altLang="zh-CN" sz="2400" b="1" i="1" smtClean="0">
                                <a:solidFill>
                                  <a:srgbClr val="FF0000"/>
                                </a:solidFill>
                                <a:latin typeface="Cambria Math" panose="02040503050406030204" pitchFamily="18" charset="0"/>
                              </a:rPr>
                            </m:ctrlPr>
                          </m:sSupPr>
                          <m:e>
                            <m:r>
                              <a:rPr lang="en-US" altLang="zh-CN" sz="2400" b="1" i="1" smtClean="0">
                                <a:solidFill>
                                  <a:srgbClr val="FF0000"/>
                                </a:solidFill>
                                <a:latin typeface="Cambria Math" panose="02040503050406030204" pitchFamily="18" charset="0"/>
                              </a:rPr>
                              <m:t>𝑳</m:t>
                            </m:r>
                          </m:e>
                          <m:sup>
                            <m:r>
                              <a:rPr lang="en-US" altLang="zh-CN" sz="2400" b="1" i="1" smtClean="0">
                                <a:solidFill>
                                  <a:srgbClr val="FF0000"/>
                                </a:solidFill>
                                <a:latin typeface="Cambria Math" panose="02040503050406030204" pitchFamily="18" charset="0"/>
                              </a:rPr>
                              <m:t>𝟒</m:t>
                            </m:r>
                          </m:sup>
                        </m:sSup>
                      </m:e>
                    </m:d>
                  </m:oMath>
                </a14:m>
                <a:endParaRPr lang="zh-CN" altLang="en-US" sz="2400" b="1" dirty="0"/>
              </a:p>
            </p:txBody>
          </p:sp>
        </mc:Choice>
        <mc:Fallback xmlns="">
          <p:sp>
            <p:nvSpPr>
              <p:cNvPr id="90" name="矩形 89"/>
              <p:cNvSpPr>
                <a:spLocks noRot="1" noChangeAspect="1" noMove="1" noResize="1" noEditPoints="1" noAdjustHandles="1" noChangeArrowheads="1" noChangeShapeType="1" noTextEdit="1"/>
              </p:cNvSpPr>
              <p:nvPr/>
            </p:nvSpPr>
            <p:spPr>
              <a:xfrm>
                <a:off x="1478525" y="5399543"/>
                <a:ext cx="4107312" cy="509178"/>
              </a:xfrm>
              <a:prstGeom prst="rect">
                <a:avLst/>
              </a:prstGeom>
              <a:blipFill>
                <a:blip r:embed="rId5"/>
                <a:stretch>
                  <a:fillRect l="-2377" t="-2410" b="-25301"/>
                </a:stretch>
              </a:blipFill>
            </p:spPr>
            <p:txBody>
              <a:bodyPr/>
              <a:lstStyle/>
              <a:p>
                <a:r>
                  <a:rPr lang="zh-CN" altLang="en-US">
                    <a:noFill/>
                  </a:rPr>
                  <a:t> </a:t>
                </a:r>
              </a:p>
            </p:txBody>
          </p:sp>
        </mc:Fallback>
      </mc:AlternateContent>
      <p:sp>
        <p:nvSpPr>
          <p:cNvPr id="3" name="矩形 2"/>
          <p:cNvSpPr/>
          <p:nvPr/>
        </p:nvSpPr>
        <p:spPr>
          <a:xfrm>
            <a:off x="1888607" y="2590210"/>
            <a:ext cx="4474232" cy="281601"/>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1888607" y="2909477"/>
            <a:ext cx="2871050" cy="276843"/>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1888606" y="3227454"/>
            <a:ext cx="4474233" cy="845627"/>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右箭头 4"/>
          <p:cNvSpPr/>
          <p:nvPr/>
        </p:nvSpPr>
        <p:spPr>
          <a:xfrm>
            <a:off x="5718499" y="1221521"/>
            <a:ext cx="454743" cy="36303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文本框 5"/>
              <p:cNvSpPr txBox="1"/>
              <p:nvPr/>
            </p:nvSpPr>
            <p:spPr>
              <a:xfrm>
                <a:off x="6418258" y="1209185"/>
                <a:ext cx="1476879" cy="369332"/>
              </a:xfrm>
              <a:prstGeom prst="rect">
                <a:avLst/>
              </a:prstGeom>
              <a:noFill/>
            </p:spPr>
            <p:txBody>
              <a:bodyPr wrap="none" lIns="0" tIns="0" rIns="0" bIns="0" rtlCol="0">
                <a:spAutoFit/>
              </a:bodyPr>
              <a:lstStyle>
                <a:defPPr>
                  <a:defRPr lang="zh-CN"/>
                </a:defPPr>
                <a:lvl1pPr>
                  <a:defRPr sz="2400" b="0" i="1">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𝑆𝑢𝑏𝑠𝑒𝑡</m:t>
                      </m:r>
                      <m:r>
                        <a:rPr lang="en-US" altLang="zh-CN">
                          <a:latin typeface="Cambria Math" panose="02040503050406030204" pitchFamily="18" charset="0"/>
                        </a:rPr>
                        <m:t>(</m:t>
                      </m:r>
                      <m:r>
                        <a:rPr lang="en-US" altLang="zh-CN">
                          <a:latin typeface="Cambria Math" panose="02040503050406030204" pitchFamily="18" charset="0"/>
                        </a:rPr>
                        <m:t>𝐷</m:t>
                      </m:r>
                      <m:r>
                        <a:rPr lang="en-US" altLang="zh-CN">
                          <a:latin typeface="Cambria Math" panose="02040503050406030204" pitchFamily="18" charset="0"/>
                        </a:rPr>
                        <m:t>)</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6418258" y="1209185"/>
                <a:ext cx="1476879" cy="369332"/>
              </a:xfrm>
              <a:prstGeom prst="rect">
                <a:avLst/>
              </a:prstGeom>
              <a:blipFill>
                <a:blip r:embed="rId6"/>
                <a:stretch>
                  <a:fillRect l="-4545" r="-7025" b="-37705"/>
                </a:stretch>
              </a:blipFill>
            </p:spPr>
            <p:txBody>
              <a:bodyPr/>
              <a:lstStyle/>
              <a:p>
                <a:r>
                  <a:rPr lang="zh-CN" altLang="en-US">
                    <a:noFill/>
                  </a:rPr>
                  <a:t> </a:t>
                </a:r>
              </a:p>
            </p:txBody>
          </p:sp>
        </mc:Fallback>
      </mc:AlternateContent>
      <p:sp>
        <p:nvSpPr>
          <p:cNvPr id="34" name="矩形 33"/>
          <p:cNvSpPr/>
          <p:nvPr/>
        </p:nvSpPr>
        <p:spPr>
          <a:xfrm>
            <a:off x="7840342" y="2484635"/>
            <a:ext cx="3079373" cy="407099"/>
          </a:xfrm>
          <a:prstGeom prst="rect">
            <a:avLst/>
          </a:prstGeom>
        </p:spPr>
        <p:txBody>
          <a:bodyPr wrap="square">
            <a:spAutoFit/>
          </a:bodyPr>
          <a:lstStyle/>
          <a:p>
            <a:r>
              <a:rPr lang="en-US" altLang="zh-CN" sz="2000" b="1" dirty="0" smtClean="0">
                <a:solidFill>
                  <a:srgbClr val="7030A0"/>
                </a:solidFill>
                <a:latin typeface="微软雅黑" panose="020B0503020204020204" pitchFamily="34" charset="-122"/>
                <a:ea typeface="微软雅黑" panose="020B0503020204020204" pitchFamily="34" charset="-122"/>
              </a:rPr>
              <a:t>1.</a:t>
            </a:r>
            <a:r>
              <a:rPr lang="zh-CN" altLang="en-US" sz="2000" b="1" dirty="0" smtClean="0">
                <a:solidFill>
                  <a:srgbClr val="7030A0"/>
                </a:solidFill>
                <a:latin typeface="微软雅黑" panose="020B0503020204020204" pitchFamily="34" charset="-122"/>
                <a:ea typeface="微软雅黑" panose="020B0503020204020204" pitchFamily="34" charset="-122"/>
              </a:rPr>
              <a:t>距离计算阶段</a:t>
            </a:r>
            <a:endParaRPr lang="zh-CN" altLang="en-US" sz="2000" dirty="0">
              <a:solidFill>
                <a:srgbClr val="7030A0"/>
              </a:solidFill>
            </a:endParaRPr>
          </a:p>
        </p:txBody>
      </p:sp>
    </p:spTree>
    <p:extLst>
      <p:ext uri="{BB962C8B-B14F-4D97-AF65-F5344CB8AC3E}">
        <p14:creationId xmlns:p14="http://schemas.microsoft.com/office/powerpoint/2010/main" val="6267039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37807"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0" name="文本框 19"/>
          <p:cNvSpPr txBox="1"/>
          <p:nvPr/>
        </p:nvSpPr>
        <p:spPr>
          <a:xfrm>
            <a:off x="1004774" y="816758"/>
            <a:ext cx="1415772" cy="461665"/>
          </a:xfrm>
          <a:prstGeom prst="rect">
            <a:avLst/>
          </a:prstGeom>
          <a:noFill/>
        </p:spPr>
        <p:txBody>
          <a:bodyPr wrap="none" rtlCol="0">
            <a:spAutoFit/>
          </a:bodyPr>
          <a:lstStyle/>
          <a:p>
            <a:r>
              <a:rPr lang="zh-CN" altLang="en-US" sz="2400" b="1" dirty="0" smtClean="0">
                <a:solidFill>
                  <a:srgbClr val="7030A0"/>
                </a:solidFill>
              </a:rPr>
              <a:t>距离度量</a:t>
            </a:r>
            <a:endParaRPr lang="zh-CN" altLang="en-US" sz="2400" b="1" dirty="0">
              <a:solidFill>
                <a:srgbClr val="7030A0"/>
              </a:solidFill>
            </a:endParaRPr>
          </a:p>
        </p:txBody>
      </p:sp>
      <p:sp>
        <p:nvSpPr>
          <p:cNvPr id="14" name="矩形 13"/>
          <p:cNvSpPr/>
          <p:nvPr/>
        </p:nvSpPr>
        <p:spPr>
          <a:xfrm>
            <a:off x="1453093" y="1323259"/>
            <a:ext cx="1210588" cy="400110"/>
          </a:xfrm>
          <a:prstGeom prst="rect">
            <a:avLst/>
          </a:prstGeom>
        </p:spPr>
        <p:txBody>
          <a:bodyPr wrap="none">
            <a:spAutoFit/>
          </a:bodyPr>
          <a:lstStyle/>
          <a:p>
            <a:r>
              <a:rPr lang="zh-CN" altLang="en-US" sz="2000" b="1" dirty="0">
                <a:latin typeface="华文细黑" panose="02010600040101010101" pitchFamily="2" charset="-122"/>
                <a:ea typeface="华文细黑" panose="02010600040101010101" pitchFamily="2" charset="-122"/>
              </a:rPr>
              <a:t>欧⽒距离</a:t>
            </a:r>
          </a:p>
        </p:txBody>
      </p:sp>
      <p:sp>
        <p:nvSpPr>
          <p:cNvPr id="15" name="矩形 14"/>
          <p:cNvSpPr/>
          <p:nvPr/>
        </p:nvSpPr>
        <p:spPr>
          <a:xfrm>
            <a:off x="1447204" y="1728343"/>
            <a:ext cx="4325223" cy="400110"/>
          </a:xfrm>
          <a:prstGeom prst="rect">
            <a:avLst/>
          </a:prstGeom>
        </p:spPr>
        <p:txBody>
          <a:bodyPr wrap="none">
            <a:spAutoFit/>
          </a:bodyPr>
          <a:lstStyle/>
          <a:p>
            <a:r>
              <a:rPr lang="zh-CN" altLang="en-US" sz="2000" b="1" dirty="0">
                <a:latin typeface="华文细黑" panose="02010600040101010101" pitchFamily="2" charset="-122"/>
                <a:ea typeface="华文细黑" panose="02010600040101010101" pitchFamily="2" charset="-122"/>
              </a:rPr>
              <a:t>动态时间</a:t>
            </a:r>
            <a:r>
              <a:rPr lang="zh-CN" altLang="en-US" sz="2000" b="1" dirty="0" smtClean="0">
                <a:latin typeface="华文细黑" panose="02010600040101010101" pitchFamily="2" charset="-122"/>
                <a:ea typeface="华文细黑" panose="02010600040101010101" pitchFamily="2" charset="-122"/>
              </a:rPr>
              <a:t>规整</a:t>
            </a:r>
            <a:r>
              <a:rPr lang="en-US" altLang="zh-CN" sz="2000" b="1" dirty="0" err="1" smtClean="0">
                <a:latin typeface="华文细黑" panose="02010600040101010101" pitchFamily="2" charset="-122"/>
                <a:ea typeface="华文细黑" panose="02010600040101010101" pitchFamily="2" charset="-122"/>
              </a:rPr>
              <a:t>DTW</a:t>
            </a:r>
            <a:r>
              <a:rPr lang="en-US" altLang="zh-CN" sz="2000" b="1" dirty="0" smtClean="0">
                <a:latin typeface="华文细黑" panose="02010600040101010101" pitchFamily="2" charset="-122"/>
                <a:ea typeface="华文细黑" panose="02010600040101010101" pitchFamily="2" charset="-122"/>
              </a:rPr>
              <a:t>(</a:t>
            </a:r>
            <a:r>
              <a:rPr lang="zh-CN" altLang="en-US" sz="2000" b="1" dirty="0" smtClean="0">
                <a:latin typeface="华文细黑" panose="02010600040101010101" pitchFamily="2" charset="-122"/>
                <a:ea typeface="华文细黑" panose="02010600040101010101" pitchFamily="2" charset="-122"/>
              </a:rPr>
              <a:t>限制区域</a:t>
            </a:r>
            <a:r>
              <a:rPr lang="en-US" altLang="zh-CN" sz="2000" b="1" dirty="0" smtClean="0">
                <a:latin typeface="华文细黑" panose="02010600040101010101" pitchFamily="2" charset="-122"/>
                <a:ea typeface="华文细黑" panose="02010600040101010101" pitchFamily="2" charset="-122"/>
              </a:rPr>
              <a:t>),</a:t>
            </a:r>
            <a:r>
              <a:rPr lang="zh-CN" altLang="en-US" sz="2000" dirty="0" smtClean="0">
                <a:latin typeface="华文细黑" panose="02010600040101010101" pitchFamily="2" charset="-122"/>
                <a:ea typeface="华文细黑" panose="02010600040101010101" pitchFamily="2" charset="-122"/>
              </a:rPr>
              <a:t>如右图</a:t>
            </a:r>
            <a:endParaRPr lang="zh-CN" altLang="en-US" sz="2000" dirty="0"/>
          </a:p>
        </p:txBody>
      </p:sp>
      <p:sp>
        <p:nvSpPr>
          <p:cNvPr id="21" name="矩形 20"/>
          <p:cNvSpPr/>
          <p:nvPr/>
        </p:nvSpPr>
        <p:spPr>
          <a:xfrm>
            <a:off x="1436382" y="3542861"/>
            <a:ext cx="2492990" cy="400110"/>
          </a:xfrm>
          <a:prstGeom prst="rect">
            <a:avLst/>
          </a:prstGeom>
        </p:spPr>
        <p:txBody>
          <a:bodyPr wrap="none">
            <a:spAutoFit/>
          </a:bodyPr>
          <a:lstStyle/>
          <a:p>
            <a:r>
              <a:rPr lang="zh-CN" altLang="en-US" sz="2000" b="1" dirty="0">
                <a:latin typeface="华文细黑" panose="02010600040101010101" pitchFamily="2" charset="-122"/>
                <a:ea typeface="华文细黑" panose="02010600040101010101" pitchFamily="2" charset="-122"/>
              </a:rPr>
              <a:t>实数序列的编辑距离</a:t>
            </a:r>
          </a:p>
        </p:txBody>
      </p:sp>
      <p:grpSp>
        <p:nvGrpSpPr>
          <p:cNvPr id="427" name="组合 426"/>
          <p:cNvGrpSpPr/>
          <p:nvPr/>
        </p:nvGrpSpPr>
        <p:grpSpPr>
          <a:xfrm>
            <a:off x="9522455" y="3338940"/>
            <a:ext cx="2227351" cy="2355342"/>
            <a:chOff x="385195" y="1141791"/>
            <a:chExt cx="4336558" cy="4777641"/>
          </a:xfrm>
        </p:grpSpPr>
        <p:sp>
          <p:nvSpPr>
            <p:cNvPr id="22" name="矩形 21"/>
            <p:cNvSpPr/>
            <p:nvPr/>
          </p:nvSpPr>
          <p:spPr>
            <a:xfrm>
              <a:off x="858263"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 name="矩形 22"/>
            <p:cNvSpPr/>
            <p:nvPr/>
          </p:nvSpPr>
          <p:spPr>
            <a:xfrm>
              <a:off x="1053968"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 name="矩形 23"/>
            <p:cNvSpPr/>
            <p:nvPr/>
          </p:nvSpPr>
          <p:spPr>
            <a:xfrm>
              <a:off x="1249673"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 name="矩形 24"/>
            <p:cNvSpPr/>
            <p:nvPr/>
          </p:nvSpPr>
          <p:spPr>
            <a:xfrm>
              <a:off x="1445378"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 name="矩形 25"/>
            <p:cNvSpPr/>
            <p:nvPr/>
          </p:nvSpPr>
          <p:spPr>
            <a:xfrm>
              <a:off x="1641083"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 name="矩形 26"/>
            <p:cNvSpPr/>
            <p:nvPr/>
          </p:nvSpPr>
          <p:spPr>
            <a:xfrm>
              <a:off x="2032493"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 name="矩形 27"/>
            <p:cNvSpPr/>
            <p:nvPr/>
          </p:nvSpPr>
          <p:spPr>
            <a:xfrm>
              <a:off x="2423903"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 name="矩形 28"/>
            <p:cNvSpPr/>
            <p:nvPr/>
          </p:nvSpPr>
          <p:spPr>
            <a:xfrm>
              <a:off x="2815313"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 name="矩形 29"/>
            <p:cNvSpPr/>
            <p:nvPr/>
          </p:nvSpPr>
          <p:spPr>
            <a:xfrm>
              <a:off x="3598133"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 name="矩形 30"/>
            <p:cNvSpPr/>
            <p:nvPr/>
          </p:nvSpPr>
          <p:spPr>
            <a:xfrm>
              <a:off x="4185248" y="114179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 name="矩形 31"/>
            <p:cNvSpPr/>
            <p:nvPr/>
          </p:nvSpPr>
          <p:spPr>
            <a:xfrm>
              <a:off x="1836788"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 name="矩形 32"/>
            <p:cNvSpPr/>
            <p:nvPr/>
          </p:nvSpPr>
          <p:spPr>
            <a:xfrm>
              <a:off x="2228198"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 name="矩形 33"/>
            <p:cNvSpPr/>
            <p:nvPr/>
          </p:nvSpPr>
          <p:spPr>
            <a:xfrm>
              <a:off x="2619608"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 name="矩形 34"/>
            <p:cNvSpPr/>
            <p:nvPr/>
          </p:nvSpPr>
          <p:spPr>
            <a:xfrm>
              <a:off x="3206723"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 name="矩形 35"/>
            <p:cNvSpPr/>
            <p:nvPr/>
          </p:nvSpPr>
          <p:spPr>
            <a:xfrm>
              <a:off x="3989543" y="114179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 name="矩形 36"/>
            <p:cNvSpPr/>
            <p:nvPr/>
          </p:nvSpPr>
          <p:spPr>
            <a:xfrm>
              <a:off x="4380953" y="114179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 name="矩形 37"/>
            <p:cNvSpPr/>
            <p:nvPr/>
          </p:nvSpPr>
          <p:spPr>
            <a:xfrm>
              <a:off x="4576663" y="1141791"/>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 name="矩形 38"/>
            <p:cNvSpPr/>
            <p:nvPr/>
          </p:nvSpPr>
          <p:spPr>
            <a:xfrm>
              <a:off x="3011018"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 name="矩形 39"/>
            <p:cNvSpPr/>
            <p:nvPr/>
          </p:nvSpPr>
          <p:spPr>
            <a:xfrm>
              <a:off x="3402428" y="114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 name="矩形 40"/>
            <p:cNvSpPr/>
            <p:nvPr/>
          </p:nvSpPr>
          <p:spPr>
            <a:xfrm>
              <a:off x="3793838" y="114179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 name="矩形 41"/>
            <p:cNvSpPr/>
            <p:nvPr/>
          </p:nvSpPr>
          <p:spPr>
            <a:xfrm>
              <a:off x="858263"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3" name="矩形 42"/>
            <p:cNvSpPr/>
            <p:nvPr/>
          </p:nvSpPr>
          <p:spPr>
            <a:xfrm>
              <a:off x="1053968"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4" name="矩形 43"/>
            <p:cNvSpPr/>
            <p:nvPr/>
          </p:nvSpPr>
          <p:spPr>
            <a:xfrm>
              <a:off x="1249673"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5" name="矩形 44"/>
            <p:cNvSpPr/>
            <p:nvPr/>
          </p:nvSpPr>
          <p:spPr>
            <a:xfrm>
              <a:off x="1445378"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6" name="矩形 45"/>
            <p:cNvSpPr/>
            <p:nvPr/>
          </p:nvSpPr>
          <p:spPr>
            <a:xfrm>
              <a:off x="1641083"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7" name="矩形 46"/>
            <p:cNvSpPr/>
            <p:nvPr/>
          </p:nvSpPr>
          <p:spPr>
            <a:xfrm>
              <a:off x="2032493"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8" name="矩形 47"/>
            <p:cNvSpPr/>
            <p:nvPr/>
          </p:nvSpPr>
          <p:spPr>
            <a:xfrm>
              <a:off x="2423903"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9" name="矩形 48"/>
            <p:cNvSpPr/>
            <p:nvPr/>
          </p:nvSpPr>
          <p:spPr>
            <a:xfrm>
              <a:off x="2815313"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0" name="矩形 49"/>
            <p:cNvSpPr/>
            <p:nvPr/>
          </p:nvSpPr>
          <p:spPr>
            <a:xfrm>
              <a:off x="3598133" y="134231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1" name="矩形 50"/>
            <p:cNvSpPr/>
            <p:nvPr/>
          </p:nvSpPr>
          <p:spPr>
            <a:xfrm>
              <a:off x="4185248" y="134231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2" name="矩形 51"/>
            <p:cNvSpPr/>
            <p:nvPr/>
          </p:nvSpPr>
          <p:spPr>
            <a:xfrm>
              <a:off x="1836788"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3" name="矩形 52"/>
            <p:cNvSpPr/>
            <p:nvPr/>
          </p:nvSpPr>
          <p:spPr>
            <a:xfrm>
              <a:off x="2228198"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4" name="矩形 53"/>
            <p:cNvSpPr/>
            <p:nvPr/>
          </p:nvSpPr>
          <p:spPr>
            <a:xfrm>
              <a:off x="2619608"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5" name="矩形 54"/>
            <p:cNvSpPr/>
            <p:nvPr/>
          </p:nvSpPr>
          <p:spPr>
            <a:xfrm>
              <a:off x="3206723"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6" name="矩形 55"/>
            <p:cNvSpPr/>
            <p:nvPr/>
          </p:nvSpPr>
          <p:spPr>
            <a:xfrm>
              <a:off x="3989543" y="134231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7" name="矩形 56"/>
            <p:cNvSpPr/>
            <p:nvPr/>
          </p:nvSpPr>
          <p:spPr>
            <a:xfrm>
              <a:off x="4380953" y="1342317"/>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8" name="矩形 57"/>
            <p:cNvSpPr/>
            <p:nvPr/>
          </p:nvSpPr>
          <p:spPr>
            <a:xfrm>
              <a:off x="4576663" y="134231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59" name="矩形 58"/>
            <p:cNvSpPr/>
            <p:nvPr/>
          </p:nvSpPr>
          <p:spPr>
            <a:xfrm>
              <a:off x="3011018"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0" name="矩形 59"/>
            <p:cNvSpPr/>
            <p:nvPr/>
          </p:nvSpPr>
          <p:spPr>
            <a:xfrm>
              <a:off x="3402428" y="134231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1" name="矩形 60"/>
            <p:cNvSpPr/>
            <p:nvPr/>
          </p:nvSpPr>
          <p:spPr>
            <a:xfrm>
              <a:off x="3793838" y="134231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2" name="矩形 61"/>
            <p:cNvSpPr/>
            <p:nvPr/>
          </p:nvSpPr>
          <p:spPr>
            <a:xfrm>
              <a:off x="858263"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3" name="矩形 62"/>
            <p:cNvSpPr/>
            <p:nvPr/>
          </p:nvSpPr>
          <p:spPr>
            <a:xfrm>
              <a:off x="1053968"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4" name="矩形 63"/>
            <p:cNvSpPr/>
            <p:nvPr/>
          </p:nvSpPr>
          <p:spPr>
            <a:xfrm>
              <a:off x="1249673"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5" name="矩形 64"/>
            <p:cNvSpPr/>
            <p:nvPr/>
          </p:nvSpPr>
          <p:spPr>
            <a:xfrm>
              <a:off x="1445378"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6" name="矩形 65"/>
            <p:cNvSpPr/>
            <p:nvPr/>
          </p:nvSpPr>
          <p:spPr>
            <a:xfrm>
              <a:off x="1641083"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7" name="矩形 66"/>
            <p:cNvSpPr/>
            <p:nvPr/>
          </p:nvSpPr>
          <p:spPr>
            <a:xfrm>
              <a:off x="2032493"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8" name="矩形 67"/>
            <p:cNvSpPr/>
            <p:nvPr/>
          </p:nvSpPr>
          <p:spPr>
            <a:xfrm>
              <a:off x="2423903"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69" name="矩形 68"/>
            <p:cNvSpPr/>
            <p:nvPr/>
          </p:nvSpPr>
          <p:spPr>
            <a:xfrm>
              <a:off x="2815313"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0" name="矩形 69"/>
            <p:cNvSpPr/>
            <p:nvPr/>
          </p:nvSpPr>
          <p:spPr>
            <a:xfrm>
              <a:off x="3598133" y="174336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1" name="矩形 70"/>
            <p:cNvSpPr/>
            <p:nvPr/>
          </p:nvSpPr>
          <p:spPr>
            <a:xfrm>
              <a:off x="4185248" y="174336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2" name="矩形 71"/>
            <p:cNvSpPr/>
            <p:nvPr/>
          </p:nvSpPr>
          <p:spPr>
            <a:xfrm>
              <a:off x="1836788"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3" name="矩形 72"/>
            <p:cNvSpPr/>
            <p:nvPr/>
          </p:nvSpPr>
          <p:spPr>
            <a:xfrm>
              <a:off x="2228198"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4" name="矩形 73"/>
            <p:cNvSpPr/>
            <p:nvPr/>
          </p:nvSpPr>
          <p:spPr>
            <a:xfrm>
              <a:off x="2619608"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5" name="矩形 74"/>
            <p:cNvSpPr/>
            <p:nvPr/>
          </p:nvSpPr>
          <p:spPr>
            <a:xfrm>
              <a:off x="3206723" y="174336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6" name="矩形 75"/>
            <p:cNvSpPr/>
            <p:nvPr/>
          </p:nvSpPr>
          <p:spPr>
            <a:xfrm>
              <a:off x="3989543" y="1743369"/>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7" name="矩形 76"/>
            <p:cNvSpPr/>
            <p:nvPr/>
          </p:nvSpPr>
          <p:spPr>
            <a:xfrm>
              <a:off x="4380953" y="174336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8" name="矩形 77"/>
            <p:cNvSpPr/>
            <p:nvPr/>
          </p:nvSpPr>
          <p:spPr>
            <a:xfrm>
              <a:off x="4576663" y="174336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79" name="矩形 78"/>
            <p:cNvSpPr/>
            <p:nvPr/>
          </p:nvSpPr>
          <p:spPr>
            <a:xfrm>
              <a:off x="3011018" y="174336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0" name="矩形 79"/>
            <p:cNvSpPr/>
            <p:nvPr/>
          </p:nvSpPr>
          <p:spPr>
            <a:xfrm>
              <a:off x="3402428" y="174336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1" name="矩形 80"/>
            <p:cNvSpPr/>
            <p:nvPr/>
          </p:nvSpPr>
          <p:spPr>
            <a:xfrm>
              <a:off x="3793838" y="174336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2" name="矩形 81"/>
            <p:cNvSpPr/>
            <p:nvPr/>
          </p:nvSpPr>
          <p:spPr>
            <a:xfrm>
              <a:off x="858263"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3" name="矩形 82"/>
            <p:cNvSpPr/>
            <p:nvPr/>
          </p:nvSpPr>
          <p:spPr>
            <a:xfrm>
              <a:off x="1053968"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4" name="矩形 83"/>
            <p:cNvSpPr/>
            <p:nvPr/>
          </p:nvSpPr>
          <p:spPr>
            <a:xfrm>
              <a:off x="1249673"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5" name="矩形 84"/>
            <p:cNvSpPr/>
            <p:nvPr/>
          </p:nvSpPr>
          <p:spPr>
            <a:xfrm>
              <a:off x="1445378"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6" name="矩形 85"/>
            <p:cNvSpPr/>
            <p:nvPr/>
          </p:nvSpPr>
          <p:spPr>
            <a:xfrm>
              <a:off x="1641083"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7" name="矩形 86"/>
            <p:cNvSpPr/>
            <p:nvPr/>
          </p:nvSpPr>
          <p:spPr>
            <a:xfrm>
              <a:off x="2032493"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8" name="矩形 87"/>
            <p:cNvSpPr/>
            <p:nvPr/>
          </p:nvSpPr>
          <p:spPr>
            <a:xfrm>
              <a:off x="2423903"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89" name="矩形 88"/>
            <p:cNvSpPr/>
            <p:nvPr/>
          </p:nvSpPr>
          <p:spPr>
            <a:xfrm>
              <a:off x="2815313" y="234494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0" name="矩形 89"/>
            <p:cNvSpPr/>
            <p:nvPr/>
          </p:nvSpPr>
          <p:spPr>
            <a:xfrm>
              <a:off x="3598133" y="234494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1" name="矩形 90"/>
            <p:cNvSpPr/>
            <p:nvPr/>
          </p:nvSpPr>
          <p:spPr>
            <a:xfrm>
              <a:off x="4185248" y="234494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2" name="矩形 91"/>
            <p:cNvSpPr/>
            <p:nvPr/>
          </p:nvSpPr>
          <p:spPr>
            <a:xfrm>
              <a:off x="1836788"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3" name="矩形 92"/>
            <p:cNvSpPr/>
            <p:nvPr/>
          </p:nvSpPr>
          <p:spPr>
            <a:xfrm>
              <a:off x="2228198"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4" name="矩形 93"/>
            <p:cNvSpPr/>
            <p:nvPr/>
          </p:nvSpPr>
          <p:spPr>
            <a:xfrm>
              <a:off x="2619608" y="234494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5" name="矩形 94"/>
            <p:cNvSpPr/>
            <p:nvPr/>
          </p:nvSpPr>
          <p:spPr>
            <a:xfrm>
              <a:off x="3206723" y="234494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6" name="矩形 95"/>
            <p:cNvSpPr/>
            <p:nvPr/>
          </p:nvSpPr>
          <p:spPr>
            <a:xfrm>
              <a:off x="3989543" y="234494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7" name="矩形 96"/>
            <p:cNvSpPr/>
            <p:nvPr/>
          </p:nvSpPr>
          <p:spPr>
            <a:xfrm>
              <a:off x="4380953"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8" name="矩形 97"/>
            <p:cNvSpPr/>
            <p:nvPr/>
          </p:nvSpPr>
          <p:spPr>
            <a:xfrm>
              <a:off x="4576663" y="234494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99" name="矩形 98"/>
            <p:cNvSpPr/>
            <p:nvPr/>
          </p:nvSpPr>
          <p:spPr>
            <a:xfrm>
              <a:off x="3011018" y="234494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0" name="矩形 99"/>
            <p:cNvSpPr/>
            <p:nvPr/>
          </p:nvSpPr>
          <p:spPr>
            <a:xfrm>
              <a:off x="3402428" y="2344947"/>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1" name="矩形 100"/>
            <p:cNvSpPr/>
            <p:nvPr/>
          </p:nvSpPr>
          <p:spPr>
            <a:xfrm>
              <a:off x="3793838" y="234494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2" name="矩形 101"/>
            <p:cNvSpPr/>
            <p:nvPr/>
          </p:nvSpPr>
          <p:spPr>
            <a:xfrm>
              <a:off x="858263"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3" name="矩形 102"/>
            <p:cNvSpPr/>
            <p:nvPr/>
          </p:nvSpPr>
          <p:spPr>
            <a:xfrm>
              <a:off x="1053968"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4" name="矩形 103"/>
            <p:cNvSpPr/>
            <p:nvPr/>
          </p:nvSpPr>
          <p:spPr>
            <a:xfrm>
              <a:off x="1249673"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5" name="矩形 104"/>
            <p:cNvSpPr/>
            <p:nvPr/>
          </p:nvSpPr>
          <p:spPr>
            <a:xfrm>
              <a:off x="1445378"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6" name="矩形 105"/>
            <p:cNvSpPr/>
            <p:nvPr/>
          </p:nvSpPr>
          <p:spPr>
            <a:xfrm>
              <a:off x="1641083"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7" name="矩形 106"/>
            <p:cNvSpPr/>
            <p:nvPr/>
          </p:nvSpPr>
          <p:spPr>
            <a:xfrm>
              <a:off x="2032493" y="314705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8" name="矩形 107"/>
            <p:cNvSpPr/>
            <p:nvPr/>
          </p:nvSpPr>
          <p:spPr>
            <a:xfrm>
              <a:off x="2423903" y="314705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09" name="矩形 108"/>
            <p:cNvSpPr/>
            <p:nvPr/>
          </p:nvSpPr>
          <p:spPr>
            <a:xfrm>
              <a:off x="2815313" y="314705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0" name="矩形 109"/>
            <p:cNvSpPr/>
            <p:nvPr/>
          </p:nvSpPr>
          <p:spPr>
            <a:xfrm>
              <a:off x="3598133"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1" name="矩形 110"/>
            <p:cNvSpPr/>
            <p:nvPr/>
          </p:nvSpPr>
          <p:spPr>
            <a:xfrm>
              <a:off x="4185248"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2" name="矩形 111"/>
            <p:cNvSpPr/>
            <p:nvPr/>
          </p:nvSpPr>
          <p:spPr>
            <a:xfrm>
              <a:off x="1836788" y="314705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3" name="矩形 112"/>
            <p:cNvSpPr/>
            <p:nvPr/>
          </p:nvSpPr>
          <p:spPr>
            <a:xfrm>
              <a:off x="2228198" y="314705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4" name="矩形 113"/>
            <p:cNvSpPr/>
            <p:nvPr/>
          </p:nvSpPr>
          <p:spPr>
            <a:xfrm>
              <a:off x="2619608" y="3147051"/>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5" name="矩形 114"/>
            <p:cNvSpPr/>
            <p:nvPr/>
          </p:nvSpPr>
          <p:spPr>
            <a:xfrm>
              <a:off x="3206723" y="314705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6" name="矩形 115"/>
            <p:cNvSpPr/>
            <p:nvPr/>
          </p:nvSpPr>
          <p:spPr>
            <a:xfrm>
              <a:off x="3989543"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7" name="矩形 116"/>
            <p:cNvSpPr/>
            <p:nvPr/>
          </p:nvSpPr>
          <p:spPr>
            <a:xfrm>
              <a:off x="4380953"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8" name="矩形 117"/>
            <p:cNvSpPr/>
            <p:nvPr/>
          </p:nvSpPr>
          <p:spPr>
            <a:xfrm>
              <a:off x="4576663"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19" name="矩形 118"/>
            <p:cNvSpPr/>
            <p:nvPr/>
          </p:nvSpPr>
          <p:spPr>
            <a:xfrm>
              <a:off x="3011018" y="314705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0" name="矩形 119"/>
            <p:cNvSpPr/>
            <p:nvPr/>
          </p:nvSpPr>
          <p:spPr>
            <a:xfrm>
              <a:off x="3402428" y="314705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1" name="矩形 120"/>
            <p:cNvSpPr/>
            <p:nvPr/>
          </p:nvSpPr>
          <p:spPr>
            <a:xfrm>
              <a:off x="3793838" y="314705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2" name="矩形 121"/>
            <p:cNvSpPr/>
            <p:nvPr/>
          </p:nvSpPr>
          <p:spPr>
            <a:xfrm>
              <a:off x="858263"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3" name="矩形 122"/>
            <p:cNvSpPr/>
            <p:nvPr/>
          </p:nvSpPr>
          <p:spPr>
            <a:xfrm>
              <a:off x="1053968"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4" name="矩形 123"/>
            <p:cNvSpPr/>
            <p:nvPr/>
          </p:nvSpPr>
          <p:spPr>
            <a:xfrm>
              <a:off x="1249673"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5" name="矩形 124"/>
            <p:cNvSpPr/>
            <p:nvPr/>
          </p:nvSpPr>
          <p:spPr>
            <a:xfrm>
              <a:off x="1445378"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6" name="矩形 125"/>
            <p:cNvSpPr/>
            <p:nvPr/>
          </p:nvSpPr>
          <p:spPr>
            <a:xfrm>
              <a:off x="1641083"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7" name="矩形 126"/>
            <p:cNvSpPr/>
            <p:nvPr/>
          </p:nvSpPr>
          <p:spPr>
            <a:xfrm>
              <a:off x="2032493"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8" name="矩形 127"/>
            <p:cNvSpPr/>
            <p:nvPr/>
          </p:nvSpPr>
          <p:spPr>
            <a:xfrm>
              <a:off x="2423903"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29" name="矩形 128"/>
            <p:cNvSpPr/>
            <p:nvPr/>
          </p:nvSpPr>
          <p:spPr>
            <a:xfrm>
              <a:off x="2815313"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0" name="矩形 129"/>
            <p:cNvSpPr/>
            <p:nvPr/>
          </p:nvSpPr>
          <p:spPr>
            <a:xfrm>
              <a:off x="3598133" y="154284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1" name="矩形 130"/>
            <p:cNvSpPr/>
            <p:nvPr/>
          </p:nvSpPr>
          <p:spPr>
            <a:xfrm>
              <a:off x="4185248" y="1542843"/>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2" name="矩形 131"/>
            <p:cNvSpPr/>
            <p:nvPr/>
          </p:nvSpPr>
          <p:spPr>
            <a:xfrm>
              <a:off x="1836788"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3" name="矩形 132"/>
            <p:cNvSpPr/>
            <p:nvPr/>
          </p:nvSpPr>
          <p:spPr>
            <a:xfrm>
              <a:off x="2228198"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4" name="矩形 133"/>
            <p:cNvSpPr/>
            <p:nvPr/>
          </p:nvSpPr>
          <p:spPr>
            <a:xfrm>
              <a:off x="2619608"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5" name="矩形 134"/>
            <p:cNvSpPr/>
            <p:nvPr/>
          </p:nvSpPr>
          <p:spPr>
            <a:xfrm>
              <a:off x="3206723"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6" name="矩形 135"/>
            <p:cNvSpPr/>
            <p:nvPr/>
          </p:nvSpPr>
          <p:spPr>
            <a:xfrm>
              <a:off x="3989543" y="154284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7" name="矩形 136"/>
            <p:cNvSpPr/>
            <p:nvPr/>
          </p:nvSpPr>
          <p:spPr>
            <a:xfrm>
              <a:off x="4380953" y="154284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8" name="矩形 137"/>
            <p:cNvSpPr/>
            <p:nvPr/>
          </p:nvSpPr>
          <p:spPr>
            <a:xfrm>
              <a:off x="4576663" y="154284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39" name="矩形 138"/>
            <p:cNvSpPr/>
            <p:nvPr/>
          </p:nvSpPr>
          <p:spPr>
            <a:xfrm>
              <a:off x="3011018" y="154284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0" name="矩形 139"/>
            <p:cNvSpPr/>
            <p:nvPr/>
          </p:nvSpPr>
          <p:spPr>
            <a:xfrm>
              <a:off x="3402428" y="154284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1" name="矩形 140"/>
            <p:cNvSpPr/>
            <p:nvPr/>
          </p:nvSpPr>
          <p:spPr>
            <a:xfrm>
              <a:off x="3793838" y="154284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2" name="矩形 141"/>
            <p:cNvSpPr/>
            <p:nvPr/>
          </p:nvSpPr>
          <p:spPr>
            <a:xfrm>
              <a:off x="858263"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3" name="矩形 142"/>
            <p:cNvSpPr/>
            <p:nvPr/>
          </p:nvSpPr>
          <p:spPr>
            <a:xfrm>
              <a:off x="1053968"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4" name="矩形 143"/>
            <p:cNvSpPr/>
            <p:nvPr/>
          </p:nvSpPr>
          <p:spPr>
            <a:xfrm>
              <a:off x="1249673"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5" name="矩形 144"/>
            <p:cNvSpPr/>
            <p:nvPr/>
          </p:nvSpPr>
          <p:spPr>
            <a:xfrm>
              <a:off x="1445378"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6" name="矩形 145"/>
            <p:cNvSpPr/>
            <p:nvPr/>
          </p:nvSpPr>
          <p:spPr>
            <a:xfrm>
              <a:off x="1641083"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7" name="矩形 146"/>
            <p:cNvSpPr/>
            <p:nvPr/>
          </p:nvSpPr>
          <p:spPr>
            <a:xfrm>
              <a:off x="2032493"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8" name="矩形 147"/>
            <p:cNvSpPr/>
            <p:nvPr/>
          </p:nvSpPr>
          <p:spPr>
            <a:xfrm>
              <a:off x="2423903"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49" name="矩形 148"/>
            <p:cNvSpPr/>
            <p:nvPr/>
          </p:nvSpPr>
          <p:spPr>
            <a:xfrm>
              <a:off x="2815313"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0" name="矩形 149"/>
            <p:cNvSpPr/>
            <p:nvPr/>
          </p:nvSpPr>
          <p:spPr>
            <a:xfrm>
              <a:off x="3598133" y="194389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1" name="矩形 150"/>
            <p:cNvSpPr/>
            <p:nvPr/>
          </p:nvSpPr>
          <p:spPr>
            <a:xfrm>
              <a:off x="4185248" y="194389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2" name="矩形 151"/>
            <p:cNvSpPr/>
            <p:nvPr/>
          </p:nvSpPr>
          <p:spPr>
            <a:xfrm>
              <a:off x="1836788"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3" name="矩形 152"/>
            <p:cNvSpPr/>
            <p:nvPr/>
          </p:nvSpPr>
          <p:spPr>
            <a:xfrm>
              <a:off x="2228198"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4" name="矩形 153"/>
            <p:cNvSpPr/>
            <p:nvPr/>
          </p:nvSpPr>
          <p:spPr>
            <a:xfrm>
              <a:off x="2619608" y="194389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5" name="矩形 154"/>
            <p:cNvSpPr/>
            <p:nvPr/>
          </p:nvSpPr>
          <p:spPr>
            <a:xfrm>
              <a:off x="3206723" y="194389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6" name="矩形 155"/>
            <p:cNvSpPr/>
            <p:nvPr/>
          </p:nvSpPr>
          <p:spPr>
            <a:xfrm>
              <a:off x="3989543" y="194389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7" name="矩形 156"/>
            <p:cNvSpPr/>
            <p:nvPr/>
          </p:nvSpPr>
          <p:spPr>
            <a:xfrm>
              <a:off x="4380953" y="194389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8" name="矩形 157"/>
            <p:cNvSpPr/>
            <p:nvPr/>
          </p:nvSpPr>
          <p:spPr>
            <a:xfrm>
              <a:off x="4576663" y="194389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59" name="矩形 158"/>
            <p:cNvSpPr/>
            <p:nvPr/>
          </p:nvSpPr>
          <p:spPr>
            <a:xfrm>
              <a:off x="3011018" y="194389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0" name="矩形 159"/>
            <p:cNvSpPr/>
            <p:nvPr/>
          </p:nvSpPr>
          <p:spPr>
            <a:xfrm>
              <a:off x="3402428" y="194389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1" name="矩形 160"/>
            <p:cNvSpPr/>
            <p:nvPr/>
          </p:nvSpPr>
          <p:spPr>
            <a:xfrm>
              <a:off x="3793838" y="1943895"/>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2" name="矩形 161"/>
            <p:cNvSpPr/>
            <p:nvPr/>
          </p:nvSpPr>
          <p:spPr>
            <a:xfrm>
              <a:off x="858263"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3" name="矩形 162"/>
            <p:cNvSpPr/>
            <p:nvPr/>
          </p:nvSpPr>
          <p:spPr>
            <a:xfrm>
              <a:off x="1053968"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4" name="矩形 163"/>
            <p:cNvSpPr/>
            <p:nvPr/>
          </p:nvSpPr>
          <p:spPr>
            <a:xfrm>
              <a:off x="1249673"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5" name="矩形 164"/>
            <p:cNvSpPr/>
            <p:nvPr/>
          </p:nvSpPr>
          <p:spPr>
            <a:xfrm>
              <a:off x="1445378"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6" name="矩形 165"/>
            <p:cNvSpPr/>
            <p:nvPr/>
          </p:nvSpPr>
          <p:spPr>
            <a:xfrm>
              <a:off x="1641083"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7" name="矩形 166"/>
            <p:cNvSpPr/>
            <p:nvPr/>
          </p:nvSpPr>
          <p:spPr>
            <a:xfrm>
              <a:off x="2032493"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8" name="矩形 167"/>
            <p:cNvSpPr/>
            <p:nvPr/>
          </p:nvSpPr>
          <p:spPr>
            <a:xfrm>
              <a:off x="2423903" y="254547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69" name="矩形 168"/>
            <p:cNvSpPr/>
            <p:nvPr/>
          </p:nvSpPr>
          <p:spPr>
            <a:xfrm>
              <a:off x="2815313" y="254547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0" name="矩形 169"/>
            <p:cNvSpPr/>
            <p:nvPr/>
          </p:nvSpPr>
          <p:spPr>
            <a:xfrm>
              <a:off x="3598133" y="254547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1" name="矩形 170"/>
            <p:cNvSpPr/>
            <p:nvPr/>
          </p:nvSpPr>
          <p:spPr>
            <a:xfrm>
              <a:off x="4185248"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2" name="矩形 171"/>
            <p:cNvSpPr/>
            <p:nvPr/>
          </p:nvSpPr>
          <p:spPr>
            <a:xfrm>
              <a:off x="1836788"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3" name="矩形 172"/>
            <p:cNvSpPr/>
            <p:nvPr/>
          </p:nvSpPr>
          <p:spPr>
            <a:xfrm>
              <a:off x="2228198"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4" name="矩形 173"/>
            <p:cNvSpPr/>
            <p:nvPr/>
          </p:nvSpPr>
          <p:spPr>
            <a:xfrm>
              <a:off x="2619608" y="254547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5" name="矩形 174"/>
            <p:cNvSpPr/>
            <p:nvPr/>
          </p:nvSpPr>
          <p:spPr>
            <a:xfrm>
              <a:off x="3206723" y="2545473"/>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6" name="矩形 175"/>
            <p:cNvSpPr/>
            <p:nvPr/>
          </p:nvSpPr>
          <p:spPr>
            <a:xfrm>
              <a:off x="3989543" y="254547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7" name="矩形 176"/>
            <p:cNvSpPr/>
            <p:nvPr/>
          </p:nvSpPr>
          <p:spPr>
            <a:xfrm>
              <a:off x="4380953"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8" name="矩形 177"/>
            <p:cNvSpPr/>
            <p:nvPr/>
          </p:nvSpPr>
          <p:spPr>
            <a:xfrm>
              <a:off x="4576663" y="254547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79" name="矩形 178"/>
            <p:cNvSpPr/>
            <p:nvPr/>
          </p:nvSpPr>
          <p:spPr>
            <a:xfrm>
              <a:off x="3011018" y="254547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0" name="矩形 179"/>
            <p:cNvSpPr/>
            <p:nvPr/>
          </p:nvSpPr>
          <p:spPr>
            <a:xfrm>
              <a:off x="3402428" y="254547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1" name="矩形 180"/>
            <p:cNvSpPr/>
            <p:nvPr/>
          </p:nvSpPr>
          <p:spPr>
            <a:xfrm>
              <a:off x="3793838" y="254547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2" name="矩形 181"/>
            <p:cNvSpPr/>
            <p:nvPr/>
          </p:nvSpPr>
          <p:spPr>
            <a:xfrm>
              <a:off x="858263"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3" name="矩形 182"/>
            <p:cNvSpPr/>
            <p:nvPr/>
          </p:nvSpPr>
          <p:spPr>
            <a:xfrm>
              <a:off x="1053968"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4" name="矩形 183"/>
            <p:cNvSpPr/>
            <p:nvPr/>
          </p:nvSpPr>
          <p:spPr>
            <a:xfrm>
              <a:off x="1249673"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5" name="矩形 184"/>
            <p:cNvSpPr/>
            <p:nvPr/>
          </p:nvSpPr>
          <p:spPr>
            <a:xfrm>
              <a:off x="1445378"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6" name="矩形 185"/>
            <p:cNvSpPr/>
            <p:nvPr/>
          </p:nvSpPr>
          <p:spPr>
            <a:xfrm>
              <a:off x="1641083" y="334757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7" name="矩形 186"/>
            <p:cNvSpPr/>
            <p:nvPr/>
          </p:nvSpPr>
          <p:spPr>
            <a:xfrm>
              <a:off x="2032493" y="334757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8" name="矩形 187"/>
            <p:cNvSpPr/>
            <p:nvPr/>
          </p:nvSpPr>
          <p:spPr>
            <a:xfrm>
              <a:off x="2423903" y="3347577"/>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89" name="矩形 188"/>
            <p:cNvSpPr/>
            <p:nvPr/>
          </p:nvSpPr>
          <p:spPr>
            <a:xfrm>
              <a:off x="2815313" y="334757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0" name="矩形 189"/>
            <p:cNvSpPr/>
            <p:nvPr/>
          </p:nvSpPr>
          <p:spPr>
            <a:xfrm>
              <a:off x="3598133"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1" name="矩形 190"/>
            <p:cNvSpPr/>
            <p:nvPr/>
          </p:nvSpPr>
          <p:spPr>
            <a:xfrm>
              <a:off x="4185248"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2" name="矩形 191"/>
            <p:cNvSpPr/>
            <p:nvPr/>
          </p:nvSpPr>
          <p:spPr>
            <a:xfrm>
              <a:off x="1836788" y="334757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3" name="矩形 192"/>
            <p:cNvSpPr/>
            <p:nvPr/>
          </p:nvSpPr>
          <p:spPr>
            <a:xfrm>
              <a:off x="2228198" y="334757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4" name="矩形 193"/>
            <p:cNvSpPr/>
            <p:nvPr/>
          </p:nvSpPr>
          <p:spPr>
            <a:xfrm>
              <a:off x="2619608" y="334757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5" name="矩形 194"/>
            <p:cNvSpPr/>
            <p:nvPr/>
          </p:nvSpPr>
          <p:spPr>
            <a:xfrm>
              <a:off x="3206723" y="334757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6" name="矩形 195"/>
            <p:cNvSpPr/>
            <p:nvPr/>
          </p:nvSpPr>
          <p:spPr>
            <a:xfrm>
              <a:off x="3989543"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7" name="矩形 196"/>
            <p:cNvSpPr/>
            <p:nvPr/>
          </p:nvSpPr>
          <p:spPr>
            <a:xfrm>
              <a:off x="4380953"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8" name="矩形 197"/>
            <p:cNvSpPr/>
            <p:nvPr/>
          </p:nvSpPr>
          <p:spPr>
            <a:xfrm>
              <a:off x="4576663"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199" name="矩形 198"/>
            <p:cNvSpPr/>
            <p:nvPr/>
          </p:nvSpPr>
          <p:spPr>
            <a:xfrm>
              <a:off x="3011018" y="334757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0" name="矩形 199"/>
            <p:cNvSpPr/>
            <p:nvPr/>
          </p:nvSpPr>
          <p:spPr>
            <a:xfrm>
              <a:off x="3402428"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1" name="矩形 200"/>
            <p:cNvSpPr/>
            <p:nvPr/>
          </p:nvSpPr>
          <p:spPr>
            <a:xfrm>
              <a:off x="3793838" y="334757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2" name="矩形 201"/>
            <p:cNvSpPr/>
            <p:nvPr/>
          </p:nvSpPr>
          <p:spPr>
            <a:xfrm>
              <a:off x="858263"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3" name="矩形 202"/>
            <p:cNvSpPr/>
            <p:nvPr/>
          </p:nvSpPr>
          <p:spPr>
            <a:xfrm>
              <a:off x="1053968" y="394915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4" name="矩形 203"/>
            <p:cNvSpPr/>
            <p:nvPr/>
          </p:nvSpPr>
          <p:spPr>
            <a:xfrm>
              <a:off x="1249673" y="394915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5" name="矩形 204"/>
            <p:cNvSpPr/>
            <p:nvPr/>
          </p:nvSpPr>
          <p:spPr>
            <a:xfrm>
              <a:off x="1445378" y="394915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6" name="矩形 205"/>
            <p:cNvSpPr/>
            <p:nvPr/>
          </p:nvSpPr>
          <p:spPr>
            <a:xfrm>
              <a:off x="1641083" y="394915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7" name="矩形 206"/>
            <p:cNvSpPr/>
            <p:nvPr/>
          </p:nvSpPr>
          <p:spPr>
            <a:xfrm>
              <a:off x="2032493" y="394915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8" name="矩形 207"/>
            <p:cNvSpPr/>
            <p:nvPr/>
          </p:nvSpPr>
          <p:spPr>
            <a:xfrm>
              <a:off x="2423903" y="394915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09" name="矩形 208"/>
            <p:cNvSpPr/>
            <p:nvPr/>
          </p:nvSpPr>
          <p:spPr>
            <a:xfrm>
              <a:off x="2815313"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0" name="矩形 209"/>
            <p:cNvSpPr/>
            <p:nvPr/>
          </p:nvSpPr>
          <p:spPr>
            <a:xfrm>
              <a:off x="3598133"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1" name="矩形 210"/>
            <p:cNvSpPr/>
            <p:nvPr/>
          </p:nvSpPr>
          <p:spPr>
            <a:xfrm>
              <a:off x="4185248"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2" name="矩形 211"/>
            <p:cNvSpPr/>
            <p:nvPr/>
          </p:nvSpPr>
          <p:spPr>
            <a:xfrm>
              <a:off x="1836788" y="3949155"/>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3" name="矩形 212"/>
            <p:cNvSpPr/>
            <p:nvPr/>
          </p:nvSpPr>
          <p:spPr>
            <a:xfrm>
              <a:off x="2228198" y="394915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4" name="矩形 213"/>
            <p:cNvSpPr/>
            <p:nvPr/>
          </p:nvSpPr>
          <p:spPr>
            <a:xfrm>
              <a:off x="2619608" y="394915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5" name="矩形 214"/>
            <p:cNvSpPr/>
            <p:nvPr/>
          </p:nvSpPr>
          <p:spPr>
            <a:xfrm>
              <a:off x="3206723"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6" name="矩形 215"/>
            <p:cNvSpPr/>
            <p:nvPr/>
          </p:nvSpPr>
          <p:spPr>
            <a:xfrm>
              <a:off x="3989543"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7" name="矩形 216"/>
            <p:cNvSpPr/>
            <p:nvPr/>
          </p:nvSpPr>
          <p:spPr>
            <a:xfrm>
              <a:off x="4380953"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8" name="矩形 217"/>
            <p:cNvSpPr/>
            <p:nvPr/>
          </p:nvSpPr>
          <p:spPr>
            <a:xfrm>
              <a:off x="4576663"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19" name="矩形 218"/>
            <p:cNvSpPr/>
            <p:nvPr/>
          </p:nvSpPr>
          <p:spPr>
            <a:xfrm>
              <a:off x="3011018"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0" name="矩形 219"/>
            <p:cNvSpPr/>
            <p:nvPr/>
          </p:nvSpPr>
          <p:spPr>
            <a:xfrm>
              <a:off x="3402428"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1" name="矩形 220"/>
            <p:cNvSpPr/>
            <p:nvPr/>
          </p:nvSpPr>
          <p:spPr>
            <a:xfrm>
              <a:off x="3793838" y="394915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2" name="矩形 221"/>
            <p:cNvSpPr/>
            <p:nvPr/>
          </p:nvSpPr>
          <p:spPr>
            <a:xfrm>
              <a:off x="858263"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3" name="矩形 222"/>
            <p:cNvSpPr/>
            <p:nvPr/>
          </p:nvSpPr>
          <p:spPr>
            <a:xfrm>
              <a:off x="1053968"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4" name="矩形 223"/>
            <p:cNvSpPr/>
            <p:nvPr/>
          </p:nvSpPr>
          <p:spPr>
            <a:xfrm>
              <a:off x="1249673"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5" name="矩形 224"/>
            <p:cNvSpPr/>
            <p:nvPr/>
          </p:nvSpPr>
          <p:spPr>
            <a:xfrm>
              <a:off x="1445378"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6" name="矩形 225"/>
            <p:cNvSpPr/>
            <p:nvPr/>
          </p:nvSpPr>
          <p:spPr>
            <a:xfrm>
              <a:off x="1641083"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7" name="矩形 226"/>
            <p:cNvSpPr/>
            <p:nvPr/>
          </p:nvSpPr>
          <p:spPr>
            <a:xfrm>
              <a:off x="2032493"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8" name="矩形 227"/>
            <p:cNvSpPr/>
            <p:nvPr/>
          </p:nvSpPr>
          <p:spPr>
            <a:xfrm>
              <a:off x="2423903"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29" name="矩形 228"/>
            <p:cNvSpPr/>
            <p:nvPr/>
          </p:nvSpPr>
          <p:spPr>
            <a:xfrm>
              <a:off x="2815313" y="214442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0" name="矩形 229"/>
            <p:cNvSpPr/>
            <p:nvPr/>
          </p:nvSpPr>
          <p:spPr>
            <a:xfrm>
              <a:off x="3598133" y="2144421"/>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1" name="矩形 230"/>
            <p:cNvSpPr/>
            <p:nvPr/>
          </p:nvSpPr>
          <p:spPr>
            <a:xfrm>
              <a:off x="4185248" y="214442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2" name="矩形 231"/>
            <p:cNvSpPr/>
            <p:nvPr/>
          </p:nvSpPr>
          <p:spPr>
            <a:xfrm>
              <a:off x="1836788"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3" name="矩形 232"/>
            <p:cNvSpPr/>
            <p:nvPr/>
          </p:nvSpPr>
          <p:spPr>
            <a:xfrm>
              <a:off x="2228198"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4" name="矩形 233"/>
            <p:cNvSpPr/>
            <p:nvPr/>
          </p:nvSpPr>
          <p:spPr>
            <a:xfrm>
              <a:off x="2619608"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5" name="矩形 234"/>
            <p:cNvSpPr/>
            <p:nvPr/>
          </p:nvSpPr>
          <p:spPr>
            <a:xfrm>
              <a:off x="3206723" y="214442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6" name="矩形 235"/>
            <p:cNvSpPr/>
            <p:nvPr/>
          </p:nvSpPr>
          <p:spPr>
            <a:xfrm>
              <a:off x="3989543" y="214442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7" name="矩形 236"/>
            <p:cNvSpPr/>
            <p:nvPr/>
          </p:nvSpPr>
          <p:spPr>
            <a:xfrm>
              <a:off x="4380953" y="214442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8" name="矩形 237"/>
            <p:cNvSpPr/>
            <p:nvPr/>
          </p:nvSpPr>
          <p:spPr>
            <a:xfrm>
              <a:off x="4576663" y="214442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39" name="矩形 238"/>
            <p:cNvSpPr/>
            <p:nvPr/>
          </p:nvSpPr>
          <p:spPr>
            <a:xfrm>
              <a:off x="3011018" y="214442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0" name="矩形 239"/>
            <p:cNvSpPr/>
            <p:nvPr/>
          </p:nvSpPr>
          <p:spPr>
            <a:xfrm>
              <a:off x="3402428" y="214442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1" name="矩形 240"/>
            <p:cNvSpPr/>
            <p:nvPr/>
          </p:nvSpPr>
          <p:spPr>
            <a:xfrm>
              <a:off x="3793838" y="214442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2" name="矩形 241"/>
            <p:cNvSpPr/>
            <p:nvPr/>
          </p:nvSpPr>
          <p:spPr>
            <a:xfrm>
              <a:off x="858263"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3" name="矩形 242"/>
            <p:cNvSpPr/>
            <p:nvPr/>
          </p:nvSpPr>
          <p:spPr>
            <a:xfrm>
              <a:off x="1053968"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4" name="矩形 243"/>
            <p:cNvSpPr/>
            <p:nvPr/>
          </p:nvSpPr>
          <p:spPr>
            <a:xfrm>
              <a:off x="1249673"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5" name="矩形 244"/>
            <p:cNvSpPr/>
            <p:nvPr/>
          </p:nvSpPr>
          <p:spPr>
            <a:xfrm>
              <a:off x="1445378"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6" name="矩形 245"/>
            <p:cNvSpPr/>
            <p:nvPr/>
          </p:nvSpPr>
          <p:spPr>
            <a:xfrm>
              <a:off x="1641083"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7" name="矩形 246"/>
            <p:cNvSpPr/>
            <p:nvPr/>
          </p:nvSpPr>
          <p:spPr>
            <a:xfrm>
              <a:off x="2032493"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8" name="矩形 247"/>
            <p:cNvSpPr/>
            <p:nvPr/>
          </p:nvSpPr>
          <p:spPr>
            <a:xfrm>
              <a:off x="2423903" y="274599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49" name="矩形 248"/>
            <p:cNvSpPr/>
            <p:nvPr/>
          </p:nvSpPr>
          <p:spPr>
            <a:xfrm>
              <a:off x="2815313" y="274599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0" name="矩形 249"/>
            <p:cNvSpPr/>
            <p:nvPr/>
          </p:nvSpPr>
          <p:spPr>
            <a:xfrm>
              <a:off x="3598133" y="274599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1" name="矩形 250"/>
            <p:cNvSpPr/>
            <p:nvPr/>
          </p:nvSpPr>
          <p:spPr>
            <a:xfrm>
              <a:off x="4185248"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2" name="矩形 251"/>
            <p:cNvSpPr/>
            <p:nvPr/>
          </p:nvSpPr>
          <p:spPr>
            <a:xfrm>
              <a:off x="1836788"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3" name="矩形 252"/>
            <p:cNvSpPr/>
            <p:nvPr/>
          </p:nvSpPr>
          <p:spPr>
            <a:xfrm>
              <a:off x="2228198" y="274599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4" name="矩形 253"/>
            <p:cNvSpPr/>
            <p:nvPr/>
          </p:nvSpPr>
          <p:spPr>
            <a:xfrm>
              <a:off x="2619608" y="274599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5" name="矩形 254"/>
            <p:cNvSpPr/>
            <p:nvPr/>
          </p:nvSpPr>
          <p:spPr>
            <a:xfrm>
              <a:off x="3206723" y="274599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6" name="矩形 255"/>
            <p:cNvSpPr/>
            <p:nvPr/>
          </p:nvSpPr>
          <p:spPr>
            <a:xfrm>
              <a:off x="3989543"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7" name="矩形 256"/>
            <p:cNvSpPr/>
            <p:nvPr/>
          </p:nvSpPr>
          <p:spPr>
            <a:xfrm>
              <a:off x="4380953"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8" name="矩形 257"/>
            <p:cNvSpPr/>
            <p:nvPr/>
          </p:nvSpPr>
          <p:spPr>
            <a:xfrm>
              <a:off x="4576663" y="274599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59" name="矩形 258"/>
            <p:cNvSpPr/>
            <p:nvPr/>
          </p:nvSpPr>
          <p:spPr>
            <a:xfrm>
              <a:off x="3011018" y="2745999"/>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0" name="矩形 259"/>
            <p:cNvSpPr/>
            <p:nvPr/>
          </p:nvSpPr>
          <p:spPr>
            <a:xfrm>
              <a:off x="3402428" y="274599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1" name="矩形 260"/>
            <p:cNvSpPr/>
            <p:nvPr/>
          </p:nvSpPr>
          <p:spPr>
            <a:xfrm>
              <a:off x="3793838" y="274599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2" name="矩形 261"/>
            <p:cNvSpPr/>
            <p:nvPr/>
          </p:nvSpPr>
          <p:spPr>
            <a:xfrm>
              <a:off x="858263"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3" name="矩形 262"/>
            <p:cNvSpPr/>
            <p:nvPr/>
          </p:nvSpPr>
          <p:spPr>
            <a:xfrm>
              <a:off x="1053968"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4" name="矩形 263"/>
            <p:cNvSpPr/>
            <p:nvPr/>
          </p:nvSpPr>
          <p:spPr>
            <a:xfrm>
              <a:off x="1249673"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5" name="矩形 264"/>
            <p:cNvSpPr/>
            <p:nvPr/>
          </p:nvSpPr>
          <p:spPr>
            <a:xfrm>
              <a:off x="1445378" y="354810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6" name="矩形 265"/>
            <p:cNvSpPr/>
            <p:nvPr/>
          </p:nvSpPr>
          <p:spPr>
            <a:xfrm>
              <a:off x="1641083" y="354810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7" name="矩形 266"/>
            <p:cNvSpPr/>
            <p:nvPr/>
          </p:nvSpPr>
          <p:spPr>
            <a:xfrm>
              <a:off x="2032493" y="354810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8" name="矩形 267"/>
            <p:cNvSpPr/>
            <p:nvPr/>
          </p:nvSpPr>
          <p:spPr>
            <a:xfrm>
              <a:off x="2423903" y="354810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69" name="矩形 268"/>
            <p:cNvSpPr/>
            <p:nvPr/>
          </p:nvSpPr>
          <p:spPr>
            <a:xfrm>
              <a:off x="2815313" y="354810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0" name="矩形 269"/>
            <p:cNvSpPr/>
            <p:nvPr/>
          </p:nvSpPr>
          <p:spPr>
            <a:xfrm>
              <a:off x="3598133"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1" name="矩形 270"/>
            <p:cNvSpPr/>
            <p:nvPr/>
          </p:nvSpPr>
          <p:spPr>
            <a:xfrm>
              <a:off x="4185248"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2" name="矩形 271"/>
            <p:cNvSpPr/>
            <p:nvPr/>
          </p:nvSpPr>
          <p:spPr>
            <a:xfrm>
              <a:off x="1836788" y="354810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3" name="矩形 272"/>
            <p:cNvSpPr/>
            <p:nvPr/>
          </p:nvSpPr>
          <p:spPr>
            <a:xfrm>
              <a:off x="2228198" y="3548103"/>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4" name="矩形 273"/>
            <p:cNvSpPr/>
            <p:nvPr/>
          </p:nvSpPr>
          <p:spPr>
            <a:xfrm>
              <a:off x="2619608" y="354810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5" name="矩形 274"/>
            <p:cNvSpPr/>
            <p:nvPr/>
          </p:nvSpPr>
          <p:spPr>
            <a:xfrm>
              <a:off x="3206723"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6" name="矩形 275"/>
            <p:cNvSpPr/>
            <p:nvPr/>
          </p:nvSpPr>
          <p:spPr>
            <a:xfrm>
              <a:off x="3989543"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7" name="矩形 276"/>
            <p:cNvSpPr/>
            <p:nvPr/>
          </p:nvSpPr>
          <p:spPr>
            <a:xfrm>
              <a:off x="4380953"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8" name="矩形 277"/>
            <p:cNvSpPr/>
            <p:nvPr/>
          </p:nvSpPr>
          <p:spPr>
            <a:xfrm>
              <a:off x="4576663"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79" name="矩形 278"/>
            <p:cNvSpPr/>
            <p:nvPr/>
          </p:nvSpPr>
          <p:spPr>
            <a:xfrm>
              <a:off x="3011018" y="354810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0" name="矩形 279"/>
            <p:cNvSpPr/>
            <p:nvPr/>
          </p:nvSpPr>
          <p:spPr>
            <a:xfrm>
              <a:off x="3402428"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1" name="矩形 280"/>
            <p:cNvSpPr/>
            <p:nvPr/>
          </p:nvSpPr>
          <p:spPr>
            <a:xfrm>
              <a:off x="3793838" y="354810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2" name="矩形 281"/>
            <p:cNvSpPr/>
            <p:nvPr/>
          </p:nvSpPr>
          <p:spPr>
            <a:xfrm>
              <a:off x="858263" y="414968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3" name="矩形 282"/>
            <p:cNvSpPr/>
            <p:nvPr/>
          </p:nvSpPr>
          <p:spPr>
            <a:xfrm>
              <a:off x="1053968" y="414968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4" name="矩形 283"/>
            <p:cNvSpPr/>
            <p:nvPr/>
          </p:nvSpPr>
          <p:spPr>
            <a:xfrm>
              <a:off x="1249673" y="414968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5" name="矩形 284"/>
            <p:cNvSpPr/>
            <p:nvPr/>
          </p:nvSpPr>
          <p:spPr>
            <a:xfrm>
              <a:off x="1445378" y="414968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6" name="矩形 285"/>
            <p:cNvSpPr/>
            <p:nvPr/>
          </p:nvSpPr>
          <p:spPr>
            <a:xfrm>
              <a:off x="1641083" y="4149681"/>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7" name="矩形 286"/>
            <p:cNvSpPr/>
            <p:nvPr/>
          </p:nvSpPr>
          <p:spPr>
            <a:xfrm>
              <a:off x="2032493" y="414968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8" name="矩形 287"/>
            <p:cNvSpPr/>
            <p:nvPr/>
          </p:nvSpPr>
          <p:spPr>
            <a:xfrm>
              <a:off x="2423903" y="414968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89" name="矩形 288"/>
            <p:cNvSpPr/>
            <p:nvPr/>
          </p:nvSpPr>
          <p:spPr>
            <a:xfrm>
              <a:off x="2815313"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0" name="矩形 289"/>
            <p:cNvSpPr/>
            <p:nvPr/>
          </p:nvSpPr>
          <p:spPr>
            <a:xfrm>
              <a:off x="3598133"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1" name="矩形 290"/>
            <p:cNvSpPr/>
            <p:nvPr/>
          </p:nvSpPr>
          <p:spPr>
            <a:xfrm>
              <a:off x="4185248"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2" name="矩形 291"/>
            <p:cNvSpPr/>
            <p:nvPr/>
          </p:nvSpPr>
          <p:spPr>
            <a:xfrm>
              <a:off x="1836788" y="414968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3" name="矩形 292"/>
            <p:cNvSpPr/>
            <p:nvPr/>
          </p:nvSpPr>
          <p:spPr>
            <a:xfrm>
              <a:off x="2228198" y="414968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4" name="矩形 293"/>
            <p:cNvSpPr/>
            <p:nvPr/>
          </p:nvSpPr>
          <p:spPr>
            <a:xfrm>
              <a:off x="2619608"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5" name="矩形 294"/>
            <p:cNvSpPr/>
            <p:nvPr/>
          </p:nvSpPr>
          <p:spPr>
            <a:xfrm>
              <a:off x="3206723"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6" name="矩形 295"/>
            <p:cNvSpPr/>
            <p:nvPr/>
          </p:nvSpPr>
          <p:spPr>
            <a:xfrm>
              <a:off x="3989543"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7" name="矩形 296"/>
            <p:cNvSpPr/>
            <p:nvPr/>
          </p:nvSpPr>
          <p:spPr>
            <a:xfrm>
              <a:off x="4380953"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8" name="矩形 297"/>
            <p:cNvSpPr/>
            <p:nvPr/>
          </p:nvSpPr>
          <p:spPr>
            <a:xfrm>
              <a:off x="4576663"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299" name="矩形 298"/>
            <p:cNvSpPr/>
            <p:nvPr/>
          </p:nvSpPr>
          <p:spPr>
            <a:xfrm>
              <a:off x="3011018"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0" name="矩形 299"/>
            <p:cNvSpPr/>
            <p:nvPr/>
          </p:nvSpPr>
          <p:spPr>
            <a:xfrm>
              <a:off x="3402428"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1" name="矩形 300"/>
            <p:cNvSpPr/>
            <p:nvPr/>
          </p:nvSpPr>
          <p:spPr>
            <a:xfrm>
              <a:off x="3793838" y="414968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2" name="矩形 301"/>
            <p:cNvSpPr/>
            <p:nvPr/>
          </p:nvSpPr>
          <p:spPr>
            <a:xfrm>
              <a:off x="858263" y="455073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3" name="矩形 302"/>
            <p:cNvSpPr/>
            <p:nvPr/>
          </p:nvSpPr>
          <p:spPr>
            <a:xfrm>
              <a:off x="1053968" y="455073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4" name="矩形 303"/>
            <p:cNvSpPr/>
            <p:nvPr/>
          </p:nvSpPr>
          <p:spPr>
            <a:xfrm>
              <a:off x="1249673" y="4550733"/>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5" name="矩形 304"/>
            <p:cNvSpPr/>
            <p:nvPr/>
          </p:nvSpPr>
          <p:spPr>
            <a:xfrm>
              <a:off x="1445378" y="455073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6" name="矩形 305"/>
            <p:cNvSpPr/>
            <p:nvPr/>
          </p:nvSpPr>
          <p:spPr>
            <a:xfrm>
              <a:off x="1641083" y="455073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7" name="矩形 306"/>
            <p:cNvSpPr/>
            <p:nvPr/>
          </p:nvSpPr>
          <p:spPr>
            <a:xfrm>
              <a:off x="2032493" y="455073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8" name="矩形 307"/>
            <p:cNvSpPr/>
            <p:nvPr/>
          </p:nvSpPr>
          <p:spPr>
            <a:xfrm>
              <a:off x="2423903"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09" name="矩形 308"/>
            <p:cNvSpPr/>
            <p:nvPr/>
          </p:nvSpPr>
          <p:spPr>
            <a:xfrm>
              <a:off x="2815313"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0" name="矩形 309"/>
            <p:cNvSpPr/>
            <p:nvPr/>
          </p:nvSpPr>
          <p:spPr>
            <a:xfrm>
              <a:off x="3598133"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1" name="矩形 310"/>
            <p:cNvSpPr/>
            <p:nvPr/>
          </p:nvSpPr>
          <p:spPr>
            <a:xfrm>
              <a:off x="4185248"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2" name="矩形 311"/>
            <p:cNvSpPr/>
            <p:nvPr/>
          </p:nvSpPr>
          <p:spPr>
            <a:xfrm>
              <a:off x="1836788" y="4550733"/>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3" name="矩形 312"/>
            <p:cNvSpPr/>
            <p:nvPr/>
          </p:nvSpPr>
          <p:spPr>
            <a:xfrm>
              <a:off x="2228198"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4" name="矩形 313"/>
            <p:cNvSpPr/>
            <p:nvPr/>
          </p:nvSpPr>
          <p:spPr>
            <a:xfrm>
              <a:off x="2619608"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5" name="矩形 314"/>
            <p:cNvSpPr/>
            <p:nvPr/>
          </p:nvSpPr>
          <p:spPr>
            <a:xfrm>
              <a:off x="3206723"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6" name="矩形 315"/>
            <p:cNvSpPr/>
            <p:nvPr/>
          </p:nvSpPr>
          <p:spPr>
            <a:xfrm>
              <a:off x="3989543"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7" name="矩形 316"/>
            <p:cNvSpPr/>
            <p:nvPr/>
          </p:nvSpPr>
          <p:spPr>
            <a:xfrm>
              <a:off x="4380953"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8" name="矩形 317"/>
            <p:cNvSpPr/>
            <p:nvPr/>
          </p:nvSpPr>
          <p:spPr>
            <a:xfrm>
              <a:off x="4576663"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19" name="矩形 318"/>
            <p:cNvSpPr/>
            <p:nvPr/>
          </p:nvSpPr>
          <p:spPr>
            <a:xfrm>
              <a:off x="3011018"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0" name="矩形 319"/>
            <p:cNvSpPr/>
            <p:nvPr/>
          </p:nvSpPr>
          <p:spPr>
            <a:xfrm>
              <a:off x="3402428"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1" name="矩形 320"/>
            <p:cNvSpPr/>
            <p:nvPr/>
          </p:nvSpPr>
          <p:spPr>
            <a:xfrm>
              <a:off x="3793838" y="4550733"/>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2" name="矩形 321"/>
            <p:cNvSpPr/>
            <p:nvPr/>
          </p:nvSpPr>
          <p:spPr>
            <a:xfrm>
              <a:off x="858263"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3" name="矩形 322"/>
            <p:cNvSpPr/>
            <p:nvPr/>
          </p:nvSpPr>
          <p:spPr>
            <a:xfrm>
              <a:off x="1053968"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4" name="矩形 323"/>
            <p:cNvSpPr/>
            <p:nvPr/>
          </p:nvSpPr>
          <p:spPr>
            <a:xfrm>
              <a:off x="1249673"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5" name="矩形 324"/>
            <p:cNvSpPr/>
            <p:nvPr/>
          </p:nvSpPr>
          <p:spPr>
            <a:xfrm>
              <a:off x="1445378"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6" name="矩形 325"/>
            <p:cNvSpPr/>
            <p:nvPr/>
          </p:nvSpPr>
          <p:spPr>
            <a:xfrm>
              <a:off x="1641083"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7" name="矩形 326"/>
            <p:cNvSpPr/>
            <p:nvPr/>
          </p:nvSpPr>
          <p:spPr>
            <a:xfrm>
              <a:off x="2032493" y="294652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8" name="矩形 327"/>
            <p:cNvSpPr/>
            <p:nvPr/>
          </p:nvSpPr>
          <p:spPr>
            <a:xfrm>
              <a:off x="2423903" y="294652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29" name="矩形 328"/>
            <p:cNvSpPr/>
            <p:nvPr/>
          </p:nvSpPr>
          <p:spPr>
            <a:xfrm>
              <a:off x="2815313" y="2946525"/>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0" name="矩形 329"/>
            <p:cNvSpPr/>
            <p:nvPr/>
          </p:nvSpPr>
          <p:spPr>
            <a:xfrm>
              <a:off x="3598133" y="294652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1" name="矩形 330"/>
            <p:cNvSpPr/>
            <p:nvPr/>
          </p:nvSpPr>
          <p:spPr>
            <a:xfrm>
              <a:off x="4185248"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2" name="矩形 331"/>
            <p:cNvSpPr/>
            <p:nvPr/>
          </p:nvSpPr>
          <p:spPr>
            <a:xfrm>
              <a:off x="1836788"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3" name="矩形 332"/>
            <p:cNvSpPr/>
            <p:nvPr/>
          </p:nvSpPr>
          <p:spPr>
            <a:xfrm>
              <a:off x="2228198" y="294652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4" name="矩形 333"/>
            <p:cNvSpPr/>
            <p:nvPr/>
          </p:nvSpPr>
          <p:spPr>
            <a:xfrm>
              <a:off x="2619608" y="294652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5" name="矩形 334"/>
            <p:cNvSpPr/>
            <p:nvPr/>
          </p:nvSpPr>
          <p:spPr>
            <a:xfrm>
              <a:off x="3206723" y="294652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6" name="矩形 335"/>
            <p:cNvSpPr/>
            <p:nvPr/>
          </p:nvSpPr>
          <p:spPr>
            <a:xfrm>
              <a:off x="3989543"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7" name="矩形 336"/>
            <p:cNvSpPr/>
            <p:nvPr/>
          </p:nvSpPr>
          <p:spPr>
            <a:xfrm>
              <a:off x="4380953"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8" name="矩形 337"/>
            <p:cNvSpPr/>
            <p:nvPr/>
          </p:nvSpPr>
          <p:spPr>
            <a:xfrm>
              <a:off x="4576663"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39" name="矩形 338"/>
            <p:cNvSpPr/>
            <p:nvPr/>
          </p:nvSpPr>
          <p:spPr>
            <a:xfrm>
              <a:off x="3011018" y="294652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0" name="矩形 339"/>
            <p:cNvSpPr/>
            <p:nvPr/>
          </p:nvSpPr>
          <p:spPr>
            <a:xfrm>
              <a:off x="3402428" y="2946525"/>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1" name="矩形 340"/>
            <p:cNvSpPr/>
            <p:nvPr/>
          </p:nvSpPr>
          <p:spPr>
            <a:xfrm>
              <a:off x="3793838" y="2946525"/>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2" name="矩形 341"/>
            <p:cNvSpPr/>
            <p:nvPr/>
          </p:nvSpPr>
          <p:spPr>
            <a:xfrm>
              <a:off x="858263"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3" name="矩形 342"/>
            <p:cNvSpPr/>
            <p:nvPr/>
          </p:nvSpPr>
          <p:spPr>
            <a:xfrm>
              <a:off x="1053968"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4" name="矩形 343"/>
            <p:cNvSpPr/>
            <p:nvPr/>
          </p:nvSpPr>
          <p:spPr>
            <a:xfrm>
              <a:off x="1249673" y="374862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5" name="矩形 344"/>
            <p:cNvSpPr/>
            <p:nvPr/>
          </p:nvSpPr>
          <p:spPr>
            <a:xfrm>
              <a:off x="1445378" y="374862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6" name="矩形 345"/>
            <p:cNvSpPr/>
            <p:nvPr/>
          </p:nvSpPr>
          <p:spPr>
            <a:xfrm>
              <a:off x="1641083" y="374862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7" name="矩形 346"/>
            <p:cNvSpPr/>
            <p:nvPr/>
          </p:nvSpPr>
          <p:spPr>
            <a:xfrm>
              <a:off x="2032493" y="3748629"/>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8" name="矩形 347"/>
            <p:cNvSpPr/>
            <p:nvPr/>
          </p:nvSpPr>
          <p:spPr>
            <a:xfrm>
              <a:off x="2423903" y="374862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49" name="矩形 348"/>
            <p:cNvSpPr/>
            <p:nvPr/>
          </p:nvSpPr>
          <p:spPr>
            <a:xfrm>
              <a:off x="2815313" y="374862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0" name="矩形 349"/>
            <p:cNvSpPr/>
            <p:nvPr/>
          </p:nvSpPr>
          <p:spPr>
            <a:xfrm>
              <a:off x="3598133"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1" name="矩形 350"/>
            <p:cNvSpPr/>
            <p:nvPr/>
          </p:nvSpPr>
          <p:spPr>
            <a:xfrm>
              <a:off x="4185248"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2" name="矩形 351"/>
            <p:cNvSpPr/>
            <p:nvPr/>
          </p:nvSpPr>
          <p:spPr>
            <a:xfrm>
              <a:off x="1836788" y="374862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3" name="矩形 352"/>
            <p:cNvSpPr/>
            <p:nvPr/>
          </p:nvSpPr>
          <p:spPr>
            <a:xfrm>
              <a:off x="2228198" y="374862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4" name="矩形 353"/>
            <p:cNvSpPr/>
            <p:nvPr/>
          </p:nvSpPr>
          <p:spPr>
            <a:xfrm>
              <a:off x="2619608" y="374862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5" name="矩形 354"/>
            <p:cNvSpPr/>
            <p:nvPr/>
          </p:nvSpPr>
          <p:spPr>
            <a:xfrm>
              <a:off x="3206723"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6" name="矩形 355"/>
            <p:cNvSpPr/>
            <p:nvPr/>
          </p:nvSpPr>
          <p:spPr>
            <a:xfrm>
              <a:off x="3989543"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7" name="矩形 356"/>
            <p:cNvSpPr/>
            <p:nvPr/>
          </p:nvSpPr>
          <p:spPr>
            <a:xfrm>
              <a:off x="4380953"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8" name="矩形 357"/>
            <p:cNvSpPr/>
            <p:nvPr/>
          </p:nvSpPr>
          <p:spPr>
            <a:xfrm>
              <a:off x="4576663"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59" name="矩形 358"/>
            <p:cNvSpPr/>
            <p:nvPr/>
          </p:nvSpPr>
          <p:spPr>
            <a:xfrm>
              <a:off x="3011018"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0" name="矩形 359"/>
            <p:cNvSpPr/>
            <p:nvPr/>
          </p:nvSpPr>
          <p:spPr>
            <a:xfrm>
              <a:off x="3402428"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1" name="矩形 360"/>
            <p:cNvSpPr/>
            <p:nvPr/>
          </p:nvSpPr>
          <p:spPr>
            <a:xfrm>
              <a:off x="3793838" y="374862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2" name="矩形 361"/>
            <p:cNvSpPr/>
            <p:nvPr/>
          </p:nvSpPr>
          <p:spPr>
            <a:xfrm>
              <a:off x="858263" y="435020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3" name="矩形 362"/>
            <p:cNvSpPr/>
            <p:nvPr/>
          </p:nvSpPr>
          <p:spPr>
            <a:xfrm>
              <a:off x="1053968" y="435020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4" name="矩形 363"/>
            <p:cNvSpPr/>
            <p:nvPr/>
          </p:nvSpPr>
          <p:spPr>
            <a:xfrm>
              <a:off x="1249673" y="435020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5" name="矩形 364"/>
            <p:cNvSpPr/>
            <p:nvPr/>
          </p:nvSpPr>
          <p:spPr>
            <a:xfrm>
              <a:off x="1445378" y="4350207"/>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6" name="矩形 365"/>
            <p:cNvSpPr/>
            <p:nvPr/>
          </p:nvSpPr>
          <p:spPr>
            <a:xfrm>
              <a:off x="1641083" y="435020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7" name="矩形 366"/>
            <p:cNvSpPr/>
            <p:nvPr/>
          </p:nvSpPr>
          <p:spPr>
            <a:xfrm>
              <a:off x="2032493" y="435020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8" name="矩形 367"/>
            <p:cNvSpPr/>
            <p:nvPr/>
          </p:nvSpPr>
          <p:spPr>
            <a:xfrm>
              <a:off x="2423903"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69" name="矩形 368"/>
            <p:cNvSpPr/>
            <p:nvPr/>
          </p:nvSpPr>
          <p:spPr>
            <a:xfrm>
              <a:off x="2815313"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0" name="矩形 369"/>
            <p:cNvSpPr/>
            <p:nvPr/>
          </p:nvSpPr>
          <p:spPr>
            <a:xfrm>
              <a:off x="3598133"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1" name="矩形 370"/>
            <p:cNvSpPr/>
            <p:nvPr/>
          </p:nvSpPr>
          <p:spPr>
            <a:xfrm>
              <a:off x="4185248"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2" name="矩形 371"/>
            <p:cNvSpPr/>
            <p:nvPr/>
          </p:nvSpPr>
          <p:spPr>
            <a:xfrm>
              <a:off x="1836788" y="435020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3" name="矩形 372"/>
            <p:cNvSpPr/>
            <p:nvPr/>
          </p:nvSpPr>
          <p:spPr>
            <a:xfrm>
              <a:off x="2228198" y="4350207"/>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4" name="矩形 373"/>
            <p:cNvSpPr/>
            <p:nvPr/>
          </p:nvSpPr>
          <p:spPr>
            <a:xfrm>
              <a:off x="2619608"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5" name="矩形 374"/>
            <p:cNvSpPr/>
            <p:nvPr/>
          </p:nvSpPr>
          <p:spPr>
            <a:xfrm>
              <a:off x="3206723"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6" name="矩形 375"/>
            <p:cNvSpPr/>
            <p:nvPr/>
          </p:nvSpPr>
          <p:spPr>
            <a:xfrm>
              <a:off x="3989543"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7" name="矩形 376"/>
            <p:cNvSpPr/>
            <p:nvPr/>
          </p:nvSpPr>
          <p:spPr>
            <a:xfrm>
              <a:off x="4380953"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8" name="矩形 377"/>
            <p:cNvSpPr/>
            <p:nvPr/>
          </p:nvSpPr>
          <p:spPr>
            <a:xfrm>
              <a:off x="4576663"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79" name="矩形 378"/>
            <p:cNvSpPr/>
            <p:nvPr/>
          </p:nvSpPr>
          <p:spPr>
            <a:xfrm>
              <a:off x="3011018"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0" name="矩形 379"/>
            <p:cNvSpPr/>
            <p:nvPr/>
          </p:nvSpPr>
          <p:spPr>
            <a:xfrm>
              <a:off x="3402428"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1" name="矩形 380"/>
            <p:cNvSpPr/>
            <p:nvPr/>
          </p:nvSpPr>
          <p:spPr>
            <a:xfrm>
              <a:off x="3793838" y="4350207"/>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2" name="矩形 381"/>
            <p:cNvSpPr/>
            <p:nvPr/>
          </p:nvSpPr>
          <p:spPr>
            <a:xfrm>
              <a:off x="858263" y="475125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3" name="矩形 382"/>
            <p:cNvSpPr/>
            <p:nvPr/>
          </p:nvSpPr>
          <p:spPr>
            <a:xfrm>
              <a:off x="1053968" y="4751259"/>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4" name="矩形 383"/>
            <p:cNvSpPr/>
            <p:nvPr/>
          </p:nvSpPr>
          <p:spPr>
            <a:xfrm>
              <a:off x="1249673" y="475125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5" name="矩形 384"/>
            <p:cNvSpPr/>
            <p:nvPr/>
          </p:nvSpPr>
          <p:spPr>
            <a:xfrm>
              <a:off x="1445378" y="475125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6" name="矩形 385"/>
            <p:cNvSpPr/>
            <p:nvPr/>
          </p:nvSpPr>
          <p:spPr>
            <a:xfrm>
              <a:off x="1641083" y="475125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7" name="矩形 386"/>
            <p:cNvSpPr/>
            <p:nvPr/>
          </p:nvSpPr>
          <p:spPr>
            <a:xfrm>
              <a:off x="2032493"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8" name="矩形 387"/>
            <p:cNvSpPr/>
            <p:nvPr/>
          </p:nvSpPr>
          <p:spPr>
            <a:xfrm>
              <a:off x="2423903"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89" name="矩形 388"/>
            <p:cNvSpPr/>
            <p:nvPr/>
          </p:nvSpPr>
          <p:spPr>
            <a:xfrm>
              <a:off x="2815313"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0" name="矩形 389"/>
            <p:cNvSpPr/>
            <p:nvPr/>
          </p:nvSpPr>
          <p:spPr>
            <a:xfrm>
              <a:off x="3598133"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1" name="矩形 390"/>
            <p:cNvSpPr/>
            <p:nvPr/>
          </p:nvSpPr>
          <p:spPr>
            <a:xfrm>
              <a:off x="4185248"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2" name="矩形 391"/>
            <p:cNvSpPr/>
            <p:nvPr/>
          </p:nvSpPr>
          <p:spPr>
            <a:xfrm>
              <a:off x="1836788" y="4751259"/>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3" name="矩形 392"/>
            <p:cNvSpPr/>
            <p:nvPr/>
          </p:nvSpPr>
          <p:spPr>
            <a:xfrm>
              <a:off x="2228198"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4" name="矩形 393"/>
            <p:cNvSpPr/>
            <p:nvPr/>
          </p:nvSpPr>
          <p:spPr>
            <a:xfrm>
              <a:off x="2619608"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5" name="矩形 394"/>
            <p:cNvSpPr/>
            <p:nvPr/>
          </p:nvSpPr>
          <p:spPr>
            <a:xfrm>
              <a:off x="3206723"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6" name="矩形 395"/>
            <p:cNvSpPr/>
            <p:nvPr/>
          </p:nvSpPr>
          <p:spPr>
            <a:xfrm>
              <a:off x="3989543"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7" name="矩形 396"/>
            <p:cNvSpPr/>
            <p:nvPr/>
          </p:nvSpPr>
          <p:spPr>
            <a:xfrm>
              <a:off x="4380953"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8" name="矩形 397"/>
            <p:cNvSpPr/>
            <p:nvPr/>
          </p:nvSpPr>
          <p:spPr>
            <a:xfrm>
              <a:off x="4576663"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399" name="矩形 398"/>
            <p:cNvSpPr/>
            <p:nvPr/>
          </p:nvSpPr>
          <p:spPr>
            <a:xfrm>
              <a:off x="3011018"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0" name="矩形 399"/>
            <p:cNvSpPr/>
            <p:nvPr/>
          </p:nvSpPr>
          <p:spPr>
            <a:xfrm>
              <a:off x="3402428"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1" name="矩形 400"/>
            <p:cNvSpPr/>
            <p:nvPr/>
          </p:nvSpPr>
          <p:spPr>
            <a:xfrm>
              <a:off x="3793838" y="4751259"/>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2" name="矩形 401"/>
            <p:cNvSpPr/>
            <p:nvPr/>
          </p:nvSpPr>
          <p:spPr>
            <a:xfrm>
              <a:off x="858263" y="4951791"/>
              <a:ext cx="145090" cy="153212"/>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3" name="矩形 402"/>
            <p:cNvSpPr/>
            <p:nvPr/>
          </p:nvSpPr>
          <p:spPr>
            <a:xfrm>
              <a:off x="1053968" y="495179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4" name="矩形 403"/>
            <p:cNvSpPr/>
            <p:nvPr/>
          </p:nvSpPr>
          <p:spPr>
            <a:xfrm>
              <a:off x="1249673" y="495179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5" name="矩形 404"/>
            <p:cNvSpPr/>
            <p:nvPr/>
          </p:nvSpPr>
          <p:spPr>
            <a:xfrm>
              <a:off x="1445378" y="495179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6" name="矩形 405"/>
            <p:cNvSpPr/>
            <p:nvPr/>
          </p:nvSpPr>
          <p:spPr>
            <a:xfrm>
              <a:off x="1641083" y="4951791"/>
              <a:ext cx="145090" cy="153212"/>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7" name="矩形 406"/>
            <p:cNvSpPr/>
            <p:nvPr/>
          </p:nvSpPr>
          <p:spPr>
            <a:xfrm>
              <a:off x="2032493"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8" name="矩形 407"/>
            <p:cNvSpPr/>
            <p:nvPr/>
          </p:nvSpPr>
          <p:spPr>
            <a:xfrm>
              <a:off x="2423903"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09" name="矩形 408"/>
            <p:cNvSpPr/>
            <p:nvPr/>
          </p:nvSpPr>
          <p:spPr>
            <a:xfrm>
              <a:off x="2815313"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0" name="矩形 409"/>
            <p:cNvSpPr/>
            <p:nvPr/>
          </p:nvSpPr>
          <p:spPr>
            <a:xfrm>
              <a:off x="3598133"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1" name="矩形 410"/>
            <p:cNvSpPr/>
            <p:nvPr/>
          </p:nvSpPr>
          <p:spPr>
            <a:xfrm>
              <a:off x="4185248"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2" name="矩形 411"/>
            <p:cNvSpPr/>
            <p:nvPr/>
          </p:nvSpPr>
          <p:spPr>
            <a:xfrm>
              <a:off x="1836788"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3" name="矩形 412"/>
            <p:cNvSpPr/>
            <p:nvPr/>
          </p:nvSpPr>
          <p:spPr>
            <a:xfrm>
              <a:off x="2228198"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4" name="矩形 413"/>
            <p:cNvSpPr/>
            <p:nvPr/>
          </p:nvSpPr>
          <p:spPr>
            <a:xfrm>
              <a:off x="2619608"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5" name="矩形 414"/>
            <p:cNvSpPr/>
            <p:nvPr/>
          </p:nvSpPr>
          <p:spPr>
            <a:xfrm>
              <a:off x="3206723"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6" name="矩形 415"/>
            <p:cNvSpPr/>
            <p:nvPr/>
          </p:nvSpPr>
          <p:spPr>
            <a:xfrm>
              <a:off x="3989543"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7" name="矩形 416"/>
            <p:cNvSpPr/>
            <p:nvPr/>
          </p:nvSpPr>
          <p:spPr>
            <a:xfrm>
              <a:off x="4380953"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8" name="矩形 417"/>
            <p:cNvSpPr/>
            <p:nvPr/>
          </p:nvSpPr>
          <p:spPr>
            <a:xfrm>
              <a:off x="4576663"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19" name="矩形 418"/>
            <p:cNvSpPr/>
            <p:nvPr/>
          </p:nvSpPr>
          <p:spPr>
            <a:xfrm>
              <a:off x="3011018"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0" name="矩形 419"/>
            <p:cNvSpPr/>
            <p:nvPr/>
          </p:nvSpPr>
          <p:spPr>
            <a:xfrm>
              <a:off x="3402428"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sp>
          <p:nvSpPr>
            <p:cNvPr id="421" name="矩形 420"/>
            <p:cNvSpPr/>
            <p:nvPr/>
          </p:nvSpPr>
          <p:spPr>
            <a:xfrm>
              <a:off x="3793838" y="4951791"/>
              <a:ext cx="145090" cy="153212"/>
            </a:xfrm>
            <a:prstGeom prst="rect">
              <a:avLst/>
            </a:prstGeom>
            <a:solidFill>
              <a:schemeClr val="bg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b="1">
                <a:solidFill>
                  <a:schemeClr val="tx1"/>
                </a:solidFill>
                <a:latin typeface="微软雅黑" panose="020B0503020204020204" pitchFamily="34" charset="-122"/>
                <a:ea typeface="微软雅黑" panose="020B0503020204020204" pitchFamily="34" charset="-122"/>
              </a:endParaRPr>
            </a:p>
          </p:txBody>
        </p:sp>
        <p:cxnSp>
          <p:nvCxnSpPr>
            <p:cNvPr id="422" name="直接连接符 421"/>
            <p:cNvCxnSpPr>
              <a:stCxn id="41" idx="1"/>
              <a:endCxn id="202" idx="2"/>
            </p:cNvCxnSpPr>
            <p:nvPr/>
          </p:nvCxnSpPr>
          <p:spPr>
            <a:xfrm flipH="1">
              <a:off x="930808" y="1218397"/>
              <a:ext cx="2863030" cy="2883970"/>
            </a:xfrm>
            <a:prstGeom prst="line">
              <a:avLst/>
            </a:prstGeom>
            <a:noFill/>
            <a:ln w="25400">
              <a:solidFill>
                <a:srgbClr val="FF0000"/>
              </a:solidFill>
            </a:ln>
          </p:spPr>
        </p:cxnSp>
        <p:cxnSp>
          <p:nvCxnSpPr>
            <p:cNvPr id="423" name="直接连接符 422"/>
            <p:cNvCxnSpPr/>
            <p:nvPr/>
          </p:nvCxnSpPr>
          <p:spPr>
            <a:xfrm flipH="1">
              <a:off x="1808081" y="2147541"/>
              <a:ext cx="2863030" cy="2883970"/>
            </a:xfrm>
            <a:prstGeom prst="line">
              <a:avLst/>
            </a:prstGeom>
            <a:noFill/>
            <a:ln w="25400">
              <a:solidFill>
                <a:srgbClr val="FF0000"/>
              </a:solidFill>
            </a:ln>
          </p:spPr>
        </p:cxnSp>
        <mc:AlternateContent xmlns:mc="http://schemas.openxmlformats.org/markup-compatibility/2006" xmlns:a14="http://schemas.microsoft.com/office/drawing/2010/main">
          <mc:Choice Requires="a14">
            <p:sp>
              <p:nvSpPr>
                <p:cNvPr id="424" name="文本框 423"/>
                <p:cNvSpPr txBox="1"/>
                <p:nvPr/>
              </p:nvSpPr>
              <p:spPr>
                <a:xfrm>
                  <a:off x="385195" y="5170269"/>
                  <a:ext cx="1736139" cy="749163"/>
                </a:xfrm>
                <a:prstGeom prst="rect">
                  <a:avLst/>
                </a:prstGeom>
                <a:solidFill>
                  <a:schemeClr val="tx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FFFF00"/>
                            </a:solidFill>
                            <a:latin typeface="Cambria Math" panose="02040503050406030204" pitchFamily="18" charset="0"/>
                          </a:rPr>
                          <m:t>𝑤</m:t>
                        </m:r>
                        <m:r>
                          <a:rPr lang="en-US" altLang="zh-CN" sz="2400" b="0" i="1" smtClean="0">
                            <a:solidFill>
                              <a:srgbClr val="FFFF00"/>
                            </a:solidFill>
                            <a:latin typeface="Cambria Math" panose="02040503050406030204" pitchFamily="18" charset="0"/>
                          </a:rPr>
                          <m:t>=0</m:t>
                        </m:r>
                      </m:oMath>
                    </m:oMathPara>
                  </a14:m>
                  <a:endParaRPr lang="zh-CN" altLang="en-US" sz="2400" dirty="0">
                    <a:solidFill>
                      <a:srgbClr val="FFFF00"/>
                    </a:solidFill>
                  </a:endParaRPr>
                </a:p>
              </p:txBody>
            </p:sp>
          </mc:Choice>
          <mc:Fallback xmlns="">
            <p:sp>
              <p:nvSpPr>
                <p:cNvPr id="424" name="文本框 423"/>
                <p:cNvSpPr txBox="1">
                  <a:spLocks noRot="1" noChangeAspect="1" noMove="1" noResize="1" noEditPoints="1" noAdjustHandles="1" noChangeArrowheads="1" noChangeShapeType="1" noTextEdit="1"/>
                </p:cNvSpPr>
                <p:nvPr/>
              </p:nvSpPr>
              <p:spPr>
                <a:xfrm>
                  <a:off x="385195" y="5170269"/>
                  <a:ext cx="1736139" cy="749163"/>
                </a:xfrm>
                <a:prstGeom prst="rect">
                  <a:avLst/>
                </a:prstGeom>
                <a:blipFill>
                  <a:blip r:embed="rId6"/>
                  <a:stretch>
                    <a:fillRect l="-3425" r="-6849"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5" name="文本框 424"/>
                <p:cNvSpPr txBox="1"/>
                <p:nvPr/>
              </p:nvSpPr>
              <p:spPr>
                <a:xfrm>
                  <a:off x="2594198" y="5170269"/>
                  <a:ext cx="1736139" cy="749163"/>
                </a:xfrm>
                <a:prstGeom prst="rect">
                  <a:avLst/>
                </a:prstGeom>
                <a:solidFill>
                  <a:schemeClr val="tx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B0F0"/>
                            </a:solidFill>
                            <a:latin typeface="Cambria Math" panose="02040503050406030204" pitchFamily="18" charset="0"/>
                          </a:rPr>
                          <m:t>𝑤</m:t>
                        </m:r>
                        <m:r>
                          <a:rPr lang="en-US" altLang="zh-CN" sz="2400" b="0" i="1" smtClean="0">
                            <a:solidFill>
                              <a:srgbClr val="00B0F0"/>
                            </a:solidFill>
                            <a:latin typeface="Cambria Math" panose="02040503050406030204" pitchFamily="18" charset="0"/>
                          </a:rPr>
                          <m:t>=4</m:t>
                        </m:r>
                      </m:oMath>
                    </m:oMathPara>
                  </a14:m>
                  <a:endParaRPr lang="zh-CN" altLang="en-US" dirty="0">
                    <a:solidFill>
                      <a:srgbClr val="00B0F0"/>
                    </a:solidFill>
                  </a:endParaRPr>
                </a:p>
              </p:txBody>
            </p:sp>
          </mc:Choice>
          <mc:Fallback xmlns="">
            <p:sp>
              <p:nvSpPr>
                <p:cNvPr id="425" name="文本框 424"/>
                <p:cNvSpPr txBox="1">
                  <a:spLocks noRot="1" noChangeAspect="1" noMove="1" noResize="1" noEditPoints="1" noAdjustHandles="1" noChangeArrowheads="1" noChangeShapeType="1" noTextEdit="1"/>
                </p:cNvSpPr>
                <p:nvPr/>
              </p:nvSpPr>
              <p:spPr>
                <a:xfrm>
                  <a:off x="2594198" y="5170269"/>
                  <a:ext cx="1736139" cy="749163"/>
                </a:xfrm>
                <a:prstGeom prst="rect">
                  <a:avLst/>
                </a:prstGeom>
                <a:blipFill>
                  <a:blip r:embed="rId7"/>
                  <a:stretch>
                    <a:fillRect l="-3425" r="-6849" b="-6667"/>
                  </a:stretch>
                </a:blipFill>
              </p:spPr>
              <p:txBody>
                <a:bodyPr/>
                <a:lstStyle/>
                <a:p>
                  <a:r>
                    <a:rPr lang="zh-CN" altLang="en-US">
                      <a:noFill/>
                    </a:rPr>
                    <a:t> </a:t>
                  </a:r>
                </a:p>
              </p:txBody>
            </p:sp>
          </mc:Fallback>
        </mc:AlternateContent>
        <p:cxnSp>
          <p:nvCxnSpPr>
            <p:cNvPr id="426" name="直接箭头连接符 425"/>
            <p:cNvCxnSpPr/>
            <p:nvPr/>
          </p:nvCxnSpPr>
          <p:spPr>
            <a:xfrm flipV="1">
              <a:off x="1078049" y="5320146"/>
              <a:ext cx="536500" cy="9236"/>
            </a:xfrm>
            <a:prstGeom prst="straightConnector1">
              <a:avLst/>
            </a:prstGeom>
            <a:noFill/>
            <a:ln w="25400">
              <a:solidFill>
                <a:schemeClr val="tx1"/>
              </a:solidFill>
              <a:tailEnd type="triangle"/>
            </a:ln>
          </p:spPr>
        </p:cxnSp>
      </p:grpSp>
      <p:graphicFrame>
        <p:nvGraphicFramePr>
          <p:cNvPr id="428" name="对象 427"/>
          <p:cNvGraphicFramePr>
            <a:graphicFrameLocks noChangeAspect="1"/>
          </p:cNvGraphicFramePr>
          <p:nvPr>
            <p:extLst>
              <p:ext uri="{D42A27DB-BD31-4B8C-83A1-F6EECF244321}">
                <p14:modId xmlns:p14="http://schemas.microsoft.com/office/powerpoint/2010/main" val="3278933599"/>
              </p:ext>
            </p:extLst>
          </p:nvPr>
        </p:nvGraphicFramePr>
        <p:xfrm>
          <a:off x="2948013" y="1226995"/>
          <a:ext cx="2725674" cy="611529"/>
        </p:xfrm>
        <a:graphic>
          <a:graphicData uri="http://schemas.openxmlformats.org/presentationml/2006/ole">
            <mc:AlternateContent xmlns:mc="http://schemas.openxmlformats.org/markup-compatibility/2006">
              <mc:Choice xmlns:v="urn:schemas-microsoft-com:vml" Requires="v">
                <p:oleObj spid="_x0000_s12010" name="Equation" r:id="rId8" imgW="1981080" imgH="444240" progId="Equation.DSMT4">
                  <p:embed/>
                </p:oleObj>
              </mc:Choice>
              <mc:Fallback>
                <p:oleObj name="Equation" r:id="rId8" imgW="1981080" imgH="444240" progId="Equation.DSMT4">
                  <p:embed/>
                  <p:pic>
                    <p:nvPicPr>
                      <p:cNvPr id="0" name=""/>
                      <p:cNvPicPr/>
                      <p:nvPr/>
                    </p:nvPicPr>
                    <p:blipFill>
                      <a:blip r:embed="rId9"/>
                      <a:stretch>
                        <a:fillRect/>
                      </a:stretch>
                    </p:blipFill>
                    <p:spPr>
                      <a:xfrm>
                        <a:off x="2948013" y="1226995"/>
                        <a:ext cx="2725674" cy="611529"/>
                      </a:xfrm>
                      <a:prstGeom prst="rect">
                        <a:avLst/>
                      </a:prstGeom>
                    </p:spPr>
                  </p:pic>
                </p:oleObj>
              </mc:Fallback>
            </mc:AlternateContent>
          </a:graphicData>
        </a:graphic>
      </p:graphicFrame>
      <p:graphicFrame>
        <p:nvGraphicFramePr>
          <p:cNvPr id="429" name="对象 428"/>
          <p:cNvGraphicFramePr>
            <a:graphicFrameLocks noChangeAspect="1"/>
          </p:cNvGraphicFramePr>
          <p:nvPr>
            <p:extLst>
              <p:ext uri="{D42A27DB-BD31-4B8C-83A1-F6EECF244321}">
                <p14:modId xmlns:p14="http://schemas.microsoft.com/office/powerpoint/2010/main" val="3191415031"/>
              </p:ext>
            </p:extLst>
          </p:nvPr>
        </p:nvGraphicFramePr>
        <p:xfrm>
          <a:off x="4394200" y="2362200"/>
          <a:ext cx="914400" cy="211138"/>
        </p:xfrm>
        <a:graphic>
          <a:graphicData uri="http://schemas.openxmlformats.org/presentationml/2006/ole">
            <mc:AlternateContent xmlns:mc="http://schemas.openxmlformats.org/markup-compatibility/2006">
              <mc:Choice xmlns:v="urn:schemas-microsoft-com:vml" Requires="v">
                <p:oleObj spid="_x0000_s12011" name="Equation" r:id="rId10" imgW="914400" imgH="211680" progId="Equation.DSMT4">
                  <p:embed/>
                </p:oleObj>
              </mc:Choice>
              <mc:Fallback>
                <p:oleObj name="Equation" r:id="rId10" imgW="914400" imgH="211680" progId="Equation.DSMT4">
                  <p:embed/>
                  <p:pic>
                    <p:nvPicPr>
                      <p:cNvPr id="0" name=""/>
                      <p:cNvPicPr/>
                      <p:nvPr/>
                    </p:nvPicPr>
                    <p:blipFill>
                      <a:blip r:embed="rId11"/>
                      <a:stretch>
                        <a:fillRect/>
                      </a:stretch>
                    </p:blipFill>
                    <p:spPr>
                      <a:xfrm>
                        <a:off x="4394200" y="2362200"/>
                        <a:ext cx="914400" cy="211138"/>
                      </a:xfrm>
                      <a:prstGeom prst="rect">
                        <a:avLst/>
                      </a:prstGeom>
                    </p:spPr>
                  </p:pic>
                </p:oleObj>
              </mc:Fallback>
            </mc:AlternateContent>
          </a:graphicData>
        </a:graphic>
      </p:graphicFrame>
      <p:graphicFrame>
        <p:nvGraphicFramePr>
          <p:cNvPr id="430" name="对象 429"/>
          <p:cNvGraphicFramePr>
            <a:graphicFrameLocks noChangeAspect="1"/>
          </p:cNvGraphicFramePr>
          <p:nvPr>
            <p:extLst>
              <p:ext uri="{D42A27DB-BD31-4B8C-83A1-F6EECF244321}">
                <p14:modId xmlns:p14="http://schemas.microsoft.com/office/powerpoint/2010/main" val="1545708729"/>
              </p:ext>
            </p:extLst>
          </p:nvPr>
        </p:nvGraphicFramePr>
        <p:xfrm>
          <a:off x="2926744" y="2142317"/>
          <a:ext cx="5313220" cy="1410855"/>
        </p:xfrm>
        <a:graphic>
          <a:graphicData uri="http://schemas.openxmlformats.org/presentationml/2006/ole">
            <mc:AlternateContent xmlns:mc="http://schemas.openxmlformats.org/markup-compatibility/2006">
              <mc:Choice xmlns:v="urn:schemas-microsoft-com:vml" Requires="v">
                <p:oleObj spid="_x0000_s12012" name="Equation" r:id="rId12" imgW="4495680" imgH="1193760" progId="Equation.DSMT4">
                  <p:embed/>
                </p:oleObj>
              </mc:Choice>
              <mc:Fallback>
                <p:oleObj name="Equation" r:id="rId12" imgW="4495680" imgH="1193760" progId="Equation.DSMT4">
                  <p:embed/>
                  <p:pic>
                    <p:nvPicPr>
                      <p:cNvPr id="0" name=""/>
                      <p:cNvPicPr/>
                      <p:nvPr/>
                    </p:nvPicPr>
                    <p:blipFill>
                      <a:blip r:embed="rId13"/>
                      <a:stretch>
                        <a:fillRect/>
                      </a:stretch>
                    </p:blipFill>
                    <p:spPr>
                      <a:xfrm>
                        <a:off x="2926744" y="2142317"/>
                        <a:ext cx="5313220" cy="1410855"/>
                      </a:xfrm>
                      <a:prstGeom prst="rect">
                        <a:avLst/>
                      </a:prstGeom>
                    </p:spPr>
                  </p:pic>
                </p:oleObj>
              </mc:Fallback>
            </mc:AlternateContent>
          </a:graphicData>
        </a:graphic>
      </p:graphicFrame>
      <p:graphicFrame>
        <p:nvGraphicFramePr>
          <p:cNvPr id="431" name="对象 430"/>
          <p:cNvGraphicFramePr>
            <a:graphicFrameLocks noChangeAspect="1"/>
          </p:cNvGraphicFramePr>
          <p:nvPr>
            <p:extLst>
              <p:ext uri="{D42A27DB-BD31-4B8C-83A1-F6EECF244321}">
                <p14:modId xmlns:p14="http://schemas.microsoft.com/office/powerpoint/2010/main" val="2947957258"/>
              </p:ext>
            </p:extLst>
          </p:nvPr>
        </p:nvGraphicFramePr>
        <p:xfrm>
          <a:off x="2926744" y="3988108"/>
          <a:ext cx="5985964" cy="1663593"/>
        </p:xfrm>
        <a:graphic>
          <a:graphicData uri="http://schemas.openxmlformats.org/presentationml/2006/ole">
            <mc:AlternateContent xmlns:mc="http://schemas.openxmlformats.org/markup-compatibility/2006">
              <mc:Choice xmlns:v="urn:schemas-microsoft-com:vml" Requires="v">
                <p:oleObj spid="_x0000_s12013" name="Equation" r:id="rId14" imgW="5117760" imgH="1422360" progId="Equation.DSMT4">
                  <p:embed/>
                </p:oleObj>
              </mc:Choice>
              <mc:Fallback>
                <p:oleObj name="Equation" r:id="rId14" imgW="5117760" imgH="1422360" progId="Equation.DSMT4">
                  <p:embed/>
                  <p:pic>
                    <p:nvPicPr>
                      <p:cNvPr id="0" name=""/>
                      <p:cNvPicPr/>
                      <p:nvPr/>
                    </p:nvPicPr>
                    <p:blipFill>
                      <a:blip r:embed="rId15"/>
                      <a:stretch>
                        <a:fillRect/>
                      </a:stretch>
                    </p:blipFill>
                    <p:spPr>
                      <a:xfrm>
                        <a:off x="2926744" y="3988108"/>
                        <a:ext cx="5985964" cy="166359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32" name="文本框 431"/>
              <p:cNvSpPr txBox="1"/>
              <p:nvPr/>
            </p:nvSpPr>
            <p:spPr>
              <a:xfrm>
                <a:off x="2953300" y="5710531"/>
                <a:ext cx="3877152" cy="923330"/>
              </a:xfrm>
              <a:prstGeom prst="rect">
                <a:avLst/>
              </a:prstGeom>
              <a:noFill/>
            </p:spPr>
            <p:txBody>
              <a:bodyPr wrap="none" rtlCol="0">
                <a:spAutoFit/>
              </a:bodyPr>
              <a:lstStyle/>
              <a:p>
                <a:pPr marL="285750" indent="-285750">
                  <a:buFont typeface="Wingdings" panose="05000000000000000000" pitchFamily="2" charset="2"/>
                  <a:buChar char="l"/>
                </a:pPr>
                <a:r>
                  <a:rPr lang="zh-CN" altLang="en-US" dirty="0" smtClean="0"/>
                  <a:t>可以容许扭曲匹配</a:t>
                </a:r>
                <a:r>
                  <a:rPr lang="en-US" altLang="zh-CN" dirty="0" smtClean="0"/>
                  <a:t>;</a:t>
                </a:r>
              </a:p>
              <a:p>
                <a:pPr marL="285750" indent="-285750">
                  <a:buFont typeface="Wingdings" panose="05000000000000000000" pitchFamily="2" charset="2"/>
                  <a:buChar char="l"/>
                </a:pPr>
                <a:r>
                  <a:rPr lang="zh-CN" altLang="en-US" dirty="0" smtClean="0"/>
                  <a:t>当</a:t>
                </a:r>
                <a:r>
                  <a:rPr lang="en-US" altLang="zh-CN" dirty="0" smtClean="0"/>
                  <a:t>w</a:t>
                </a:r>
                <a:r>
                  <a:rPr lang="zh-CN" altLang="en-US" dirty="0" smtClean="0"/>
                  <a:t>很小时</a:t>
                </a:r>
                <a:r>
                  <a:rPr lang="en-US" altLang="zh-CN" dirty="0" smtClean="0"/>
                  <a:t>,</a:t>
                </a:r>
                <a:r>
                  <a:rPr lang="zh-CN" altLang="en-US" dirty="0" smtClean="0"/>
                  <a:t>线性时间复杂度</a:t>
                </a:r>
                <a14:m>
                  <m:oMath xmlns:m="http://schemas.openxmlformats.org/officeDocument/2006/math">
                    <m:r>
                      <a:rPr lang="en-US" altLang="zh-CN" i="1">
                        <a:latin typeface="Cambria Math" panose="02040503050406030204" pitchFamily="18" charset="0"/>
                      </a:rPr>
                      <m:t>𝑂</m:t>
                    </m:r>
                    <m:r>
                      <a:rPr lang="en-US" altLang="zh-CN" i="1">
                        <a:latin typeface="Cambria Math" panose="02040503050406030204" pitchFamily="18" charset="0"/>
                      </a:rPr>
                      <m:t>(</m:t>
                    </m:r>
                    <m:r>
                      <a:rPr lang="en-US" altLang="zh-CN" i="1">
                        <a:latin typeface="Cambria Math" panose="02040503050406030204" pitchFamily="18" charset="0"/>
                      </a:rPr>
                      <m:t>𝑤𝐿</m:t>
                    </m:r>
                    <m:r>
                      <a:rPr lang="en-US" altLang="zh-CN" i="1">
                        <a:latin typeface="Cambria Math" panose="02040503050406030204" pitchFamily="18" charset="0"/>
                      </a:rPr>
                      <m:t>)</m:t>
                    </m:r>
                  </m:oMath>
                </a14:m>
                <a:endParaRPr lang="zh-CN" altLang="en-US" dirty="0"/>
              </a:p>
              <a:p>
                <a:pPr marL="285750" indent="-285750">
                  <a:buFont typeface="Wingdings" panose="05000000000000000000" pitchFamily="2" charset="2"/>
                  <a:buChar char="l"/>
                </a:pPr>
                <a14:m>
                  <m:oMath xmlns:m="http://schemas.openxmlformats.org/officeDocument/2006/math">
                    <m:r>
                      <a:rPr lang="en-US" altLang="zh-CN" b="0" i="1" smtClean="0">
                        <a:latin typeface="Cambria Math" panose="02040503050406030204" pitchFamily="18" charset="0"/>
                      </a:rPr>
                      <m:t>𝐷𝑇𝑊</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0)=</m:t>
                    </m:r>
                    <m:r>
                      <a:rPr lang="en-US" altLang="zh-CN" b="0" i="1" smtClean="0">
                        <a:latin typeface="Cambria Math" panose="02040503050406030204" pitchFamily="18" charset="0"/>
                      </a:rPr>
                      <m:t>𝐸𝑢𝑐𝑙𝑖𝑑</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r>
                      <a:rPr lang="en-US" altLang="zh-CN" b="0" i="1" smtClean="0">
                        <a:latin typeface="Cambria Math" panose="02040503050406030204" pitchFamily="18" charset="0"/>
                      </a:rPr>
                      <m:t>)</m:t>
                    </m:r>
                  </m:oMath>
                </a14:m>
                <a:endParaRPr lang="zh-CN" altLang="en-US" dirty="0"/>
              </a:p>
            </p:txBody>
          </p:sp>
        </mc:Choice>
        <mc:Fallback xmlns="">
          <p:sp>
            <p:nvSpPr>
              <p:cNvPr id="432" name="文本框 431"/>
              <p:cNvSpPr txBox="1">
                <a:spLocks noRot="1" noChangeAspect="1" noMove="1" noResize="1" noEditPoints="1" noAdjustHandles="1" noChangeArrowheads="1" noChangeShapeType="1" noTextEdit="1"/>
              </p:cNvSpPr>
              <p:nvPr/>
            </p:nvSpPr>
            <p:spPr>
              <a:xfrm>
                <a:off x="2953300" y="5710531"/>
                <a:ext cx="3877152" cy="923330"/>
              </a:xfrm>
              <a:prstGeom prst="rect">
                <a:avLst/>
              </a:prstGeom>
              <a:blipFill>
                <a:blip r:embed="rId16"/>
                <a:stretch>
                  <a:fillRect l="-943" t="-3974" b="-7285"/>
                </a:stretch>
              </a:blipFill>
            </p:spPr>
            <p:txBody>
              <a:bodyPr/>
              <a:lstStyle/>
              <a:p>
                <a:r>
                  <a:rPr lang="zh-CN" altLang="en-US">
                    <a:noFill/>
                  </a:rPr>
                  <a:t> </a:t>
                </a:r>
              </a:p>
            </p:txBody>
          </p:sp>
        </mc:Fallback>
      </mc:AlternateContent>
      <p:sp>
        <p:nvSpPr>
          <p:cNvPr id="10" name="文本框 9"/>
          <p:cNvSpPr txBox="1"/>
          <p:nvPr/>
        </p:nvSpPr>
        <p:spPr>
          <a:xfrm>
            <a:off x="7963427" y="1338648"/>
            <a:ext cx="1107996" cy="369332"/>
          </a:xfrm>
          <a:prstGeom prst="rect">
            <a:avLst/>
          </a:prstGeom>
          <a:noFill/>
        </p:spPr>
        <p:txBody>
          <a:bodyPr wrap="none" rtlCol="0">
            <a:spAutoFit/>
          </a:bodyPr>
          <a:lstStyle/>
          <a:p>
            <a:r>
              <a:rPr lang="zh-CN" altLang="en-US" dirty="0" smtClean="0">
                <a:solidFill>
                  <a:srgbClr val="00B0F0"/>
                </a:solidFill>
              </a:rPr>
              <a:t>锁步距离</a:t>
            </a:r>
            <a:endParaRPr lang="zh-CN" altLang="en-US" dirty="0">
              <a:solidFill>
                <a:srgbClr val="00B0F0"/>
              </a:solidFill>
            </a:endParaRPr>
          </a:p>
        </p:txBody>
      </p:sp>
      <p:sp>
        <p:nvSpPr>
          <p:cNvPr id="433" name="文本框 432"/>
          <p:cNvSpPr txBox="1"/>
          <p:nvPr/>
        </p:nvSpPr>
        <p:spPr>
          <a:xfrm>
            <a:off x="7962187" y="1756106"/>
            <a:ext cx="1107996" cy="369332"/>
          </a:xfrm>
          <a:prstGeom prst="rect">
            <a:avLst/>
          </a:prstGeom>
          <a:noFill/>
        </p:spPr>
        <p:txBody>
          <a:bodyPr wrap="none" rtlCol="0">
            <a:spAutoFit/>
          </a:bodyPr>
          <a:lstStyle/>
          <a:p>
            <a:r>
              <a:rPr lang="zh-CN" altLang="en-US" dirty="0" smtClean="0">
                <a:solidFill>
                  <a:srgbClr val="00B0F0"/>
                </a:solidFill>
              </a:rPr>
              <a:t>弹性距离</a:t>
            </a:r>
            <a:endParaRPr lang="zh-CN" altLang="en-US" dirty="0">
              <a:solidFill>
                <a:srgbClr val="00B0F0"/>
              </a:solidFill>
            </a:endParaRPr>
          </a:p>
        </p:txBody>
      </p:sp>
      <mc:AlternateContent xmlns:mc="http://schemas.openxmlformats.org/markup-compatibility/2006" xmlns:a14="http://schemas.microsoft.com/office/drawing/2010/main">
        <mc:Choice Requires="a14">
          <p:sp>
            <p:nvSpPr>
              <p:cNvPr id="434" name="文本框 433"/>
              <p:cNvSpPr txBox="1"/>
              <p:nvPr/>
            </p:nvSpPr>
            <p:spPr>
              <a:xfrm>
                <a:off x="7988250" y="3598895"/>
                <a:ext cx="1295868" cy="369332"/>
              </a:xfrm>
              <a:prstGeom prst="rect">
                <a:avLst/>
              </a:prstGeom>
              <a:noFill/>
            </p:spPr>
            <p:txBody>
              <a:bodyPr wrap="none" rtlCol="0">
                <a:spAutoFit/>
              </a:bodyPr>
              <a:lstStyle/>
              <a:p>
                <a:r>
                  <a:rPr lang="zh-CN" altLang="en-US" dirty="0" smtClean="0">
                    <a:solidFill>
                      <a:srgbClr val="00B0F0"/>
                    </a:solidFill>
                  </a:rPr>
                  <a:t>弹性距离</a:t>
                </a:r>
                <a:r>
                  <a:rPr lang="en-US" altLang="zh-CN" dirty="0" smtClean="0">
                    <a:solidFill>
                      <a:srgbClr val="00B0F0"/>
                    </a:solidFill>
                  </a:rPr>
                  <a:t>,</a:t>
                </a:r>
                <a14:m>
                  <m:oMath xmlns:m="http://schemas.openxmlformats.org/officeDocument/2006/math">
                    <m:r>
                      <a:rPr lang="en-US" altLang="zh-CN" b="0" i="1" smtClean="0">
                        <a:solidFill>
                          <a:srgbClr val="00B0F0"/>
                        </a:solidFill>
                        <a:latin typeface="Cambria Math" panose="02040503050406030204" pitchFamily="18" charset="0"/>
                      </a:rPr>
                      <m:t>𝜃</m:t>
                    </m:r>
                  </m:oMath>
                </a14:m>
                <a:endParaRPr lang="zh-CN" altLang="en-US" dirty="0">
                  <a:solidFill>
                    <a:srgbClr val="00B0F0"/>
                  </a:solidFill>
                </a:endParaRPr>
              </a:p>
            </p:txBody>
          </p:sp>
        </mc:Choice>
        <mc:Fallback xmlns="">
          <p:sp>
            <p:nvSpPr>
              <p:cNvPr id="434" name="文本框 433"/>
              <p:cNvSpPr txBox="1">
                <a:spLocks noRot="1" noChangeAspect="1" noMove="1" noResize="1" noEditPoints="1" noAdjustHandles="1" noChangeArrowheads="1" noChangeShapeType="1" noTextEdit="1"/>
              </p:cNvSpPr>
              <p:nvPr/>
            </p:nvSpPr>
            <p:spPr>
              <a:xfrm>
                <a:off x="7988250" y="3598895"/>
                <a:ext cx="1295868" cy="369332"/>
              </a:xfrm>
              <a:prstGeom prst="rect">
                <a:avLst/>
              </a:prstGeom>
              <a:blipFill>
                <a:blip r:embed="rId17"/>
                <a:stretch>
                  <a:fillRect l="-3756"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447204" y="5282369"/>
                <a:ext cx="2056973" cy="369332"/>
              </a:xfrm>
              <a:prstGeom prst="rect">
                <a:avLst/>
              </a:prstGeom>
            </p:spPr>
            <p:txBody>
              <a:bodyPr wrap="none">
                <a:spAutoFit/>
              </a:bodyPr>
              <a:lstStyle/>
              <a:p>
                <a:r>
                  <a:rPr lang="zh-CN" altLang="en-US" b="1" dirty="0" smtClean="0"/>
                  <a:t>选择</a:t>
                </a:r>
                <a14:m>
                  <m:oMath xmlns:m="http://schemas.openxmlformats.org/officeDocument/2006/math">
                    <m:r>
                      <a:rPr lang="en-US" altLang="zh-CN" b="1" i="1" smtClean="0">
                        <a:solidFill>
                          <a:srgbClr val="FF0000"/>
                        </a:solidFill>
                        <a:latin typeface="Cambria Math" panose="02040503050406030204" pitchFamily="18" charset="0"/>
                      </a:rPr>
                      <m:t>𝑫𝑻𝑾</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𝑨</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𝑩</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𝒘</m:t>
                    </m:r>
                    <m:r>
                      <a:rPr lang="en-US" altLang="zh-CN" b="1" i="1" smtClean="0">
                        <a:solidFill>
                          <a:srgbClr val="FF0000"/>
                        </a:solidFill>
                        <a:latin typeface="Cambria Math" panose="02040503050406030204" pitchFamily="18" charset="0"/>
                      </a:rPr>
                      <m:t>)</m:t>
                    </m:r>
                  </m:oMath>
                </a14:m>
                <a:endParaRPr lang="zh-CN" altLang="en-US" b="1" dirty="0">
                  <a:solidFill>
                    <a:srgbClr val="FF0000"/>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447204" y="5282369"/>
                <a:ext cx="2056973" cy="369332"/>
              </a:xfrm>
              <a:prstGeom prst="rect">
                <a:avLst/>
              </a:prstGeom>
              <a:blipFill>
                <a:blip r:embed="rId18"/>
                <a:stretch>
                  <a:fillRect l="-2367" t="-10000" r="-296" b="-26667"/>
                </a:stretch>
              </a:blipFill>
            </p:spPr>
            <p:txBody>
              <a:bodyPr/>
              <a:lstStyle/>
              <a:p>
                <a:r>
                  <a:rPr lang="zh-CN" altLang="en-US">
                    <a:noFill/>
                  </a:rPr>
                  <a:t> </a:t>
                </a:r>
              </a:p>
            </p:txBody>
          </p:sp>
        </mc:Fallback>
      </mc:AlternateContent>
      <p:sp>
        <p:nvSpPr>
          <p:cNvPr id="436" name="灯片编号占位符 14"/>
          <p:cNvSpPr>
            <a:spLocks noGrp="1"/>
          </p:cNvSpPr>
          <p:nvPr>
            <p:ph type="sldNum" sz="quarter" idx="12"/>
          </p:nvPr>
        </p:nvSpPr>
        <p:spPr>
          <a:xfrm>
            <a:off x="9988894" y="6480285"/>
            <a:ext cx="2743200" cy="365125"/>
          </a:xfrm>
        </p:spPr>
        <p:txBody>
          <a:bodyPr/>
          <a:lstStyle/>
          <a:p>
            <a:pPr algn="ctr"/>
            <a:r>
              <a:rPr lang="en-US" altLang="zh-CN" sz="2400" dirty="0" smtClean="0"/>
              <a:t>8</a:t>
            </a:r>
            <a:endParaRPr lang="zh-CN" altLang="en-US" sz="2400" dirty="0"/>
          </a:p>
        </p:txBody>
      </p:sp>
      <p:sp>
        <p:nvSpPr>
          <p:cNvPr id="3" name="文本框 2"/>
          <p:cNvSpPr txBox="1"/>
          <p:nvPr/>
        </p:nvSpPr>
        <p:spPr>
          <a:xfrm>
            <a:off x="9600237" y="5815006"/>
            <a:ext cx="2329484" cy="646331"/>
          </a:xfrm>
          <a:prstGeom prst="rect">
            <a:avLst/>
          </a:prstGeom>
          <a:noFill/>
        </p:spPr>
        <p:txBody>
          <a:bodyPr wrap="none" rtlCol="0">
            <a:spAutoFit/>
          </a:bodyPr>
          <a:lstStyle/>
          <a:p>
            <a:r>
              <a:rPr lang="en-US" altLang="zh-CN" b="1" i="1" dirty="0"/>
              <a:t>w</a:t>
            </a:r>
            <a:r>
              <a:rPr lang="en-US" altLang="zh-CN" dirty="0" smtClean="0"/>
              <a:t>:</a:t>
            </a:r>
            <a:r>
              <a:rPr lang="zh-CN" altLang="en-US" dirty="0" smtClean="0"/>
              <a:t>表示限制区域大小</a:t>
            </a:r>
            <a:endParaRPr lang="en-US" altLang="zh-CN" dirty="0" smtClean="0"/>
          </a:p>
          <a:p>
            <a:r>
              <a:rPr lang="en-US" altLang="zh-CN" dirty="0"/>
              <a:t> </a:t>
            </a:r>
            <a:r>
              <a:rPr lang="en-US" altLang="zh-CN" dirty="0" smtClean="0"/>
              <a:t>   </a:t>
            </a:r>
            <a:r>
              <a:rPr lang="zh-CN" altLang="en-US" dirty="0" smtClean="0"/>
              <a:t>和扭曲匹配程度</a:t>
            </a:r>
            <a:endParaRPr lang="zh-CN" altLang="en-US" dirty="0"/>
          </a:p>
        </p:txBody>
      </p:sp>
      <p:sp>
        <p:nvSpPr>
          <p:cNvPr id="437" name="文本框 436">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p>
            <a:pPr defTabSz="914377">
              <a:defRPr/>
            </a:pPr>
            <a:r>
              <a:rPr lang="zh-CN" altLang="en-US" sz="2400" b="1" dirty="0" smtClean="0">
                <a:solidFill>
                  <a:srgbClr val="7F2C8B"/>
                </a:solidFill>
                <a:latin typeface="微软雅黑" panose="020B0503020204020204" pitchFamily="34" charset="-122"/>
                <a:ea typeface="微软雅黑" panose="020B0503020204020204" pitchFamily="34" charset="-122"/>
              </a:rPr>
              <a:t>研究背景</a:t>
            </a:r>
            <a:endParaRPr lang="zh-CN" altLang="en-US" sz="2400" b="1" dirty="0">
              <a:solidFill>
                <a:srgbClr val="7F2C8B"/>
              </a:solidFill>
              <a:latin typeface="微软雅黑" panose="020B0503020204020204" pitchFamily="34" charset="-122"/>
              <a:ea typeface="微软雅黑" panose="020B0503020204020204" pitchFamily="34" charset="-122"/>
            </a:endParaRPr>
          </a:p>
        </p:txBody>
      </p:sp>
      <p:sp>
        <p:nvSpPr>
          <p:cNvPr id="438" name="文本框 437">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方案和难点</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39" name="文本框 438">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算法设计</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40" name="文本框 439">
            <a:extLst>
              <a:ext uri="{FF2B5EF4-FFF2-40B4-BE49-F238E27FC236}">
                <a16:creationId xmlns:a16="http://schemas.microsoft.com/office/drawing/2014/main" id="{8462A806-9358-4514-AE49-833C63E33647}"/>
              </a:ext>
            </a:extLst>
          </p:cNvPr>
          <p:cNvSpPr txBox="1"/>
          <p:nvPr/>
        </p:nvSpPr>
        <p:spPr>
          <a:xfrm>
            <a:off x="7492339" y="330157"/>
            <a:ext cx="1741237"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441" name="等腰三角形 440">
            <a:extLst>
              <a:ext uri="{FF2B5EF4-FFF2-40B4-BE49-F238E27FC236}">
                <a16:creationId xmlns:a16="http://schemas.microsoft.com/office/drawing/2014/main" id="{B8792248-2CFB-45B7-BF8A-6B63AE2B50C6}"/>
              </a:ext>
            </a:extLst>
          </p:cNvPr>
          <p:cNvSpPr/>
          <p:nvPr/>
        </p:nvSpPr>
        <p:spPr>
          <a:xfrm rot="10800000">
            <a:off x="1255251" y="0"/>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442" name="直接连接符 441">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43" name="直接连接符 442">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44" name="直接连接符 443">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45" name="文本框 444">
            <a:extLst>
              <a:ext uri="{FF2B5EF4-FFF2-40B4-BE49-F238E27FC236}">
                <a16:creationId xmlns:a16="http://schemas.microsoft.com/office/drawing/2014/main" id="{1FDFF929-6AC8-42EC-A918-7DB1FF18B187}"/>
              </a:ext>
            </a:extLst>
          </p:cNvPr>
          <p:cNvSpPr txBox="1"/>
          <p:nvPr/>
        </p:nvSpPr>
        <p:spPr>
          <a:xfrm>
            <a:off x="9783285" y="330157"/>
            <a:ext cx="1539139"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cxnSp>
        <p:nvCxnSpPr>
          <p:cNvPr id="446" name="直接连接符 445">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19"/>
          <a:stretch>
            <a:fillRect/>
          </a:stretch>
        </p:blipFill>
        <p:spPr>
          <a:xfrm>
            <a:off x="9554971" y="941982"/>
            <a:ext cx="2230254" cy="2193259"/>
          </a:xfrm>
          <a:prstGeom prst="rect">
            <a:avLst/>
          </a:prstGeom>
        </p:spPr>
      </p:pic>
    </p:spTree>
    <p:extLst>
      <p:ext uri="{BB962C8B-B14F-4D97-AF65-F5344CB8AC3E}">
        <p14:creationId xmlns:p14="http://schemas.microsoft.com/office/powerpoint/2010/main" val="36823794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a:extLst>
              <a:ext uri="{FF2B5EF4-FFF2-40B4-BE49-F238E27FC236}">
                <a16:creationId xmlns:a16="http://schemas.microsoft.com/office/drawing/2014/main" id="{808C19C4-7354-4015-94AB-53942A477DB6}"/>
              </a:ext>
            </a:extLst>
          </p:cNvPr>
          <p:cNvSpPr>
            <a:spLocks noEditPoints="1"/>
          </p:cNvSpPr>
          <p:nvPr/>
        </p:nvSpPr>
        <p:spPr bwMode="auto">
          <a:xfrm>
            <a:off x="9771680" y="1314054"/>
            <a:ext cx="4840639" cy="4797574"/>
          </a:xfrm>
          <a:custGeom>
            <a:avLst/>
            <a:gdLst>
              <a:gd name="T0" fmla="*/ 743 w 795"/>
              <a:gd name="T1" fmla="*/ 555 h 794"/>
              <a:gd name="T2" fmla="*/ 700 w 795"/>
              <a:gd name="T3" fmla="*/ 141 h 794"/>
              <a:gd name="T4" fmla="*/ 677 w 795"/>
              <a:gd name="T5" fmla="*/ 400 h 794"/>
              <a:gd name="T6" fmla="*/ 629 w 795"/>
              <a:gd name="T7" fmla="*/ 566 h 794"/>
              <a:gd name="T8" fmla="*/ 611 w 795"/>
              <a:gd name="T9" fmla="*/ 685 h 794"/>
              <a:gd name="T10" fmla="*/ 603 w 795"/>
              <a:gd name="T11" fmla="*/ 683 h 794"/>
              <a:gd name="T12" fmla="*/ 589 w 795"/>
              <a:gd name="T13" fmla="*/ 745 h 794"/>
              <a:gd name="T14" fmla="*/ 575 w 795"/>
              <a:gd name="T15" fmla="*/ 158 h 794"/>
              <a:gd name="T16" fmla="*/ 568 w 795"/>
              <a:gd name="T17" fmla="*/ 555 h 794"/>
              <a:gd name="T18" fmla="*/ 559 w 795"/>
              <a:gd name="T19" fmla="*/ 535 h 794"/>
              <a:gd name="T20" fmla="*/ 539 w 795"/>
              <a:gd name="T21" fmla="*/ 405 h 794"/>
              <a:gd name="T22" fmla="*/ 534 w 795"/>
              <a:gd name="T23" fmla="*/ 302 h 794"/>
              <a:gd name="T24" fmla="*/ 522 w 795"/>
              <a:gd name="T25" fmla="*/ 774 h 794"/>
              <a:gd name="T26" fmla="*/ 509 w 795"/>
              <a:gd name="T27" fmla="*/ 132 h 794"/>
              <a:gd name="T28" fmla="*/ 499 w 795"/>
              <a:gd name="T29" fmla="*/ 668 h 794"/>
              <a:gd name="T30" fmla="*/ 496 w 795"/>
              <a:gd name="T31" fmla="*/ 319 h 794"/>
              <a:gd name="T32" fmla="*/ 491 w 795"/>
              <a:gd name="T33" fmla="*/ 598 h 794"/>
              <a:gd name="T34" fmla="*/ 486 w 795"/>
              <a:gd name="T35" fmla="*/ 329 h 794"/>
              <a:gd name="T36" fmla="*/ 485 w 795"/>
              <a:gd name="T37" fmla="*/ 738 h 794"/>
              <a:gd name="T38" fmla="*/ 484 w 795"/>
              <a:gd name="T39" fmla="*/ 344 h 794"/>
              <a:gd name="T40" fmla="*/ 475 w 795"/>
              <a:gd name="T41" fmla="*/ 626 h 794"/>
              <a:gd name="T42" fmla="*/ 468 w 795"/>
              <a:gd name="T43" fmla="*/ 218 h 794"/>
              <a:gd name="T44" fmla="*/ 468 w 795"/>
              <a:gd name="T45" fmla="*/ 622 h 794"/>
              <a:gd name="T46" fmla="*/ 456 w 795"/>
              <a:gd name="T47" fmla="*/ 224 h 794"/>
              <a:gd name="T48" fmla="*/ 456 w 795"/>
              <a:gd name="T49" fmla="*/ 561 h 794"/>
              <a:gd name="T50" fmla="*/ 445 w 795"/>
              <a:gd name="T51" fmla="*/ 168 h 794"/>
              <a:gd name="T52" fmla="*/ 439 w 795"/>
              <a:gd name="T53" fmla="*/ 617 h 794"/>
              <a:gd name="T54" fmla="*/ 427 w 795"/>
              <a:gd name="T55" fmla="*/ 500 h 794"/>
              <a:gd name="T56" fmla="*/ 417 w 795"/>
              <a:gd name="T57" fmla="*/ 712 h 794"/>
              <a:gd name="T58" fmla="*/ 403 w 795"/>
              <a:gd name="T59" fmla="*/ 568 h 794"/>
              <a:gd name="T60" fmla="*/ 402 w 795"/>
              <a:gd name="T61" fmla="*/ 192 h 794"/>
              <a:gd name="T62" fmla="*/ 402 w 795"/>
              <a:gd name="T63" fmla="*/ 492 h 794"/>
              <a:gd name="T64" fmla="*/ 400 w 795"/>
              <a:gd name="T65" fmla="*/ 589 h 794"/>
              <a:gd name="T66" fmla="*/ 391 w 795"/>
              <a:gd name="T67" fmla="*/ 193 h 794"/>
              <a:gd name="T68" fmla="*/ 379 w 795"/>
              <a:gd name="T69" fmla="*/ 296 h 794"/>
              <a:gd name="T70" fmla="*/ 373 w 795"/>
              <a:gd name="T71" fmla="*/ 672 h 794"/>
              <a:gd name="T72" fmla="*/ 370 w 795"/>
              <a:gd name="T73" fmla="*/ 610 h 794"/>
              <a:gd name="T74" fmla="*/ 360 w 795"/>
              <a:gd name="T75" fmla="*/ 378 h 794"/>
              <a:gd name="T76" fmla="*/ 349 w 795"/>
              <a:gd name="T77" fmla="*/ 305 h 794"/>
              <a:gd name="T78" fmla="*/ 328 w 795"/>
              <a:gd name="T79" fmla="*/ 14 h 794"/>
              <a:gd name="T80" fmla="*/ 321 w 795"/>
              <a:gd name="T81" fmla="*/ 335 h 794"/>
              <a:gd name="T82" fmla="*/ 311 w 795"/>
              <a:gd name="T83" fmla="*/ 11 h 794"/>
              <a:gd name="T84" fmla="*/ 311 w 795"/>
              <a:gd name="T85" fmla="*/ 498 h 794"/>
              <a:gd name="T86" fmla="*/ 307 w 795"/>
              <a:gd name="T87" fmla="*/ 352 h 794"/>
              <a:gd name="T88" fmla="*/ 302 w 795"/>
              <a:gd name="T89" fmla="*/ 81 h 794"/>
              <a:gd name="T90" fmla="*/ 301 w 795"/>
              <a:gd name="T91" fmla="*/ 481 h 794"/>
              <a:gd name="T92" fmla="*/ 295 w 795"/>
              <a:gd name="T93" fmla="*/ 187 h 794"/>
              <a:gd name="T94" fmla="*/ 293 w 795"/>
              <a:gd name="T95" fmla="*/ 616 h 794"/>
              <a:gd name="T96" fmla="*/ 290 w 795"/>
              <a:gd name="T97" fmla="*/ 469 h 794"/>
              <a:gd name="T98" fmla="*/ 280 w 795"/>
              <a:gd name="T99" fmla="*/ 302 h 794"/>
              <a:gd name="T100" fmla="*/ 280 w 795"/>
              <a:gd name="T101" fmla="*/ 663 h 794"/>
              <a:gd name="T102" fmla="*/ 262 w 795"/>
              <a:gd name="T103" fmla="*/ 355 h 794"/>
              <a:gd name="T104" fmla="*/ 248 w 795"/>
              <a:gd name="T105" fmla="*/ 64 h 794"/>
              <a:gd name="T106" fmla="*/ 239 w 795"/>
              <a:gd name="T107" fmla="*/ 540 h 794"/>
              <a:gd name="T108" fmla="*/ 230 w 795"/>
              <a:gd name="T109" fmla="*/ 706 h 794"/>
              <a:gd name="T110" fmla="*/ 209 w 795"/>
              <a:gd name="T111" fmla="*/ 631 h 794"/>
              <a:gd name="T112" fmla="*/ 205 w 795"/>
              <a:gd name="T113" fmla="*/ 612 h 794"/>
              <a:gd name="T114" fmla="*/ 189 w 795"/>
              <a:gd name="T115" fmla="*/ 61 h 794"/>
              <a:gd name="T116" fmla="*/ 187 w 795"/>
              <a:gd name="T117" fmla="*/ 578 h 794"/>
              <a:gd name="T118" fmla="*/ 173 w 795"/>
              <a:gd name="T119" fmla="*/ 601 h 794"/>
              <a:gd name="T120" fmla="*/ 148 w 795"/>
              <a:gd name="T121" fmla="*/ 177 h 794"/>
              <a:gd name="T122" fmla="*/ 103 w 795"/>
              <a:gd name="T123" fmla="*/ 182 h 794"/>
              <a:gd name="T124" fmla="*/ 68 w 795"/>
              <a:gd name="T125" fmla="*/ 6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95" h="794">
                <a:moveTo>
                  <a:pt x="770" y="265"/>
                </a:moveTo>
                <a:cubicBezTo>
                  <a:pt x="774" y="277"/>
                  <a:pt x="779" y="289"/>
                  <a:pt x="783" y="302"/>
                </a:cubicBezTo>
                <a:cubicBezTo>
                  <a:pt x="783" y="304"/>
                  <a:pt x="783" y="306"/>
                  <a:pt x="783" y="308"/>
                </a:cubicBezTo>
                <a:cubicBezTo>
                  <a:pt x="789" y="331"/>
                  <a:pt x="795" y="357"/>
                  <a:pt x="792" y="380"/>
                </a:cubicBezTo>
                <a:cubicBezTo>
                  <a:pt x="795" y="400"/>
                  <a:pt x="792" y="420"/>
                  <a:pt x="792" y="439"/>
                </a:cubicBezTo>
                <a:cubicBezTo>
                  <a:pt x="787" y="453"/>
                  <a:pt x="790" y="467"/>
                  <a:pt x="784" y="480"/>
                </a:cubicBezTo>
                <a:cubicBezTo>
                  <a:pt x="781" y="498"/>
                  <a:pt x="775" y="512"/>
                  <a:pt x="772" y="529"/>
                </a:cubicBezTo>
                <a:cubicBezTo>
                  <a:pt x="771" y="530"/>
                  <a:pt x="771" y="532"/>
                  <a:pt x="770" y="534"/>
                </a:cubicBezTo>
                <a:cubicBezTo>
                  <a:pt x="770" y="505"/>
                  <a:pt x="770" y="505"/>
                  <a:pt x="770" y="505"/>
                </a:cubicBezTo>
                <a:cubicBezTo>
                  <a:pt x="773" y="502"/>
                  <a:pt x="774" y="496"/>
                  <a:pt x="774" y="489"/>
                </a:cubicBezTo>
                <a:cubicBezTo>
                  <a:pt x="772" y="490"/>
                  <a:pt x="771" y="490"/>
                  <a:pt x="770" y="491"/>
                </a:cubicBezTo>
                <a:cubicBezTo>
                  <a:pt x="770" y="480"/>
                  <a:pt x="770" y="480"/>
                  <a:pt x="770" y="480"/>
                </a:cubicBezTo>
                <a:cubicBezTo>
                  <a:pt x="777" y="476"/>
                  <a:pt x="780" y="470"/>
                  <a:pt x="780" y="456"/>
                </a:cubicBezTo>
                <a:cubicBezTo>
                  <a:pt x="776" y="457"/>
                  <a:pt x="773" y="459"/>
                  <a:pt x="770" y="460"/>
                </a:cubicBezTo>
                <a:cubicBezTo>
                  <a:pt x="770" y="451"/>
                  <a:pt x="770" y="451"/>
                  <a:pt x="770" y="451"/>
                </a:cubicBezTo>
                <a:cubicBezTo>
                  <a:pt x="780" y="446"/>
                  <a:pt x="785" y="441"/>
                  <a:pt x="785" y="423"/>
                </a:cubicBezTo>
                <a:cubicBezTo>
                  <a:pt x="780" y="423"/>
                  <a:pt x="775" y="426"/>
                  <a:pt x="770" y="429"/>
                </a:cubicBezTo>
                <a:cubicBezTo>
                  <a:pt x="770" y="420"/>
                  <a:pt x="770" y="420"/>
                  <a:pt x="770" y="420"/>
                </a:cubicBezTo>
                <a:cubicBezTo>
                  <a:pt x="783" y="414"/>
                  <a:pt x="786" y="410"/>
                  <a:pt x="785" y="389"/>
                </a:cubicBezTo>
                <a:cubicBezTo>
                  <a:pt x="781" y="390"/>
                  <a:pt x="775" y="393"/>
                  <a:pt x="770" y="397"/>
                </a:cubicBezTo>
                <a:cubicBezTo>
                  <a:pt x="770" y="388"/>
                  <a:pt x="770" y="388"/>
                  <a:pt x="770" y="388"/>
                </a:cubicBezTo>
                <a:cubicBezTo>
                  <a:pt x="781" y="380"/>
                  <a:pt x="787" y="374"/>
                  <a:pt x="783" y="355"/>
                </a:cubicBezTo>
                <a:cubicBezTo>
                  <a:pt x="779" y="357"/>
                  <a:pt x="774" y="360"/>
                  <a:pt x="770" y="363"/>
                </a:cubicBezTo>
                <a:cubicBezTo>
                  <a:pt x="770" y="354"/>
                  <a:pt x="770" y="354"/>
                  <a:pt x="770" y="354"/>
                </a:cubicBezTo>
                <a:cubicBezTo>
                  <a:pt x="777" y="348"/>
                  <a:pt x="780" y="342"/>
                  <a:pt x="780" y="327"/>
                </a:cubicBezTo>
                <a:cubicBezTo>
                  <a:pt x="779" y="325"/>
                  <a:pt x="778" y="323"/>
                  <a:pt x="777" y="321"/>
                </a:cubicBezTo>
                <a:cubicBezTo>
                  <a:pt x="775" y="323"/>
                  <a:pt x="772" y="325"/>
                  <a:pt x="770" y="327"/>
                </a:cubicBezTo>
                <a:cubicBezTo>
                  <a:pt x="770" y="314"/>
                  <a:pt x="770" y="314"/>
                  <a:pt x="770" y="314"/>
                </a:cubicBezTo>
                <a:cubicBezTo>
                  <a:pt x="774" y="308"/>
                  <a:pt x="774" y="300"/>
                  <a:pt x="770" y="288"/>
                </a:cubicBezTo>
                <a:lnTo>
                  <a:pt x="770" y="265"/>
                </a:lnTo>
                <a:close/>
                <a:moveTo>
                  <a:pt x="755" y="228"/>
                </a:moveTo>
                <a:cubicBezTo>
                  <a:pt x="760" y="240"/>
                  <a:pt x="765" y="252"/>
                  <a:pt x="770" y="265"/>
                </a:cubicBezTo>
                <a:cubicBezTo>
                  <a:pt x="770" y="288"/>
                  <a:pt x="770" y="288"/>
                  <a:pt x="770" y="288"/>
                </a:cubicBezTo>
                <a:cubicBezTo>
                  <a:pt x="770" y="287"/>
                  <a:pt x="770" y="287"/>
                  <a:pt x="770" y="287"/>
                </a:cubicBezTo>
                <a:cubicBezTo>
                  <a:pt x="768" y="290"/>
                  <a:pt x="768" y="290"/>
                  <a:pt x="755" y="303"/>
                </a:cubicBezTo>
                <a:cubicBezTo>
                  <a:pt x="755" y="290"/>
                  <a:pt x="755" y="290"/>
                  <a:pt x="755" y="290"/>
                </a:cubicBezTo>
                <a:cubicBezTo>
                  <a:pt x="764" y="281"/>
                  <a:pt x="767" y="274"/>
                  <a:pt x="759" y="256"/>
                </a:cubicBezTo>
                <a:cubicBezTo>
                  <a:pt x="757" y="258"/>
                  <a:pt x="756" y="260"/>
                  <a:pt x="755" y="261"/>
                </a:cubicBezTo>
                <a:cubicBezTo>
                  <a:pt x="755" y="228"/>
                  <a:pt x="755" y="228"/>
                  <a:pt x="755" y="228"/>
                </a:cubicBezTo>
                <a:close/>
                <a:moveTo>
                  <a:pt x="770" y="534"/>
                </a:moveTo>
                <a:cubicBezTo>
                  <a:pt x="765" y="545"/>
                  <a:pt x="760" y="556"/>
                  <a:pt x="755" y="567"/>
                </a:cubicBezTo>
                <a:cubicBezTo>
                  <a:pt x="755" y="540"/>
                  <a:pt x="755" y="540"/>
                  <a:pt x="755" y="540"/>
                </a:cubicBezTo>
                <a:cubicBezTo>
                  <a:pt x="759" y="537"/>
                  <a:pt x="762" y="531"/>
                  <a:pt x="766" y="522"/>
                </a:cubicBezTo>
                <a:cubicBezTo>
                  <a:pt x="762" y="522"/>
                  <a:pt x="759" y="523"/>
                  <a:pt x="755" y="524"/>
                </a:cubicBezTo>
                <a:cubicBezTo>
                  <a:pt x="755" y="514"/>
                  <a:pt x="755" y="514"/>
                  <a:pt x="755" y="514"/>
                </a:cubicBezTo>
                <a:cubicBezTo>
                  <a:pt x="761" y="513"/>
                  <a:pt x="766" y="510"/>
                  <a:pt x="770" y="505"/>
                </a:cubicBezTo>
                <a:cubicBezTo>
                  <a:pt x="770" y="534"/>
                  <a:pt x="770" y="534"/>
                  <a:pt x="770" y="534"/>
                </a:cubicBezTo>
                <a:close/>
                <a:moveTo>
                  <a:pt x="770" y="314"/>
                </a:moveTo>
                <a:cubicBezTo>
                  <a:pt x="770" y="327"/>
                  <a:pt x="770" y="327"/>
                  <a:pt x="770" y="327"/>
                </a:cubicBezTo>
                <a:cubicBezTo>
                  <a:pt x="763" y="333"/>
                  <a:pt x="757" y="338"/>
                  <a:pt x="755" y="344"/>
                </a:cubicBezTo>
                <a:cubicBezTo>
                  <a:pt x="755" y="329"/>
                  <a:pt x="755" y="329"/>
                  <a:pt x="755" y="329"/>
                </a:cubicBezTo>
                <a:cubicBezTo>
                  <a:pt x="762" y="324"/>
                  <a:pt x="767" y="319"/>
                  <a:pt x="770" y="314"/>
                </a:cubicBezTo>
                <a:close/>
                <a:moveTo>
                  <a:pt x="770" y="354"/>
                </a:moveTo>
                <a:cubicBezTo>
                  <a:pt x="770" y="363"/>
                  <a:pt x="770" y="363"/>
                  <a:pt x="770" y="363"/>
                </a:cubicBezTo>
                <a:cubicBezTo>
                  <a:pt x="764" y="368"/>
                  <a:pt x="758" y="374"/>
                  <a:pt x="755" y="380"/>
                </a:cubicBezTo>
                <a:cubicBezTo>
                  <a:pt x="755" y="386"/>
                  <a:pt x="756" y="391"/>
                  <a:pt x="756" y="396"/>
                </a:cubicBezTo>
                <a:cubicBezTo>
                  <a:pt x="761" y="393"/>
                  <a:pt x="766" y="390"/>
                  <a:pt x="770" y="388"/>
                </a:cubicBezTo>
                <a:cubicBezTo>
                  <a:pt x="770" y="397"/>
                  <a:pt x="770" y="397"/>
                  <a:pt x="770" y="397"/>
                </a:cubicBezTo>
                <a:cubicBezTo>
                  <a:pt x="764" y="401"/>
                  <a:pt x="758" y="406"/>
                  <a:pt x="755" y="412"/>
                </a:cubicBezTo>
                <a:cubicBezTo>
                  <a:pt x="755" y="416"/>
                  <a:pt x="755" y="420"/>
                  <a:pt x="755" y="424"/>
                </a:cubicBezTo>
                <a:cubicBezTo>
                  <a:pt x="755" y="364"/>
                  <a:pt x="755" y="364"/>
                  <a:pt x="755" y="364"/>
                </a:cubicBezTo>
                <a:cubicBezTo>
                  <a:pt x="761" y="360"/>
                  <a:pt x="766" y="357"/>
                  <a:pt x="770" y="354"/>
                </a:cubicBezTo>
                <a:close/>
                <a:moveTo>
                  <a:pt x="770" y="420"/>
                </a:moveTo>
                <a:cubicBezTo>
                  <a:pt x="766" y="422"/>
                  <a:pt x="761" y="424"/>
                  <a:pt x="755" y="427"/>
                </a:cubicBezTo>
                <a:cubicBezTo>
                  <a:pt x="755" y="440"/>
                  <a:pt x="755" y="440"/>
                  <a:pt x="755" y="440"/>
                </a:cubicBezTo>
                <a:cubicBezTo>
                  <a:pt x="755" y="439"/>
                  <a:pt x="755" y="438"/>
                  <a:pt x="756" y="438"/>
                </a:cubicBezTo>
                <a:cubicBezTo>
                  <a:pt x="760" y="435"/>
                  <a:pt x="765" y="432"/>
                  <a:pt x="770" y="429"/>
                </a:cubicBezTo>
                <a:cubicBezTo>
                  <a:pt x="770" y="420"/>
                  <a:pt x="770" y="420"/>
                  <a:pt x="770" y="420"/>
                </a:cubicBezTo>
                <a:close/>
                <a:moveTo>
                  <a:pt x="770" y="451"/>
                </a:moveTo>
                <a:cubicBezTo>
                  <a:pt x="770" y="460"/>
                  <a:pt x="770" y="460"/>
                  <a:pt x="770" y="460"/>
                </a:cubicBezTo>
                <a:cubicBezTo>
                  <a:pt x="764" y="463"/>
                  <a:pt x="759" y="464"/>
                  <a:pt x="755" y="467"/>
                </a:cubicBezTo>
                <a:cubicBezTo>
                  <a:pt x="755" y="457"/>
                  <a:pt x="755" y="457"/>
                  <a:pt x="755" y="457"/>
                </a:cubicBezTo>
                <a:cubicBezTo>
                  <a:pt x="761" y="454"/>
                  <a:pt x="766" y="453"/>
                  <a:pt x="770" y="451"/>
                </a:cubicBezTo>
                <a:close/>
                <a:moveTo>
                  <a:pt x="770" y="480"/>
                </a:moveTo>
                <a:cubicBezTo>
                  <a:pt x="770" y="491"/>
                  <a:pt x="770" y="491"/>
                  <a:pt x="770" y="491"/>
                </a:cubicBezTo>
                <a:cubicBezTo>
                  <a:pt x="764" y="494"/>
                  <a:pt x="759" y="495"/>
                  <a:pt x="755" y="497"/>
                </a:cubicBezTo>
                <a:cubicBezTo>
                  <a:pt x="755" y="486"/>
                  <a:pt x="755" y="486"/>
                  <a:pt x="755" y="486"/>
                </a:cubicBezTo>
                <a:cubicBezTo>
                  <a:pt x="761" y="484"/>
                  <a:pt x="766" y="483"/>
                  <a:pt x="770" y="480"/>
                </a:cubicBezTo>
                <a:close/>
                <a:moveTo>
                  <a:pt x="749" y="214"/>
                </a:moveTo>
                <a:cubicBezTo>
                  <a:pt x="751" y="219"/>
                  <a:pt x="753" y="224"/>
                  <a:pt x="755" y="228"/>
                </a:cubicBezTo>
                <a:cubicBezTo>
                  <a:pt x="755" y="261"/>
                  <a:pt x="755" y="261"/>
                  <a:pt x="755" y="261"/>
                </a:cubicBezTo>
                <a:cubicBezTo>
                  <a:pt x="753" y="264"/>
                  <a:pt x="752" y="266"/>
                  <a:pt x="749" y="269"/>
                </a:cubicBezTo>
                <a:cubicBezTo>
                  <a:pt x="749" y="253"/>
                  <a:pt x="749" y="253"/>
                  <a:pt x="749" y="253"/>
                </a:cubicBezTo>
                <a:cubicBezTo>
                  <a:pt x="753" y="246"/>
                  <a:pt x="755" y="238"/>
                  <a:pt x="749" y="230"/>
                </a:cubicBezTo>
                <a:cubicBezTo>
                  <a:pt x="749" y="214"/>
                  <a:pt x="749" y="214"/>
                  <a:pt x="749" y="214"/>
                </a:cubicBezTo>
                <a:close/>
                <a:moveTo>
                  <a:pt x="755" y="567"/>
                </a:moveTo>
                <a:cubicBezTo>
                  <a:pt x="753" y="571"/>
                  <a:pt x="751" y="575"/>
                  <a:pt x="749" y="580"/>
                </a:cubicBezTo>
                <a:cubicBezTo>
                  <a:pt x="749" y="564"/>
                  <a:pt x="749" y="564"/>
                  <a:pt x="749" y="564"/>
                </a:cubicBezTo>
                <a:cubicBezTo>
                  <a:pt x="750" y="561"/>
                  <a:pt x="751" y="558"/>
                  <a:pt x="753" y="553"/>
                </a:cubicBezTo>
                <a:cubicBezTo>
                  <a:pt x="749" y="554"/>
                  <a:pt x="749" y="554"/>
                  <a:pt x="749" y="554"/>
                </a:cubicBezTo>
                <a:cubicBezTo>
                  <a:pt x="749" y="544"/>
                  <a:pt x="749" y="544"/>
                  <a:pt x="749" y="544"/>
                </a:cubicBezTo>
                <a:cubicBezTo>
                  <a:pt x="751" y="543"/>
                  <a:pt x="753" y="542"/>
                  <a:pt x="755" y="540"/>
                </a:cubicBezTo>
                <a:cubicBezTo>
                  <a:pt x="755" y="567"/>
                  <a:pt x="755" y="567"/>
                  <a:pt x="755" y="567"/>
                </a:cubicBezTo>
                <a:close/>
                <a:moveTo>
                  <a:pt x="755" y="290"/>
                </a:moveTo>
                <a:cubicBezTo>
                  <a:pt x="755" y="303"/>
                  <a:pt x="755" y="303"/>
                  <a:pt x="755" y="303"/>
                </a:cubicBezTo>
                <a:cubicBezTo>
                  <a:pt x="753" y="305"/>
                  <a:pt x="753" y="305"/>
                  <a:pt x="753" y="305"/>
                </a:cubicBezTo>
                <a:cubicBezTo>
                  <a:pt x="751" y="308"/>
                  <a:pt x="749" y="311"/>
                  <a:pt x="749" y="314"/>
                </a:cubicBezTo>
                <a:cubicBezTo>
                  <a:pt x="749" y="297"/>
                  <a:pt x="749" y="297"/>
                  <a:pt x="749" y="297"/>
                </a:cubicBezTo>
                <a:cubicBezTo>
                  <a:pt x="751" y="294"/>
                  <a:pt x="753" y="292"/>
                  <a:pt x="755" y="290"/>
                </a:cubicBezTo>
                <a:close/>
                <a:moveTo>
                  <a:pt x="755" y="329"/>
                </a:moveTo>
                <a:cubicBezTo>
                  <a:pt x="755" y="344"/>
                  <a:pt x="755" y="344"/>
                  <a:pt x="755" y="344"/>
                </a:cubicBezTo>
                <a:cubicBezTo>
                  <a:pt x="753" y="349"/>
                  <a:pt x="753" y="355"/>
                  <a:pt x="755" y="364"/>
                </a:cubicBezTo>
                <a:cubicBezTo>
                  <a:pt x="755" y="364"/>
                  <a:pt x="755" y="364"/>
                  <a:pt x="755" y="364"/>
                </a:cubicBezTo>
                <a:cubicBezTo>
                  <a:pt x="755" y="424"/>
                  <a:pt x="755" y="424"/>
                  <a:pt x="755" y="424"/>
                </a:cubicBezTo>
                <a:cubicBezTo>
                  <a:pt x="755" y="427"/>
                  <a:pt x="755" y="427"/>
                  <a:pt x="755" y="427"/>
                </a:cubicBezTo>
                <a:cubicBezTo>
                  <a:pt x="755" y="427"/>
                  <a:pt x="755" y="427"/>
                  <a:pt x="755" y="427"/>
                </a:cubicBezTo>
                <a:cubicBezTo>
                  <a:pt x="755" y="440"/>
                  <a:pt x="755" y="440"/>
                  <a:pt x="755" y="440"/>
                </a:cubicBezTo>
                <a:cubicBezTo>
                  <a:pt x="753" y="446"/>
                  <a:pt x="752" y="451"/>
                  <a:pt x="751" y="458"/>
                </a:cubicBezTo>
                <a:cubicBezTo>
                  <a:pt x="753" y="458"/>
                  <a:pt x="754" y="457"/>
                  <a:pt x="755" y="457"/>
                </a:cubicBezTo>
                <a:cubicBezTo>
                  <a:pt x="755" y="467"/>
                  <a:pt x="755" y="467"/>
                  <a:pt x="755" y="467"/>
                </a:cubicBezTo>
                <a:cubicBezTo>
                  <a:pt x="752" y="469"/>
                  <a:pt x="750" y="471"/>
                  <a:pt x="749" y="475"/>
                </a:cubicBezTo>
                <a:cubicBezTo>
                  <a:pt x="749" y="408"/>
                  <a:pt x="749" y="408"/>
                  <a:pt x="749" y="408"/>
                </a:cubicBezTo>
                <a:cubicBezTo>
                  <a:pt x="749" y="407"/>
                  <a:pt x="749" y="406"/>
                  <a:pt x="750" y="405"/>
                </a:cubicBezTo>
                <a:cubicBezTo>
                  <a:pt x="749" y="400"/>
                  <a:pt x="749" y="395"/>
                  <a:pt x="749" y="390"/>
                </a:cubicBezTo>
                <a:cubicBezTo>
                  <a:pt x="749" y="328"/>
                  <a:pt x="749" y="328"/>
                  <a:pt x="749" y="328"/>
                </a:cubicBezTo>
                <a:cubicBezTo>
                  <a:pt x="749" y="330"/>
                  <a:pt x="749" y="331"/>
                  <a:pt x="750" y="333"/>
                </a:cubicBezTo>
                <a:cubicBezTo>
                  <a:pt x="752" y="332"/>
                  <a:pt x="753" y="331"/>
                  <a:pt x="755" y="329"/>
                </a:cubicBezTo>
                <a:close/>
                <a:moveTo>
                  <a:pt x="755" y="486"/>
                </a:moveTo>
                <a:cubicBezTo>
                  <a:pt x="755" y="497"/>
                  <a:pt x="755" y="497"/>
                  <a:pt x="755" y="497"/>
                </a:cubicBezTo>
                <a:cubicBezTo>
                  <a:pt x="753" y="497"/>
                  <a:pt x="751" y="498"/>
                  <a:pt x="749" y="498"/>
                </a:cubicBezTo>
                <a:cubicBezTo>
                  <a:pt x="749" y="488"/>
                  <a:pt x="749" y="488"/>
                  <a:pt x="749" y="488"/>
                </a:cubicBezTo>
                <a:cubicBezTo>
                  <a:pt x="751" y="487"/>
                  <a:pt x="753" y="486"/>
                  <a:pt x="755" y="486"/>
                </a:cubicBezTo>
                <a:close/>
                <a:moveTo>
                  <a:pt x="755" y="514"/>
                </a:moveTo>
                <a:cubicBezTo>
                  <a:pt x="755" y="524"/>
                  <a:pt x="755" y="524"/>
                  <a:pt x="755" y="524"/>
                </a:cubicBezTo>
                <a:cubicBezTo>
                  <a:pt x="753" y="524"/>
                  <a:pt x="751" y="524"/>
                  <a:pt x="749" y="525"/>
                </a:cubicBezTo>
                <a:cubicBezTo>
                  <a:pt x="749" y="516"/>
                  <a:pt x="749" y="516"/>
                  <a:pt x="749" y="516"/>
                </a:cubicBezTo>
                <a:cubicBezTo>
                  <a:pt x="751" y="516"/>
                  <a:pt x="753" y="515"/>
                  <a:pt x="755" y="514"/>
                </a:cubicBezTo>
                <a:close/>
                <a:moveTo>
                  <a:pt x="747" y="211"/>
                </a:moveTo>
                <a:cubicBezTo>
                  <a:pt x="747" y="212"/>
                  <a:pt x="748" y="213"/>
                  <a:pt x="749" y="214"/>
                </a:cubicBezTo>
                <a:cubicBezTo>
                  <a:pt x="749" y="230"/>
                  <a:pt x="749" y="230"/>
                  <a:pt x="749" y="230"/>
                </a:cubicBezTo>
                <a:cubicBezTo>
                  <a:pt x="748" y="229"/>
                  <a:pt x="747" y="228"/>
                  <a:pt x="747" y="227"/>
                </a:cubicBezTo>
                <a:cubicBezTo>
                  <a:pt x="747" y="211"/>
                  <a:pt x="747" y="211"/>
                  <a:pt x="747" y="211"/>
                </a:cubicBezTo>
                <a:close/>
                <a:moveTo>
                  <a:pt x="749" y="580"/>
                </a:moveTo>
                <a:cubicBezTo>
                  <a:pt x="747" y="584"/>
                  <a:pt x="747" y="584"/>
                  <a:pt x="747" y="584"/>
                </a:cubicBezTo>
                <a:cubicBezTo>
                  <a:pt x="747" y="567"/>
                  <a:pt x="747" y="567"/>
                  <a:pt x="747" y="567"/>
                </a:cubicBezTo>
                <a:cubicBezTo>
                  <a:pt x="747" y="566"/>
                  <a:pt x="748" y="565"/>
                  <a:pt x="749" y="564"/>
                </a:cubicBezTo>
                <a:cubicBezTo>
                  <a:pt x="749" y="580"/>
                  <a:pt x="749" y="580"/>
                  <a:pt x="749" y="580"/>
                </a:cubicBezTo>
                <a:close/>
                <a:moveTo>
                  <a:pt x="749" y="253"/>
                </a:moveTo>
                <a:cubicBezTo>
                  <a:pt x="749" y="269"/>
                  <a:pt x="749" y="269"/>
                  <a:pt x="749" y="269"/>
                </a:cubicBezTo>
                <a:cubicBezTo>
                  <a:pt x="747" y="271"/>
                  <a:pt x="747" y="271"/>
                  <a:pt x="747" y="271"/>
                </a:cubicBezTo>
                <a:cubicBezTo>
                  <a:pt x="747" y="255"/>
                  <a:pt x="747" y="255"/>
                  <a:pt x="747" y="255"/>
                </a:cubicBezTo>
                <a:cubicBezTo>
                  <a:pt x="747" y="255"/>
                  <a:pt x="748" y="254"/>
                  <a:pt x="749" y="253"/>
                </a:cubicBezTo>
                <a:close/>
                <a:moveTo>
                  <a:pt x="749" y="297"/>
                </a:moveTo>
                <a:cubicBezTo>
                  <a:pt x="749" y="314"/>
                  <a:pt x="749" y="314"/>
                  <a:pt x="749" y="314"/>
                </a:cubicBezTo>
                <a:cubicBezTo>
                  <a:pt x="747" y="318"/>
                  <a:pt x="747" y="322"/>
                  <a:pt x="749" y="328"/>
                </a:cubicBezTo>
                <a:cubicBezTo>
                  <a:pt x="749" y="390"/>
                  <a:pt x="749" y="390"/>
                  <a:pt x="749" y="390"/>
                </a:cubicBezTo>
                <a:cubicBezTo>
                  <a:pt x="748" y="382"/>
                  <a:pt x="748" y="374"/>
                  <a:pt x="747" y="366"/>
                </a:cubicBezTo>
                <a:cubicBezTo>
                  <a:pt x="747" y="298"/>
                  <a:pt x="747" y="298"/>
                  <a:pt x="747" y="298"/>
                </a:cubicBezTo>
                <a:cubicBezTo>
                  <a:pt x="747" y="298"/>
                  <a:pt x="748" y="297"/>
                  <a:pt x="749" y="297"/>
                </a:cubicBezTo>
                <a:close/>
                <a:moveTo>
                  <a:pt x="749" y="408"/>
                </a:moveTo>
                <a:cubicBezTo>
                  <a:pt x="749" y="475"/>
                  <a:pt x="749" y="475"/>
                  <a:pt x="749" y="475"/>
                </a:cubicBezTo>
                <a:cubicBezTo>
                  <a:pt x="748" y="476"/>
                  <a:pt x="747" y="477"/>
                  <a:pt x="747" y="478"/>
                </a:cubicBezTo>
                <a:cubicBezTo>
                  <a:pt x="747" y="437"/>
                  <a:pt x="747" y="437"/>
                  <a:pt x="747" y="437"/>
                </a:cubicBezTo>
                <a:cubicBezTo>
                  <a:pt x="747" y="436"/>
                  <a:pt x="748" y="435"/>
                  <a:pt x="748" y="435"/>
                </a:cubicBezTo>
                <a:cubicBezTo>
                  <a:pt x="747" y="425"/>
                  <a:pt x="747" y="417"/>
                  <a:pt x="749" y="408"/>
                </a:cubicBezTo>
                <a:close/>
                <a:moveTo>
                  <a:pt x="749" y="488"/>
                </a:moveTo>
                <a:cubicBezTo>
                  <a:pt x="749" y="498"/>
                  <a:pt x="749" y="498"/>
                  <a:pt x="749" y="498"/>
                </a:cubicBezTo>
                <a:cubicBezTo>
                  <a:pt x="748" y="499"/>
                  <a:pt x="747" y="499"/>
                  <a:pt x="747" y="499"/>
                </a:cubicBezTo>
                <a:cubicBezTo>
                  <a:pt x="747" y="488"/>
                  <a:pt x="747" y="488"/>
                  <a:pt x="747" y="488"/>
                </a:cubicBezTo>
                <a:cubicBezTo>
                  <a:pt x="749" y="488"/>
                  <a:pt x="749" y="488"/>
                  <a:pt x="749" y="488"/>
                </a:cubicBezTo>
                <a:close/>
                <a:moveTo>
                  <a:pt x="749" y="516"/>
                </a:moveTo>
                <a:cubicBezTo>
                  <a:pt x="749" y="525"/>
                  <a:pt x="749" y="525"/>
                  <a:pt x="749" y="525"/>
                </a:cubicBezTo>
                <a:cubicBezTo>
                  <a:pt x="748" y="525"/>
                  <a:pt x="747" y="525"/>
                  <a:pt x="747" y="525"/>
                </a:cubicBezTo>
                <a:cubicBezTo>
                  <a:pt x="747" y="516"/>
                  <a:pt x="747" y="516"/>
                  <a:pt x="747" y="516"/>
                </a:cubicBezTo>
                <a:cubicBezTo>
                  <a:pt x="747" y="516"/>
                  <a:pt x="748" y="516"/>
                  <a:pt x="749" y="516"/>
                </a:cubicBezTo>
                <a:close/>
                <a:moveTo>
                  <a:pt x="749" y="544"/>
                </a:moveTo>
                <a:cubicBezTo>
                  <a:pt x="749" y="554"/>
                  <a:pt x="749" y="554"/>
                  <a:pt x="749" y="554"/>
                </a:cubicBezTo>
                <a:cubicBezTo>
                  <a:pt x="747" y="554"/>
                  <a:pt x="747" y="554"/>
                  <a:pt x="747" y="554"/>
                </a:cubicBezTo>
                <a:cubicBezTo>
                  <a:pt x="747" y="545"/>
                  <a:pt x="747" y="545"/>
                  <a:pt x="747" y="545"/>
                </a:cubicBezTo>
                <a:cubicBezTo>
                  <a:pt x="747" y="544"/>
                  <a:pt x="748" y="544"/>
                  <a:pt x="749" y="544"/>
                </a:cubicBezTo>
                <a:close/>
                <a:moveTo>
                  <a:pt x="743" y="202"/>
                </a:moveTo>
                <a:cubicBezTo>
                  <a:pt x="744" y="205"/>
                  <a:pt x="746" y="208"/>
                  <a:pt x="747" y="211"/>
                </a:cubicBezTo>
                <a:cubicBezTo>
                  <a:pt x="747" y="227"/>
                  <a:pt x="747" y="227"/>
                  <a:pt x="747" y="227"/>
                </a:cubicBezTo>
                <a:cubicBezTo>
                  <a:pt x="746" y="227"/>
                  <a:pt x="746" y="226"/>
                  <a:pt x="745" y="225"/>
                </a:cubicBezTo>
                <a:cubicBezTo>
                  <a:pt x="744" y="226"/>
                  <a:pt x="744" y="227"/>
                  <a:pt x="743" y="228"/>
                </a:cubicBezTo>
                <a:cubicBezTo>
                  <a:pt x="743" y="202"/>
                  <a:pt x="743" y="202"/>
                  <a:pt x="743" y="202"/>
                </a:cubicBezTo>
                <a:close/>
                <a:moveTo>
                  <a:pt x="747" y="584"/>
                </a:moveTo>
                <a:cubicBezTo>
                  <a:pt x="746" y="586"/>
                  <a:pt x="744" y="589"/>
                  <a:pt x="743" y="592"/>
                </a:cubicBezTo>
                <a:cubicBezTo>
                  <a:pt x="743" y="571"/>
                  <a:pt x="743" y="571"/>
                  <a:pt x="743" y="571"/>
                </a:cubicBezTo>
                <a:cubicBezTo>
                  <a:pt x="744" y="569"/>
                  <a:pt x="746" y="568"/>
                  <a:pt x="747" y="567"/>
                </a:cubicBezTo>
                <a:cubicBezTo>
                  <a:pt x="747" y="584"/>
                  <a:pt x="747" y="584"/>
                  <a:pt x="747" y="584"/>
                </a:cubicBezTo>
                <a:close/>
                <a:moveTo>
                  <a:pt x="747" y="255"/>
                </a:moveTo>
                <a:cubicBezTo>
                  <a:pt x="747" y="271"/>
                  <a:pt x="747" y="271"/>
                  <a:pt x="747" y="271"/>
                </a:cubicBezTo>
                <a:cubicBezTo>
                  <a:pt x="744" y="274"/>
                  <a:pt x="744" y="274"/>
                  <a:pt x="744" y="274"/>
                </a:cubicBezTo>
                <a:cubicBezTo>
                  <a:pt x="743" y="275"/>
                  <a:pt x="743" y="276"/>
                  <a:pt x="743" y="276"/>
                </a:cubicBezTo>
                <a:cubicBezTo>
                  <a:pt x="743" y="261"/>
                  <a:pt x="743" y="261"/>
                  <a:pt x="743" y="261"/>
                </a:cubicBezTo>
                <a:cubicBezTo>
                  <a:pt x="744" y="259"/>
                  <a:pt x="746" y="258"/>
                  <a:pt x="747" y="255"/>
                </a:cubicBezTo>
                <a:close/>
                <a:moveTo>
                  <a:pt x="747" y="298"/>
                </a:moveTo>
                <a:cubicBezTo>
                  <a:pt x="747" y="366"/>
                  <a:pt x="747" y="366"/>
                  <a:pt x="747" y="366"/>
                </a:cubicBezTo>
                <a:cubicBezTo>
                  <a:pt x="747" y="362"/>
                  <a:pt x="746" y="359"/>
                  <a:pt x="745" y="356"/>
                </a:cubicBezTo>
                <a:cubicBezTo>
                  <a:pt x="745" y="350"/>
                  <a:pt x="745" y="345"/>
                  <a:pt x="745" y="339"/>
                </a:cubicBezTo>
                <a:cubicBezTo>
                  <a:pt x="744" y="337"/>
                  <a:pt x="743" y="336"/>
                  <a:pt x="743" y="334"/>
                </a:cubicBezTo>
                <a:cubicBezTo>
                  <a:pt x="743" y="302"/>
                  <a:pt x="743" y="302"/>
                  <a:pt x="743" y="302"/>
                </a:cubicBezTo>
                <a:cubicBezTo>
                  <a:pt x="743" y="303"/>
                  <a:pt x="743" y="303"/>
                  <a:pt x="743" y="303"/>
                </a:cubicBezTo>
                <a:cubicBezTo>
                  <a:pt x="745" y="301"/>
                  <a:pt x="746" y="300"/>
                  <a:pt x="747" y="298"/>
                </a:cubicBezTo>
                <a:close/>
                <a:moveTo>
                  <a:pt x="747" y="437"/>
                </a:moveTo>
                <a:cubicBezTo>
                  <a:pt x="747" y="478"/>
                  <a:pt x="747" y="478"/>
                  <a:pt x="747" y="478"/>
                </a:cubicBezTo>
                <a:cubicBezTo>
                  <a:pt x="746" y="481"/>
                  <a:pt x="745" y="484"/>
                  <a:pt x="744" y="489"/>
                </a:cubicBezTo>
                <a:cubicBezTo>
                  <a:pt x="745" y="488"/>
                  <a:pt x="746" y="488"/>
                  <a:pt x="747" y="488"/>
                </a:cubicBezTo>
                <a:cubicBezTo>
                  <a:pt x="747" y="499"/>
                  <a:pt x="747" y="499"/>
                  <a:pt x="747" y="499"/>
                </a:cubicBezTo>
                <a:cubicBezTo>
                  <a:pt x="745" y="500"/>
                  <a:pt x="744" y="500"/>
                  <a:pt x="743" y="502"/>
                </a:cubicBezTo>
                <a:cubicBezTo>
                  <a:pt x="743" y="467"/>
                  <a:pt x="743" y="467"/>
                  <a:pt x="743" y="467"/>
                </a:cubicBezTo>
                <a:cubicBezTo>
                  <a:pt x="743" y="466"/>
                  <a:pt x="743" y="466"/>
                  <a:pt x="744" y="465"/>
                </a:cubicBezTo>
                <a:cubicBezTo>
                  <a:pt x="744" y="456"/>
                  <a:pt x="743" y="446"/>
                  <a:pt x="747" y="437"/>
                </a:cubicBezTo>
                <a:close/>
                <a:moveTo>
                  <a:pt x="747" y="516"/>
                </a:moveTo>
                <a:cubicBezTo>
                  <a:pt x="747" y="525"/>
                  <a:pt x="747" y="525"/>
                  <a:pt x="747" y="525"/>
                </a:cubicBezTo>
                <a:cubicBezTo>
                  <a:pt x="745" y="526"/>
                  <a:pt x="744" y="526"/>
                  <a:pt x="743" y="526"/>
                </a:cubicBezTo>
                <a:cubicBezTo>
                  <a:pt x="743" y="517"/>
                  <a:pt x="743" y="517"/>
                  <a:pt x="743" y="517"/>
                </a:cubicBezTo>
                <a:cubicBezTo>
                  <a:pt x="744" y="517"/>
                  <a:pt x="746" y="517"/>
                  <a:pt x="747" y="516"/>
                </a:cubicBezTo>
                <a:close/>
                <a:moveTo>
                  <a:pt x="747" y="545"/>
                </a:moveTo>
                <a:cubicBezTo>
                  <a:pt x="747" y="554"/>
                  <a:pt x="747" y="554"/>
                  <a:pt x="747" y="554"/>
                </a:cubicBezTo>
                <a:cubicBezTo>
                  <a:pt x="743" y="555"/>
                  <a:pt x="743" y="555"/>
                  <a:pt x="743" y="555"/>
                </a:cubicBezTo>
                <a:cubicBezTo>
                  <a:pt x="743" y="546"/>
                  <a:pt x="743" y="546"/>
                  <a:pt x="743" y="546"/>
                </a:cubicBezTo>
                <a:cubicBezTo>
                  <a:pt x="744" y="545"/>
                  <a:pt x="746" y="545"/>
                  <a:pt x="747" y="545"/>
                </a:cubicBezTo>
                <a:close/>
                <a:moveTo>
                  <a:pt x="731" y="184"/>
                </a:moveTo>
                <a:cubicBezTo>
                  <a:pt x="734" y="188"/>
                  <a:pt x="737" y="192"/>
                  <a:pt x="740" y="197"/>
                </a:cubicBezTo>
                <a:cubicBezTo>
                  <a:pt x="741" y="199"/>
                  <a:pt x="742" y="200"/>
                  <a:pt x="743" y="202"/>
                </a:cubicBezTo>
                <a:cubicBezTo>
                  <a:pt x="743" y="228"/>
                  <a:pt x="743" y="228"/>
                  <a:pt x="743" y="228"/>
                </a:cubicBezTo>
                <a:cubicBezTo>
                  <a:pt x="739" y="234"/>
                  <a:pt x="734" y="241"/>
                  <a:pt x="731" y="248"/>
                </a:cubicBezTo>
                <a:cubicBezTo>
                  <a:pt x="731" y="231"/>
                  <a:pt x="731" y="231"/>
                  <a:pt x="731" y="231"/>
                </a:cubicBezTo>
                <a:cubicBezTo>
                  <a:pt x="737" y="220"/>
                  <a:pt x="739" y="211"/>
                  <a:pt x="731" y="198"/>
                </a:cubicBezTo>
                <a:cubicBezTo>
                  <a:pt x="731" y="184"/>
                  <a:pt x="731" y="184"/>
                  <a:pt x="731" y="184"/>
                </a:cubicBezTo>
                <a:close/>
                <a:moveTo>
                  <a:pt x="743" y="592"/>
                </a:moveTo>
                <a:cubicBezTo>
                  <a:pt x="742" y="594"/>
                  <a:pt x="741" y="596"/>
                  <a:pt x="740" y="598"/>
                </a:cubicBezTo>
                <a:cubicBezTo>
                  <a:pt x="736" y="602"/>
                  <a:pt x="734" y="606"/>
                  <a:pt x="731" y="611"/>
                </a:cubicBezTo>
                <a:cubicBezTo>
                  <a:pt x="731" y="596"/>
                  <a:pt x="731" y="596"/>
                  <a:pt x="731" y="596"/>
                </a:cubicBezTo>
                <a:cubicBezTo>
                  <a:pt x="733" y="594"/>
                  <a:pt x="735" y="590"/>
                  <a:pt x="738" y="585"/>
                </a:cubicBezTo>
                <a:cubicBezTo>
                  <a:pt x="736" y="585"/>
                  <a:pt x="733" y="585"/>
                  <a:pt x="731" y="585"/>
                </a:cubicBezTo>
                <a:cubicBezTo>
                  <a:pt x="731" y="575"/>
                  <a:pt x="731" y="575"/>
                  <a:pt x="731" y="575"/>
                </a:cubicBezTo>
                <a:cubicBezTo>
                  <a:pt x="735" y="574"/>
                  <a:pt x="739" y="573"/>
                  <a:pt x="743" y="571"/>
                </a:cubicBezTo>
                <a:cubicBezTo>
                  <a:pt x="743" y="592"/>
                  <a:pt x="743" y="592"/>
                  <a:pt x="743" y="592"/>
                </a:cubicBezTo>
                <a:close/>
                <a:moveTo>
                  <a:pt x="743" y="261"/>
                </a:moveTo>
                <a:cubicBezTo>
                  <a:pt x="743" y="276"/>
                  <a:pt x="743" y="276"/>
                  <a:pt x="743" y="276"/>
                </a:cubicBezTo>
                <a:cubicBezTo>
                  <a:pt x="738" y="287"/>
                  <a:pt x="739" y="290"/>
                  <a:pt x="743" y="302"/>
                </a:cubicBezTo>
                <a:cubicBezTo>
                  <a:pt x="743" y="334"/>
                  <a:pt x="743" y="334"/>
                  <a:pt x="743" y="334"/>
                </a:cubicBezTo>
                <a:cubicBezTo>
                  <a:pt x="740" y="326"/>
                  <a:pt x="739" y="319"/>
                  <a:pt x="739" y="310"/>
                </a:cubicBezTo>
                <a:cubicBezTo>
                  <a:pt x="734" y="302"/>
                  <a:pt x="731" y="293"/>
                  <a:pt x="731" y="284"/>
                </a:cubicBezTo>
                <a:cubicBezTo>
                  <a:pt x="731" y="266"/>
                  <a:pt x="731" y="266"/>
                  <a:pt x="731" y="266"/>
                </a:cubicBezTo>
                <a:cubicBezTo>
                  <a:pt x="732" y="268"/>
                  <a:pt x="732" y="270"/>
                  <a:pt x="734" y="273"/>
                </a:cubicBezTo>
                <a:cubicBezTo>
                  <a:pt x="736" y="269"/>
                  <a:pt x="740" y="265"/>
                  <a:pt x="743" y="261"/>
                </a:cubicBezTo>
                <a:close/>
                <a:moveTo>
                  <a:pt x="743" y="467"/>
                </a:moveTo>
                <a:cubicBezTo>
                  <a:pt x="743" y="502"/>
                  <a:pt x="743" y="502"/>
                  <a:pt x="743" y="502"/>
                </a:cubicBezTo>
                <a:cubicBezTo>
                  <a:pt x="740" y="504"/>
                  <a:pt x="738" y="509"/>
                  <a:pt x="736" y="518"/>
                </a:cubicBezTo>
                <a:cubicBezTo>
                  <a:pt x="738" y="518"/>
                  <a:pt x="740" y="517"/>
                  <a:pt x="743" y="517"/>
                </a:cubicBezTo>
                <a:cubicBezTo>
                  <a:pt x="743" y="526"/>
                  <a:pt x="743" y="526"/>
                  <a:pt x="743" y="526"/>
                </a:cubicBezTo>
                <a:cubicBezTo>
                  <a:pt x="738" y="528"/>
                  <a:pt x="734" y="529"/>
                  <a:pt x="731" y="531"/>
                </a:cubicBezTo>
                <a:cubicBezTo>
                  <a:pt x="731" y="506"/>
                  <a:pt x="731" y="506"/>
                  <a:pt x="731" y="506"/>
                </a:cubicBezTo>
                <a:cubicBezTo>
                  <a:pt x="732" y="503"/>
                  <a:pt x="734" y="499"/>
                  <a:pt x="737" y="495"/>
                </a:cubicBezTo>
                <a:cubicBezTo>
                  <a:pt x="738" y="483"/>
                  <a:pt x="738" y="477"/>
                  <a:pt x="743" y="467"/>
                </a:cubicBezTo>
                <a:close/>
                <a:moveTo>
                  <a:pt x="743" y="546"/>
                </a:moveTo>
                <a:cubicBezTo>
                  <a:pt x="743" y="555"/>
                  <a:pt x="743" y="555"/>
                  <a:pt x="743" y="555"/>
                </a:cubicBezTo>
                <a:cubicBezTo>
                  <a:pt x="737" y="555"/>
                  <a:pt x="734" y="556"/>
                  <a:pt x="731" y="556"/>
                </a:cubicBezTo>
                <a:cubicBezTo>
                  <a:pt x="731" y="547"/>
                  <a:pt x="731" y="547"/>
                  <a:pt x="731" y="547"/>
                </a:cubicBezTo>
                <a:cubicBezTo>
                  <a:pt x="735" y="547"/>
                  <a:pt x="739" y="546"/>
                  <a:pt x="743" y="546"/>
                </a:cubicBezTo>
                <a:close/>
                <a:moveTo>
                  <a:pt x="718" y="165"/>
                </a:moveTo>
                <a:cubicBezTo>
                  <a:pt x="723" y="171"/>
                  <a:pt x="726" y="177"/>
                  <a:pt x="731" y="184"/>
                </a:cubicBezTo>
                <a:cubicBezTo>
                  <a:pt x="731" y="198"/>
                  <a:pt x="731" y="198"/>
                  <a:pt x="731" y="198"/>
                </a:cubicBezTo>
                <a:cubicBezTo>
                  <a:pt x="730" y="197"/>
                  <a:pt x="729" y="196"/>
                  <a:pt x="728" y="194"/>
                </a:cubicBezTo>
                <a:cubicBezTo>
                  <a:pt x="724" y="203"/>
                  <a:pt x="720" y="209"/>
                  <a:pt x="718" y="215"/>
                </a:cubicBezTo>
                <a:cubicBezTo>
                  <a:pt x="718" y="195"/>
                  <a:pt x="718" y="195"/>
                  <a:pt x="718" y="195"/>
                </a:cubicBezTo>
                <a:cubicBezTo>
                  <a:pt x="721" y="188"/>
                  <a:pt x="721" y="181"/>
                  <a:pt x="718" y="175"/>
                </a:cubicBezTo>
                <a:cubicBezTo>
                  <a:pt x="718" y="165"/>
                  <a:pt x="718" y="165"/>
                  <a:pt x="718" y="165"/>
                </a:cubicBezTo>
                <a:close/>
                <a:moveTo>
                  <a:pt x="731" y="611"/>
                </a:moveTo>
                <a:cubicBezTo>
                  <a:pt x="726" y="617"/>
                  <a:pt x="723" y="624"/>
                  <a:pt x="718" y="630"/>
                </a:cubicBezTo>
                <a:cubicBezTo>
                  <a:pt x="718" y="617"/>
                  <a:pt x="718" y="617"/>
                  <a:pt x="718" y="617"/>
                </a:cubicBezTo>
                <a:cubicBezTo>
                  <a:pt x="719" y="616"/>
                  <a:pt x="719" y="615"/>
                  <a:pt x="720" y="613"/>
                </a:cubicBezTo>
                <a:cubicBezTo>
                  <a:pt x="719" y="613"/>
                  <a:pt x="719" y="613"/>
                  <a:pt x="718" y="613"/>
                </a:cubicBezTo>
                <a:cubicBezTo>
                  <a:pt x="718" y="603"/>
                  <a:pt x="718" y="603"/>
                  <a:pt x="718" y="603"/>
                </a:cubicBezTo>
                <a:cubicBezTo>
                  <a:pt x="724" y="602"/>
                  <a:pt x="728" y="600"/>
                  <a:pt x="731" y="596"/>
                </a:cubicBezTo>
                <a:cubicBezTo>
                  <a:pt x="731" y="611"/>
                  <a:pt x="731" y="611"/>
                  <a:pt x="731" y="611"/>
                </a:cubicBezTo>
                <a:close/>
                <a:moveTo>
                  <a:pt x="731" y="231"/>
                </a:moveTo>
                <a:cubicBezTo>
                  <a:pt x="731" y="248"/>
                  <a:pt x="731" y="248"/>
                  <a:pt x="731" y="248"/>
                </a:cubicBezTo>
                <a:cubicBezTo>
                  <a:pt x="730" y="249"/>
                  <a:pt x="729" y="251"/>
                  <a:pt x="728" y="252"/>
                </a:cubicBezTo>
                <a:cubicBezTo>
                  <a:pt x="728" y="258"/>
                  <a:pt x="729" y="262"/>
                  <a:pt x="731" y="266"/>
                </a:cubicBezTo>
                <a:cubicBezTo>
                  <a:pt x="731" y="284"/>
                  <a:pt x="731" y="284"/>
                  <a:pt x="731" y="284"/>
                </a:cubicBezTo>
                <a:cubicBezTo>
                  <a:pt x="731" y="283"/>
                  <a:pt x="731" y="283"/>
                  <a:pt x="731" y="282"/>
                </a:cubicBezTo>
                <a:cubicBezTo>
                  <a:pt x="725" y="271"/>
                  <a:pt x="721" y="264"/>
                  <a:pt x="719" y="252"/>
                </a:cubicBezTo>
                <a:cubicBezTo>
                  <a:pt x="719" y="252"/>
                  <a:pt x="718" y="251"/>
                  <a:pt x="718" y="251"/>
                </a:cubicBezTo>
                <a:cubicBezTo>
                  <a:pt x="718" y="237"/>
                  <a:pt x="718" y="237"/>
                  <a:pt x="718" y="237"/>
                </a:cubicBezTo>
                <a:cubicBezTo>
                  <a:pt x="719" y="239"/>
                  <a:pt x="719" y="241"/>
                  <a:pt x="721" y="243"/>
                </a:cubicBezTo>
                <a:cubicBezTo>
                  <a:pt x="721" y="243"/>
                  <a:pt x="722" y="243"/>
                  <a:pt x="723" y="243"/>
                </a:cubicBezTo>
                <a:cubicBezTo>
                  <a:pt x="726" y="238"/>
                  <a:pt x="729" y="235"/>
                  <a:pt x="731" y="231"/>
                </a:cubicBezTo>
                <a:close/>
                <a:moveTo>
                  <a:pt x="731" y="506"/>
                </a:moveTo>
                <a:cubicBezTo>
                  <a:pt x="731" y="531"/>
                  <a:pt x="731" y="531"/>
                  <a:pt x="731" y="531"/>
                </a:cubicBezTo>
                <a:cubicBezTo>
                  <a:pt x="730" y="532"/>
                  <a:pt x="730" y="532"/>
                  <a:pt x="730" y="532"/>
                </a:cubicBezTo>
                <a:cubicBezTo>
                  <a:pt x="727" y="537"/>
                  <a:pt x="725" y="542"/>
                  <a:pt x="723" y="548"/>
                </a:cubicBezTo>
                <a:cubicBezTo>
                  <a:pt x="726" y="547"/>
                  <a:pt x="728" y="547"/>
                  <a:pt x="731" y="547"/>
                </a:cubicBezTo>
                <a:cubicBezTo>
                  <a:pt x="731" y="556"/>
                  <a:pt x="731" y="556"/>
                  <a:pt x="731" y="556"/>
                </a:cubicBezTo>
                <a:cubicBezTo>
                  <a:pt x="727" y="557"/>
                  <a:pt x="724" y="558"/>
                  <a:pt x="719" y="559"/>
                </a:cubicBezTo>
                <a:cubicBezTo>
                  <a:pt x="719" y="560"/>
                  <a:pt x="718" y="560"/>
                  <a:pt x="718" y="561"/>
                </a:cubicBezTo>
                <a:cubicBezTo>
                  <a:pt x="718" y="541"/>
                  <a:pt x="718" y="541"/>
                  <a:pt x="718" y="541"/>
                </a:cubicBezTo>
                <a:cubicBezTo>
                  <a:pt x="720" y="535"/>
                  <a:pt x="722" y="529"/>
                  <a:pt x="727" y="524"/>
                </a:cubicBezTo>
                <a:cubicBezTo>
                  <a:pt x="728" y="517"/>
                  <a:pt x="729" y="512"/>
                  <a:pt x="731" y="506"/>
                </a:cubicBezTo>
                <a:close/>
                <a:moveTo>
                  <a:pt x="731" y="575"/>
                </a:moveTo>
                <a:cubicBezTo>
                  <a:pt x="731" y="585"/>
                  <a:pt x="731" y="585"/>
                  <a:pt x="731" y="585"/>
                </a:cubicBezTo>
                <a:cubicBezTo>
                  <a:pt x="726" y="584"/>
                  <a:pt x="722" y="584"/>
                  <a:pt x="718" y="585"/>
                </a:cubicBezTo>
                <a:cubicBezTo>
                  <a:pt x="718" y="576"/>
                  <a:pt x="718" y="576"/>
                  <a:pt x="718" y="576"/>
                </a:cubicBezTo>
                <a:cubicBezTo>
                  <a:pt x="722" y="575"/>
                  <a:pt x="727" y="575"/>
                  <a:pt x="731" y="575"/>
                </a:cubicBezTo>
                <a:close/>
                <a:moveTo>
                  <a:pt x="710" y="156"/>
                </a:moveTo>
                <a:cubicBezTo>
                  <a:pt x="713" y="159"/>
                  <a:pt x="715" y="162"/>
                  <a:pt x="718" y="165"/>
                </a:cubicBezTo>
                <a:cubicBezTo>
                  <a:pt x="718" y="175"/>
                  <a:pt x="718" y="175"/>
                  <a:pt x="718" y="175"/>
                </a:cubicBezTo>
                <a:cubicBezTo>
                  <a:pt x="716" y="172"/>
                  <a:pt x="713" y="170"/>
                  <a:pt x="710" y="168"/>
                </a:cubicBezTo>
                <a:cubicBezTo>
                  <a:pt x="710" y="156"/>
                  <a:pt x="710" y="156"/>
                  <a:pt x="710" y="156"/>
                </a:cubicBezTo>
                <a:close/>
                <a:moveTo>
                  <a:pt x="718" y="630"/>
                </a:moveTo>
                <a:cubicBezTo>
                  <a:pt x="716" y="632"/>
                  <a:pt x="714" y="635"/>
                  <a:pt x="712" y="637"/>
                </a:cubicBezTo>
                <a:cubicBezTo>
                  <a:pt x="710" y="640"/>
                  <a:pt x="710" y="640"/>
                  <a:pt x="710" y="640"/>
                </a:cubicBezTo>
                <a:cubicBezTo>
                  <a:pt x="710" y="627"/>
                  <a:pt x="710" y="627"/>
                  <a:pt x="710" y="627"/>
                </a:cubicBezTo>
                <a:cubicBezTo>
                  <a:pt x="713" y="625"/>
                  <a:pt x="715" y="622"/>
                  <a:pt x="718" y="617"/>
                </a:cubicBezTo>
                <a:cubicBezTo>
                  <a:pt x="718" y="630"/>
                  <a:pt x="718" y="630"/>
                  <a:pt x="718" y="630"/>
                </a:cubicBezTo>
                <a:close/>
                <a:moveTo>
                  <a:pt x="718" y="195"/>
                </a:moveTo>
                <a:cubicBezTo>
                  <a:pt x="718" y="215"/>
                  <a:pt x="718" y="215"/>
                  <a:pt x="718" y="215"/>
                </a:cubicBezTo>
                <a:cubicBezTo>
                  <a:pt x="715" y="222"/>
                  <a:pt x="714" y="228"/>
                  <a:pt x="718" y="237"/>
                </a:cubicBezTo>
                <a:cubicBezTo>
                  <a:pt x="718" y="251"/>
                  <a:pt x="718" y="251"/>
                  <a:pt x="718" y="251"/>
                </a:cubicBezTo>
                <a:cubicBezTo>
                  <a:pt x="715" y="246"/>
                  <a:pt x="712" y="241"/>
                  <a:pt x="710" y="236"/>
                </a:cubicBezTo>
                <a:cubicBezTo>
                  <a:pt x="710" y="211"/>
                  <a:pt x="710" y="211"/>
                  <a:pt x="710" y="211"/>
                </a:cubicBezTo>
                <a:cubicBezTo>
                  <a:pt x="713" y="206"/>
                  <a:pt x="716" y="200"/>
                  <a:pt x="718" y="195"/>
                </a:cubicBezTo>
                <a:close/>
                <a:moveTo>
                  <a:pt x="718" y="541"/>
                </a:moveTo>
                <a:cubicBezTo>
                  <a:pt x="718" y="561"/>
                  <a:pt x="718" y="561"/>
                  <a:pt x="718" y="561"/>
                </a:cubicBezTo>
                <a:cubicBezTo>
                  <a:pt x="714" y="565"/>
                  <a:pt x="712" y="569"/>
                  <a:pt x="710" y="574"/>
                </a:cubicBezTo>
                <a:cubicBezTo>
                  <a:pt x="710" y="558"/>
                  <a:pt x="710" y="558"/>
                  <a:pt x="710" y="558"/>
                </a:cubicBezTo>
                <a:cubicBezTo>
                  <a:pt x="711" y="557"/>
                  <a:pt x="712" y="555"/>
                  <a:pt x="713" y="553"/>
                </a:cubicBezTo>
                <a:cubicBezTo>
                  <a:pt x="715" y="549"/>
                  <a:pt x="716" y="545"/>
                  <a:pt x="718" y="541"/>
                </a:cubicBezTo>
                <a:close/>
                <a:moveTo>
                  <a:pt x="718" y="576"/>
                </a:moveTo>
                <a:cubicBezTo>
                  <a:pt x="718" y="585"/>
                  <a:pt x="718" y="585"/>
                  <a:pt x="718" y="585"/>
                </a:cubicBezTo>
                <a:cubicBezTo>
                  <a:pt x="715" y="585"/>
                  <a:pt x="712" y="585"/>
                  <a:pt x="710" y="586"/>
                </a:cubicBezTo>
                <a:cubicBezTo>
                  <a:pt x="710" y="576"/>
                  <a:pt x="710" y="576"/>
                  <a:pt x="710" y="576"/>
                </a:cubicBezTo>
                <a:cubicBezTo>
                  <a:pt x="712" y="576"/>
                  <a:pt x="715" y="576"/>
                  <a:pt x="718" y="576"/>
                </a:cubicBezTo>
                <a:close/>
                <a:moveTo>
                  <a:pt x="718" y="603"/>
                </a:moveTo>
                <a:cubicBezTo>
                  <a:pt x="718" y="613"/>
                  <a:pt x="718" y="613"/>
                  <a:pt x="718" y="613"/>
                </a:cubicBezTo>
                <a:cubicBezTo>
                  <a:pt x="715" y="613"/>
                  <a:pt x="713" y="612"/>
                  <a:pt x="710" y="612"/>
                </a:cubicBezTo>
                <a:cubicBezTo>
                  <a:pt x="710" y="604"/>
                  <a:pt x="710" y="604"/>
                  <a:pt x="710" y="604"/>
                </a:cubicBezTo>
                <a:cubicBezTo>
                  <a:pt x="713" y="604"/>
                  <a:pt x="715" y="603"/>
                  <a:pt x="718" y="603"/>
                </a:cubicBezTo>
                <a:close/>
                <a:moveTo>
                  <a:pt x="710" y="450"/>
                </a:moveTo>
                <a:cubicBezTo>
                  <a:pt x="710" y="448"/>
                  <a:pt x="710" y="448"/>
                  <a:pt x="710" y="448"/>
                </a:cubicBezTo>
                <a:cubicBezTo>
                  <a:pt x="710" y="448"/>
                  <a:pt x="710" y="448"/>
                  <a:pt x="710" y="448"/>
                </a:cubicBezTo>
                <a:cubicBezTo>
                  <a:pt x="710" y="450"/>
                  <a:pt x="710" y="450"/>
                  <a:pt x="710" y="450"/>
                </a:cubicBezTo>
                <a:close/>
                <a:moveTo>
                  <a:pt x="710" y="436"/>
                </a:moveTo>
                <a:cubicBezTo>
                  <a:pt x="710" y="411"/>
                  <a:pt x="710" y="411"/>
                  <a:pt x="710" y="411"/>
                </a:cubicBezTo>
                <a:cubicBezTo>
                  <a:pt x="715" y="416"/>
                  <a:pt x="715" y="425"/>
                  <a:pt x="711" y="437"/>
                </a:cubicBezTo>
                <a:cubicBezTo>
                  <a:pt x="711" y="436"/>
                  <a:pt x="710" y="436"/>
                  <a:pt x="710" y="436"/>
                </a:cubicBezTo>
                <a:close/>
                <a:moveTo>
                  <a:pt x="710" y="400"/>
                </a:moveTo>
                <a:cubicBezTo>
                  <a:pt x="710" y="389"/>
                  <a:pt x="710" y="389"/>
                  <a:pt x="710" y="389"/>
                </a:cubicBezTo>
                <a:cubicBezTo>
                  <a:pt x="713" y="389"/>
                  <a:pt x="713" y="389"/>
                  <a:pt x="713" y="389"/>
                </a:cubicBezTo>
                <a:cubicBezTo>
                  <a:pt x="713" y="393"/>
                  <a:pt x="713" y="396"/>
                  <a:pt x="713" y="400"/>
                </a:cubicBezTo>
                <a:cubicBezTo>
                  <a:pt x="710" y="400"/>
                  <a:pt x="710" y="400"/>
                  <a:pt x="710" y="400"/>
                </a:cubicBezTo>
                <a:close/>
                <a:moveTo>
                  <a:pt x="710" y="369"/>
                </a:moveTo>
                <a:cubicBezTo>
                  <a:pt x="710" y="358"/>
                  <a:pt x="710" y="358"/>
                  <a:pt x="710" y="358"/>
                </a:cubicBezTo>
                <a:cubicBezTo>
                  <a:pt x="710" y="358"/>
                  <a:pt x="710" y="358"/>
                  <a:pt x="710" y="358"/>
                </a:cubicBezTo>
                <a:cubicBezTo>
                  <a:pt x="711" y="361"/>
                  <a:pt x="711" y="365"/>
                  <a:pt x="711" y="369"/>
                </a:cubicBezTo>
                <a:lnTo>
                  <a:pt x="710" y="369"/>
                </a:lnTo>
                <a:close/>
                <a:moveTo>
                  <a:pt x="700" y="141"/>
                </a:moveTo>
                <a:cubicBezTo>
                  <a:pt x="703" y="145"/>
                  <a:pt x="706" y="150"/>
                  <a:pt x="709" y="156"/>
                </a:cubicBezTo>
                <a:cubicBezTo>
                  <a:pt x="710" y="156"/>
                  <a:pt x="710" y="156"/>
                  <a:pt x="710" y="156"/>
                </a:cubicBezTo>
                <a:cubicBezTo>
                  <a:pt x="710" y="168"/>
                  <a:pt x="710" y="168"/>
                  <a:pt x="710" y="168"/>
                </a:cubicBezTo>
                <a:cubicBezTo>
                  <a:pt x="709" y="168"/>
                  <a:pt x="709" y="168"/>
                  <a:pt x="709" y="167"/>
                </a:cubicBezTo>
                <a:cubicBezTo>
                  <a:pt x="709" y="171"/>
                  <a:pt x="709" y="171"/>
                  <a:pt x="700" y="192"/>
                </a:cubicBezTo>
                <a:cubicBezTo>
                  <a:pt x="700" y="169"/>
                  <a:pt x="700" y="169"/>
                  <a:pt x="700" y="169"/>
                </a:cubicBezTo>
                <a:cubicBezTo>
                  <a:pt x="700" y="167"/>
                  <a:pt x="700" y="167"/>
                  <a:pt x="700" y="167"/>
                </a:cubicBezTo>
                <a:cubicBezTo>
                  <a:pt x="700" y="162"/>
                  <a:pt x="700" y="159"/>
                  <a:pt x="700" y="156"/>
                </a:cubicBezTo>
                <a:cubicBezTo>
                  <a:pt x="700" y="141"/>
                  <a:pt x="700" y="141"/>
                  <a:pt x="700" y="141"/>
                </a:cubicBezTo>
                <a:close/>
                <a:moveTo>
                  <a:pt x="710" y="640"/>
                </a:moveTo>
                <a:cubicBezTo>
                  <a:pt x="706" y="645"/>
                  <a:pt x="703" y="649"/>
                  <a:pt x="700" y="654"/>
                </a:cubicBezTo>
                <a:cubicBezTo>
                  <a:pt x="700" y="643"/>
                  <a:pt x="700" y="643"/>
                  <a:pt x="700" y="643"/>
                </a:cubicBezTo>
                <a:cubicBezTo>
                  <a:pt x="701" y="641"/>
                  <a:pt x="701" y="641"/>
                  <a:pt x="701" y="641"/>
                </a:cubicBezTo>
                <a:cubicBezTo>
                  <a:pt x="700" y="641"/>
                  <a:pt x="700" y="641"/>
                  <a:pt x="700" y="641"/>
                </a:cubicBezTo>
                <a:cubicBezTo>
                  <a:pt x="700" y="630"/>
                  <a:pt x="700" y="630"/>
                  <a:pt x="700" y="630"/>
                </a:cubicBezTo>
                <a:cubicBezTo>
                  <a:pt x="704" y="630"/>
                  <a:pt x="707" y="629"/>
                  <a:pt x="710" y="627"/>
                </a:cubicBezTo>
                <a:cubicBezTo>
                  <a:pt x="710" y="640"/>
                  <a:pt x="710" y="640"/>
                  <a:pt x="710" y="640"/>
                </a:cubicBezTo>
                <a:close/>
                <a:moveTo>
                  <a:pt x="710" y="211"/>
                </a:moveTo>
                <a:cubicBezTo>
                  <a:pt x="710" y="236"/>
                  <a:pt x="710" y="236"/>
                  <a:pt x="710" y="236"/>
                </a:cubicBezTo>
                <a:cubicBezTo>
                  <a:pt x="707" y="230"/>
                  <a:pt x="704" y="225"/>
                  <a:pt x="700" y="219"/>
                </a:cubicBezTo>
                <a:cubicBezTo>
                  <a:pt x="700" y="201"/>
                  <a:pt x="700" y="201"/>
                  <a:pt x="700" y="201"/>
                </a:cubicBezTo>
                <a:cubicBezTo>
                  <a:pt x="700" y="206"/>
                  <a:pt x="702" y="209"/>
                  <a:pt x="707" y="216"/>
                </a:cubicBezTo>
                <a:cubicBezTo>
                  <a:pt x="707" y="214"/>
                  <a:pt x="709" y="213"/>
                  <a:pt x="710" y="211"/>
                </a:cubicBezTo>
                <a:close/>
                <a:moveTo>
                  <a:pt x="710" y="358"/>
                </a:moveTo>
                <a:cubicBezTo>
                  <a:pt x="710" y="369"/>
                  <a:pt x="710" y="369"/>
                  <a:pt x="710" y="369"/>
                </a:cubicBezTo>
                <a:cubicBezTo>
                  <a:pt x="706" y="369"/>
                  <a:pt x="703" y="370"/>
                  <a:pt x="700" y="370"/>
                </a:cubicBezTo>
                <a:cubicBezTo>
                  <a:pt x="700" y="358"/>
                  <a:pt x="700" y="358"/>
                  <a:pt x="700" y="358"/>
                </a:cubicBezTo>
                <a:cubicBezTo>
                  <a:pt x="704" y="357"/>
                  <a:pt x="706" y="358"/>
                  <a:pt x="710" y="358"/>
                </a:cubicBezTo>
                <a:close/>
                <a:moveTo>
                  <a:pt x="710" y="389"/>
                </a:moveTo>
                <a:cubicBezTo>
                  <a:pt x="710" y="400"/>
                  <a:pt x="710" y="400"/>
                  <a:pt x="710" y="400"/>
                </a:cubicBezTo>
                <a:cubicBezTo>
                  <a:pt x="700" y="400"/>
                  <a:pt x="700" y="400"/>
                  <a:pt x="700" y="400"/>
                </a:cubicBezTo>
                <a:cubicBezTo>
                  <a:pt x="700" y="389"/>
                  <a:pt x="700" y="389"/>
                  <a:pt x="700" y="389"/>
                </a:cubicBezTo>
                <a:cubicBezTo>
                  <a:pt x="710" y="389"/>
                  <a:pt x="710" y="389"/>
                  <a:pt x="710" y="389"/>
                </a:cubicBezTo>
                <a:close/>
                <a:moveTo>
                  <a:pt x="710" y="411"/>
                </a:moveTo>
                <a:cubicBezTo>
                  <a:pt x="710" y="436"/>
                  <a:pt x="710" y="436"/>
                  <a:pt x="710" y="436"/>
                </a:cubicBezTo>
                <a:cubicBezTo>
                  <a:pt x="707" y="436"/>
                  <a:pt x="704" y="436"/>
                  <a:pt x="702" y="436"/>
                </a:cubicBezTo>
                <a:cubicBezTo>
                  <a:pt x="704" y="429"/>
                  <a:pt x="703" y="425"/>
                  <a:pt x="703" y="418"/>
                </a:cubicBezTo>
                <a:cubicBezTo>
                  <a:pt x="700" y="418"/>
                  <a:pt x="700" y="418"/>
                  <a:pt x="700" y="418"/>
                </a:cubicBezTo>
                <a:cubicBezTo>
                  <a:pt x="700" y="407"/>
                  <a:pt x="700" y="407"/>
                  <a:pt x="700" y="407"/>
                </a:cubicBezTo>
                <a:cubicBezTo>
                  <a:pt x="704" y="407"/>
                  <a:pt x="707" y="408"/>
                  <a:pt x="710" y="411"/>
                </a:cubicBezTo>
                <a:close/>
                <a:moveTo>
                  <a:pt x="710" y="448"/>
                </a:moveTo>
                <a:cubicBezTo>
                  <a:pt x="710" y="450"/>
                  <a:pt x="710" y="450"/>
                  <a:pt x="710" y="450"/>
                </a:cubicBezTo>
                <a:cubicBezTo>
                  <a:pt x="709" y="453"/>
                  <a:pt x="708" y="456"/>
                  <a:pt x="708" y="459"/>
                </a:cubicBezTo>
                <a:cubicBezTo>
                  <a:pt x="700" y="460"/>
                  <a:pt x="700" y="460"/>
                  <a:pt x="700" y="460"/>
                </a:cubicBezTo>
                <a:cubicBezTo>
                  <a:pt x="700" y="448"/>
                  <a:pt x="700" y="448"/>
                  <a:pt x="700" y="448"/>
                </a:cubicBezTo>
                <a:cubicBezTo>
                  <a:pt x="702" y="448"/>
                  <a:pt x="705" y="448"/>
                  <a:pt x="710" y="448"/>
                </a:cubicBezTo>
                <a:close/>
                <a:moveTo>
                  <a:pt x="710" y="558"/>
                </a:moveTo>
                <a:cubicBezTo>
                  <a:pt x="710" y="574"/>
                  <a:pt x="710" y="574"/>
                  <a:pt x="710" y="574"/>
                </a:cubicBezTo>
                <a:cubicBezTo>
                  <a:pt x="709" y="576"/>
                  <a:pt x="709" y="576"/>
                  <a:pt x="709" y="576"/>
                </a:cubicBezTo>
                <a:cubicBezTo>
                  <a:pt x="710" y="576"/>
                  <a:pt x="710" y="576"/>
                  <a:pt x="710" y="576"/>
                </a:cubicBezTo>
                <a:cubicBezTo>
                  <a:pt x="710" y="586"/>
                  <a:pt x="710" y="586"/>
                  <a:pt x="710" y="586"/>
                </a:cubicBezTo>
                <a:cubicBezTo>
                  <a:pt x="706" y="586"/>
                  <a:pt x="703" y="587"/>
                  <a:pt x="700" y="589"/>
                </a:cubicBezTo>
                <a:cubicBezTo>
                  <a:pt x="700" y="580"/>
                  <a:pt x="700" y="580"/>
                  <a:pt x="700" y="580"/>
                </a:cubicBezTo>
                <a:cubicBezTo>
                  <a:pt x="700" y="579"/>
                  <a:pt x="700" y="579"/>
                  <a:pt x="700" y="579"/>
                </a:cubicBezTo>
                <a:cubicBezTo>
                  <a:pt x="702" y="571"/>
                  <a:pt x="705" y="565"/>
                  <a:pt x="710" y="558"/>
                </a:cubicBezTo>
                <a:close/>
                <a:moveTo>
                  <a:pt x="710" y="604"/>
                </a:moveTo>
                <a:cubicBezTo>
                  <a:pt x="710" y="612"/>
                  <a:pt x="710" y="612"/>
                  <a:pt x="710" y="612"/>
                </a:cubicBezTo>
                <a:cubicBezTo>
                  <a:pt x="706" y="612"/>
                  <a:pt x="703" y="611"/>
                  <a:pt x="700" y="611"/>
                </a:cubicBezTo>
                <a:cubicBezTo>
                  <a:pt x="700" y="603"/>
                  <a:pt x="700" y="603"/>
                  <a:pt x="700" y="603"/>
                </a:cubicBezTo>
                <a:cubicBezTo>
                  <a:pt x="702" y="603"/>
                  <a:pt x="704" y="603"/>
                  <a:pt x="709" y="604"/>
                </a:cubicBezTo>
                <a:cubicBezTo>
                  <a:pt x="710" y="604"/>
                  <a:pt x="710" y="604"/>
                  <a:pt x="710" y="604"/>
                </a:cubicBezTo>
                <a:close/>
                <a:moveTo>
                  <a:pt x="700" y="482"/>
                </a:moveTo>
                <a:cubicBezTo>
                  <a:pt x="700" y="469"/>
                  <a:pt x="700" y="469"/>
                  <a:pt x="700" y="469"/>
                </a:cubicBezTo>
                <a:cubicBezTo>
                  <a:pt x="701" y="469"/>
                  <a:pt x="702" y="469"/>
                  <a:pt x="704" y="470"/>
                </a:cubicBezTo>
                <a:cubicBezTo>
                  <a:pt x="703" y="474"/>
                  <a:pt x="703" y="478"/>
                  <a:pt x="702" y="482"/>
                </a:cubicBezTo>
                <a:cubicBezTo>
                  <a:pt x="701" y="482"/>
                  <a:pt x="700" y="482"/>
                  <a:pt x="700" y="482"/>
                </a:cubicBezTo>
                <a:close/>
                <a:moveTo>
                  <a:pt x="700" y="325"/>
                </a:moveTo>
                <a:cubicBezTo>
                  <a:pt x="700" y="313"/>
                  <a:pt x="700" y="313"/>
                  <a:pt x="700" y="313"/>
                </a:cubicBezTo>
                <a:cubicBezTo>
                  <a:pt x="700" y="313"/>
                  <a:pt x="701" y="312"/>
                  <a:pt x="702" y="312"/>
                </a:cubicBezTo>
                <a:cubicBezTo>
                  <a:pt x="703" y="316"/>
                  <a:pt x="703" y="320"/>
                  <a:pt x="704" y="324"/>
                </a:cubicBezTo>
                <a:lnTo>
                  <a:pt x="700" y="325"/>
                </a:lnTo>
                <a:close/>
                <a:moveTo>
                  <a:pt x="697" y="138"/>
                </a:moveTo>
                <a:cubicBezTo>
                  <a:pt x="698" y="139"/>
                  <a:pt x="699" y="140"/>
                  <a:pt x="700" y="141"/>
                </a:cubicBezTo>
                <a:cubicBezTo>
                  <a:pt x="700" y="156"/>
                  <a:pt x="700" y="156"/>
                  <a:pt x="700" y="156"/>
                </a:cubicBezTo>
                <a:cubicBezTo>
                  <a:pt x="699" y="153"/>
                  <a:pt x="698" y="151"/>
                  <a:pt x="697" y="149"/>
                </a:cubicBezTo>
                <a:cubicBezTo>
                  <a:pt x="697" y="138"/>
                  <a:pt x="697" y="138"/>
                  <a:pt x="697" y="138"/>
                </a:cubicBezTo>
                <a:close/>
                <a:moveTo>
                  <a:pt x="700" y="654"/>
                </a:moveTo>
                <a:cubicBezTo>
                  <a:pt x="697" y="657"/>
                  <a:pt x="697" y="657"/>
                  <a:pt x="697" y="657"/>
                </a:cubicBezTo>
                <a:cubicBezTo>
                  <a:pt x="697" y="646"/>
                  <a:pt x="697" y="646"/>
                  <a:pt x="697" y="646"/>
                </a:cubicBezTo>
                <a:cubicBezTo>
                  <a:pt x="698" y="645"/>
                  <a:pt x="699" y="644"/>
                  <a:pt x="700" y="643"/>
                </a:cubicBezTo>
                <a:cubicBezTo>
                  <a:pt x="700" y="654"/>
                  <a:pt x="700" y="654"/>
                  <a:pt x="700" y="654"/>
                </a:cubicBezTo>
                <a:close/>
                <a:moveTo>
                  <a:pt x="700" y="169"/>
                </a:moveTo>
                <a:cubicBezTo>
                  <a:pt x="700" y="192"/>
                  <a:pt x="700" y="192"/>
                  <a:pt x="700" y="192"/>
                </a:cubicBezTo>
                <a:cubicBezTo>
                  <a:pt x="699" y="193"/>
                  <a:pt x="699" y="193"/>
                  <a:pt x="699" y="193"/>
                </a:cubicBezTo>
                <a:cubicBezTo>
                  <a:pt x="699" y="197"/>
                  <a:pt x="699" y="199"/>
                  <a:pt x="700" y="201"/>
                </a:cubicBezTo>
                <a:cubicBezTo>
                  <a:pt x="700" y="219"/>
                  <a:pt x="700" y="219"/>
                  <a:pt x="700" y="219"/>
                </a:cubicBezTo>
                <a:cubicBezTo>
                  <a:pt x="699" y="218"/>
                  <a:pt x="698" y="217"/>
                  <a:pt x="697" y="215"/>
                </a:cubicBezTo>
                <a:cubicBezTo>
                  <a:pt x="697" y="174"/>
                  <a:pt x="697" y="174"/>
                  <a:pt x="697" y="174"/>
                </a:cubicBezTo>
                <a:cubicBezTo>
                  <a:pt x="700" y="169"/>
                  <a:pt x="700" y="169"/>
                  <a:pt x="700" y="169"/>
                </a:cubicBezTo>
                <a:close/>
                <a:moveTo>
                  <a:pt x="700" y="313"/>
                </a:moveTo>
                <a:cubicBezTo>
                  <a:pt x="700" y="325"/>
                  <a:pt x="700" y="325"/>
                  <a:pt x="700" y="325"/>
                </a:cubicBezTo>
                <a:cubicBezTo>
                  <a:pt x="697" y="326"/>
                  <a:pt x="697" y="326"/>
                  <a:pt x="697" y="326"/>
                </a:cubicBezTo>
                <a:cubicBezTo>
                  <a:pt x="697" y="313"/>
                  <a:pt x="697" y="313"/>
                  <a:pt x="697" y="313"/>
                </a:cubicBezTo>
                <a:cubicBezTo>
                  <a:pt x="698" y="313"/>
                  <a:pt x="699" y="313"/>
                  <a:pt x="700" y="313"/>
                </a:cubicBezTo>
                <a:close/>
                <a:moveTo>
                  <a:pt x="700" y="358"/>
                </a:moveTo>
                <a:cubicBezTo>
                  <a:pt x="700" y="370"/>
                  <a:pt x="700" y="370"/>
                  <a:pt x="700" y="370"/>
                </a:cubicBezTo>
                <a:cubicBezTo>
                  <a:pt x="697" y="370"/>
                  <a:pt x="697" y="370"/>
                  <a:pt x="697" y="370"/>
                </a:cubicBezTo>
                <a:cubicBezTo>
                  <a:pt x="697" y="358"/>
                  <a:pt x="697" y="358"/>
                  <a:pt x="697" y="358"/>
                </a:cubicBezTo>
                <a:cubicBezTo>
                  <a:pt x="698" y="358"/>
                  <a:pt x="699" y="358"/>
                  <a:pt x="700" y="358"/>
                </a:cubicBezTo>
                <a:close/>
                <a:moveTo>
                  <a:pt x="700" y="389"/>
                </a:moveTo>
                <a:cubicBezTo>
                  <a:pt x="700" y="400"/>
                  <a:pt x="700" y="400"/>
                  <a:pt x="700" y="400"/>
                </a:cubicBezTo>
                <a:cubicBezTo>
                  <a:pt x="697" y="400"/>
                  <a:pt x="697" y="400"/>
                  <a:pt x="697" y="400"/>
                </a:cubicBezTo>
                <a:cubicBezTo>
                  <a:pt x="697" y="389"/>
                  <a:pt x="697" y="389"/>
                  <a:pt x="697" y="389"/>
                </a:cubicBezTo>
                <a:cubicBezTo>
                  <a:pt x="700" y="389"/>
                  <a:pt x="700" y="389"/>
                  <a:pt x="700" y="389"/>
                </a:cubicBezTo>
                <a:close/>
                <a:moveTo>
                  <a:pt x="700" y="407"/>
                </a:moveTo>
                <a:cubicBezTo>
                  <a:pt x="700" y="418"/>
                  <a:pt x="700" y="418"/>
                  <a:pt x="700" y="418"/>
                </a:cubicBezTo>
                <a:cubicBezTo>
                  <a:pt x="698" y="418"/>
                  <a:pt x="698" y="418"/>
                  <a:pt x="698" y="418"/>
                </a:cubicBezTo>
                <a:cubicBezTo>
                  <a:pt x="698" y="420"/>
                  <a:pt x="697" y="421"/>
                  <a:pt x="697" y="422"/>
                </a:cubicBezTo>
                <a:cubicBezTo>
                  <a:pt x="697" y="407"/>
                  <a:pt x="697" y="407"/>
                  <a:pt x="697" y="407"/>
                </a:cubicBezTo>
                <a:cubicBezTo>
                  <a:pt x="698" y="407"/>
                  <a:pt x="699" y="407"/>
                  <a:pt x="700" y="407"/>
                </a:cubicBezTo>
                <a:close/>
                <a:moveTo>
                  <a:pt x="700" y="448"/>
                </a:moveTo>
                <a:cubicBezTo>
                  <a:pt x="700" y="460"/>
                  <a:pt x="700" y="460"/>
                  <a:pt x="700" y="460"/>
                </a:cubicBezTo>
                <a:cubicBezTo>
                  <a:pt x="697" y="461"/>
                  <a:pt x="697" y="461"/>
                  <a:pt x="697" y="461"/>
                </a:cubicBezTo>
                <a:cubicBezTo>
                  <a:pt x="697" y="449"/>
                  <a:pt x="697" y="449"/>
                  <a:pt x="697" y="449"/>
                </a:cubicBezTo>
                <a:cubicBezTo>
                  <a:pt x="698" y="449"/>
                  <a:pt x="699" y="448"/>
                  <a:pt x="700" y="448"/>
                </a:cubicBezTo>
                <a:close/>
                <a:moveTo>
                  <a:pt x="700" y="469"/>
                </a:moveTo>
                <a:cubicBezTo>
                  <a:pt x="700" y="482"/>
                  <a:pt x="700" y="482"/>
                  <a:pt x="700" y="482"/>
                </a:cubicBezTo>
                <a:cubicBezTo>
                  <a:pt x="697" y="481"/>
                  <a:pt x="697" y="481"/>
                  <a:pt x="697" y="481"/>
                </a:cubicBezTo>
                <a:cubicBezTo>
                  <a:pt x="697" y="468"/>
                  <a:pt x="697" y="468"/>
                  <a:pt x="697" y="468"/>
                </a:cubicBezTo>
                <a:cubicBezTo>
                  <a:pt x="698" y="468"/>
                  <a:pt x="698" y="469"/>
                  <a:pt x="700" y="469"/>
                </a:cubicBezTo>
                <a:close/>
                <a:moveTo>
                  <a:pt x="700" y="580"/>
                </a:moveTo>
                <a:cubicBezTo>
                  <a:pt x="700" y="589"/>
                  <a:pt x="700" y="589"/>
                  <a:pt x="700" y="589"/>
                </a:cubicBezTo>
                <a:cubicBezTo>
                  <a:pt x="699" y="590"/>
                  <a:pt x="698" y="591"/>
                  <a:pt x="697" y="594"/>
                </a:cubicBezTo>
                <a:cubicBezTo>
                  <a:pt x="697" y="582"/>
                  <a:pt x="697" y="582"/>
                  <a:pt x="697" y="582"/>
                </a:cubicBezTo>
                <a:cubicBezTo>
                  <a:pt x="698" y="581"/>
                  <a:pt x="699" y="580"/>
                  <a:pt x="700" y="580"/>
                </a:cubicBezTo>
                <a:close/>
                <a:moveTo>
                  <a:pt x="700" y="603"/>
                </a:moveTo>
                <a:cubicBezTo>
                  <a:pt x="700" y="611"/>
                  <a:pt x="700" y="611"/>
                  <a:pt x="700" y="611"/>
                </a:cubicBezTo>
                <a:cubicBezTo>
                  <a:pt x="699" y="611"/>
                  <a:pt x="698" y="611"/>
                  <a:pt x="697" y="611"/>
                </a:cubicBezTo>
                <a:cubicBezTo>
                  <a:pt x="697" y="603"/>
                  <a:pt x="697" y="603"/>
                  <a:pt x="697" y="603"/>
                </a:cubicBezTo>
                <a:cubicBezTo>
                  <a:pt x="698" y="603"/>
                  <a:pt x="698" y="603"/>
                  <a:pt x="700" y="603"/>
                </a:cubicBezTo>
                <a:close/>
                <a:moveTo>
                  <a:pt x="700" y="630"/>
                </a:moveTo>
                <a:cubicBezTo>
                  <a:pt x="700" y="641"/>
                  <a:pt x="700" y="641"/>
                  <a:pt x="700" y="641"/>
                </a:cubicBezTo>
                <a:cubicBezTo>
                  <a:pt x="699" y="641"/>
                  <a:pt x="698" y="641"/>
                  <a:pt x="697" y="640"/>
                </a:cubicBezTo>
                <a:cubicBezTo>
                  <a:pt x="697" y="631"/>
                  <a:pt x="697" y="631"/>
                  <a:pt x="697" y="631"/>
                </a:cubicBezTo>
                <a:cubicBezTo>
                  <a:pt x="698" y="630"/>
                  <a:pt x="699" y="630"/>
                  <a:pt x="700" y="630"/>
                </a:cubicBezTo>
                <a:close/>
                <a:moveTo>
                  <a:pt x="697" y="496"/>
                </a:moveTo>
                <a:cubicBezTo>
                  <a:pt x="697" y="492"/>
                  <a:pt x="697" y="492"/>
                  <a:pt x="697" y="492"/>
                </a:cubicBezTo>
                <a:cubicBezTo>
                  <a:pt x="698" y="492"/>
                  <a:pt x="698" y="492"/>
                  <a:pt x="698" y="492"/>
                </a:cubicBezTo>
                <a:lnTo>
                  <a:pt x="697" y="496"/>
                </a:lnTo>
                <a:close/>
                <a:moveTo>
                  <a:pt x="677" y="118"/>
                </a:moveTo>
                <a:cubicBezTo>
                  <a:pt x="681" y="122"/>
                  <a:pt x="685" y="125"/>
                  <a:pt x="688" y="130"/>
                </a:cubicBezTo>
                <a:cubicBezTo>
                  <a:pt x="691" y="133"/>
                  <a:pt x="694" y="136"/>
                  <a:pt x="697" y="138"/>
                </a:cubicBezTo>
                <a:cubicBezTo>
                  <a:pt x="697" y="149"/>
                  <a:pt x="697" y="149"/>
                  <a:pt x="697" y="149"/>
                </a:cubicBezTo>
                <a:cubicBezTo>
                  <a:pt x="695" y="146"/>
                  <a:pt x="692" y="143"/>
                  <a:pt x="688" y="140"/>
                </a:cubicBezTo>
                <a:cubicBezTo>
                  <a:pt x="681" y="163"/>
                  <a:pt x="675" y="172"/>
                  <a:pt x="689" y="190"/>
                </a:cubicBezTo>
                <a:cubicBezTo>
                  <a:pt x="690" y="189"/>
                  <a:pt x="691" y="189"/>
                  <a:pt x="697" y="174"/>
                </a:cubicBezTo>
                <a:cubicBezTo>
                  <a:pt x="697" y="215"/>
                  <a:pt x="697" y="215"/>
                  <a:pt x="697" y="215"/>
                </a:cubicBezTo>
                <a:cubicBezTo>
                  <a:pt x="696" y="214"/>
                  <a:pt x="695" y="213"/>
                  <a:pt x="694" y="212"/>
                </a:cubicBezTo>
                <a:cubicBezTo>
                  <a:pt x="692" y="208"/>
                  <a:pt x="691" y="203"/>
                  <a:pt x="689" y="199"/>
                </a:cubicBezTo>
                <a:cubicBezTo>
                  <a:pt x="684" y="194"/>
                  <a:pt x="681" y="190"/>
                  <a:pt x="677" y="186"/>
                </a:cubicBezTo>
                <a:cubicBezTo>
                  <a:pt x="677" y="146"/>
                  <a:pt x="677" y="146"/>
                  <a:pt x="677" y="146"/>
                </a:cubicBezTo>
                <a:cubicBezTo>
                  <a:pt x="679" y="140"/>
                  <a:pt x="679" y="135"/>
                  <a:pt x="677" y="130"/>
                </a:cubicBezTo>
                <a:cubicBezTo>
                  <a:pt x="677" y="118"/>
                  <a:pt x="677" y="118"/>
                  <a:pt x="677" y="118"/>
                </a:cubicBezTo>
                <a:close/>
                <a:moveTo>
                  <a:pt x="697" y="657"/>
                </a:moveTo>
                <a:cubicBezTo>
                  <a:pt x="696" y="659"/>
                  <a:pt x="696" y="659"/>
                  <a:pt x="696" y="659"/>
                </a:cubicBezTo>
                <a:cubicBezTo>
                  <a:pt x="688" y="664"/>
                  <a:pt x="683" y="671"/>
                  <a:pt x="677" y="678"/>
                </a:cubicBezTo>
                <a:cubicBezTo>
                  <a:pt x="677" y="667"/>
                  <a:pt x="677" y="667"/>
                  <a:pt x="677" y="667"/>
                </a:cubicBezTo>
                <a:cubicBezTo>
                  <a:pt x="677" y="667"/>
                  <a:pt x="678" y="666"/>
                  <a:pt x="678" y="666"/>
                </a:cubicBezTo>
                <a:cubicBezTo>
                  <a:pt x="677" y="666"/>
                  <a:pt x="677" y="666"/>
                  <a:pt x="677" y="666"/>
                </a:cubicBezTo>
                <a:cubicBezTo>
                  <a:pt x="677" y="657"/>
                  <a:pt x="677" y="657"/>
                  <a:pt x="677" y="657"/>
                </a:cubicBezTo>
                <a:cubicBezTo>
                  <a:pt x="688" y="654"/>
                  <a:pt x="691" y="653"/>
                  <a:pt x="697" y="646"/>
                </a:cubicBezTo>
                <a:cubicBezTo>
                  <a:pt x="697" y="657"/>
                  <a:pt x="697" y="657"/>
                  <a:pt x="697" y="657"/>
                </a:cubicBezTo>
                <a:close/>
                <a:moveTo>
                  <a:pt x="697" y="313"/>
                </a:moveTo>
                <a:cubicBezTo>
                  <a:pt x="697" y="326"/>
                  <a:pt x="697" y="326"/>
                  <a:pt x="697" y="326"/>
                </a:cubicBezTo>
                <a:cubicBezTo>
                  <a:pt x="689" y="328"/>
                  <a:pt x="689" y="328"/>
                  <a:pt x="689" y="328"/>
                </a:cubicBezTo>
                <a:cubicBezTo>
                  <a:pt x="685" y="332"/>
                  <a:pt x="681" y="335"/>
                  <a:pt x="677" y="339"/>
                </a:cubicBezTo>
                <a:cubicBezTo>
                  <a:pt x="677" y="325"/>
                  <a:pt x="677" y="325"/>
                  <a:pt x="677" y="325"/>
                </a:cubicBezTo>
                <a:cubicBezTo>
                  <a:pt x="677" y="325"/>
                  <a:pt x="677" y="325"/>
                  <a:pt x="677" y="325"/>
                </a:cubicBezTo>
                <a:cubicBezTo>
                  <a:pt x="677" y="325"/>
                  <a:pt x="677" y="325"/>
                  <a:pt x="677" y="325"/>
                </a:cubicBezTo>
                <a:cubicBezTo>
                  <a:pt x="677" y="313"/>
                  <a:pt x="677" y="313"/>
                  <a:pt x="677" y="313"/>
                </a:cubicBezTo>
                <a:cubicBezTo>
                  <a:pt x="683" y="315"/>
                  <a:pt x="690" y="315"/>
                  <a:pt x="697" y="313"/>
                </a:cubicBezTo>
                <a:close/>
                <a:moveTo>
                  <a:pt x="697" y="358"/>
                </a:moveTo>
                <a:cubicBezTo>
                  <a:pt x="697" y="370"/>
                  <a:pt x="697" y="370"/>
                  <a:pt x="697" y="370"/>
                </a:cubicBezTo>
                <a:cubicBezTo>
                  <a:pt x="691" y="371"/>
                  <a:pt x="685" y="372"/>
                  <a:pt x="679" y="372"/>
                </a:cubicBezTo>
                <a:cubicBezTo>
                  <a:pt x="679" y="375"/>
                  <a:pt x="680" y="378"/>
                  <a:pt x="680" y="382"/>
                </a:cubicBezTo>
                <a:cubicBezTo>
                  <a:pt x="679" y="382"/>
                  <a:pt x="678" y="382"/>
                  <a:pt x="677" y="382"/>
                </a:cubicBezTo>
                <a:cubicBezTo>
                  <a:pt x="677" y="350"/>
                  <a:pt x="677" y="350"/>
                  <a:pt x="677" y="350"/>
                </a:cubicBezTo>
                <a:cubicBezTo>
                  <a:pt x="677" y="350"/>
                  <a:pt x="677" y="350"/>
                  <a:pt x="677" y="350"/>
                </a:cubicBezTo>
                <a:cubicBezTo>
                  <a:pt x="678" y="358"/>
                  <a:pt x="678" y="358"/>
                  <a:pt x="679" y="360"/>
                </a:cubicBezTo>
                <a:cubicBezTo>
                  <a:pt x="688" y="359"/>
                  <a:pt x="693" y="359"/>
                  <a:pt x="697" y="358"/>
                </a:cubicBezTo>
                <a:close/>
                <a:moveTo>
                  <a:pt x="697" y="389"/>
                </a:moveTo>
                <a:cubicBezTo>
                  <a:pt x="697" y="400"/>
                  <a:pt x="697" y="400"/>
                  <a:pt x="697" y="400"/>
                </a:cubicBezTo>
                <a:cubicBezTo>
                  <a:pt x="677" y="400"/>
                  <a:pt x="677" y="400"/>
                  <a:pt x="677" y="400"/>
                </a:cubicBezTo>
                <a:cubicBezTo>
                  <a:pt x="677" y="389"/>
                  <a:pt x="677" y="389"/>
                  <a:pt x="677" y="389"/>
                </a:cubicBezTo>
                <a:cubicBezTo>
                  <a:pt x="697" y="389"/>
                  <a:pt x="697" y="389"/>
                  <a:pt x="697" y="389"/>
                </a:cubicBezTo>
                <a:close/>
                <a:moveTo>
                  <a:pt x="697" y="407"/>
                </a:moveTo>
                <a:cubicBezTo>
                  <a:pt x="697" y="422"/>
                  <a:pt x="697" y="422"/>
                  <a:pt x="697" y="422"/>
                </a:cubicBezTo>
                <a:cubicBezTo>
                  <a:pt x="694" y="431"/>
                  <a:pt x="692" y="435"/>
                  <a:pt x="682" y="438"/>
                </a:cubicBezTo>
                <a:cubicBezTo>
                  <a:pt x="680" y="437"/>
                  <a:pt x="679" y="436"/>
                  <a:pt x="677" y="435"/>
                </a:cubicBezTo>
                <a:cubicBezTo>
                  <a:pt x="677" y="409"/>
                  <a:pt x="677" y="409"/>
                  <a:pt x="677" y="409"/>
                </a:cubicBezTo>
                <a:cubicBezTo>
                  <a:pt x="678" y="409"/>
                  <a:pt x="679" y="409"/>
                  <a:pt x="680" y="410"/>
                </a:cubicBezTo>
                <a:cubicBezTo>
                  <a:pt x="679" y="415"/>
                  <a:pt x="679" y="419"/>
                  <a:pt x="679" y="425"/>
                </a:cubicBezTo>
                <a:cubicBezTo>
                  <a:pt x="681" y="425"/>
                  <a:pt x="683" y="425"/>
                  <a:pt x="684" y="425"/>
                </a:cubicBezTo>
                <a:cubicBezTo>
                  <a:pt x="686" y="420"/>
                  <a:pt x="688" y="414"/>
                  <a:pt x="690" y="409"/>
                </a:cubicBezTo>
                <a:cubicBezTo>
                  <a:pt x="693" y="408"/>
                  <a:pt x="695" y="407"/>
                  <a:pt x="697" y="407"/>
                </a:cubicBezTo>
                <a:close/>
                <a:moveTo>
                  <a:pt x="697" y="449"/>
                </a:moveTo>
                <a:cubicBezTo>
                  <a:pt x="697" y="461"/>
                  <a:pt x="697" y="461"/>
                  <a:pt x="697" y="461"/>
                </a:cubicBezTo>
                <a:cubicBezTo>
                  <a:pt x="691" y="461"/>
                  <a:pt x="691" y="461"/>
                  <a:pt x="691" y="461"/>
                </a:cubicBezTo>
                <a:cubicBezTo>
                  <a:pt x="690" y="463"/>
                  <a:pt x="690" y="464"/>
                  <a:pt x="689" y="465"/>
                </a:cubicBezTo>
                <a:cubicBezTo>
                  <a:pt x="693" y="467"/>
                  <a:pt x="695" y="467"/>
                  <a:pt x="697" y="468"/>
                </a:cubicBezTo>
                <a:cubicBezTo>
                  <a:pt x="697" y="481"/>
                  <a:pt x="697" y="481"/>
                  <a:pt x="697" y="481"/>
                </a:cubicBezTo>
                <a:cubicBezTo>
                  <a:pt x="688" y="479"/>
                  <a:pt x="682" y="477"/>
                  <a:pt x="677" y="476"/>
                </a:cubicBezTo>
                <a:cubicBezTo>
                  <a:pt x="677" y="464"/>
                  <a:pt x="677" y="464"/>
                  <a:pt x="677" y="464"/>
                </a:cubicBezTo>
                <a:cubicBezTo>
                  <a:pt x="677" y="464"/>
                  <a:pt x="677" y="464"/>
                  <a:pt x="677" y="464"/>
                </a:cubicBezTo>
                <a:cubicBezTo>
                  <a:pt x="679" y="464"/>
                  <a:pt x="680" y="464"/>
                  <a:pt x="682" y="464"/>
                </a:cubicBezTo>
                <a:cubicBezTo>
                  <a:pt x="682" y="461"/>
                  <a:pt x="682" y="458"/>
                  <a:pt x="682" y="454"/>
                </a:cubicBezTo>
                <a:cubicBezTo>
                  <a:pt x="680" y="454"/>
                  <a:pt x="679" y="454"/>
                  <a:pt x="677" y="454"/>
                </a:cubicBezTo>
                <a:cubicBezTo>
                  <a:pt x="677" y="442"/>
                  <a:pt x="677" y="442"/>
                  <a:pt x="677" y="442"/>
                </a:cubicBezTo>
                <a:cubicBezTo>
                  <a:pt x="679" y="443"/>
                  <a:pt x="681" y="443"/>
                  <a:pt x="684" y="444"/>
                </a:cubicBezTo>
                <a:cubicBezTo>
                  <a:pt x="686" y="446"/>
                  <a:pt x="687" y="448"/>
                  <a:pt x="689" y="451"/>
                </a:cubicBezTo>
                <a:cubicBezTo>
                  <a:pt x="692" y="450"/>
                  <a:pt x="695" y="449"/>
                  <a:pt x="697" y="449"/>
                </a:cubicBezTo>
                <a:close/>
                <a:moveTo>
                  <a:pt x="697" y="492"/>
                </a:moveTo>
                <a:cubicBezTo>
                  <a:pt x="697" y="496"/>
                  <a:pt x="697" y="496"/>
                  <a:pt x="697" y="496"/>
                </a:cubicBezTo>
                <a:cubicBezTo>
                  <a:pt x="694" y="504"/>
                  <a:pt x="692" y="512"/>
                  <a:pt x="689" y="520"/>
                </a:cubicBezTo>
                <a:cubicBezTo>
                  <a:pt x="688" y="520"/>
                  <a:pt x="687" y="520"/>
                  <a:pt x="685" y="520"/>
                </a:cubicBezTo>
                <a:cubicBezTo>
                  <a:pt x="683" y="520"/>
                  <a:pt x="681" y="518"/>
                  <a:pt x="677" y="517"/>
                </a:cubicBezTo>
                <a:cubicBezTo>
                  <a:pt x="677" y="503"/>
                  <a:pt x="677" y="503"/>
                  <a:pt x="677" y="503"/>
                </a:cubicBezTo>
                <a:cubicBezTo>
                  <a:pt x="679" y="504"/>
                  <a:pt x="681" y="505"/>
                  <a:pt x="684" y="506"/>
                </a:cubicBezTo>
                <a:cubicBezTo>
                  <a:pt x="686" y="500"/>
                  <a:pt x="688" y="495"/>
                  <a:pt x="690" y="490"/>
                </a:cubicBezTo>
                <a:cubicBezTo>
                  <a:pt x="692" y="490"/>
                  <a:pt x="695" y="491"/>
                  <a:pt x="697" y="492"/>
                </a:cubicBezTo>
                <a:close/>
                <a:moveTo>
                  <a:pt x="697" y="582"/>
                </a:moveTo>
                <a:cubicBezTo>
                  <a:pt x="697" y="594"/>
                  <a:pt x="697" y="594"/>
                  <a:pt x="697" y="594"/>
                </a:cubicBezTo>
                <a:cubicBezTo>
                  <a:pt x="696" y="596"/>
                  <a:pt x="694" y="598"/>
                  <a:pt x="692" y="603"/>
                </a:cubicBezTo>
                <a:cubicBezTo>
                  <a:pt x="694" y="603"/>
                  <a:pt x="696" y="603"/>
                  <a:pt x="697" y="603"/>
                </a:cubicBezTo>
                <a:cubicBezTo>
                  <a:pt x="697" y="611"/>
                  <a:pt x="697" y="611"/>
                  <a:pt x="697" y="611"/>
                </a:cubicBezTo>
                <a:cubicBezTo>
                  <a:pt x="692" y="611"/>
                  <a:pt x="687" y="612"/>
                  <a:pt x="683" y="614"/>
                </a:cubicBezTo>
                <a:cubicBezTo>
                  <a:pt x="680" y="618"/>
                  <a:pt x="679" y="620"/>
                  <a:pt x="677" y="622"/>
                </a:cubicBezTo>
                <a:cubicBezTo>
                  <a:pt x="677" y="610"/>
                  <a:pt x="677" y="610"/>
                  <a:pt x="677" y="610"/>
                </a:cubicBezTo>
                <a:cubicBezTo>
                  <a:pt x="679" y="608"/>
                  <a:pt x="681" y="606"/>
                  <a:pt x="684" y="604"/>
                </a:cubicBezTo>
                <a:cubicBezTo>
                  <a:pt x="688" y="594"/>
                  <a:pt x="690" y="588"/>
                  <a:pt x="697" y="582"/>
                </a:cubicBezTo>
                <a:close/>
                <a:moveTo>
                  <a:pt x="697" y="631"/>
                </a:moveTo>
                <a:cubicBezTo>
                  <a:pt x="697" y="640"/>
                  <a:pt x="697" y="640"/>
                  <a:pt x="697" y="640"/>
                </a:cubicBezTo>
                <a:cubicBezTo>
                  <a:pt x="690" y="639"/>
                  <a:pt x="683" y="637"/>
                  <a:pt x="677" y="637"/>
                </a:cubicBezTo>
                <a:cubicBezTo>
                  <a:pt x="677" y="628"/>
                  <a:pt x="677" y="628"/>
                  <a:pt x="677" y="628"/>
                </a:cubicBezTo>
                <a:cubicBezTo>
                  <a:pt x="687" y="629"/>
                  <a:pt x="687" y="630"/>
                  <a:pt x="692" y="631"/>
                </a:cubicBezTo>
                <a:cubicBezTo>
                  <a:pt x="694" y="631"/>
                  <a:pt x="696" y="631"/>
                  <a:pt x="697" y="631"/>
                </a:cubicBezTo>
                <a:close/>
                <a:moveTo>
                  <a:pt x="677" y="542"/>
                </a:moveTo>
                <a:cubicBezTo>
                  <a:pt x="677" y="540"/>
                  <a:pt x="677" y="540"/>
                  <a:pt x="677" y="540"/>
                </a:cubicBezTo>
                <a:cubicBezTo>
                  <a:pt x="678" y="541"/>
                  <a:pt x="678" y="541"/>
                  <a:pt x="678" y="541"/>
                </a:cubicBezTo>
                <a:cubicBezTo>
                  <a:pt x="677" y="542"/>
                  <a:pt x="677" y="542"/>
                  <a:pt x="677" y="542"/>
                </a:cubicBezTo>
                <a:close/>
                <a:moveTo>
                  <a:pt x="677" y="501"/>
                </a:moveTo>
                <a:cubicBezTo>
                  <a:pt x="679" y="496"/>
                  <a:pt x="680" y="492"/>
                  <a:pt x="682" y="487"/>
                </a:cubicBezTo>
                <a:cubicBezTo>
                  <a:pt x="680" y="487"/>
                  <a:pt x="679" y="486"/>
                  <a:pt x="677" y="486"/>
                </a:cubicBezTo>
                <a:lnTo>
                  <a:pt x="677" y="501"/>
                </a:lnTo>
                <a:close/>
                <a:moveTo>
                  <a:pt x="654" y="95"/>
                </a:moveTo>
                <a:cubicBezTo>
                  <a:pt x="656" y="97"/>
                  <a:pt x="658" y="99"/>
                  <a:pt x="660" y="100"/>
                </a:cubicBezTo>
                <a:cubicBezTo>
                  <a:pt x="664" y="107"/>
                  <a:pt x="671" y="112"/>
                  <a:pt x="677" y="118"/>
                </a:cubicBezTo>
                <a:cubicBezTo>
                  <a:pt x="677" y="130"/>
                  <a:pt x="677" y="130"/>
                  <a:pt x="677" y="130"/>
                </a:cubicBezTo>
                <a:cubicBezTo>
                  <a:pt x="675" y="126"/>
                  <a:pt x="672" y="121"/>
                  <a:pt x="665" y="116"/>
                </a:cubicBezTo>
                <a:cubicBezTo>
                  <a:pt x="663" y="123"/>
                  <a:pt x="662" y="130"/>
                  <a:pt x="660" y="137"/>
                </a:cubicBezTo>
                <a:cubicBezTo>
                  <a:pt x="658" y="153"/>
                  <a:pt x="660" y="154"/>
                  <a:pt x="670" y="165"/>
                </a:cubicBezTo>
                <a:cubicBezTo>
                  <a:pt x="673" y="158"/>
                  <a:pt x="676" y="151"/>
                  <a:pt x="677" y="146"/>
                </a:cubicBezTo>
                <a:cubicBezTo>
                  <a:pt x="677" y="186"/>
                  <a:pt x="677" y="186"/>
                  <a:pt x="677" y="186"/>
                </a:cubicBezTo>
                <a:cubicBezTo>
                  <a:pt x="674" y="182"/>
                  <a:pt x="672" y="178"/>
                  <a:pt x="669" y="173"/>
                </a:cubicBezTo>
                <a:cubicBezTo>
                  <a:pt x="662" y="168"/>
                  <a:pt x="657" y="163"/>
                  <a:pt x="654" y="156"/>
                </a:cubicBezTo>
                <a:cubicBezTo>
                  <a:pt x="654" y="124"/>
                  <a:pt x="654" y="124"/>
                  <a:pt x="654" y="124"/>
                </a:cubicBezTo>
                <a:cubicBezTo>
                  <a:pt x="655" y="118"/>
                  <a:pt x="656" y="111"/>
                  <a:pt x="654" y="106"/>
                </a:cubicBezTo>
                <a:cubicBezTo>
                  <a:pt x="654" y="95"/>
                  <a:pt x="654" y="95"/>
                  <a:pt x="654" y="95"/>
                </a:cubicBezTo>
                <a:close/>
                <a:moveTo>
                  <a:pt x="677" y="678"/>
                </a:moveTo>
                <a:cubicBezTo>
                  <a:pt x="674" y="681"/>
                  <a:pt x="670" y="685"/>
                  <a:pt x="664" y="687"/>
                </a:cubicBezTo>
                <a:cubicBezTo>
                  <a:pt x="662" y="691"/>
                  <a:pt x="662" y="691"/>
                  <a:pt x="654" y="701"/>
                </a:cubicBezTo>
                <a:cubicBezTo>
                  <a:pt x="654" y="690"/>
                  <a:pt x="654" y="690"/>
                  <a:pt x="654" y="690"/>
                </a:cubicBezTo>
                <a:cubicBezTo>
                  <a:pt x="654" y="689"/>
                  <a:pt x="654" y="689"/>
                  <a:pt x="654" y="689"/>
                </a:cubicBezTo>
                <a:cubicBezTo>
                  <a:pt x="654" y="689"/>
                  <a:pt x="654" y="689"/>
                  <a:pt x="654" y="689"/>
                </a:cubicBezTo>
                <a:cubicBezTo>
                  <a:pt x="654" y="680"/>
                  <a:pt x="654" y="680"/>
                  <a:pt x="654" y="680"/>
                </a:cubicBezTo>
                <a:cubicBezTo>
                  <a:pt x="655" y="681"/>
                  <a:pt x="655" y="681"/>
                  <a:pt x="655" y="681"/>
                </a:cubicBezTo>
                <a:cubicBezTo>
                  <a:pt x="666" y="678"/>
                  <a:pt x="670" y="676"/>
                  <a:pt x="677" y="667"/>
                </a:cubicBezTo>
                <a:cubicBezTo>
                  <a:pt x="677" y="678"/>
                  <a:pt x="677" y="678"/>
                  <a:pt x="677" y="678"/>
                </a:cubicBezTo>
                <a:close/>
                <a:moveTo>
                  <a:pt x="677" y="313"/>
                </a:moveTo>
                <a:cubicBezTo>
                  <a:pt x="677" y="325"/>
                  <a:pt x="677" y="325"/>
                  <a:pt x="677" y="325"/>
                </a:cubicBezTo>
                <a:cubicBezTo>
                  <a:pt x="671" y="323"/>
                  <a:pt x="665" y="322"/>
                  <a:pt x="660" y="320"/>
                </a:cubicBezTo>
                <a:cubicBezTo>
                  <a:pt x="659" y="316"/>
                  <a:pt x="658" y="313"/>
                  <a:pt x="657" y="308"/>
                </a:cubicBezTo>
                <a:cubicBezTo>
                  <a:pt x="665" y="311"/>
                  <a:pt x="671" y="313"/>
                  <a:pt x="677" y="313"/>
                </a:cubicBezTo>
                <a:close/>
                <a:moveTo>
                  <a:pt x="677" y="325"/>
                </a:moveTo>
                <a:cubicBezTo>
                  <a:pt x="677" y="339"/>
                  <a:pt x="677" y="339"/>
                  <a:pt x="677" y="339"/>
                </a:cubicBezTo>
                <a:cubicBezTo>
                  <a:pt x="674" y="342"/>
                  <a:pt x="670" y="345"/>
                  <a:pt x="666" y="349"/>
                </a:cubicBezTo>
                <a:cubicBezTo>
                  <a:pt x="666" y="344"/>
                  <a:pt x="665" y="340"/>
                  <a:pt x="665" y="336"/>
                </a:cubicBezTo>
                <a:cubicBezTo>
                  <a:pt x="669" y="332"/>
                  <a:pt x="673" y="328"/>
                  <a:pt x="677" y="325"/>
                </a:cubicBezTo>
                <a:close/>
                <a:moveTo>
                  <a:pt x="677" y="350"/>
                </a:moveTo>
                <a:cubicBezTo>
                  <a:pt x="677" y="382"/>
                  <a:pt x="677" y="382"/>
                  <a:pt x="677" y="382"/>
                </a:cubicBezTo>
                <a:cubicBezTo>
                  <a:pt x="675" y="382"/>
                  <a:pt x="673" y="382"/>
                  <a:pt x="671" y="383"/>
                </a:cubicBezTo>
                <a:cubicBezTo>
                  <a:pt x="670" y="372"/>
                  <a:pt x="669" y="361"/>
                  <a:pt x="668" y="351"/>
                </a:cubicBezTo>
                <a:cubicBezTo>
                  <a:pt x="671" y="351"/>
                  <a:pt x="674" y="350"/>
                  <a:pt x="677" y="350"/>
                </a:cubicBezTo>
                <a:close/>
                <a:moveTo>
                  <a:pt x="677" y="389"/>
                </a:moveTo>
                <a:cubicBezTo>
                  <a:pt x="677" y="400"/>
                  <a:pt x="677" y="400"/>
                  <a:pt x="677" y="400"/>
                </a:cubicBezTo>
                <a:cubicBezTo>
                  <a:pt x="671" y="400"/>
                  <a:pt x="671" y="400"/>
                  <a:pt x="671" y="400"/>
                </a:cubicBezTo>
                <a:cubicBezTo>
                  <a:pt x="671" y="397"/>
                  <a:pt x="671" y="393"/>
                  <a:pt x="671" y="389"/>
                </a:cubicBezTo>
                <a:cubicBezTo>
                  <a:pt x="677" y="389"/>
                  <a:pt x="677" y="389"/>
                  <a:pt x="677" y="389"/>
                </a:cubicBezTo>
                <a:close/>
                <a:moveTo>
                  <a:pt x="677" y="409"/>
                </a:moveTo>
                <a:cubicBezTo>
                  <a:pt x="677" y="435"/>
                  <a:pt x="677" y="435"/>
                  <a:pt x="677" y="435"/>
                </a:cubicBezTo>
                <a:cubicBezTo>
                  <a:pt x="668" y="430"/>
                  <a:pt x="671" y="422"/>
                  <a:pt x="670" y="409"/>
                </a:cubicBezTo>
                <a:cubicBezTo>
                  <a:pt x="673" y="409"/>
                  <a:pt x="675" y="409"/>
                  <a:pt x="677" y="409"/>
                </a:cubicBezTo>
                <a:close/>
                <a:moveTo>
                  <a:pt x="677" y="442"/>
                </a:moveTo>
                <a:cubicBezTo>
                  <a:pt x="677" y="454"/>
                  <a:pt x="677" y="454"/>
                  <a:pt x="677" y="454"/>
                </a:cubicBezTo>
                <a:cubicBezTo>
                  <a:pt x="676" y="454"/>
                  <a:pt x="676" y="454"/>
                  <a:pt x="676" y="454"/>
                </a:cubicBezTo>
                <a:cubicBezTo>
                  <a:pt x="674" y="456"/>
                  <a:pt x="674" y="456"/>
                  <a:pt x="673" y="463"/>
                </a:cubicBezTo>
                <a:cubicBezTo>
                  <a:pt x="674" y="463"/>
                  <a:pt x="676" y="463"/>
                  <a:pt x="677" y="464"/>
                </a:cubicBezTo>
                <a:cubicBezTo>
                  <a:pt x="677" y="476"/>
                  <a:pt x="677" y="476"/>
                  <a:pt x="677" y="476"/>
                </a:cubicBezTo>
                <a:cubicBezTo>
                  <a:pt x="664" y="473"/>
                  <a:pt x="663" y="472"/>
                  <a:pt x="661" y="471"/>
                </a:cubicBezTo>
                <a:cubicBezTo>
                  <a:pt x="664" y="460"/>
                  <a:pt x="665" y="442"/>
                  <a:pt x="677" y="442"/>
                </a:cubicBezTo>
                <a:close/>
                <a:moveTo>
                  <a:pt x="677" y="486"/>
                </a:moveTo>
                <a:cubicBezTo>
                  <a:pt x="677" y="501"/>
                  <a:pt x="677" y="501"/>
                  <a:pt x="677" y="501"/>
                </a:cubicBezTo>
                <a:cubicBezTo>
                  <a:pt x="676" y="503"/>
                  <a:pt x="676" y="503"/>
                  <a:pt x="676" y="503"/>
                </a:cubicBezTo>
                <a:cubicBezTo>
                  <a:pt x="677" y="503"/>
                  <a:pt x="677" y="503"/>
                  <a:pt x="677" y="503"/>
                </a:cubicBezTo>
                <a:cubicBezTo>
                  <a:pt x="677" y="517"/>
                  <a:pt x="677" y="517"/>
                  <a:pt x="677" y="517"/>
                </a:cubicBezTo>
                <a:cubicBezTo>
                  <a:pt x="669" y="514"/>
                  <a:pt x="659" y="510"/>
                  <a:pt x="654" y="507"/>
                </a:cubicBezTo>
                <a:cubicBezTo>
                  <a:pt x="654" y="494"/>
                  <a:pt x="654" y="494"/>
                  <a:pt x="654" y="494"/>
                </a:cubicBezTo>
                <a:cubicBezTo>
                  <a:pt x="659" y="479"/>
                  <a:pt x="659" y="479"/>
                  <a:pt x="660" y="478"/>
                </a:cubicBezTo>
                <a:cubicBezTo>
                  <a:pt x="666" y="481"/>
                  <a:pt x="666" y="481"/>
                  <a:pt x="667" y="482"/>
                </a:cubicBezTo>
                <a:cubicBezTo>
                  <a:pt x="666" y="488"/>
                  <a:pt x="664" y="493"/>
                  <a:pt x="662" y="498"/>
                </a:cubicBezTo>
                <a:cubicBezTo>
                  <a:pt x="664" y="499"/>
                  <a:pt x="666" y="500"/>
                  <a:pt x="669" y="500"/>
                </a:cubicBezTo>
                <a:cubicBezTo>
                  <a:pt x="671" y="495"/>
                  <a:pt x="672" y="490"/>
                  <a:pt x="674" y="485"/>
                </a:cubicBezTo>
                <a:cubicBezTo>
                  <a:pt x="677" y="486"/>
                  <a:pt x="677" y="486"/>
                  <a:pt x="677" y="486"/>
                </a:cubicBezTo>
                <a:close/>
                <a:moveTo>
                  <a:pt x="677" y="540"/>
                </a:moveTo>
                <a:cubicBezTo>
                  <a:pt x="669" y="532"/>
                  <a:pt x="661" y="523"/>
                  <a:pt x="654" y="514"/>
                </a:cubicBezTo>
                <a:cubicBezTo>
                  <a:pt x="654" y="531"/>
                  <a:pt x="654" y="531"/>
                  <a:pt x="654" y="531"/>
                </a:cubicBezTo>
                <a:cubicBezTo>
                  <a:pt x="657" y="534"/>
                  <a:pt x="661" y="537"/>
                  <a:pt x="664" y="541"/>
                </a:cubicBezTo>
                <a:cubicBezTo>
                  <a:pt x="661" y="540"/>
                  <a:pt x="657" y="539"/>
                  <a:pt x="654" y="539"/>
                </a:cubicBezTo>
                <a:cubicBezTo>
                  <a:pt x="654" y="551"/>
                  <a:pt x="654" y="551"/>
                  <a:pt x="654" y="551"/>
                </a:cubicBezTo>
                <a:cubicBezTo>
                  <a:pt x="658" y="552"/>
                  <a:pt x="661" y="552"/>
                  <a:pt x="665" y="553"/>
                </a:cubicBezTo>
                <a:cubicBezTo>
                  <a:pt x="668" y="553"/>
                  <a:pt x="670" y="553"/>
                  <a:pt x="673" y="553"/>
                </a:cubicBezTo>
                <a:cubicBezTo>
                  <a:pt x="674" y="550"/>
                  <a:pt x="676" y="546"/>
                  <a:pt x="677" y="542"/>
                </a:cubicBezTo>
                <a:cubicBezTo>
                  <a:pt x="677" y="540"/>
                  <a:pt x="677" y="540"/>
                  <a:pt x="677" y="540"/>
                </a:cubicBezTo>
                <a:close/>
                <a:moveTo>
                  <a:pt x="677" y="610"/>
                </a:moveTo>
                <a:cubicBezTo>
                  <a:pt x="677" y="622"/>
                  <a:pt x="677" y="622"/>
                  <a:pt x="677" y="622"/>
                </a:cubicBezTo>
                <a:cubicBezTo>
                  <a:pt x="676" y="623"/>
                  <a:pt x="675" y="625"/>
                  <a:pt x="674" y="628"/>
                </a:cubicBezTo>
                <a:cubicBezTo>
                  <a:pt x="677" y="628"/>
                  <a:pt x="677" y="628"/>
                  <a:pt x="677" y="628"/>
                </a:cubicBezTo>
                <a:cubicBezTo>
                  <a:pt x="677" y="637"/>
                  <a:pt x="677" y="637"/>
                  <a:pt x="677" y="637"/>
                </a:cubicBezTo>
                <a:cubicBezTo>
                  <a:pt x="668" y="637"/>
                  <a:pt x="660" y="639"/>
                  <a:pt x="654" y="649"/>
                </a:cubicBezTo>
                <a:cubicBezTo>
                  <a:pt x="654" y="637"/>
                  <a:pt x="654" y="637"/>
                  <a:pt x="654" y="637"/>
                </a:cubicBezTo>
                <a:cubicBezTo>
                  <a:pt x="657" y="633"/>
                  <a:pt x="661" y="630"/>
                  <a:pt x="665" y="628"/>
                </a:cubicBezTo>
                <a:cubicBezTo>
                  <a:pt x="669" y="620"/>
                  <a:pt x="672" y="615"/>
                  <a:pt x="677" y="610"/>
                </a:cubicBezTo>
                <a:close/>
                <a:moveTo>
                  <a:pt x="677" y="657"/>
                </a:moveTo>
                <a:cubicBezTo>
                  <a:pt x="677" y="666"/>
                  <a:pt x="677" y="666"/>
                  <a:pt x="677" y="666"/>
                </a:cubicBezTo>
                <a:cubicBezTo>
                  <a:pt x="667" y="663"/>
                  <a:pt x="660" y="661"/>
                  <a:pt x="654" y="660"/>
                </a:cubicBezTo>
                <a:cubicBezTo>
                  <a:pt x="654" y="651"/>
                  <a:pt x="654" y="651"/>
                  <a:pt x="654" y="651"/>
                </a:cubicBezTo>
                <a:cubicBezTo>
                  <a:pt x="663" y="653"/>
                  <a:pt x="663" y="653"/>
                  <a:pt x="676" y="657"/>
                </a:cubicBezTo>
                <a:cubicBezTo>
                  <a:pt x="677" y="657"/>
                  <a:pt x="677" y="657"/>
                  <a:pt x="677" y="657"/>
                </a:cubicBezTo>
                <a:close/>
                <a:moveTo>
                  <a:pt x="654" y="581"/>
                </a:moveTo>
                <a:cubicBezTo>
                  <a:pt x="654" y="568"/>
                  <a:pt x="654" y="568"/>
                  <a:pt x="654" y="568"/>
                </a:cubicBezTo>
                <a:cubicBezTo>
                  <a:pt x="656" y="569"/>
                  <a:pt x="658" y="571"/>
                  <a:pt x="661" y="573"/>
                </a:cubicBezTo>
                <a:cubicBezTo>
                  <a:pt x="658" y="575"/>
                  <a:pt x="656" y="578"/>
                  <a:pt x="654" y="581"/>
                </a:cubicBezTo>
                <a:close/>
                <a:moveTo>
                  <a:pt x="654" y="270"/>
                </a:moveTo>
                <a:cubicBezTo>
                  <a:pt x="654" y="263"/>
                  <a:pt x="654" y="263"/>
                  <a:pt x="654" y="263"/>
                </a:cubicBezTo>
                <a:cubicBezTo>
                  <a:pt x="655" y="259"/>
                  <a:pt x="660" y="255"/>
                  <a:pt x="668" y="261"/>
                </a:cubicBezTo>
                <a:cubicBezTo>
                  <a:pt x="668" y="264"/>
                  <a:pt x="668" y="267"/>
                  <a:pt x="668" y="270"/>
                </a:cubicBezTo>
                <a:cubicBezTo>
                  <a:pt x="665" y="273"/>
                  <a:pt x="662" y="273"/>
                  <a:pt x="657" y="273"/>
                </a:cubicBezTo>
                <a:cubicBezTo>
                  <a:pt x="655" y="272"/>
                  <a:pt x="654" y="271"/>
                  <a:pt x="654" y="270"/>
                </a:cubicBezTo>
                <a:close/>
                <a:moveTo>
                  <a:pt x="629" y="76"/>
                </a:moveTo>
                <a:cubicBezTo>
                  <a:pt x="637" y="82"/>
                  <a:pt x="645" y="88"/>
                  <a:pt x="654" y="95"/>
                </a:cubicBezTo>
                <a:cubicBezTo>
                  <a:pt x="654" y="106"/>
                  <a:pt x="654" y="106"/>
                  <a:pt x="654" y="106"/>
                </a:cubicBezTo>
                <a:cubicBezTo>
                  <a:pt x="652" y="101"/>
                  <a:pt x="647" y="97"/>
                  <a:pt x="639" y="94"/>
                </a:cubicBezTo>
                <a:cubicBezTo>
                  <a:pt x="637" y="107"/>
                  <a:pt x="633" y="122"/>
                  <a:pt x="639" y="134"/>
                </a:cubicBezTo>
                <a:cubicBezTo>
                  <a:pt x="646" y="139"/>
                  <a:pt x="646" y="139"/>
                  <a:pt x="648" y="141"/>
                </a:cubicBezTo>
                <a:cubicBezTo>
                  <a:pt x="648" y="141"/>
                  <a:pt x="649" y="141"/>
                  <a:pt x="650" y="141"/>
                </a:cubicBezTo>
                <a:cubicBezTo>
                  <a:pt x="651" y="136"/>
                  <a:pt x="652" y="130"/>
                  <a:pt x="654" y="124"/>
                </a:cubicBezTo>
                <a:cubicBezTo>
                  <a:pt x="654" y="156"/>
                  <a:pt x="654" y="156"/>
                  <a:pt x="654" y="156"/>
                </a:cubicBezTo>
                <a:cubicBezTo>
                  <a:pt x="653" y="155"/>
                  <a:pt x="652" y="153"/>
                  <a:pt x="651" y="151"/>
                </a:cubicBezTo>
                <a:cubicBezTo>
                  <a:pt x="643" y="148"/>
                  <a:pt x="630" y="139"/>
                  <a:pt x="629" y="130"/>
                </a:cubicBezTo>
                <a:cubicBezTo>
                  <a:pt x="629" y="106"/>
                  <a:pt x="629" y="106"/>
                  <a:pt x="629" y="106"/>
                </a:cubicBezTo>
                <a:cubicBezTo>
                  <a:pt x="629" y="103"/>
                  <a:pt x="629" y="103"/>
                  <a:pt x="629" y="103"/>
                </a:cubicBezTo>
                <a:cubicBezTo>
                  <a:pt x="629" y="99"/>
                  <a:pt x="629" y="95"/>
                  <a:pt x="629" y="92"/>
                </a:cubicBezTo>
                <a:cubicBezTo>
                  <a:pt x="629" y="76"/>
                  <a:pt x="629" y="76"/>
                  <a:pt x="629" y="76"/>
                </a:cubicBezTo>
                <a:close/>
                <a:moveTo>
                  <a:pt x="654" y="701"/>
                </a:moveTo>
                <a:cubicBezTo>
                  <a:pt x="652" y="702"/>
                  <a:pt x="652" y="702"/>
                  <a:pt x="652" y="702"/>
                </a:cubicBezTo>
                <a:cubicBezTo>
                  <a:pt x="644" y="707"/>
                  <a:pt x="637" y="713"/>
                  <a:pt x="629" y="719"/>
                </a:cubicBezTo>
                <a:cubicBezTo>
                  <a:pt x="629" y="702"/>
                  <a:pt x="629" y="702"/>
                  <a:pt x="629" y="702"/>
                </a:cubicBezTo>
                <a:cubicBezTo>
                  <a:pt x="640" y="701"/>
                  <a:pt x="646" y="700"/>
                  <a:pt x="654" y="690"/>
                </a:cubicBezTo>
                <a:cubicBezTo>
                  <a:pt x="654" y="701"/>
                  <a:pt x="654" y="701"/>
                  <a:pt x="654" y="701"/>
                </a:cubicBezTo>
                <a:close/>
                <a:moveTo>
                  <a:pt x="654" y="263"/>
                </a:moveTo>
                <a:cubicBezTo>
                  <a:pt x="654" y="270"/>
                  <a:pt x="654" y="270"/>
                  <a:pt x="654" y="270"/>
                </a:cubicBezTo>
                <a:cubicBezTo>
                  <a:pt x="653" y="268"/>
                  <a:pt x="653" y="265"/>
                  <a:pt x="654" y="263"/>
                </a:cubicBezTo>
                <a:close/>
                <a:moveTo>
                  <a:pt x="654" y="494"/>
                </a:moveTo>
                <a:cubicBezTo>
                  <a:pt x="654" y="507"/>
                  <a:pt x="654" y="507"/>
                  <a:pt x="654" y="507"/>
                </a:cubicBezTo>
                <a:cubicBezTo>
                  <a:pt x="651" y="506"/>
                  <a:pt x="649" y="506"/>
                  <a:pt x="649" y="505"/>
                </a:cubicBezTo>
                <a:cubicBezTo>
                  <a:pt x="651" y="501"/>
                  <a:pt x="652" y="497"/>
                  <a:pt x="654" y="494"/>
                </a:cubicBezTo>
                <a:close/>
                <a:moveTo>
                  <a:pt x="654" y="514"/>
                </a:moveTo>
                <a:cubicBezTo>
                  <a:pt x="654" y="531"/>
                  <a:pt x="654" y="531"/>
                  <a:pt x="654" y="531"/>
                </a:cubicBezTo>
                <a:cubicBezTo>
                  <a:pt x="650" y="527"/>
                  <a:pt x="646" y="523"/>
                  <a:pt x="642" y="520"/>
                </a:cubicBezTo>
                <a:cubicBezTo>
                  <a:pt x="644" y="516"/>
                  <a:pt x="646" y="512"/>
                  <a:pt x="648" y="509"/>
                </a:cubicBezTo>
                <a:cubicBezTo>
                  <a:pt x="654" y="514"/>
                  <a:pt x="654" y="514"/>
                  <a:pt x="654" y="514"/>
                </a:cubicBezTo>
                <a:close/>
                <a:moveTo>
                  <a:pt x="654" y="539"/>
                </a:moveTo>
                <a:cubicBezTo>
                  <a:pt x="654" y="551"/>
                  <a:pt x="654" y="551"/>
                  <a:pt x="654" y="551"/>
                </a:cubicBezTo>
                <a:cubicBezTo>
                  <a:pt x="645" y="549"/>
                  <a:pt x="637" y="547"/>
                  <a:pt x="629" y="546"/>
                </a:cubicBezTo>
                <a:cubicBezTo>
                  <a:pt x="629" y="544"/>
                  <a:pt x="629" y="544"/>
                  <a:pt x="629" y="544"/>
                </a:cubicBezTo>
                <a:cubicBezTo>
                  <a:pt x="631" y="541"/>
                  <a:pt x="632" y="538"/>
                  <a:pt x="635" y="535"/>
                </a:cubicBezTo>
                <a:cubicBezTo>
                  <a:pt x="641" y="536"/>
                  <a:pt x="647" y="537"/>
                  <a:pt x="654" y="539"/>
                </a:cubicBezTo>
                <a:close/>
                <a:moveTo>
                  <a:pt x="654" y="568"/>
                </a:moveTo>
                <a:cubicBezTo>
                  <a:pt x="645" y="562"/>
                  <a:pt x="637" y="556"/>
                  <a:pt x="629" y="550"/>
                </a:cubicBezTo>
                <a:cubicBezTo>
                  <a:pt x="629" y="566"/>
                  <a:pt x="629" y="566"/>
                  <a:pt x="629" y="566"/>
                </a:cubicBezTo>
                <a:cubicBezTo>
                  <a:pt x="637" y="571"/>
                  <a:pt x="645" y="576"/>
                  <a:pt x="652" y="582"/>
                </a:cubicBezTo>
                <a:cubicBezTo>
                  <a:pt x="654" y="581"/>
                  <a:pt x="654" y="581"/>
                  <a:pt x="654" y="581"/>
                </a:cubicBezTo>
                <a:cubicBezTo>
                  <a:pt x="654" y="568"/>
                  <a:pt x="654" y="568"/>
                  <a:pt x="654" y="568"/>
                </a:cubicBezTo>
                <a:close/>
                <a:moveTo>
                  <a:pt x="654" y="637"/>
                </a:moveTo>
                <a:cubicBezTo>
                  <a:pt x="654" y="649"/>
                  <a:pt x="654" y="649"/>
                  <a:pt x="654" y="649"/>
                </a:cubicBezTo>
                <a:cubicBezTo>
                  <a:pt x="653" y="650"/>
                  <a:pt x="653" y="651"/>
                  <a:pt x="652" y="651"/>
                </a:cubicBezTo>
                <a:cubicBezTo>
                  <a:pt x="654" y="651"/>
                  <a:pt x="654" y="651"/>
                  <a:pt x="654" y="651"/>
                </a:cubicBezTo>
                <a:cubicBezTo>
                  <a:pt x="654" y="660"/>
                  <a:pt x="654" y="660"/>
                  <a:pt x="654" y="660"/>
                </a:cubicBezTo>
                <a:cubicBezTo>
                  <a:pt x="645" y="659"/>
                  <a:pt x="639" y="662"/>
                  <a:pt x="629" y="672"/>
                </a:cubicBezTo>
                <a:cubicBezTo>
                  <a:pt x="629" y="661"/>
                  <a:pt x="629" y="661"/>
                  <a:pt x="629" y="661"/>
                </a:cubicBezTo>
                <a:cubicBezTo>
                  <a:pt x="633" y="656"/>
                  <a:pt x="639" y="653"/>
                  <a:pt x="645" y="649"/>
                </a:cubicBezTo>
                <a:cubicBezTo>
                  <a:pt x="647" y="644"/>
                  <a:pt x="650" y="640"/>
                  <a:pt x="654" y="637"/>
                </a:cubicBezTo>
                <a:close/>
                <a:moveTo>
                  <a:pt x="654" y="680"/>
                </a:moveTo>
                <a:cubicBezTo>
                  <a:pt x="645" y="677"/>
                  <a:pt x="637" y="674"/>
                  <a:pt x="629" y="672"/>
                </a:cubicBezTo>
                <a:cubicBezTo>
                  <a:pt x="629" y="681"/>
                  <a:pt x="629" y="681"/>
                  <a:pt x="629" y="681"/>
                </a:cubicBezTo>
                <a:cubicBezTo>
                  <a:pt x="637" y="684"/>
                  <a:pt x="645" y="687"/>
                  <a:pt x="654" y="689"/>
                </a:cubicBezTo>
                <a:cubicBezTo>
                  <a:pt x="654" y="680"/>
                  <a:pt x="654" y="680"/>
                  <a:pt x="654" y="680"/>
                </a:cubicBezTo>
                <a:close/>
                <a:moveTo>
                  <a:pt x="629" y="600"/>
                </a:moveTo>
                <a:cubicBezTo>
                  <a:pt x="629" y="575"/>
                  <a:pt x="629" y="575"/>
                  <a:pt x="629" y="575"/>
                </a:cubicBezTo>
                <a:cubicBezTo>
                  <a:pt x="635" y="581"/>
                  <a:pt x="641" y="586"/>
                  <a:pt x="646" y="592"/>
                </a:cubicBezTo>
                <a:cubicBezTo>
                  <a:pt x="643" y="596"/>
                  <a:pt x="640" y="599"/>
                  <a:pt x="637" y="603"/>
                </a:cubicBezTo>
                <a:cubicBezTo>
                  <a:pt x="629" y="600"/>
                  <a:pt x="629" y="600"/>
                  <a:pt x="629" y="600"/>
                </a:cubicBezTo>
                <a:close/>
                <a:moveTo>
                  <a:pt x="629" y="457"/>
                </a:moveTo>
                <a:cubicBezTo>
                  <a:pt x="629" y="362"/>
                  <a:pt x="629" y="362"/>
                  <a:pt x="629" y="362"/>
                </a:cubicBezTo>
                <a:cubicBezTo>
                  <a:pt x="635" y="393"/>
                  <a:pt x="638" y="427"/>
                  <a:pt x="629" y="457"/>
                </a:cubicBezTo>
                <a:close/>
                <a:moveTo>
                  <a:pt x="629" y="215"/>
                </a:moveTo>
                <a:cubicBezTo>
                  <a:pt x="629" y="162"/>
                  <a:pt x="629" y="162"/>
                  <a:pt x="629" y="162"/>
                </a:cubicBezTo>
                <a:cubicBezTo>
                  <a:pt x="631" y="162"/>
                  <a:pt x="633" y="162"/>
                  <a:pt x="636" y="162"/>
                </a:cubicBezTo>
                <a:cubicBezTo>
                  <a:pt x="638" y="174"/>
                  <a:pt x="642" y="177"/>
                  <a:pt x="650" y="185"/>
                </a:cubicBezTo>
                <a:cubicBezTo>
                  <a:pt x="650" y="187"/>
                  <a:pt x="650" y="188"/>
                  <a:pt x="650" y="190"/>
                </a:cubicBezTo>
                <a:cubicBezTo>
                  <a:pt x="648" y="192"/>
                  <a:pt x="648" y="192"/>
                  <a:pt x="642" y="192"/>
                </a:cubicBezTo>
                <a:cubicBezTo>
                  <a:pt x="641" y="191"/>
                  <a:pt x="641" y="190"/>
                  <a:pt x="640" y="190"/>
                </a:cubicBezTo>
                <a:cubicBezTo>
                  <a:pt x="640" y="192"/>
                  <a:pt x="639" y="195"/>
                  <a:pt x="639" y="197"/>
                </a:cubicBezTo>
                <a:cubicBezTo>
                  <a:pt x="636" y="198"/>
                  <a:pt x="634" y="198"/>
                  <a:pt x="632" y="199"/>
                </a:cubicBezTo>
                <a:cubicBezTo>
                  <a:pt x="637" y="205"/>
                  <a:pt x="640" y="210"/>
                  <a:pt x="648" y="213"/>
                </a:cubicBezTo>
                <a:cubicBezTo>
                  <a:pt x="648" y="218"/>
                  <a:pt x="648" y="220"/>
                  <a:pt x="646" y="224"/>
                </a:cubicBezTo>
                <a:cubicBezTo>
                  <a:pt x="641" y="224"/>
                  <a:pt x="639" y="224"/>
                  <a:pt x="635" y="222"/>
                </a:cubicBezTo>
                <a:cubicBezTo>
                  <a:pt x="632" y="219"/>
                  <a:pt x="630" y="217"/>
                  <a:pt x="629" y="215"/>
                </a:cubicBezTo>
                <a:close/>
                <a:moveTo>
                  <a:pt x="616" y="67"/>
                </a:moveTo>
                <a:cubicBezTo>
                  <a:pt x="620" y="70"/>
                  <a:pt x="625" y="73"/>
                  <a:pt x="629" y="76"/>
                </a:cubicBezTo>
                <a:cubicBezTo>
                  <a:pt x="629" y="92"/>
                  <a:pt x="629" y="92"/>
                  <a:pt x="629" y="92"/>
                </a:cubicBezTo>
                <a:cubicBezTo>
                  <a:pt x="628" y="85"/>
                  <a:pt x="624" y="81"/>
                  <a:pt x="616" y="76"/>
                </a:cubicBezTo>
                <a:cubicBezTo>
                  <a:pt x="616" y="67"/>
                  <a:pt x="616" y="67"/>
                  <a:pt x="616" y="67"/>
                </a:cubicBezTo>
                <a:close/>
                <a:moveTo>
                  <a:pt x="629" y="719"/>
                </a:moveTo>
                <a:cubicBezTo>
                  <a:pt x="625" y="722"/>
                  <a:pt x="620" y="725"/>
                  <a:pt x="616" y="728"/>
                </a:cubicBezTo>
                <a:cubicBezTo>
                  <a:pt x="616" y="719"/>
                  <a:pt x="616" y="719"/>
                  <a:pt x="616" y="719"/>
                </a:cubicBezTo>
                <a:cubicBezTo>
                  <a:pt x="620" y="717"/>
                  <a:pt x="623" y="715"/>
                  <a:pt x="628" y="711"/>
                </a:cubicBezTo>
                <a:cubicBezTo>
                  <a:pt x="624" y="709"/>
                  <a:pt x="620" y="707"/>
                  <a:pt x="616" y="705"/>
                </a:cubicBezTo>
                <a:cubicBezTo>
                  <a:pt x="616" y="696"/>
                  <a:pt x="616" y="696"/>
                  <a:pt x="616" y="696"/>
                </a:cubicBezTo>
                <a:cubicBezTo>
                  <a:pt x="620" y="698"/>
                  <a:pt x="624" y="700"/>
                  <a:pt x="628" y="702"/>
                </a:cubicBezTo>
                <a:cubicBezTo>
                  <a:pt x="629" y="702"/>
                  <a:pt x="629" y="702"/>
                  <a:pt x="629" y="702"/>
                </a:cubicBezTo>
                <a:cubicBezTo>
                  <a:pt x="629" y="719"/>
                  <a:pt x="629" y="719"/>
                  <a:pt x="629" y="719"/>
                </a:cubicBezTo>
                <a:close/>
                <a:moveTo>
                  <a:pt x="629" y="106"/>
                </a:moveTo>
                <a:cubicBezTo>
                  <a:pt x="629" y="130"/>
                  <a:pt x="629" y="130"/>
                  <a:pt x="629" y="130"/>
                </a:cubicBezTo>
                <a:cubicBezTo>
                  <a:pt x="624" y="127"/>
                  <a:pt x="620" y="125"/>
                  <a:pt x="616" y="122"/>
                </a:cubicBezTo>
                <a:cubicBezTo>
                  <a:pt x="616" y="114"/>
                  <a:pt x="616" y="114"/>
                  <a:pt x="616" y="114"/>
                </a:cubicBezTo>
                <a:cubicBezTo>
                  <a:pt x="618" y="115"/>
                  <a:pt x="620" y="117"/>
                  <a:pt x="624" y="120"/>
                </a:cubicBezTo>
                <a:cubicBezTo>
                  <a:pt x="625" y="120"/>
                  <a:pt x="626" y="120"/>
                  <a:pt x="626" y="120"/>
                </a:cubicBezTo>
                <a:cubicBezTo>
                  <a:pt x="627" y="116"/>
                  <a:pt x="628" y="111"/>
                  <a:pt x="629" y="106"/>
                </a:cubicBezTo>
                <a:close/>
                <a:moveTo>
                  <a:pt x="629" y="162"/>
                </a:moveTo>
                <a:cubicBezTo>
                  <a:pt x="629" y="215"/>
                  <a:pt x="629" y="215"/>
                  <a:pt x="629" y="215"/>
                </a:cubicBezTo>
                <a:cubicBezTo>
                  <a:pt x="623" y="208"/>
                  <a:pt x="619" y="210"/>
                  <a:pt x="616" y="214"/>
                </a:cubicBezTo>
                <a:cubicBezTo>
                  <a:pt x="616" y="198"/>
                  <a:pt x="616" y="198"/>
                  <a:pt x="616" y="198"/>
                </a:cubicBezTo>
                <a:cubicBezTo>
                  <a:pt x="616" y="198"/>
                  <a:pt x="616" y="198"/>
                  <a:pt x="616" y="198"/>
                </a:cubicBezTo>
                <a:cubicBezTo>
                  <a:pt x="616" y="198"/>
                  <a:pt x="616" y="197"/>
                  <a:pt x="616" y="196"/>
                </a:cubicBezTo>
                <a:cubicBezTo>
                  <a:pt x="616" y="171"/>
                  <a:pt x="616" y="171"/>
                  <a:pt x="616" y="171"/>
                </a:cubicBezTo>
                <a:cubicBezTo>
                  <a:pt x="617" y="172"/>
                  <a:pt x="617" y="173"/>
                  <a:pt x="618" y="173"/>
                </a:cubicBezTo>
                <a:cubicBezTo>
                  <a:pt x="620" y="173"/>
                  <a:pt x="621" y="173"/>
                  <a:pt x="622" y="173"/>
                </a:cubicBezTo>
                <a:cubicBezTo>
                  <a:pt x="622" y="172"/>
                  <a:pt x="621" y="171"/>
                  <a:pt x="621" y="171"/>
                </a:cubicBezTo>
                <a:cubicBezTo>
                  <a:pt x="619" y="170"/>
                  <a:pt x="618" y="169"/>
                  <a:pt x="616" y="168"/>
                </a:cubicBezTo>
                <a:cubicBezTo>
                  <a:pt x="616" y="154"/>
                  <a:pt x="616" y="154"/>
                  <a:pt x="616" y="154"/>
                </a:cubicBezTo>
                <a:cubicBezTo>
                  <a:pt x="617" y="154"/>
                  <a:pt x="618" y="154"/>
                  <a:pt x="620" y="154"/>
                </a:cubicBezTo>
                <a:cubicBezTo>
                  <a:pt x="623" y="160"/>
                  <a:pt x="625" y="162"/>
                  <a:pt x="629" y="162"/>
                </a:cubicBezTo>
                <a:close/>
                <a:moveTo>
                  <a:pt x="629" y="362"/>
                </a:moveTo>
                <a:cubicBezTo>
                  <a:pt x="629" y="457"/>
                  <a:pt x="629" y="457"/>
                  <a:pt x="629" y="457"/>
                </a:cubicBezTo>
                <a:cubicBezTo>
                  <a:pt x="627" y="461"/>
                  <a:pt x="626" y="466"/>
                  <a:pt x="624" y="470"/>
                </a:cubicBezTo>
                <a:cubicBezTo>
                  <a:pt x="622" y="477"/>
                  <a:pt x="619" y="484"/>
                  <a:pt x="616" y="493"/>
                </a:cubicBezTo>
                <a:cubicBezTo>
                  <a:pt x="616" y="469"/>
                  <a:pt x="616" y="469"/>
                  <a:pt x="616" y="469"/>
                </a:cubicBezTo>
                <a:cubicBezTo>
                  <a:pt x="619" y="467"/>
                  <a:pt x="621" y="463"/>
                  <a:pt x="621" y="457"/>
                </a:cubicBezTo>
                <a:cubicBezTo>
                  <a:pt x="619" y="458"/>
                  <a:pt x="618" y="458"/>
                  <a:pt x="616" y="459"/>
                </a:cubicBezTo>
                <a:cubicBezTo>
                  <a:pt x="616" y="453"/>
                  <a:pt x="616" y="453"/>
                  <a:pt x="616" y="453"/>
                </a:cubicBezTo>
                <a:cubicBezTo>
                  <a:pt x="622" y="451"/>
                  <a:pt x="626" y="447"/>
                  <a:pt x="626" y="437"/>
                </a:cubicBezTo>
                <a:cubicBezTo>
                  <a:pt x="622" y="439"/>
                  <a:pt x="619" y="440"/>
                  <a:pt x="616" y="441"/>
                </a:cubicBezTo>
                <a:cubicBezTo>
                  <a:pt x="616" y="435"/>
                  <a:pt x="616" y="435"/>
                  <a:pt x="616" y="435"/>
                </a:cubicBezTo>
                <a:cubicBezTo>
                  <a:pt x="624" y="432"/>
                  <a:pt x="628" y="429"/>
                  <a:pt x="628" y="417"/>
                </a:cubicBezTo>
                <a:cubicBezTo>
                  <a:pt x="623" y="420"/>
                  <a:pt x="619" y="421"/>
                  <a:pt x="616" y="423"/>
                </a:cubicBezTo>
                <a:cubicBezTo>
                  <a:pt x="616" y="417"/>
                  <a:pt x="616" y="417"/>
                  <a:pt x="616" y="417"/>
                </a:cubicBezTo>
                <a:cubicBezTo>
                  <a:pt x="626" y="411"/>
                  <a:pt x="628" y="411"/>
                  <a:pt x="628" y="397"/>
                </a:cubicBezTo>
                <a:cubicBezTo>
                  <a:pt x="624" y="400"/>
                  <a:pt x="620" y="403"/>
                  <a:pt x="616" y="406"/>
                </a:cubicBezTo>
                <a:cubicBezTo>
                  <a:pt x="616" y="398"/>
                  <a:pt x="616" y="398"/>
                  <a:pt x="616" y="398"/>
                </a:cubicBezTo>
                <a:cubicBezTo>
                  <a:pt x="624" y="393"/>
                  <a:pt x="632" y="387"/>
                  <a:pt x="627" y="377"/>
                </a:cubicBezTo>
                <a:cubicBezTo>
                  <a:pt x="622" y="381"/>
                  <a:pt x="618" y="383"/>
                  <a:pt x="616" y="385"/>
                </a:cubicBezTo>
                <a:cubicBezTo>
                  <a:pt x="616" y="378"/>
                  <a:pt x="616" y="378"/>
                  <a:pt x="616" y="378"/>
                </a:cubicBezTo>
                <a:cubicBezTo>
                  <a:pt x="623" y="373"/>
                  <a:pt x="628" y="368"/>
                  <a:pt x="624" y="358"/>
                </a:cubicBezTo>
                <a:cubicBezTo>
                  <a:pt x="621" y="359"/>
                  <a:pt x="618" y="361"/>
                  <a:pt x="616" y="363"/>
                </a:cubicBezTo>
                <a:cubicBezTo>
                  <a:pt x="616" y="357"/>
                  <a:pt x="616" y="357"/>
                  <a:pt x="616" y="357"/>
                </a:cubicBezTo>
                <a:cubicBezTo>
                  <a:pt x="622" y="352"/>
                  <a:pt x="624" y="347"/>
                  <a:pt x="619" y="337"/>
                </a:cubicBezTo>
                <a:cubicBezTo>
                  <a:pt x="618" y="338"/>
                  <a:pt x="617" y="339"/>
                  <a:pt x="616" y="340"/>
                </a:cubicBezTo>
                <a:cubicBezTo>
                  <a:pt x="616" y="312"/>
                  <a:pt x="616" y="312"/>
                  <a:pt x="616" y="312"/>
                </a:cubicBezTo>
                <a:cubicBezTo>
                  <a:pt x="617" y="314"/>
                  <a:pt x="618" y="316"/>
                  <a:pt x="620" y="320"/>
                </a:cubicBezTo>
                <a:cubicBezTo>
                  <a:pt x="623" y="333"/>
                  <a:pt x="626" y="347"/>
                  <a:pt x="629" y="362"/>
                </a:cubicBezTo>
                <a:close/>
                <a:moveTo>
                  <a:pt x="629" y="544"/>
                </a:moveTo>
                <a:cubicBezTo>
                  <a:pt x="629" y="546"/>
                  <a:pt x="629" y="546"/>
                  <a:pt x="629" y="546"/>
                </a:cubicBezTo>
                <a:cubicBezTo>
                  <a:pt x="628" y="546"/>
                  <a:pt x="628" y="546"/>
                  <a:pt x="628" y="546"/>
                </a:cubicBezTo>
                <a:cubicBezTo>
                  <a:pt x="629" y="544"/>
                  <a:pt x="629" y="544"/>
                  <a:pt x="629" y="544"/>
                </a:cubicBezTo>
                <a:close/>
                <a:moveTo>
                  <a:pt x="629" y="550"/>
                </a:moveTo>
                <a:cubicBezTo>
                  <a:pt x="629" y="566"/>
                  <a:pt x="629" y="566"/>
                  <a:pt x="629" y="566"/>
                </a:cubicBezTo>
                <a:cubicBezTo>
                  <a:pt x="626" y="564"/>
                  <a:pt x="623" y="561"/>
                  <a:pt x="620" y="559"/>
                </a:cubicBezTo>
                <a:cubicBezTo>
                  <a:pt x="622" y="554"/>
                  <a:pt x="622" y="551"/>
                  <a:pt x="628" y="549"/>
                </a:cubicBezTo>
                <a:cubicBezTo>
                  <a:pt x="629" y="550"/>
                  <a:pt x="629" y="550"/>
                  <a:pt x="629" y="550"/>
                </a:cubicBezTo>
                <a:close/>
                <a:moveTo>
                  <a:pt x="629" y="575"/>
                </a:moveTo>
                <a:cubicBezTo>
                  <a:pt x="625" y="572"/>
                  <a:pt x="620" y="568"/>
                  <a:pt x="616" y="565"/>
                </a:cubicBezTo>
                <a:cubicBezTo>
                  <a:pt x="616" y="578"/>
                  <a:pt x="616" y="578"/>
                  <a:pt x="616" y="578"/>
                </a:cubicBezTo>
                <a:cubicBezTo>
                  <a:pt x="620" y="582"/>
                  <a:pt x="623" y="585"/>
                  <a:pt x="626" y="588"/>
                </a:cubicBezTo>
                <a:cubicBezTo>
                  <a:pt x="624" y="588"/>
                  <a:pt x="620" y="587"/>
                  <a:pt x="616" y="586"/>
                </a:cubicBezTo>
                <a:cubicBezTo>
                  <a:pt x="616" y="596"/>
                  <a:pt x="616" y="596"/>
                  <a:pt x="616" y="596"/>
                </a:cubicBezTo>
                <a:cubicBezTo>
                  <a:pt x="619" y="597"/>
                  <a:pt x="622" y="598"/>
                  <a:pt x="629" y="600"/>
                </a:cubicBezTo>
                <a:cubicBezTo>
                  <a:pt x="629" y="575"/>
                  <a:pt x="629" y="575"/>
                  <a:pt x="629" y="575"/>
                </a:cubicBezTo>
                <a:close/>
                <a:moveTo>
                  <a:pt x="629" y="661"/>
                </a:moveTo>
                <a:cubicBezTo>
                  <a:pt x="629" y="672"/>
                  <a:pt x="629" y="672"/>
                  <a:pt x="629" y="672"/>
                </a:cubicBezTo>
                <a:cubicBezTo>
                  <a:pt x="629" y="681"/>
                  <a:pt x="629" y="681"/>
                  <a:pt x="629" y="681"/>
                </a:cubicBezTo>
                <a:cubicBezTo>
                  <a:pt x="628" y="681"/>
                  <a:pt x="628" y="681"/>
                  <a:pt x="628" y="681"/>
                </a:cubicBezTo>
                <a:cubicBezTo>
                  <a:pt x="622" y="681"/>
                  <a:pt x="619" y="681"/>
                  <a:pt x="616" y="682"/>
                </a:cubicBezTo>
                <a:cubicBezTo>
                  <a:pt x="616" y="674"/>
                  <a:pt x="616" y="674"/>
                  <a:pt x="616" y="674"/>
                </a:cubicBezTo>
                <a:cubicBezTo>
                  <a:pt x="617" y="673"/>
                  <a:pt x="619" y="673"/>
                  <a:pt x="621" y="672"/>
                </a:cubicBezTo>
                <a:cubicBezTo>
                  <a:pt x="623" y="668"/>
                  <a:pt x="626" y="664"/>
                  <a:pt x="629" y="661"/>
                </a:cubicBezTo>
                <a:close/>
                <a:moveTo>
                  <a:pt x="616" y="616"/>
                </a:moveTo>
                <a:cubicBezTo>
                  <a:pt x="616" y="601"/>
                  <a:pt x="616" y="601"/>
                  <a:pt x="616" y="601"/>
                </a:cubicBezTo>
                <a:cubicBezTo>
                  <a:pt x="620" y="605"/>
                  <a:pt x="624" y="608"/>
                  <a:pt x="629" y="612"/>
                </a:cubicBezTo>
                <a:cubicBezTo>
                  <a:pt x="626" y="615"/>
                  <a:pt x="623" y="618"/>
                  <a:pt x="621" y="620"/>
                </a:cubicBezTo>
                <a:lnTo>
                  <a:pt x="616" y="616"/>
                </a:lnTo>
                <a:close/>
                <a:moveTo>
                  <a:pt x="611" y="64"/>
                </a:moveTo>
                <a:cubicBezTo>
                  <a:pt x="613" y="65"/>
                  <a:pt x="614" y="66"/>
                  <a:pt x="616" y="67"/>
                </a:cubicBezTo>
                <a:cubicBezTo>
                  <a:pt x="616" y="76"/>
                  <a:pt x="616" y="76"/>
                  <a:pt x="616" y="76"/>
                </a:cubicBezTo>
                <a:cubicBezTo>
                  <a:pt x="615" y="75"/>
                  <a:pt x="613" y="74"/>
                  <a:pt x="612" y="73"/>
                </a:cubicBezTo>
                <a:cubicBezTo>
                  <a:pt x="612" y="85"/>
                  <a:pt x="612" y="97"/>
                  <a:pt x="612" y="109"/>
                </a:cubicBezTo>
                <a:cubicBezTo>
                  <a:pt x="614" y="111"/>
                  <a:pt x="615" y="112"/>
                  <a:pt x="616" y="114"/>
                </a:cubicBezTo>
                <a:cubicBezTo>
                  <a:pt x="616" y="122"/>
                  <a:pt x="616" y="122"/>
                  <a:pt x="616" y="122"/>
                </a:cubicBezTo>
                <a:cubicBezTo>
                  <a:pt x="614" y="121"/>
                  <a:pt x="613" y="120"/>
                  <a:pt x="611" y="118"/>
                </a:cubicBezTo>
                <a:cubicBezTo>
                  <a:pt x="611" y="64"/>
                  <a:pt x="611" y="64"/>
                  <a:pt x="611" y="64"/>
                </a:cubicBezTo>
                <a:close/>
                <a:moveTo>
                  <a:pt x="616" y="728"/>
                </a:moveTo>
                <a:cubicBezTo>
                  <a:pt x="614" y="728"/>
                  <a:pt x="613" y="729"/>
                  <a:pt x="611" y="730"/>
                </a:cubicBezTo>
                <a:cubicBezTo>
                  <a:pt x="611" y="720"/>
                  <a:pt x="611" y="720"/>
                  <a:pt x="611" y="720"/>
                </a:cubicBezTo>
                <a:cubicBezTo>
                  <a:pt x="613" y="720"/>
                  <a:pt x="614" y="719"/>
                  <a:pt x="616" y="719"/>
                </a:cubicBezTo>
                <a:cubicBezTo>
                  <a:pt x="616" y="728"/>
                  <a:pt x="616" y="728"/>
                  <a:pt x="616" y="728"/>
                </a:cubicBezTo>
                <a:close/>
                <a:moveTo>
                  <a:pt x="616" y="154"/>
                </a:moveTo>
                <a:cubicBezTo>
                  <a:pt x="616" y="168"/>
                  <a:pt x="616" y="168"/>
                  <a:pt x="616" y="168"/>
                </a:cubicBezTo>
                <a:cubicBezTo>
                  <a:pt x="615" y="167"/>
                  <a:pt x="613" y="167"/>
                  <a:pt x="612" y="166"/>
                </a:cubicBezTo>
                <a:cubicBezTo>
                  <a:pt x="613" y="169"/>
                  <a:pt x="613" y="169"/>
                  <a:pt x="616" y="171"/>
                </a:cubicBezTo>
                <a:cubicBezTo>
                  <a:pt x="616" y="196"/>
                  <a:pt x="616" y="196"/>
                  <a:pt x="616" y="196"/>
                </a:cubicBezTo>
                <a:cubicBezTo>
                  <a:pt x="615" y="194"/>
                  <a:pt x="613" y="192"/>
                  <a:pt x="611" y="190"/>
                </a:cubicBezTo>
                <a:cubicBezTo>
                  <a:pt x="611" y="153"/>
                  <a:pt x="611" y="153"/>
                  <a:pt x="611" y="153"/>
                </a:cubicBezTo>
                <a:cubicBezTo>
                  <a:pt x="613" y="154"/>
                  <a:pt x="614" y="154"/>
                  <a:pt x="616" y="154"/>
                </a:cubicBezTo>
                <a:close/>
                <a:moveTo>
                  <a:pt x="616" y="198"/>
                </a:moveTo>
                <a:cubicBezTo>
                  <a:pt x="616" y="214"/>
                  <a:pt x="616" y="214"/>
                  <a:pt x="616" y="214"/>
                </a:cubicBezTo>
                <a:cubicBezTo>
                  <a:pt x="614" y="217"/>
                  <a:pt x="613" y="219"/>
                  <a:pt x="611" y="222"/>
                </a:cubicBezTo>
                <a:cubicBezTo>
                  <a:pt x="611" y="196"/>
                  <a:pt x="611" y="196"/>
                  <a:pt x="611" y="196"/>
                </a:cubicBezTo>
                <a:cubicBezTo>
                  <a:pt x="611" y="197"/>
                  <a:pt x="612" y="198"/>
                  <a:pt x="612" y="199"/>
                </a:cubicBezTo>
                <a:cubicBezTo>
                  <a:pt x="613" y="199"/>
                  <a:pt x="615" y="198"/>
                  <a:pt x="616" y="198"/>
                </a:cubicBezTo>
                <a:close/>
                <a:moveTo>
                  <a:pt x="616" y="312"/>
                </a:moveTo>
                <a:cubicBezTo>
                  <a:pt x="616" y="340"/>
                  <a:pt x="616" y="340"/>
                  <a:pt x="616" y="340"/>
                </a:cubicBezTo>
                <a:cubicBezTo>
                  <a:pt x="614" y="342"/>
                  <a:pt x="613" y="344"/>
                  <a:pt x="611" y="346"/>
                </a:cubicBezTo>
                <a:cubicBezTo>
                  <a:pt x="611" y="338"/>
                  <a:pt x="611" y="338"/>
                  <a:pt x="611" y="338"/>
                </a:cubicBezTo>
                <a:cubicBezTo>
                  <a:pt x="616" y="333"/>
                  <a:pt x="616" y="325"/>
                  <a:pt x="613" y="317"/>
                </a:cubicBezTo>
                <a:cubicBezTo>
                  <a:pt x="612" y="318"/>
                  <a:pt x="612" y="319"/>
                  <a:pt x="611" y="320"/>
                </a:cubicBezTo>
                <a:cubicBezTo>
                  <a:pt x="611" y="300"/>
                  <a:pt x="611" y="300"/>
                  <a:pt x="611" y="300"/>
                </a:cubicBezTo>
                <a:cubicBezTo>
                  <a:pt x="613" y="303"/>
                  <a:pt x="613" y="303"/>
                  <a:pt x="613" y="303"/>
                </a:cubicBezTo>
                <a:cubicBezTo>
                  <a:pt x="614" y="307"/>
                  <a:pt x="615" y="309"/>
                  <a:pt x="616" y="312"/>
                </a:cubicBezTo>
                <a:close/>
                <a:moveTo>
                  <a:pt x="616" y="357"/>
                </a:moveTo>
                <a:cubicBezTo>
                  <a:pt x="616" y="363"/>
                  <a:pt x="616" y="363"/>
                  <a:pt x="616" y="363"/>
                </a:cubicBezTo>
                <a:cubicBezTo>
                  <a:pt x="613" y="366"/>
                  <a:pt x="612" y="368"/>
                  <a:pt x="611" y="372"/>
                </a:cubicBezTo>
                <a:cubicBezTo>
                  <a:pt x="611" y="360"/>
                  <a:pt x="611" y="360"/>
                  <a:pt x="611" y="360"/>
                </a:cubicBezTo>
                <a:cubicBezTo>
                  <a:pt x="613" y="359"/>
                  <a:pt x="614" y="358"/>
                  <a:pt x="616" y="357"/>
                </a:cubicBezTo>
                <a:close/>
                <a:moveTo>
                  <a:pt x="616" y="378"/>
                </a:moveTo>
                <a:cubicBezTo>
                  <a:pt x="616" y="385"/>
                  <a:pt x="616" y="385"/>
                  <a:pt x="616" y="385"/>
                </a:cubicBezTo>
                <a:cubicBezTo>
                  <a:pt x="613" y="388"/>
                  <a:pt x="612" y="392"/>
                  <a:pt x="611" y="400"/>
                </a:cubicBezTo>
                <a:cubicBezTo>
                  <a:pt x="613" y="399"/>
                  <a:pt x="614" y="399"/>
                  <a:pt x="616" y="398"/>
                </a:cubicBezTo>
                <a:cubicBezTo>
                  <a:pt x="616" y="406"/>
                  <a:pt x="616" y="406"/>
                  <a:pt x="616" y="406"/>
                </a:cubicBezTo>
                <a:cubicBezTo>
                  <a:pt x="615" y="407"/>
                  <a:pt x="613" y="408"/>
                  <a:pt x="612" y="409"/>
                </a:cubicBezTo>
                <a:cubicBezTo>
                  <a:pt x="611" y="412"/>
                  <a:pt x="611" y="416"/>
                  <a:pt x="611" y="419"/>
                </a:cubicBezTo>
                <a:cubicBezTo>
                  <a:pt x="613" y="418"/>
                  <a:pt x="615" y="417"/>
                  <a:pt x="616" y="417"/>
                </a:cubicBezTo>
                <a:cubicBezTo>
                  <a:pt x="616" y="423"/>
                  <a:pt x="616" y="423"/>
                  <a:pt x="616" y="423"/>
                </a:cubicBezTo>
                <a:cubicBezTo>
                  <a:pt x="614" y="425"/>
                  <a:pt x="612" y="426"/>
                  <a:pt x="611" y="429"/>
                </a:cubicBezTo>
                <a:cubicBezTo>
                  <a:pt x="611" y="381"/>
                  <a:pt x="611" y="381"/>
                  <a:pt x="611" y="381"/>
                </a:cubicBezTo>
                <a:cubicBezTo>
                  <a:pt x="613" y="380"/>
                  <a:pt x="614" y="379"/>
                  <a:pt x="616" y="378"/>
                </a:cubicBezTo>
                <a:close/>
                <a:moveTo>
                  <a:pt x="616" y="435"/>
                </a:moveTo>
                <a:cubicBezTo>
                  <a:pt x="616" y="441"/>
                  <a:pt x="616" y="441"/>
                  <a:pt x="616" y="441"/>
                </a:cubicBezTo>
                <a:cubicBezTo>
                  <a:pt x="614" y="442"/>
                  <a:pt x="612" y="443"/>
                  <a:pt x="611" y="444"/>
                </a:cubicBezTo>
                <a:cubicBezTo>
                  <a:pt x="611" y="436"/>
                  <a:pt x="611" y="436"/>
                  <a:pt x="611" y="436"/>
                </a:cubicBezTo>
                <a:cubicBezTo>
                  <a:pt x="613" y="436"/>
                  <a:pt x="614" y="435"/>
                  <a:pt x="616" y="435"/>
                </a:cubicBezTo>
                <a:close/>
                <a:moveTo>
                  <a:pt x="616" y="453"/>
                </a:moveTo>
                <a:cubicBezTo>
                  <a:pt x="616" y="459"/>
                  <a:pt x="616" y="459"/>
                  <a:pt x="616" y="459"/>
                </a:cubicBezTo>
                <a:cubicBezTo>
                  <a:pt x="614" y="459"/>
                  <a:pt x="613" y="460"/>
                  <a:pt x="611" y="460"/>
                </a:cubicBezTo>
                <a:cubicBezTo>
                  <a:pt x="611" y="454"/>
                  <a:pt x="611" y="454"/>
                  <a:pt x="611" y="454"/>
                </a:cubicBezTo>
                <a:cubicBezTo>
                  <a:pt x="613" y="454"/>
                  <a:pt x="614" y="453"/>
                  <a:pt x="616" y="453"/>
                </a:cubicBezTo>
                <a:close/>
                <a:moveTo>
                  <a:pt x="616" y="469"/>
                </a:moveTo>
                <a:cubicBezTo>
                  <a:pt x="616" y="493"/>
                  <a:pt x="616" y="493"/>
                  <a:pt x="616" y="493"/>
                </a:cubicBezTo>
                <a:cubicBezTo>
                  <a:pt x="614" y="497"/>
                  <a:pt x="613" y="500"/>
                  <a:pt x="611" y="504"/>
                </a:cubicBezTo>
                <a:cubicBezTo>
                  <a:pt x="611" y="487"/>
                  <a:pt x="611" y="487"/>
                  <a:pt x="611" y="487"/>
                </a:cubicBezTo>
                <a:cubicBezTo>
                  <a:pt x="613" y="485"/>
                  <a:pt x="614" y="482"/>
                  <a:pt x="616" y="477"/>
                </a:cubicBezTo>
                <a:cubicBezTo>
                  <a:pt x="614" y="477"/>
                  <a:pt x="613" y="478"/>
                  <a:pt x="611" y="478"/>
                </a:cubicBezTo>
                <a:cubicBezTo>
                  <a:pt x="611" y="471"/>
                  <a:pt x="611" y="471"/>
                  <a:pt x="611" y="471"/>
                </a:cubicBezTo>
                <a:cubicBezTo>
                  <a:pt x="613" y="471"/>
                  <a:pt x="615" y="470"/>
                  <a:pt x="616" y="469"/>
                </a:cubicBezTo>
                <a:close/>
                <a:moveTo>
                  <a:pt x="616" y="565"/>
                </a:moveTo>
                <a:cubicBezTo>
                  <a:pt x="616" y="578"/>
                  <a:pt x="616" y="578"/>
                  <a:pt x="616" y="578"/>
                </a:cubicBezTo>
                <a:cubicBezTo>
                  <a:pt x="611" y="574"/>
                  <a:pt x="611" y="574"/>
                  <a:pt x="611" y="574"/>
                </a:cubicBezTo>
                <a:cubicBezTo>
                  <a:pt x="611" y="569"/>
                  <a:pt x="611" y="569"/>
                  <a:pt x="611" y="569"/>
                </a:cubicBezTo>
                <a:cubicBezTo>
                  <a:pt x="613" y="567"/>
                  <a:pt x="614" y="566"/>
                  <a:pt x="616" y="564"/>
                </a:cubicBezTo>
                <a:cubicBezTo>
                  <a:pt x="616" y="565"/>
                  <a:pt x="616" y="565"/>
                  <a:pt x="616" y="565"/>
                </a:cubicBezTo>
                <a:close/>
                <a:moveTo>
                  <a:pt x="616" y="586"/>
                </a:moveTo>
                <a:cubicBezTo>
                  <a:pt x="616" y="596"/>
                  <a:pt x="616" y="596"/>
                  <a:pt x="616" y="596"/>
                </a:cubicBezTo>
                <a:cubicBezTo>
                  <a:pt x="613" y="596"/>
                  <a:pt x="612" y="595"/>
                  <a:pt x="611" y="595"/>
                </a:cubicBezTo>
                <a:cubicBezTo>
                  <a:pt x="611" y="585"/>
                  <a:pt x="611" y="585"/>
                  <a:pt x="611" y="585"/>
                </a:cubicBezTo>
                <a:cubicBezTo>
                  <a:pt x="613" y="585"/>
                  <a:pt x="614" y="586"/>
                  <a:pt x="616" y="586"/>
                </a:cubicBezTo>
                <a:close/>
                <a:moveTo>
                  <a:pt x="616" y="601"/>
                </a:moveTo>
                <a:cubicBezTo>
                  <a:pt x="616" y="616"/>
                  <a:pt x="616" y="616"/>
                  <a:pt x="616" y="616"/>
                </a:cubicBezTo>
                <a:cubicBezTo>
                  <a:pt x="614" y="614"/>
                  <a:pt x="612" y="613"/>
                  <a:pt x="611" y="611"/>
                </a:cubicBezTo>
                <a:cubicBezTo>
                  <a:pt x="611" y="597"/>
                  <a:pt x="611" y="597"/>
                  <a:pt x="611" y="597"/>
                </a:cubicBezTo>
                <a:cubicBezTo>
                  <a:pt x="613" y="598"/>
                  <a:pt x="614" y="600"/>
                  <a:pt x="616" y="601"/>
                </a:cubicBezTo>
                <a:close/>
                <a:moveTo>
                  <a:pt x="616" y="674"/>
                </a:moveTo>
                <a:cubicBezTo>
                  <a:pt x="616" y="682"/>
                  <a:pt x="616" y="682"/>
                  <a:pt x="616" y="682"/>
                </a:cubicBezTo>
                <a:cubicBezTo>
                  <a:pt x="614" y="683"/>
                  <a:pt x="613" y="684"/>
                  <a:pt x="611" y="685"/>
                </a:cubicBezTo>
                <a:cubicBezTo>
                  <a:pt x="611" y="676"/>
                  <a:pt x="611" y="676"/>
                  <a:pt x="611" y="676"/>
                </a:cubicBezTo>
                <a:cubicBezTo>
                  <a:pt x="613" y="675"/>
                  <a:pt x="614" y="675"/>
                  <a:pt x="616" y="674"/>
                </a:cubicBezTo>
                <a:close/>
                <a:moveTo>
                  <a:pt x="616" y="696"/>
                </a:moveTo>
                <a:cubicBezTo>
                  <a:pt x="616" y="705"/>
                  <a:pt x="616" y="705"/>
                  <a:pt x="616" y="705"/>
                </a:cubicBezTo>
                <a:cubicBezTo>
                  <a:pt x="614" y="704"/>
                  <a:pt x="613" y="704"/>
                  <a:pt x="611" y="703"/>
                </a:cubicBezTo>
                <a:cubicBezTo>
                  <a:pt x="611" y="694"/>
                  <a:pt x="611" y="694"/>
                  <a:pt x="611" y="694"/>
                </a:cubicBezTo>
                <a:lnTo>
                  <a:pt x="616" y="696"/>
                </a:lnTo>
                <a:close/>
                <a:moveTo>
                  <a:pt x="605" y="60"/>
                </a:moveTo>
                <a:cubicBezTo>
                  <a:pt x="607" y="61"/>
                  <a:pt x="609" y="62"/>
                  <a:pt x="611" y="64"/>
                </a:cubicBezTo>
                <a:cubicBezTo>
                  <a:pt x="611" y="118"/>
                  <a:pt x="611" y="118"/>
                  <a:pt x="611" y="118"/>
                </a:cubicBezTo>
                <a:cubicBezTo>
                  <a:pt x="609" y="117"/>
                  <a:pt x="607" y="115"/>
                  <a:pt x="605" y="113"/>
                </a:cubicBezTo>
                <a:cubicBezTo>
                  <a:pt x="605" y="60"/>
                  <a:pt x="605" y="60"/>
                  <a:pt x="605" y="60"/>
                </a:cubicBezTo>
                <a:close/>
                <a:moveTo>
                  <a:pt x="611" y="730"/>
                </a:moveTo>
                <a:cubicBezTo>
                  <a:pt x="610" y="730"/>
                  <a:pt x="610" y="730"/>
                  <a:pt x="610" y="730"/>
                </a:cubicBezTo>
                <a:cubicBezTo>
                  <a:pt x="609" y="732"/>
                  <a:pt x="607" y="733"/>
                  <a:pt x="605" y="734"/>
                </a:cubicBezTo>
                <a:cubicBezTo>
                  <a:pt x="605" y="721"/>
                  <a:pt x="605" y="721"/>
                  <a:pt x="605" y="721"/>
                </a:cubicBezTo>
                <a:cubicBezTo>
                  <a:pt x="607" y="721"/>
                  <a:pt x="609" y="721"/>
                  <a:pt x="611" y="720"/>
                </a:cubicBezTo>
                <a:cubicBezTo>
                  <a:pt x="611" y="730"/>
                  <a:pt x="611" y="730"/>
                  <a:pt x="611" y="730"/>
                </a:cubicBezTo>
                <a:close/>
                <a:moveTo>
                  <a:pt x="611" y="153"/>
                </a:moveTo>
                <a:cubicBezTo>
                  <a:pt x="611" y="190"/>
                  <a:pt x="611" y="190"/>
                  <a:pt x="611" y="190"/>
                </a:cubicBezTo>
                <a:cubicBezTo>
                  <a:pt x="609" y="189"/>
                  <a:pt x="607" y="187"/>
                  <a:pt x="605" y="186"/>
                </a:cubicBezTo>
                <a:cubicBezTo>
                  <a:pt x="605" y="164"/>
                  <a:pt x="605" y="164"/>
                  <a:pt x="605" y="164"/>
                </a:cubicBezTo>
                <a:cubicBezTo>
                  <a:pt x="607" y="163"/>
                  <a:pt x="608" y="162"/>
                  <a:pt x="610" y="162"/>
                </a:cubicBezTo>
                <a:cubicBezTo>
                  <a:pt x="610" y="159"/>
                  <a:pt x="610" y="156"/>
                  <a:pt x="610" y="153"/>
                </a:cubicBezTo>
                <a:cubicBezTo>
                  <a:pt x="611" y="153"/>
                  <a:pt x="611" y="153"/>
                  <a:pt x="611" y="153"/>
                </a:cubicBezTo>
                <a:close/>
                <a:moveTo>
                  <a:pt x="611" y="196"/>
                </a:moveTo>
                <a:cubicBezTo>
                  <a:pt x="611" y="222"/>
                  <a:pt x="611" y="222"/>
                  <a:pt x="611" y="222"/>
                </a:cubicBezTo>
                <a:cubicBezTo>
                  <a:pt x="609" y="225"/>
                  <a:pt x="607" y="228"/>
                  <a:pt x="605" y="230"/>
                </a:cubicBezTo>
                <a:cubicBezTo>
                  <a:pt x="605" y="213"/>
                  <a:pt x="605" y="213"/>
                  <a:pt x="605" y="213"/>
                </a:cubicBezTo>
                <a:cubicBezTo>
                  <a:pt x="606" y="212"/>
                  <a:pt x="607" y="211"/>
                  <a:pt x="608" y="211"/>
                </a:cubicBezTo>
                <a:cubicBezTo>
                  <a:pt x="608" y="206"/>
                  <a:pt x="608" y="206"/>
                  <a:pt x="607" y="205"/>
                </a:cubicBezTo>
                <a:cubicBezTo>
                  <a:pt x="605" y="205"/>
                  <a:pt x="605" y="205"/>
                  <a:pt x="605" y="205"/>
                </a:cubicBezTo>
                <a:cubicBezTo>
                  <a:pt x="605" y="192"/>
                  <a:pt x="605" y="192"/>
                  <a:pt x="605" y="192"/>
                </a:cubicBezTo>
                <a:cubicBezTo>
                  <a:pt x="608" y="193"/>
                  <a:pt x="610" y="194"/>
                  <a:pt x="611" y="196"/>
                </a:cubicBezTo>
                <a:close/>
                <a:moveTo>
                  <a:pt x="611" y="300"/>
                </a:moveTo>
                <a:cubicBezTo>
                  <a:pt x="611" y="320"/>
                  <a:pt x="611" y="320"/>
                  <a:pt x="611" y="320"/>
                </a:cubicBezTo>
                <a:cubicBezTo>
                  <a:pt x="609" y="323"/>
                  <a:pt x="607" y="325"/>
                  <a:pt x="605" y="327"/>
                </a:cubicBezTo>
                <a:cubicBezTo>
                  <a:pt x="605" y="317"/>
                  <a:pt x="605" y="317"/>
                  <a:pt x="605" y="317"/>
                </a:cubicBezTo>
                <a:cubicBezTo>
                  <a:pt x="608" y="312"/>
                  <a:pt x="610" y="308"/>
                  <a:pt x="605" y="300"/>
                </a:cubicBezTo>
                <a:cubicBezTo>
                  <a:pt x="605" y="289"/>
                  <a:pt x="605" y="289"/>
                  <a:pt x="605" y="289"/>
                </a:cubicBezTo>
                <a:cubicBezTo>
                  <a:pt x="606" y="292"/>
                  <a:pt x="608" y="294"/>
                  <a:pt x="611" y="300"/>
                </a:cubicBezTo>
                <a:close/>
                <a:moveTo>
                  <a:pt x="611" y="338"/>
                </a:moveTo>
                <a:cubicBezTo>
                  <a:pt x="611" y="346"/>
                  <a:pt x="611" y="346"/>
                  <a:pt x="611" y="346"/>
                </a:cubicBezTo>
                <a:cubicBezTo>
                  <a:pt x="610" y="348"/>
                  <a:pt x="608" y="349"/>
                  <a:pt x="607" y="351"/>
                </a:cubicBezTo>
                <a:cubicBezTo>
                  <a:pt x="607" y="355"/>
                  <a:pt x="607" y="359"/>
                  <a:pt x="608" y="363"/>
                </a:cubicBezTo>
                <a:cubicBezTo>
                  <a:pt x="609" y="362"/>
                  <a:pt x="610" y="361"/>
                  <a:pt x="611" y="360"/>
                </a:cubicBezTo>
                <a:cubicBezTo>
                  <a:pt x="611" y="372"/>
                  <a:pt x="611" y="372"/>
                  <a:pt x="611" y="372"/>
                </a:cubicBezTo>
                <a:cubicBezTo>
                  <a:pt x="610" y="375"/>
                  <a:pt x="610" y="378"/>
                  <a:pt x="610" y="382"/>
                </a:cubicBezTo>
                <a:cubicBezTo>
                  <a:pt x="611" y="381"/>
                  <a:pt x="611" y="381"/>
                  <a:pt x="611" y="381"/>
                </a:cubicBezTo>
                <a:cubicBezTo>
                  <a:pt x="611" y="429"/>
                  <a:pt x="611" y="429"/>
                  <a:pt x="611" y="429"/>
                </a:cubicBezTo>
                <a:cubicBezTo>
                  <a:pt x="610" y="431"/>
                  <a:pt x="609" y="433"/>
                  <a:pt x="609" y="437"/>
                </a:cubicBezTo>
                <a:cubicBezTo>
                  <a:pt x="610" y="437"/>
                  <a:pt x="610" y="436"/>
                  <a:pt x="611" y="436"/>
                </a:cubicBezTo>
                <a:cubicBezTo>
                  <a:pt x="611" y="444"/>
                  <a:pt x="611" y="444"/>
                  <a:pt x="611" y="444"/>
                </a:cubicBezTo>
                <a:cubicBezTo>
                  <a:pt x="608" y="446"/>
                  <a:pt x="606" y="449"/>
                  <a:pt x="605" y="455"/>
                </a:cubicBezTo>
                <a:cubicBezTo>
                  <a:pt x="605" y="421"/>
                  <a:pt x="605" y="421"/>
                  <a:pt x="605" y="421"/>
                </a:cubicBezTo>
                <a:cubicBezTo>
                  <a:pt x="605" y="419"/>
                  <a:pt x="605" y="417"/>
                  <a:pt x="605" y="415"/>
                </a:cubicBezTo>
                <a:cubicBezTo>
                  <a:pt x="605" y="410"/>
                  <a:pt x="605" y="410"/>
                  <a:pt x="605" y="410"/>
                </a:cubicBezTo>
                <a:cubicBezTo>
                  <a:pt x="607" y="410"/>
                  <a:pt x="607" y="410"/>
                  <a:pt x="607" y="410"/>
                </a:cubicBezTo>
                <a:cubicBezTo>
                  <a:pt x="607" y="404"/>
                  <a:pt x="606" y="399"/>
                  <a:pt x="605" y="393"/>
                </a:cubicBezTo>
                <a:cubicBezTo>
                  <a:pt x="605" y="389"/>
                  <a:pt x="605" y="389"/>
                  <a:pt x="605" y="389"/>
                </a:cubicBezTo>
                <a:cubicBezTo>
                  <a:pt x="605" y="389"/>
                  <a:pt x="605" y="389"/>
                  <a:pt x="605" y="389"/>
                </a:cubicBezTo>
                <a:cubicBezTo>
                  <a:pt x="606" y="389"/>
                  <a:pt x="607" y="388"/>
                  <a:pt x="607" y="387"/>
                </a:cubicBezTo>
                <a:cubicBezTo>
                  <a:pt x="606" y="385"/>
                  <a:pt x="606" y="382"/>
                  <a:pt x="605" y="380"/>
                </a:cubicBezTo>
                <a:cubicBezTo>
                  <a:pt x="605" y="343"/>
                  <a:pt x="605" y="343"/>
                  <a:pt x="605" y="343"/>
                </a:cubicBezTo>
                <a:cubicBezTo>
                  <a:pt x="608" y="342"/>
                  <a:pt x="609" y="340"/>
                  <a:pt x="611" y="338"/>
                </a:cubicBezTo>
                <a:close/>
                <a:moveTo>
                  <a:pt x="611" y="454"/>
                </a:moveTo>
                <a:cubicBezTo>
                  <a:pt x="609" y="455"/>
                  <a:pt x="607" y="455"/>
                  <a:pt x="605" y="456"/>
                </a:cubicBezTo>
                <a:cubicBezTo>
                  <a:pt x="605" y="462"/>
                  <a:pt x="605" y="462"/>
                  <a:pt x="605" y="462"/>
                </a:cubicBezTo>
                <a:cubicBezTo>
                  <a:pt x="607" y="461"/>
                  <a:pt x="609" y="461"/>
                  <a:pt x="611" y="460"/>
                </a:cubicBezTo>
                <a:cubicBezTo>
                  <a:pt x="611" y="454"/>
                  <a:pt x="611" y="454"/>
                  <a:pt x="611" y="454"/>
                </a:cubicBezTo>
                <a:close/>
                <a:moveTo>
                  <a:pt x="611" y="471"/>
                </a:moveTo>
                <a:cubicBezTo>
                  <a:pt x="611" y="478"/>
                  <a:pt x="611" y="478"/>
                  <a:pt x="611" y="478"/>
                </a:cubicBezTo>
                <a:cubicBezTo>
                  <a:pt x="609" y="478"/>
                  <a:pt x="607" y="478"/>
                  <a:pt x="605" y="479"/>
                </a:cubicBezTo>
                <a:cubicBezTo>
                  <a:pt x="605" y="473"/>
                  <a:pt x="605" y="473"/>
                  <a:pt x="605" y="473"/>
                </a:cubicBezTo>
                <a:cubicBezTo>
                  <a:pt x="607" y="472"/>
                  <a:pt x="609" y="472"/>
                  <a:pt x="611" y="471"/>
                </a:cubicBezTo>
                <a:close/>
                <a:moveTo>
                  <a:pt x="611" y="487"/>
                </a:moveTo>
                <a:cubicBezTo>
                  <a:pt x="611" y="504"/>
                  <a:pt x="611" y="504"/>
                  <a:pt x="611" y="504"/>
                </a:cubicBezTo>
                <a:cubicBezTo>
                  <a:pt x="609" y="508"/>
                  <a:pt x="607" y="512"/>
                  <a:pt x="605" y="516"/>
                </a:cubicBezTo>
                <a:cubicBezTo>
                  <a:pt x="605" y="503"/>
                  <a:pt x="605" y="503"/>
                  <a:pt x="605" y="503"/>
                </a:cubicBezTo>
                <a:cubicBezTo>
                  <a:pt x="607" y="501"/>
                  <a:pt x="608" y="499"/>
                  <a:pt x="609" y="496"/>
                </a:cubicBezTo>
                <a:cubicBezTo>
                  <a:pt x="608" y="496"/>
                  <a:pt x="607" y="496"/>
                  <a:pt x="605" y="496"/>
                </a:cubicBezTo>
                <a:cubicBezTo>
                  <a:pt x="605" y="490"/>
                  <a:pt x="605" y="490"/>
                  <a:pt x="605" y="490"/>
                </a:cubicBezTo>
                <a:cubicBezTo>
                  <a:pt x="608" y="489"/>
                  <a:pt x="609" y="488"/>
                  <a:pt x="611" y="487"/>
                </a:cubicBezTo>
                <a:close/>
                <a:moveTo>
                  <a:pt x="611" y="569"/>
                </a:moveTo>
                <a:cubicBezTo>
                  <a:pt x="611" y="574"/>
                  <a:pt x="611" y="574"/>
                  <a:pt x="611" y="574"/>
                </a:cubicBezTo>
                <a:cubicBezTo>
                  <a:pt x="609" y="572"/>
                  <a:pt x="609" y="572"/>
                  <a:pt x="609" y="572"/>
                </a:cubicBezTo>
                <a:cubicBezTo>
                  <a:pt x="611" y="569"/>
                  <a:pt x="611" y="569"/>
                  <a:pt x="611" y="569"/>
                </a:cubicBezTo>
                <a:close/>
                <a:moveTo>
                  <a:pt x="611" y="585"/>
                </a:moveTo>
                <a:cubicBezTo>
                  <a:pt x="611" y="595"/>
                  <a:pt x="611" y="595"/>
                  <a:pt x="611" y="595"/>
                </a:cubicBezTo>
                <a:cubicBezTo>
                  <a:pt x="610" y="595"/>
                  <a:pt x="610" y="595"/>
                  <a:pt x="609" y="595"/>
                </a:cubicBezTo>
                <a:cubicBezTo>
                  <a:pt x="611" y="597"/>
                  <a:pt x="611" y="597"/>
                  <a:pt x="611" y="597"/>
                </a:cubicBezTo>
                <a:cubicBezTo>
                  <a:pt x="611" y="611"/>
                  <a:pt x="611" y="611"/>
                  <a:pt x="611" y="611"/>
                </a:cubicBezTo>
                <a:cubicBezTo>
                  <a:pt x="609" y="609"/>
                  <a:pt x="607" y="608"/>
                  <a:pt x="605" y="606"/>
                </a:cubicBezTo>
                <a:cubicBezTo>
                  <a:pt x="605" y="584"/>
                  <a:pt x="605" y="584"/>
                  <a:pt x="605" y="584"/>
                </a:cubicBezTo>
                <a:cubicBezTo>
                  <a:pt x="607" y="584"/>
                  <a:pt x="609" y="584"/>
                  <a:pt x="611" y="585"/>
                </a:cubicBezTo>
                <a:close/>
                <a:moveTo>
                  <a:pt x="611" y="676"/>
                </a:moveTo>
                <a:cubicBezTo>
                  <a:pt x="611" y="685"/>
                  <a:pt x="611" y="685"/>
                  <a:pt x="611" y="685"/>
                </a:cubicBezTo>
                <a:cubicBezTo>
                  <a:pt x="609" y="686"/>
                  <a:pt x="607" y="687"/>
                  <a:pt x="605" y="690"/>
                </a:cubicBezTo>
                <a:cubicBezTo>
                  <a:pt x="605" y="681"/>
                  <a:pt x="605" y="681"/>
                  <a:pt x="605" y="681"/>
                </a:cubicBezTo>
                <a:cubicBezTo>
                  <a:pt x="607" y="679"/>
                  <a:pt x="609" y="677"/>
                  <a:pt x="611" y="676"/>
                </a:cubicBezTo>
                <a:close/>
                <a:moveTo>
                  <a:pt x="611" y="694"/>
                </a:moveTo>
                <a:cubicBezTo>
                  <a:pt x="611" y="703"/>
                  <a:pt x="611" y="703"/>
                  <a:pt x="611" y="703"/>
                </a:cubicBezTo>
                <a:cubicBezTo>
                  <a:pt x="609" y="702"/>
                  <a:pt x="607" y="702"/>
                  <a:pt x="605" y="701"/>
                </a:cubicBezTo>
                <a:cubicBezTo>
                  <a:pt x="605" y="691"/>
                  <a:pt x="605" y="691"/>
                  <a:pt x="605" y="691"/>
                </a:cubicBezTo>
                <a:cubicBezTo>
                  <a:pt x="611" y="694"/>
                  <a:pt x="611" y="694"/>
                  <a:pt x="611" y="694"/>
                </a:cubicBezTo>
                <a:close/>
                <a:moveTo>
                  <a:pt x="605" y="632"/>
                </a:moveTo>
                <a:cubicBezTo>
                  <a:pt x="605" y="623"/>
                  <a:pt x="605" y="623"/>
                  <a:pt x="605" y="623"/>
                </a:cubicBezTo>
                <a:cubicBezTo>
                  <a:pt x="606" y="626"/>
                  <a:pt x="606" y="629"/>
                  <a:pt x="605" y="632"/>
                </a:cubicBezTo>
                <a:close/>
                <a:moveTo>
                  <a:pt x="603" y="58"/>
                </a:moveTo>
                <a:cubicBezTo>
                  <a:pt x="605" y="60"/>
                  <a:pt x="605" y="60"/>
                  <a:pt x="605" y="60"/>
                </a:cubicBezTo>
                <a:cubicBezTo>
                  <a:pt x="605" y="113"/>
                  <a:pt x="605" y="113"/>
                  <a:pt x="605" y="113"/>
                </a:cubicBezTo>
                <a:cubicBezTo>
                  <a:pt x="605" y="112"/>
                  <a:pt x="604" y="111"/>
                  <a:pt x="603" y="110"/>
                </a:cubicBezTo>
                <a:cubicBezTo>
                  <a:pt x="603" y="110"/>
                  <a:pt x="603" y="110"/>
                  <a:pt x="603" y="110"/>
                </a:cubicBezTo>
                <a:cubicBezTo>
                  <a:pt x="603" y="58"/>
                  <a:pt x="603" y="58"/>
                  <a:pt x="603" y="58"/>
                </a:cubicBezTo>
                <a:close/>
                <a:moveTo>
                  <a:pt x="605" y="734"/>
                </a:moveTo>
                <a:cubicBezTo>
                  <a:pt x="605" y="735"/>
                  <a:pt x="604" y="735"/>
                  <a:pt x="603" y="736"/>
                </a:cubicBezTo>
                <a:cubicBezTo>
                  <a:pt x="603" y="721"/>
                  <a:pt x="603" y="721"/>
                  <a:pt x="603" y="721"/>
                </a:cubicBezTo>
                <a:cubicBezTo>
                  <a:pt x="604" y="722"/>
                  <a:pt x="604" y="722"/>
                  <a:pt x="604" y="722"/>
                </a:cubicBezTo>
                <a:cubicBezTo>
                  <a:pt x="605" y="721"/>
                  <a:pt x="605" y="721"/>
                  <a:pt x="605" y="721"/>
                </a:cubicBezTo>
                <a:cubicBezTo>
                  <a:pt x="605" y="734"/>
                  <a:pt x="605" y="734"/>
                  <a:pt x="605" y="734"/>
                </a:cubicBezTo>
                <a:close/>
                <a:moveTo>
                  <a:pt x="605" y="164"/>
                </a:moveTo>
                <a:cubicBezTo>
                  <a:pt x="605" y="186"/>
                  <a:pt x="605" y="186"/>
                  <a:pt x="605" y="186"/>
                </a:cubicBezTo>
                <a:cubicBezTo>
                  <a:pt x="605" y="186"/>
                  <a:pt x="604" y="186"/>
                  <a:pt x="603" y="185"/>
                </a:cubicBezTo>
                <a:cubicBezTo>
                  <a:pt x="603" y="174"/>
                  <a:pt x="603" y="174"/>
                  <a:pt x="603" y="174"/>
                </a:cubicBezTo>
                <a:cubicBezTo>
                  <a:pt x="603" y="174"/>
                  <a:pt x="603" y="174"/>
                  <a:pt x="603" y="174"/>
                </a:cubicBezTo>
                <a:cubicBezTo>
                  <a:pt x="603" y="173"/>
                  <a:pt x="603" y="171"/>
                  <a:pt x="603" y="170"/>
                </a:cubicBezTo>
                <a:cubicBezTo>
                  <a:pt x="603" y="164"/>
                  <a:pt x="603" y="164"/>
                  <a:pt x="603" y="164"/>
                </a:cubicBezTo>
                <a:cubicBezTo>
                  <a:pt x="604" y="164"/>
                  <a:pt x="605" y="164"/>
                  <a:pt x="605" y="164"/>
                </a:cubicBezTo>
                <a:close/>
                <a:moveTo>
                  <a:pt x="605" y="192"/>
                </a:moveTo>
                <a:cubicBezTo>
                  <a:pt x="605" y="205"/>
                  <a:pt x="605" y="205"/>
                  <a:pt x="605" y="205"/>
                </a:cubicBezTo>
                <a:cubicBezTo>
                  <a:pt x="603" y="205"/>
                  <a:pt x="603" y="205"/>
                  <a:pt x="603" y="205"/>
                </a:cubicBezTo>
                <a:cubicBezTo>
                  <a:pt x="603" y="190"/>
                  <a:pt x="603" y="190"/>
                  <a:pt x="603" y="190"/>
                </a:cubicBezTo>
                <a:cubicBezTo>
                  <a:pt x="604" y="191"/>
                  <a:pt x="605" y="191"/>
                  <a:pt x="605" y="192"/>
                </a:cubicBezTo>
                <a:close/>
                <a:moveTo>
                  <a:pt x="605" y="213"/>
                </a:moveTo>
                <a:cubicBezTo>
                  <a:pt x="605" y="230"/>
                  <a:pt x="605" y="230"/>
                  <a:pt x="605" y="230"/>
                </a:cubicBezTo>
                <a:cubicBezTo>
                  <a:pt x="605" y="231"/>
                  <a:pt x="604" y="232"/>
                  <a:pt x="603" y="233"/>
                </a:cubicBezTo>
                <a:cubicBezTo>
                  <a:pt x="603" y="212"/>
                  <a:pt x="603" y="212"/>
                  <a:pt x="603" y="212"/>
                </a:cubicBezTo>
                <a:cubicBezTo>
                  <a:pt x="603" y="212"/>
                  <a:pt x="604" y="213"/>
                  <a:pt x="604" y="213"/>
                </a:cubicBezTo>
                <a:cubicBezTo>
                  <a:pt x="605" y="213"/>
                  <a:pt x="605" y="213"/>
                  <a:pt x="605" y="213"/>
                </a:cubicBezTo>
                <a:close/>
                <a:moveTo>
                  <a:pt x="605" y="289"/>
                </a:moveTo>
                <a:cubicBezTo>
                  <a:pt x="605" y="300"/>
                  <a:pt x="605" y="300"/>
                  <a:pt x="605" y="300"/>
                </a:cubicBezTo>
                <a:cubicBezTo>
                  <a:pt x="605" y="300"/>
                  <a:pt x="605" y="300"/>
                  <a:pt x="605" y="299"/>
                </a:cubicBezTo>
                <a:cubicBezTo>
                  <a:pt x="604" y="300"/>
                  <a:pt x="603" y="301"/>
                  <a:pt x="603" y="302"/>
                </a:cubicBezTo>
                <a:cubicBezTo>
                  <a:pt x="603" y="283"/>
                  <a:pt x="603" y="283"/>
                  <a:pt x="603" y="283"/>
                </a:cubicBezTo>
                <a:cubicBezTo>
                  <a:pt x="603" y="284"/>
                  <a:pt x="603" y="284"/>
                  <a:pt x="603" y="284"/>
                </a:cubicBezTo>
                <a:cubicBezTo>
                  <a:pt x="604" y="286"/>
                  <a:pt x="605" y="288"/>
                  <a:pt x="605" y="289"/>
                </a:cubicBezTo>
                <a:close/>
                <a:moveTo>
                  <a:pt x="605" y="317"/>
                </a:moveTo>
                <a:cubicBezTo>
                  <a:pt x="605" y="327"/>
                  <a:pt x="605" y="327"/>
                  <a:pt x="605" y="327"/>
                </a:cubicBezTo>
                <a:cubicBezTo>
                  <a:pt x="605" y="329"/>
                  <a:pt x="604" y="330"/>
                  <a:pt x="603" y="331"/>
                </a:cubicBezTo>
                <a:cubicBezTo>
                  <a:pt x="603" y="320"/>
                  <a:pt x="603" y="320"/>
                  <a:pt x="603" y="320"/>
                </a:cubicBezTo>
                <a:cubicBezTo>
                  <a:pt x="604" y="319"/>
                  <a:pt x="605" y="318"/>
                  <a:pt x="605" y="317"/>
                </a:cubicBezTo>
                <a:close/>
                <a:moveTo>
                  <a:pt x="605" y="343"/>
                </a:moveTo>
                <a:cubicBezTo>
                  <a:pt x="605" y="380"/>
                  <a:pt x="605" y="380"/>
                  <a:pt x="605" y="380"/>
                </a:cubicBezTo>
                <a:cubicBezTo>
                  <a:pt x="604" y="375"/>
                  <a:pt x="604" y="370"/>
                  <a:pt x="603" y="365"/>
                </a:cubicBezTo>
                <a:cubicBezTo>
                  <a:pt x="603" y="343"/>
                  <a:pt x="603" y="343"/>
                  <a:pt x="603" y="343"/>
                </a:cubicBezTo>
                <a:cubicBezTo>
                  <a:pt x="603" y="344"/>
                  <a:pt x="603" y="344"/>
                  <a:pt x="603" y="344"/>
                </a:cubicBezTo>
                <a:cubicBezTo>
                  <a:pt x="604" y="344"/>
                  <a:pt x="605" y="343"/>
                  <a:pt x="605" y="343"/>
                </a:cubicBezTo>
                <a:close/>
                <a:moveTo>
                  <a:pt x="605" y="389"/>
                </a:moveTo>
                <a:cubicBezTo>
                  <a:pt x="605" y="393"/>
                  <a:pt x="605" y="393"/>
                  <a:pt x="605" y="393"/>
                </a:cubicBezTo>
                <a:cubicBezTo>
                  <a:pt x="605" y="393"/>
                  <a:pt x="605" y="393"/>
                  <a:pt x="605" y="393"/>
                </a:cubicBezTo>
                <a:cubicBezTo>
                  <a:pt x="603" y="393"/>
                  <a:pt x="603" y="393"/>
                  <a:pt x="603" y="393"/>
                </a:cubicBezTo>
                <a:cubicBezTo>
                  <a:pt x="603" y="389"/>
                  <a:pt x="603" y="389"/>
                  <a:pt x="603" y="389"/>
                </a:cubicBezTo>
                <a:cubicBezTo>
                  <a:pt x="605" y="389"/>
                  <a:pt x="605" y="389"/>
                  <a:pt x="605" y="389"/>
                </a:cubicBezTo>
                <a:close/>
                <a:moveTo>
                  <a:pt x="605" y="410"/>
                </a:moveTo>
                <a:cubicBezTo>
                  <a:pt x="605" y="415"/>
                  <a:pt x="605" y="415"/>
                  <a:pt x="605" y="415"/>
                </a:cubicBezTo>
                <a:cubicBezTo>
                  <a:pt x="605" y="414"/>
                  <a:pt x="605" y="414"/>
                  <a:pt x="605" y="414"/>
                </a:cubicBezTo>
                <a:cubicBezTo>
                  <a:pt x="603" y="414"/>
                  <a:pt x="603" y="414"/>
                  <a:pt x="603" y="414"/>
                </a:cubicBezTo>
                <a:cubicBezTo>
                  <a:pt x="603" y="410"/>
                  <a:pt x="603" y="410"/>
                  <a:pt x="603" y="410"/>
                </a:cubicBezTo>
                <a:cubicBezTo>
                  <a:pt x="603" y="410"/>
                  <a:pt x="603" y="410"/>
                  <a:pt x="603" y="410"/>
                </a:cubicBezTo>
                <a:cubicBezTo>
                  <a:pt x="605" y="410"/>
                  <a:pt x="605" y="410"/>
                  <a:pt x="605" y="410"/>
                </a:cubicBezTo>
                <a:close/>
                <a:moveTo>
                  <a:pt x="605" y="421"/>
                </a:moveTo>
                <a:cubicBezTo>
                  <a:pt x="605" y="455"/>
                  <a:pt x="605" y="455"/>
                  <a:pt x="605" y="455"/>
                </a:cubicBezTo>
                <a:cubicBezTo>
                  <a:pt x="605" y="456"/>
                  <a:pt x="605" y="456"/>
                  <a:pt x="605" y="456"/>
                </a:cubicBezTo>
                <a:cubicBezTo>
                  <a:pt x="605" y="456"/>
                  <a:pt x="605" y="456"/>
                  <a:pt x="605" y="456"/>
                </a:cubicBezTo>
                <a:cubicBezTo>
                  <a:pt x="605" y="462"/>
                  <a:pt x="605" y="462"/>
                  <a:pt x="605" y="462"/>
                </a:cubicBezTo>
                <a:cubicBezTo>
                  <a:pt x="603" y="463"/>
                  <a:pt x="603" y="463"/>
                  <a:pt x="603" y="463"/>
                </a:cubicBezTo>
                <a:cubicBezTo>
                  <a:pt x="603" y="463"/>
                  <a:pt x="603" y="463"/>
                  <a:pt x="603" y="463"/>
                </a:cubicBezTo>
                <a:cubicBezTo>
                  <a:pt x="603" y="440"/>
                  <a:pt x="603" y="440"/>
                  <a:pt x="603" y="440"/>
                </a:cubicBezTo>
                <a:cubicBezTo>
                  <a:pt x="604" y="434"/>
                  <a:pt x="605" y="428"/>
                  <a:pt x="605" y="421"/>
                </a:cubicBezTo>
                <a:close/>
                <a:moveTo>
                  <a:pt x="605" y="473"/>
                </a:moveTo>
                <a:cubicBezTo>
                  <a:pt x="605" y="479"/>
                  <a:pt x="605" y="479"/>
                  <a:pt x="605" y="479"/>
                </a:cubicBezTo>
                <a:cubicBezTo>
                  <a:pt x="605" y="479"/>
                  <a:pt x="604" y="479"/>
                  <a:pt x="603" y="479"/>
                </a:cubicBezTo>
                <a:cubicBezTo>
                  <a:pt x="603" y="473"/>
                  <a:pt x="603" y="473"/>
                  <a:pt x="603" y="473"/>
                </a:cubicBezTo>
                <a:cubicBezTo>
                  <a:pt x="604" y="473"/>
                  <a:pt x="605" y="473"/>
                  <a:pt x="605" y="473"/>
                </a:cubicBezTo>
                <a:close/>
                <a:moveTo>
                  <a:pt x="605" y="490"/>
                </a:moveTo>
                <a:cubicBezTo>
                  <a:pt x="605" y="496"/>
                  <a:pt x="605" y="496"/>
                  <a:pt x="605" y="496"/>
                </a:cubicBezTo>
                <a:cubicBezTo>
                  <a:pt x="605" y="496"/>
                  <a:pt x="604" y="496"/>
                  <a:pt x="603" y="496"/>
                </a:cubicBezTo>
                <a:cubicBezTo>
                  <a:pt x="603" y="490"/>
                  <a:pt x="603" y="490"/>
                  <a:pt x="603" y="490"/>
                </a:cubicBezTo>
                <a:cubicBezTo>
                  <a:pt x="604" y="490"/>
                  <a:pt x="605" y="490"/>
                  <a:pt x="605" y="490"/>
                </a:cubicBezTo>
                <a:close/>
                <a:moveTo>
                  <a:pt x="605" y="503"/>
                </a:moveTo>
                <a:cubicBezTo>
                  <a:pt x="605" y="516"/>
                  <a:pt x="605" y="516"/>
                  <a:pt x="605" y="516"/>
                </a:cubicBezTo>
                <a:cubicBezTo>
                  <a:pt x="605" y="517"/>
                  <a:pt x="604" y="519"/>
                  <a:pt x="603" y="520"/>
                </a:cubicBezTo>
                <a:cubicBezTo>
                  <a:pt x="603" y="505"/>
                  <a:pt x="603" y="505"/>
                  <a:pt x="603" y="505"/>
                </a:cubicBezTo>
                <a:cubicBezTo>
                  <a:pt x="604" y="505"/>
                  <a:pt x="605" y="504"/>
                  <a:pt x="605" y="503"/>
                </a:cubicBezTo>
                <a:close/>
                <a:moveTo>
                  <a:pt x="605" y="584"/>
                </a:moveTo>
                <a:cubicBezTo>
                  <a:pt x="605" y="606"/>
                  <a:pt x="605" y="606"/>
                  <a:pt x="605" y="606"/>
                </a:cubicBezTo>
                <a:cubicBezTo>
                  <a:pt x="605" y="605"/>
                  <a:pt x="604" y="605"/>
                  <a:pt x="603" y="604"/>
                </a:cubicBezTo>
                <a:cubicBezTo>
                  <a:pt x="603" y="583"/>
                  <a:pt x="603" y="583"/>
                  <a:pt x="603" y="583"/>
                </a:cubicBezTo>
                <a:cubicBezTo>
                  <a:pt x="604" y="583"/>
                  <a:pt x="605" y="583"/>
                  <a:pt x="605" y="584"/>
                </a:cubicBezTo>
                <a:close/>
                <a:moveTo>
                  <a:pt x="605" y="623"/>
                </a:moveTo>
                <a:cubicBezTo>
                  <a:pt x="605" y="632"/>
                  <a:pt x="605" y="632"/>
                  <a:pt x="605" y="632"/>
                </a:cubicBezTo>
                <a:cubicBezTo>
                  <a:pt x="605" y="634"/>
                  <a:pt x="604" y="635"/>
                  <a:pt x="603" y="637"/>
                </a:cubicBezTo>
                <a:cubicBezTo>
                  <a:pt x="603" y="637"/>
                  <a:pt x="603" y="637"/>
                  <a:pt x="603" y="637"/>
                </a:cubicBezTo>
                <a:cubicBezTo>
                  <a:pt x="603" y="618"/>
                  <a:pt x="603" y="618"/>
                  <a:pt x="603" y="618"/>
                </a:cubicBezTo>
                <a:cubicBezTo>
                  <a:pt x="604" y="620"/>
                  <a:pt x="605" y="621"/>
                  <a:pt x="605" y="623"/>
                </a:cubicBezTo>
                <a:close/>
                <a:moveTo>
                  <a:pt x="605" y="681"/>
                </a:moveTo>
                <a:cubicBezTo>
                  <a:pt x="605" y="690"/>
                  <a:pt x="605" y="690"/>
                  <a:pt x="605" y="690"/>
                </a:cubicBezTo>
                <a:cubicBezTo>
                  <a:pt x="604" y="690"/>
                  <a:pt x="604" y="690"/>
                  <a:pt x="604" y="690"/>
                </a:cubicBezTo>
                <a:cubicBezTo>
                  <a:pt x="605" y="691"/>
                  <a:pt x="605" y="691"/>
                  <a:pt x="605" y="691"/>
                </a:cubicBezTo>
                <a:cubicBezTo>
                  <a:pt x="605" y="701"/>
                  <a:pt x="605" y="701"/>
                  <a:pt x="605" y="701"/>
                </a:cubicBezTo>
                <a:cubicBezTo>
                  <a:pt x="605" y="701"/>
                  <a:pt x="604" y="701"/>
                  <a:pt x="603" y="700"/>
                </a:cubicBezTo>
                <a:cubicBezTo>
                  <a:pt x="603" y="683"/>
                  <a:pt x="603" y="683"/>
                  <a:pt x="603" y="683"/>
                </a:cubicBezTo>
                <a:cubicBezTo>
                  <a:pt x="604" y="682"/>
                  <a:pt x="605" y="681"/>
                  <a:pt x="605" y="681"/>
                </a:cubicBezTo>
                <a:close/>
                <a:moveTo>
                  <a:pt x="598" y="54"/>
                </a:moveTo>
                <a:cubicBezTo>
                  <a:pt x="603" y="58"/>
                  <a:pt x="603" y="58"/>
                  <a:pt x="603" y="58"/>
                </a:cubicBezTo>
                <a:cubicBezTo>
                  <a:pt x="603" y="110"/>
                  <a:pt x="603" y="110"/>
                  <a:pt x="603" y="110"/>
                </a:cubicBezTo>
                <a:cubicBezTo>
                  <a:pt x="601" y="109"/>
                  <a:pt x="599" y="109"/>
                  <a:pt x="598" y="108"/>
                </a:cubicBezTo>
                <a:cubicBezTo>
                  <a:pt x="598" y="101"/>
                  <a:pt x="598" y="101"/>
                  <a:pt x="598" y="101"/>
                </a:cubicBezTo>
                <a:cubicBezTo>
                  <a:pt x="598" y="101"/>
                  <a:pt x="599" y="101"/>
                  <a:pt x="599" y="101"/>
                </a:cubicBezTo>
                <a:cubicBezTo>
                  <a:pt x="600" y="101"/>
                  <a:pt x="601" y="101"/>
                  <a:pt x="602" y="101"/>
                </a:cubicBezTo>
                <a:cubicBezTo>
                  <a:pt x="602" y="92"/>
                  <a:pt x="602" y="83"/>
                  <a:pt x="603" y="73"/>
                </a:cubicBezTo>
                <a:cubicBezTo>
                  <a:pt x="601" y="70"/>
                  <a:pt x="599" y="67"/>
                  <a:pt x="598" y="65"/>
                </a:cubicBezTo>
                <a:cubicBezTo>
                  <a:pt x="598" y="54"/>
                  <a:pt x="598" y="54"/>
                  <a:pt x="598" y="54"/>
                </a:cubicBezTo>
                <a:close/>
                <a:moveTo>
                  <a:pt x="603" y="736"/>
                </a:moveTo>
                <a:cubicBezTo>
                  <a:pt x="601" y="737"/>
                  <a:pt x="599" y="738"/>
                  <a:pt x="598" y="740"/>
                </a:cubicBezTo>
                <a:cubicBezTo>
                  <a:pt x="598" y="731"/>
                  <a:pt x="598" y="731"/>
                  <a:pt x="598" y="731"/>
                </a:cubicBezTo>
                <a:cubicBezTo>
                  <a:pt x="598" y="730"/>
                  <a:pt x="599" y="730"/>
                  <a:pt x="599" y="729"/>
                </a:cubicBezTo>
                <a:cubicBezTo>
                  <a:pt x="598" y="728"/>
                  <a:pt x="598" y="728"/>
                  <a:pt x="598" y="728"/>
                </a:cubicBezTo>
                <a:cubicBezTo>
                  <a:pt x="598" y="719"/>
                  <a:pt x="598" y="719"/>
                  <a:pt x="598" y="719"/>
                </a:cubicBezTo>
                <a:cubicBezTo>
                  <a:pt x="599" y="719"/>
                  <a:pt x="601" y="720"/>
                  <a:pt x="603" y="721"/>
                </a:cubicBezTo>
                <a:cubicBezTo>
                  <a:pt x="603" y="736"/>
                  <a:pt x="603" y="736"/>
                  <a:pt x="603" y="736"/>
                </a:cubicBezTo>
                <a:close/>
                <a:moveTo>
                  <a:pt x="603" y="164"/>
                </a:moveTo>
                <a:cubicBezTo>
                  <a:pt x="603" y="170"/>
                  <a:pt x="603" y="170"/>
                  <a:pt x="603" y="170"/>
                </a:cubicBezTo>
                <a:cubicBezTo>
                  <a:pt x="603" y="168"/>
                  <a:pt x="603" y="167"/>
                  <a:pt x="603" y="165"/>
                </a:cubicBezTo>
                <a:cubicBezTo>
                  <a:pt x="603" y="164"/>
                  <a:pt x="603" y="164"/>
                  <a:pt x="603" y="164"/>
                </a:cubicBezTo>
                <a:close/>
                <a:moveTo>
                  <a:pt x="603" y="174"/>
                </a:moveTo>
                <a:cubicBezTo>
                  <a:pt x="603" y="185"/>
                  <a:pt x="603" y="185"/>
                  <a:pt x="603" y="185"/>
                </a:cubicBezTo>
                <a:cubicBezTo>
                  <a:pt x="603" y="185"/>
                  <a:pt x="602" y="185"/>
                  <a:pt x="602" y="185"/>
                </a:cubicBezTo>
                <a:cubicBezTo>
                  <a:pt x="602" y="187"/>
                  <a:pt x="602" y="188"/>
                  <a:pt x="603" y="190"/>
                </a:cubicBezTo>
                <a:cubicBezTo>
                  <a:pt x="603" y="190"/>
                  <a:pt x="603" y="190"/>
                  <a:pt x="603" y="190"/>
                </a:cubicBezTo>
                <a:cubicBezTo>
                  <a:pt x="603" y="205"/>
                  <a:pt x="603" y="205"/>
                  <a:pt x="603" y="205"/>
                </a:cubicBezTo>
                <a:cubicBezTo>
                  <a:pt x="601" y="205"/>
                  <a:pt x="601" y="205"/>
                  <a:pt x="601" y="205"/>
                </a:cubicBezTo>
                <a:cubicBezTo>
                  <a:pt x="601" y="209"/>
                  <a:pt x="601" y="210"/>
                  <a:pt x="603" y="212"/>
                </a:cubicBezTo>
                <a:cubicBezTo>
                  <a:pt x="603" y="233"/>
                  <a:pt x="603" y="233"/>
                  <a:pt x="603" y="233"/>
                </a:cubicBezTo>
                <a:cubicBezTo>
                  <a:pt x="601" y="234"/>
                  <a:pt x="600" y="235"/>
                  <a:pt x="598" y="236"/>
                </a:cubicBezTo>
                <a:cubicBezTo>
                  <a:pt x="598" y="170"/>
                  <a:pt x="598" y="170"/>
                  <a:pt x="598" y="170"/>
                </a:cubicBezTo>
                <a:cubicBezTo>
                  <a:pt x="600" y="171"/>
                  <a:pt x="601" y="173"/>
                  <a:pt x="603" y="174"/>
                </a:cubicBezTo>
                <a:close/>
                <a:moveTo>
                  <a:pt x="603" y="283"/>
                </a:moveTo>
                <a:cubicBezTo>
                  <a:pt x="603" y="302"/>
                  <a:pt x="603" y="302"/>
                  <a:pt x="603" y="302"/>
                </a:cubicBezTo>
                <a:cubicBezTo>
                  <a:pt x="601" y="305"/>
                  <a:pt x="599" y="308"/>
                  <a:pt x="598" y="311"/>
                </a:cubicBezTo>
                <a:cubicBezTo>
                  <a:pt x="598" y="300"/>
                  <a:pt x="598" y="300"/>
                  <a:pt x="598" y="300"/>
                </a:cubicBezTo>
                <a:cubicBezTo>
                  <a:pt x="600" y="296"/>
                  <a:pt x="600" y="292"/>
                  <a:pt x="598" y="286"/>
                </a:cubicBezTo>
                <a:cubicBezTo>
                  <a:pt x="598" y="277"/>
                  <a:pt x="598" y="277"/>
                  <a:pt x="598" y="277"/>
                </a:cubicBezTo>
                <a:cubicBezTo>
                  <a:pt x="599" y="279"/>
                  <a:pt x="601" y="281"/>
                  <a:pt x="603" y="283"/>
                </a:cubicBezTo>
                <a:close/>
                <a:moveTo>
                  <a:pt x="603" y="320"/>
                </a:moveTo>
                <a:cubicBezTo>
                  <a:pt x="603" y="331"/>
                  <a:pt x="603" y="331"/>
                  <a:pt x="603" y="331"/>
                </a:cubicBezTo>
                <a:cubicBezTo>
                  <a:pt x="603" y="332"/>
                  <a:pt x="603" y="332"/>
                  <a:pt x="603" y="332"/>
                </a:cubicBezTo>
                <a:cubicBezTo>
                  <a:pt x="603" y="336"/>
                  <a:pt x="603" y="340"/>
                  <a:pt x="603" y="343"/>
                </a:cubicBezTo>
                <a:cubicBezTo>
                  <a:pt x="603" y="365"/>
                  <a:pt x="603" y="365"/>
                  <a:pt x="603" y="365"/>
                </a:cubicBezTo>
                <a:cubicBezTo>
                  <a:pt x="602" y="357"/>
                  <a:pt x="601" y="350"/>
                  <a:pt x="598" y="343"/>
                </a:cubicBezTo>
                <a:cubicBezTo>
                  <a:pt x="598" y="342"/>
                  <a:pt x="598" y="342"/>
                  <a:pt x="598" y="342"/>
                </a:cubicBezTo>
                <a:cubicBezTo>
                  <a:pt x="598" y="326"/>
                  <a:pt x="598" y="326"/>
                  <a:pt x="598" y="326"/>
                </a:cubicBezTo>
                <a:cubicBezTo>
                  <a:pt x="599" y="326"/>
                  <a:pt x="599" y="326"/>
                  <a:pt x="599" y="326"/>
                </a:cubicBezTo>
                <a:cubicBezTo>
                  <a:pt x="601" y="324"/>
                  <a:pt x="602" y="322"/>
                  <a:pt x="603" y="320"/>
                </a:cubicBezTo>
                <a:close/>
                <a:moveTo>
                  <a:pt x="603" y="389"/>
                </a:moveTo>
                <a:cubicBezTo>
                  <a:pt x="603" y="393"/>
                  <a:pt x="603" y="393"/>
                  <a:pt x="603" y="393"/>
                </a:cubicBezTo>
                <a:cubicBezTo>
                  <a:pt x="599" y="393"/>
                  <a:pt x="599" y="393"/>
                  <a:pt x="599" y="393"/>
                </a:cubicBezTo>
                <a:cubicBezTo>
                  <a:pt x="603" y="410"/>
                  <a:pt x="603" y="410"/>
                  <a:pt x="603" y="410"/>
                </a:cubicBezTo>
                <a:cubicBezTo>
                  <a:pt x="603" y="414"/>
                  <a:pt x="603" y="414"/>
                  <a:pt x="603" y="414"/>
                </a:cubicBezTo>
                <a:cubicBezTo>
                  <a:pt x="598" y="414"/>
                  <a:pt x="598" y="414"/>
                  <a:pt x="598" y="414"/>
                </a:cubicBezTo>
                <a:cubicBezTo>
                  <a:pt x="598" y="410"/>
                  <a:pt x="598" y="410"/>
                  <a:pt x="598" y="410"/>
                </a:cubicBezTo>
                <a:cubicBezTo>
                  <a:pt x="598" y="410"/>
                  <a:pt x="599" y="410"/>
                  <a:pt x="599" y="410"/>
                </a:cubicBezTo>
                <a:cubicBezTo>
                  <a:pt x="599" y="408"/>
                  <a:pt x="598" y="405"/>
                  <a:pt x="598" y="403"/>
                </a:cubicBezTo>
                <a:cubicBezTo>
                  <a:pt x="598" y="389"/>
                  <a:pt x="598" y="389"/>
                  <a:pt x="598" y="389"/>
                </a:cubicBezTo>
                <a:cubicBezTo>
                  <a:pt x="603" y="389"/>
                  <a:pt x="603" y="389"/>
                  <a:pt x="603" y="389"/>
                </a:cubicBezTo>
                <a:close/>
                <a:moveTo>
                  <a:pt x="603" y="440"/>
                </a:moveTo>
                <a:cubicBezTo>
                  <a:pt x="603" y="463"/>
                  <a:pt x="603" y="463"/>
                  <a:pt x="603" y="463"/>
                </a:cubicBezTo>
                <a:cubicBezTo>
                  <a:pt x="602" y="466"/>
                  <a:pt x="601" y="470"/>
                  <a:pt x="599" y="474"/>
                </a:cubicBezTo>
                <a:cubicBezTo>
                  <a:pt x="603" y="473"/>
                  <a:pt x="603" y="473"/>
                  <a:pt x="603" y="473"/>
                </a:cubicBezTo>
                <a:cubicBezTo>
                  <a:pt x="603" y="479"/>
                  <a:pt x="603" y="479"/>
                  <a:pt x="603" y="479"/>
                </a:cubicBezTo>
                <a:cubicBezTo>
                  <a:pt x="601" y="480"/>
                  <a:pt x="599" y="481"/>
                  <a:pt x="598" y="482"/>
                </a:cubicBezTo>
                <a:cubicBezTo>
                  <a:pt x="598" y="462"/>
                  <a:pt x="598" y="462"/>
                  <a:pt x="598" y="462"/>
                </a:cubicBezTo>
                <a:cubicBezTo>
                  <a:pt x="598" y="462"/>
                  <a:pt x="599" y="461"/>
                  <a:pt x="599" y="461"/>
                </a:cubicBezTo>
                <a:cubicBezTo>
                  <a:pt x="600" y="453"/>
                  <a:pt x="602" y="447"/>
                  <a:pt x="603" y="440"/>
                </a:cubicBezTo>
                <a:close/>
                <a:moveTo>
                  <a:pt x="603" y="490"/>
                </a:moveTo>
                <a:cubicBezTo>
                  <a:pt x="603" y="496"/>
                  <a:pt x="603" y="496"/>
                  <a:pt x="603" y="496"/>
                </a:cubicBezTo>
                <a:cubicBezTo>
                  <a:pt x="601" y="496"/>
                  <a:pt x="599" y="497"/>
                  <a:pt x="598" y="497"/>
                </a:cubicBezTo>
                <a:cubicBezTo>
                  <a:pt x="598" y="490"/>
                  <a:pt x="598" y="490"/>
                  <a:pt x="598" y="490"/>
                </a:cubicBezTo>
                <a:cubicBezTo>
                  <a:pt x="600" y="490"/>
                  <a:pt x="601" y="490"/>
                  <a:pt x="603" y="490"/>
                </a:cubicBezTo>
                <a:close/>
                <a:moveTo>
                  <a:pt x="603" y="505"/>
                </a:moveTo>
                <a:cubicBezTo>
                  <a:pt x="603" y="520"/>
                  <a:pt x="603" y="520"/>
                  <a:pt x="603" y="520"/>
                </a:cubicBezTo>
                <a:cubicBezTo>
                  <a:pt x="601" y="524"/>
                  <a:pt x="599" y="526"/>
                  <a:pt x="598" y="530"/>
                </a:cubicBezTo>
                <a:cubicBezTo>
                  <a:pt x="598" y="518"/>
                  <a:pt x="598" y="518"/>
                  <a:pt x="598" y="518"/>
                </a:cubicBezTo>
                <a:cubicBezTo>
                  <a:pt x="599" y="517"/>
                  <a:pt x="599" y="516"/>
                  <a:pt x="600" y="514"/>
                </a:cubicBezTo>
                <a:cubicBezTo>
                  <a:pt x="599" y="514"/>
                  <a:pt x="599" y="514"/>
                  <a:pt x="598" y="514"/>
                </a:cubicBezTo>
                <a:cubicBezTo>
                  <a:pt x="598" y="507"/>
                  <a:pt x="598" y="507"/>
                  <a:pt x="598" y="507"/>
                </a:cubicBezTo>
                <a:cubicBezTo>
                  <a:pt x="600" y="507"/>
                  <a:pt x="601" y="506"/>
                  <a:pt x="603" y="505"/>
                </a:cubicBezTo>
                <a:close/>
                <a:moveTo>
                  <a:pt x="603" y="583"/>
                </a:moveTo>
                <a:cubicBezTo>
                  <a:pt x="603" y="604"/>
                  <a:pt x="603" y="604"/>
                  <a:pt x="603" y="604"/>
                </a:cubicBezTo>
                <a:cubicBezTo>
                  <a:pt x="601" y="603"/>
                  <a:pt x="600" y="601"/>
                  <a:pt x="598" y="599"/>
                </a:cubicBezTo>
                <a:cubicBezTo>
                  <a:pt x="598" y="584"/>
                  <a:pt x="598" y="584"/>
                  <a:pt x="598" y="584"/>
                </a:cubicBezTo>
                <a:cubicBezTo>
                  <a:pt x="599" y="582"/>
                  <a:pt x="599" y="582"/>
                  <a:pt x="599" y="582"/>
                </a:cubicBezTo>
                <a:cubicBezTo>
                  <a:pt x="600" y="582"/>
                  <a:pt x="601" y="583"/>
                  <a:pt x="603" y="583"/>
                </a:cubicBezTo>
                <a:close/>
                <a:moveTo>
                  <a:pt x="603" y="618"/>
                </a:moveTo>
                <a:cubicBezTo>
                  <a:pt x="603" y="637"/>
                  <a:pt x="603" y="637"/>
                  <a:pt x="603" y="637"/>
                </a:cubicBezTo>
                <a:cubicBezTo>
                  <a:pt x="601" y="639"/>
                  <a:pt x="599" y="640"/>
                  <a:pt x="598" y="641"/>
                </a:cubicBezTo>
                <a:cubicBezTo>
                  <a:pt x="598" y="610"/>
                  <a:pt x="598" y="610"/>
                  <a:pt x="598" y="610"/>
                </a:cubicBezTo>
                <a:cubicBezTo>
                  <a:pt x="600" y="612"/>
                  <a:pt x="601" y="615"/>
                  <a:pt x="603" y="618"/>
                </a:cubicBezTo>
                <a:close/>
                <a:moveTo>
                  <a:pt x="603" y="683"/>
                </a:moveTo>
                <a:cubicBezTo>
                  <a:pt x="603" y="700"/>
                  <a:pt x="603" y="700"/>
                  <a:pt x="603" y="700"/>
                </a:cubicBezTo>
                <a:cubicBezTo>
                  <a:pt x="601" y="700"/>
                  <a:pt x="599" y="700"/>
                  <a:pt x="598" y="700"/>
                </a:cubicBezTo>
                <a:cubicBezTo>
                  <a:pt x="598" y="687"/>
                  <a:pt x="598" y="687"/>
                  <a:pt x="598" y="687"/>
                </a:cubicBezTo>
                <a:cubicBezTo>
                  <a:pt x="600" y="686"/>
                  <a:pt x="601" y="684"/>
                  <a:pt x="603" y="683"/>
                </a:cubicBezTo>
                <a:close/>
                <a:moveTo>
                  <a:pt x="592" y="52"/>
                </a:moveTo>
                <a:cubicBezTo>
                  <a:pt x="593" y="52"/>
                  <a:pt x="594" y="52"/>
                  <a:pt x="595" y="53"/>
                </a:cubicBezTo>
                <a:cubicBezTo>
                  <a:pt x="598" y="54"/>
                  <a:pt x="598" y="54"/>
                  <a:pt x="598" y="54"/>
                </a:cubicBezTo>
                <a:cubicBezTo>
                  <a:pt x="598" y="65"/>
                  <a:pt x="598" y="65"/>
                  <a:pt x="598" y="65"/>
                </a:cubicBezTo>
                <a:cubicBezTo>
                  <a:pt x="596" y="63"/>
                  <a:pt x="594" y="62"/>
                  <a:pt x="592" y="61"/>
                </a:cubicBezTo>
                <a:cubicBezTo>
                  <a:pt x="592" y="52"/>
                  <a:pt x="592" y="52"/>
                  <a:pt x="592" y="52"/>
                </a:cubicBezTo>
                <a:close/>
                <a:moveTo>
                  <a:pt x="598" y="740"/>
                </a:moveTo>
                <a:cubicBezTo>
                  <a:pt x="596" y="741"/>
                  <a:pt x="594" y="742"/>
                  <a:pt x="592" y="743"/>
                </a:cubicBezTo>
                <a:cubicBezTo>
                  <a:pt x="592" y="734"/>
                  <a:pt x="592" y="734"/>
                  <a:pt x="592" y="734"/>
                </a:cubicBezTo>
                <a:cubicBezTo>
                  <a:pt x="594" y="734"/>
                  <a:pt x="596" y="732"/>
                  <a:pt x="598" y="731"/>
                </a:cubicBezTo>
                <a:cubicBezTo>
                  <a:pt x="598" y="740"/>
                  <a:pt x="598" y="740"/>
                  <a:pt x="598" y="740"/>
                </a:cubicBezTo>
                <a:close/>
                <a:moveTo>
                  <a:pt x="598" y="101"/>
                </a:moveTo>
                <a:cubicBezTo>
                  <a:pt x="598" y="108"/>
                  <a:pt x="598" y="108"/>
                  <a:pt x="598" y="108"/>
                </a:cubicBezTo>
                <a:cubicBezTo>
                  <a:pt x="596" y="107"/>
                  <a:pt x="594" y="106"/>
                  <a:pt x="592" y="105"/>
                </a:cubicBezTo>
                <a:cubicBezTo>
                  <a:pt x="592" y="97"/>
                  <a:pt x="592" y="97"/>
                  <a:pt x="592" y="97"/>
                </a:cubicBezTo>
                <a:cubicBezTo>
                  <a:pt x="593" y="98"/>
                  <a:pt x="595" y="99"/>
                  <a:pt x="598" y="101"/>
                </a:cubicBezTo>
                <a:close/>
                <a:moveTo>
                  <a:pt x="598" y="170"/>
                </a:moveTo>
                <a:cubicBezTo>
                  <a:pt x="598" y="236"/>
                  <a:pt x="598" y="236"/>
                  <a:pt x="598" y="236"/>
                </a:cubicBezTo>
                <a:cubicBezTo>
                  <a:pt x="597" y="236"/>
                  <a:pt x="596" y="237"/>
                  <a:pt x="596" y="237"/>
                </a:cubicBezTo>
                <a:cubicBezTo>
                  <a:pt x="591" y="228"/>
                  <a:pt x="595" y="228"/>
                  <a:pt x="595" y="219"/>
                </a:cubicBezTo>
                <a:cubicBezTo>
                  <a:pt x="594" y="218"/>
                  <a:pt x="593" y="216"/>
                  <a:pt x="592" y="215"/>
                </a:cubicBezTo>
                <a:cubicBezTo>
                  <a:pt x="592" y="200"/>
                  <a:pt x="592" y="200"/>
                  <a:pt x="592" y="200"/>
                </a:cubicBezTo>
                <a:cubicBezTo>
                  <a:pt x="593" y="200"/>
                  <a:pt x="594" y="199"/>
                  <a:pt x="595" y="198"/>
                </a:cubicBezTo>
                <a:cubicBezTo>
                  <a:pt x="595" y="197"/>
                  <a:pt x="595" y="196"/>
                  <a:pt x="595" y="195"/>
                </a:cubicBezTo>
                <a:cubicBezTo>
                  <a:pt x="594" y="195"/>
                  <a:pt x="593" y="195"/>
                  <a:pt x="592" y="196"/>
                </a:cubicBezTo>
                <a:cubicBezTo>
                  <a:pt x="592" y="183"/>
                  <a:pt x="592" y="183"/>
                  <a:pt x="592" y="183"/>
                </a:cubicBezTo>
                <a:cubicBezTo>
                  <a:pt x="592" y="183"/>
                  <a:pt x="593" y="183"/>
                  <a:pt x="594" y="182"/>
                </a:cubicBezTo>
                <a:cubicBezTo>
                  <a:pt x="593" y="181"/>
                  <a:pt x="592" y="181"/>
                  <a:pt x="592" y="181"/>
                </a:cubicBezTo>
                <a:cubicBezTo>
                  <a:pt x="592" y="166"/>
                  <a:pt x="592" y="166"/>
                  <a:pt x="592" y="166"/>
                </a:cubicBezTo>
                <a:cubicBezTo>
                  <a:pt x="594" y="167"/>
                  <a:pt x="596" y="169"/>
                  <a:pt x="598" y="170"/>
                </a:cubicBezTo>
                <a:close/>
                <a:moveTo>
                  <a:pt x="598" y="277"/>
                </a:moveTo>
                <a:cubicBezTo>
                  <a:pt x="598" y="286"/>
                  <a:pt x="598" y="286"/>
                  <a:pt x="598" y="286"/>
                </a:cubicBezTo>
                <a:cubicBezTo>
                  <a:pt x="597" y="285"/>
                  <a:pt x="596" y="283"/>
                  <a:pt x="595" y="282"/>
                </a:cubicBezTo>
                <a:cubicBezTo>
                  <a:pt x="594" y="284"/>
                  <a:pt x="593" y="286"/>
                  <a:pt x="592" y="287"/>
                </a:cubicBezTo>
                <a:cubicBezTo>
                  <a:pt x="592" y="266"/>
                  <a:pt x="592" y="266"/>
                  <a:pt x="592" y="266"/>
                </a:cubicBezTo>
                <a:cubicBezTo>
                  <a:pt x="593" y="268"/>
                  <a:pt x="593" y="269"/>
                  <a:pt x="594" y="270"/>
                </a:cubicBezTo>
                <a:cubicBezTo>
                  <a:pt x="595" y="272"/>
                  <a:pt x="596" y="274"/>
                  <a:pt x="598" y="277"/>
                </a:cubicBezTo>
                <a:close/>
                <a:moveTo>
                  <a:pt x="598" y="300"/>
                </a:moveTo>
                <a:cubicBezTo>
                  <a:pt x="598" y="311"/>
                  <a:pt x="598" y="311"/>
                  <a:pt x="598" y="311"/>
                </a:cubicBezTo>
                <a:cubicBezTo>
                  <a:pt x="596" y="315"/>
                  <a:pt x="595" y="319"/>
                  <a:pt x="597" y="326"/>
                </a:cubicBezTo>
                <a:cubicBezTo>
                  <a:pt x="598" y="326"/>
                  <a:pt x="598" y="326"/>
                  <a:pt x="598" y="326"/>
                </a:cubicBezTo>
                <a:cubicBezTo>
                  <a:pt x="598" y="342"/>
                  <a:pt x="598" y="342"/>
                  <a:pt x="598" y="342"/>
                </a:cubicBezTo>
                <a:cubicBezTo>
                  <a:pt x="596" y="336"/>
                  <a:pt x="594" y="330"/>
                  <a:pt x="592" y="323"/>
                </a:cubicBezTo>
                <a:cubicBezTo>
                  <a:pt x="592" y="308"/>
                  <a:pt x="592" y="308"/>
                  <a:pt x="592" y="308"/>
                </a:cubicBezTo>
                <a:cubicBezTo>
                  <a:pt x="594" y="304"/>
                  <a:pt x="596" y="302"/>
                  <a:pt x="598" y="300"/>
                </a:cubicBezTo>
                <a:close/>
                <a:moveTo>
                  <a:pt x="598" y="389"/>
                </a:moveTo>
                <a:cubicBezTo>
                  <a:pt x="598" y="403"/>
                  <a:pt x="598" y="403"/>
                  <a:pt x="598" y="403"/>
                </a:cubicBezTo>
                <a:cubicBezTo>
                  <a:pt x="597" y="400"/>
                  <a:pt x="596" y="397"/>
                  <a:pt x="596" y="395"/>
                </a:cubicBezTo>
                <a:cubicBezTo>
                  <a:pt x="594" y="394"/>
                  <a:pt x="593" y="394"/>
                  <a:pt x="592" y="394"/>
                </a:cubicBezTo>
                <a:cubicBezTo>
                  <a:pt x="592" y="390"/>
                  <a:pt x="592" y="390"/>
                  <a:pt x="592" y="390"/>
                </a:cubicBezTo>
                <a:cubicBezTo>
                  <a:pt x="598" y="389"/>
                  <a:pt x="598" y="389"/>
                  <a:pt x="598" y="389"/>
                </a:cubicBezTo>
                <a:close/>
                <a:moveTo>
                  <a:pt x="598" y="410"/>
                </a:moveTo>
                <a:cubicBezTo>
                  <a:pt x="598" y="414"/>
                  <a:pt x="598" y="414"/>
                  <a:pt x="598" y="414"/>
                </a:cubicBezTo>
                <a:cubicBezTo>
                  <a:pt x="592" y="414"/>
                  <a:pt x="592" y="414"/>
                  <a:pt x="592" y="414"/>
                </a:cubicBezTo>
                <a:cubicBezTo>
                  <a:pt x="592" y="410"/>
                  <a:pt x="592" y="410"/>
                  <a:pt x="592" y="410"/>
                </a:cubicBezTo>
                <a:cubicBezTo>
                  <a:pt x="592" y="410"/>
                  <a:pt x="592" y="411"/>
                  <a:pt x="592" y="411"/>
                </a:cubicBezTo>
                <a:cubicBezTo>
                  <a:pt x="594" y="411"/>
                  <a:pt x="596" y="410"/>
                  <a:pt x="598" y="410"/>
                </a:cubicBezTo>
                <a:close/>
                <a:moveTo>
                  <a:pt x="598" y="462"/>
                </a:moveTo>
                <a:cubicBezTo>
                  <a:pt x="598" y="482"/>
                  <a:pt x="598" y="482"/>
                  <a:pt x="598" y="482"/>
                </a:cubicBezTo>
                <a:cubicBezTo>
                  <a:pt x="596" y="484"/>
                  <a:pt x="594" y="487"/>
                  <a:pt x="592" y="491"/>
                </a:cubicBezTo>
                <a:cubicBezTo>
                  <a:pt x="594" y="491"/>
                  <a:pt x="596" y="491"/>
                  <a:pt x="598" y="490"/>
                </a:cubicBezTo>
                <a:cubicBezTo>
                  <a:pt x="598" y="497"/>
                  <a:pt x="598" y="497"/>
                  <a:pt x="598" y="497"/>
                </a:cubicBezTo>
                <a:cubicBezTo>
                  <a:pt x="595" y="497"/>
                  <a:pt x="594" y="497"/>
                  <a:pt x="592" y="498"/>
                </a:cubicBezTo>
                <a:cubicBezTo>
                  <a:pt x="592" y="479"/>
                  <a:pt x="592" y="479"/>
                  <a:pt x="592" y="479"/>
                </a:cubicBezTo>
                <a:cubicBezTo>
                  <a:pt x="594" y="474"/>
                  <a:pt x="595" y="469"/>
                  <a:pt x="596" y="464"/>
                </a:cubicBezTo>
                <a:cubicBezTo>
                  <a:pt x="597" y="463"/>
                  <a:pt x="597" y="463"/>
                  <a:pt x="598" y="462"/>
                </a:cubicBezTo>
                <a:close/>
                <a:moveTo>
                  <a:pt x="598" y="507"/>
                </a:moveTo>
                <a:cubicBezTo>
                  <a:pt x="598" y="514"/>
                  <a:pt x="598" y="514"/>
                  <a:pt x="598" y="514"/>
                </a:cubicBezTo>
                <a:cubicBezTo>
                  <a:pt x="596" y="514"/>
                  <a:pt x="594" y="514"/>
                  <a:pt x="592" y="514"/>
                </a:cubicBezTo>
                <a:cubicBezTo>
                  <a:pt x="592" y="507"/>
                  <a:pt x="592" y="507"/>
                  <a:pt x="592" y="507"/>
                </a:cubicBezTo>
                <a:cubicBezTo>
                  <a:pt x="594" y="507"/>
                  <a:pt x="596" y="507"/>
                  <a:pt x="598" y="507"/>
                </a:cubicBezTo>
                <a:close/>
                <a:moveTo>
                  <a:pt x="598" y="518"/>
                </a:moveTo>
                <a:cubicBezTo>
                  <a:pt x="598" y="530"/>
                  <a:pt x="598" y="530"/>
                  <a:pt x="598" y="530"/>
                </a:cubicBezTo>
                <a:cubicBezTo>
                  <a:pt x="596" y="533"/>
                  <a:pt x="594" y="535"/>
                  <a:pt x="592" y="538"/>
                </a:cubicBezTo>
                <a:cubicBezTo>
                  <a:pt x="592" y="523"/>
                  <a:pt x="592" y="523"/>
                  <a:pt x="592" y="523"/>
                </a:cubicBezTo>
                <a:cubicBezTo>
                  <a:pt x="594" y="522"/>
                  <a:pt x="596" y="521"/>
                  <a:pt x="598" y="518"/>
                </a:cubicBezTo>
                <a:close/>
                <a:moveTo>
                  <a:pt x="598" y="584"/>
                </a:moveTo>
                <a:cubicBezTo>
                  <a:pt x="598" y="599"/>
                  <a:pt x="598" y="599"/>
                  <a:pt x="598" y="599"/>
                </a:cubicBezTo>
                <a:cubicBezTo>
                  <a:pt x="596" y="598"/>
                  <a:pt x="594" y="596"/>
                  <a:pt x="592" y="594"/>
                </a:cubicBezTo>
                <a:cubicBezTo>
                  <a:pt x="592" y="591"/>
                  <a:pt x="592" y="591"/>
                  <a:pt x="592" y="591"/>
                </a:cubicBezTo>
                <a:cubicBezTo>
                  <a:pt x="594" y="588"/>
                  <a:pt x="596" y="586"/>
                  <a:pt x="598" y="584"/>
                </a:cubicBezTo>
                <a:close/>
                <a:moveTo>
                  <a:pt x="598" y="610"/>
                </a:moveTo>
                <a:cubicBezTo>
                  <a:pt x="598" y="641"/>
                  <a:pt x="598" y="641"/>
                  <a:pt x="598" y="641"/>
                </a:cubicBezTo>
                <a:cubicBezTo>
                  <a:pt x="596" y="643"/>
                  <a:pt x="594" y="643"/>
                  <a:pt x="592" y="644"/>
                </a:cubicBezTo>
                <a:cubicBezTo>
                  <a:pt x="592" y="634"/>
                  <a:pt x="592" y="634"/>
                  <a:pt x="592" y="634"/>
                </a:cubicBezTo>
                <a:cubicBezTo>
                  <a:pt x="597" y="631"/>
                  <a:pt x="596" y="626"/>
                  <a:pt x="592" y="621"/>
                </a:cubicBezTo>
                <a:cubicBezTo>
                  <a:pt x="592" y="603"/>
                  <a:pt x="592" y="603"/>
                  <a:pt x="592" y="603"/>
                </a:cubicBezTo>
                <a:cubicBezTo>
                  <a:pt x="594" y="605"/>
                  <a:pt x="596" y="608"/>
                  <a:pt x="598" y="610"/>
                </a:cubicBezTo>
                <a:close/>
                <a:moveTo>
                  <a:pt x="598" y="687"/>
                </a:moveTo>
                <a:cubicBezTo>
                  <a:pt x="598" y="700"/>
                  <a:pt x="598" y="700"/>
                  <a:pt x="598" y="700"/>
                </a:cubicBezTo>
                <a:cubicBezTo>
                  <a:pt x="596" y="700"/>
                  <a:pt x="594" y="700"/>
                  <a:pt x="592" y="700"/>
                </a:cubicBezTo>
                <a:cubicBezTo>
                  <a:pt x="592" y="691"/>
                  <a:pt x="592" y="691"/>
                  <a:pt x="592" y="691"/>
                </a:cubicBezTo>
                <a:cubicBezTo>
                  <a:pt x="592" y="691"/>
                  <a:pt x="593" y="691"/>
                  <a:pt x="594" y="690"/>
                </a:cubicBezTo>
                <a:cubicBezTo>
                  <a:pt x="595" y="690"/>
                  <a:pt x="596" y="688"/>
                  <a:pt x="598" y="687"/>
                </a:cubicBezTo>
                <a:close/>
                <a:moveTo>
                  <a:pt x="598" y="719"/>
                </a:moveTo>
                <a:cubicBezTo>
                  <a:pt x="598" y="728"/>
                  <a:pt x="598" y="728"/>
                  <a:pt x="598" y="728"/>
                </a:cubicBezTo>
                <a:cubicBezTo>
                  <a:pt x="595" y="728"/>
                  <a:pt x="593" y="727"/>
                  <a:pt x="592" y="726"/>
                </a:cubicBezTo>
                <a:cubicBezTo>
                  <a:pt x="592" y="715"/>
                  <a:pt x="592" y="715"/>
                  <a:pt x="592" y="715"/>
                </a:cubicBezTo>
                <a:cubicBezTo>
                  <a:pt x="594" y="717"/>
                  <a:pt x="596" y="717"/>
                  <a:pt x="598" y="719"/>
                </a:cubicBezTo>
                <a:close/>
                <a:moveTo>
                  <a:pt x="592" y="147"/>
                </a:moveTo>
                <a:cubicBezTo>
                  <a:pt x="592" y="134"/>
                  <a:pt x="592" y="134"/>
                  <a:pt x="592" y="134"/>
                </a:cubicBezTo>
                <a:cubicBezTo>
                  <a:pt x="593" y="135"/>
                  <a:pt x="595" y="136"/>
                  <a:pt x="596" y="137"/>
                </a:cubicBezTo>
                <a:cubicBezTo>
                  <a:pt x="596" y="139"/>
                  <a:pt x="596" y="141"/>
                  <a:pt x="596" y="144"/>
                </a:cubicBezTo>
                <a:cubicBezTo>
                  <a:pt x="595" y="145"/>
                  <a:pt x="594" y="146"/>
                  <a:pt x="592" y="147"/>
                </a:cubicBezTo>
                <a:close/>
                <a:moveTo>
                  <a:pt x="589" y="50"/>
                </a:moveTo>
                <a:cubicBezTo>
                  <a:pt x="590" y="51"/>
                  <a:pt x="591" y="51"/>
                  <a:pt x="592" y="52"/>
                </a:cubicBezTo>
                <a:cubicBezTo>
                  <a:pt x="592" y="61"/>
                  <a:pt x="592" y="61"/>
                  <a:pt x="592" y="61"/>
                </a:cubicBezTo>
                <a:cubicBezTo>
                  <a:pt x="591" y="60"/>
                  <a:pt x="590" y="60"/>
                  <a:pt x="589" y="59"/>
                </a:cubicBezTo>
                <a:cubicBezTo>
                  <a:pt x="589" y="50"/>
                  <a:pt x="589" y="50"/>
                  <a:pt x="589" y="50"/>
                </a:cubicBezTo>
                <a:close/>
                <a:moveTo>
                  <a:pt x="592" y="743"/>
                </a:moveTo>
                <a:cubicBezTo>
                  <a:pt x="591" y="744"/>
                  <a:pt x="590" y="744"/>
                  <a:pt x="589" y="745"/>
                </a:cubicBezTo>
                <a:cubicBezTo>
                  <a:pt x="589" y="736"/>
                  <a:pt x="589" y="736"/>
                  <a:pt x="589" y="736"/>
                </a:cubicBezTo>
                <a:cubicBezTo>
                  <a:pt x="590" y="735"/>
                  <a:pt x="591" y="735"/>
                  <a:pt x="592" y="734"/>
                </a:cubicBezTo>
                <a:cubicBezTo>
                  <a:pt x="592" y="743"/>
                  <a:pt x="592" y="743"/>
                  <a:pt x="592" y="743"/>
                </a:cubicBezTo>
                <a:close/>
                <a:moveTo>
                  <a:pt x="592" y="97"/>
                </a:moveTo>
                <a:cubicBezTo>
                  <a:pt x="592" y="105"/>
                  <a:pt x="592" y="105"/>
                  <a:pt x="592" y="105"/>
                </a:cubicBezTo>
                <a:cubicBezTo>
                  <a:pt x="591" y="105"/>
                  <a:pt x="590" y="104"/>
                  <a:pt x="589" y="104"/>
                </a:cubicBezTo>
                <a:cubicBezTo>
                  <a:pt x="589" y="94"/>
                  <a:pt x="589" y="94"/>
                  <a:pt x="589" y="94"/>
                </a:cubicBezTo>
                <a:cubicBezTo>
                  <a:pt x="590" y="95"/>
                  <a:pt x="591" y="96"/>
                  <a:pt x="592" y="97"/>
                </a:cubicBezTo>
                <a:close/>
                <a:moveTo>
                  <a:pt x="592" y="134"/>
                </a:moveTo>
                <a:cubicBezTo>
                  <a:pt x="592" y="147"/>
                  <a:pt x="592" y="147"/>
                  <a:pt x="592" y="147"/>
                </a:cubicBezTo>
                <a:cubicBezTo>
                  <a:pt x="591" y="147"/>
                  <a:pt x="590" y="147"/>
                  <a:pt x="589" y="147"/>
                </a:cubicBezTo>
                <a:cubicBezTo>
                  <a:pt x="589" y="133"/>
                  <a:pt x="589" y="133"/>
                  <a:pt x="589" y="133"/>
                </a:cubicBezTo>
                <a:cubicBezTo>
                  <a:pt x="590" y="133"/>
                  <a:pt x="591" y="134"/>
                  <a:pt x="592" y="134"/>
                </a:cubicBezTo>
                <a:close/>
                <a:moveTo>
                  <a:pt x="592" y="166"/>
                </a:moveTo>
                <a:cubicBezTo>
                  <a:pt x="592" y="181"/>
                  <a:pt x="592" y="181"/>
                  <a:pt x="592" y="181"/>
                </a:cubicBezTo>
                <a:cubicBezTo>
                  <a:pt x="591" y="179"/>
                  <a:pt x="590" y="179"/>
                  <a:pt x="589" y="178"/>
                </a:cubicBezTo>
                <a:cubicBezTo>
                  <a:pt x="589" y="166"/>
                  <a:pt x="589" y="166"/>
                  <a:pt x="589" y="166"/>
                </a:cubicBezTo>
                <a:cubicBezTo>
                  <a:pt x="590" y="166"/>
                  <a:pt x="591" y="166"/>
                  <a:pt x="592" y="166"/>
                </a:cubicBezTo>
                <a:close/>
                <a:moveTo>
                  <a:pt x="592" y="183"/>
                </a:moveTo>
                <a:cubicBezTo>
                  <a:pt x="592" y="196"/>
                  <a:pt x="592" y="196"/>
                  <a:pt x="592" y="196"/>
                </a:cubicBezTo>
                <a:cubicBezTo>
                  <a:pt x="591" y="196"/>
                  <a:pt x="590" y="196"/>
                  <a:pt x="589" y="196"/>
                </a:cubicBezTo>
                <a:cubicBezTo>
                  <a:pt x="589" y="185"/>
                  <a:pt x="589" y="185"/>
                  <a:pt x="589" y="185"/>
                </a:cubicBezTo>
                <a:cubicBezTo>
                  <a:pt x="590" y="184"/>
                  <a:pt x="591" y="184"/>
                  <a:pt x="592" y="183"/>
                </a:cubicBezTo>
                <a:close/>
                <a:moveTo>
                  <a:pt x="592" y="200"/>
                </a:moveTo>
                <a:cubicBezTo>
                  <a:pt x="592" y="215"/>
                  <a:pt x="592" y="215"/>
                  <a:pt x="592" y="215"/>
                </a:cubicBezTo>
                <a:cubicBezTo>
                  <a:pt x="589" y="211"/>
                  <a:pt x="589" y="211"/>
                  <a:pt x="589" y="211"/>
                </a:cubicBezTo>
                <a:cubicBezTo>
                  <a:pt x="589" y="200"/>
                  <a:pt x="589" y="200"/>
                  <a:pt x="589" y="200"/>
                </a:cubicBezTo>
                <a:cubicBezTo>
                  <a:pt x="590" y="200"/>
                  <a:pt x="591" y="200"/>
                  <a:pt x="592" y="200"/>
                </a:cubicBezTo>
                <a:close/>
                <a:moveTo>
                  <a:pt x="592" y="266"/>
                </a:moveTo>
                <a:cubicBezTo>
                  <a:pt x="592" y="287"/>
                  <a:pt x="592" y="287"/>
                  <a:pt x="592" y="287"/>
                </a:cubicBezTo>
                <a:cubicBezTo>
                  <a:pt x="591" y="290"/>
                  <a:pt x="590" y="292"/>
                  <a:pt x="589" y="294"/>
                </a:cubicBezTo>
                <a:cubicBezTo>
                  <a:pt x="589" y="278"/>
                  <a:pt x="589" y="278"/>
                  <a:pt x="589" y="278"/>
                </a:cubicBezTo>
                <a:cubicBezTo>
                  <a:pt x="590" y="275"/>
                  <a:pt x="590" y="272"/>
                  <a:pt x="589" y="270"/>
                </a:cubicBezTo>
                <a:cubicBezTo>
                  <a:pt x="589" y="262"/>
                  <a:pt x="589" y="262"/>
                  <a:pt x="589" y="262"/>
                </a:cubicBezTo>
                <a:cubicBezTo>
                  <a:pt x="590" y="264"/>
                  <a:pt x="591" y="265"/>
                  <a:pt x="592" y="266"/>
                </a:cubicBezTo>
                <a:close/>
                <a:moveTo>
                  <a:pt x="592" y="308"/>
                </a:moveTo>
                <a:cubicBezTo>
                  <a:pt x="592" y="323"/>
                  <a:pt x="592" y="323"/>
                  <a:pt x="592" y="323"/>
                </a:cubicBezTo>
                <a:cubicBezTo>
                  <a:pt x="591" y="321"/>
                  <a:pt x="590" y="318"/>
                  <a:pt x="589" y="316"/>
                </a:cubicBezTo>
                <a:cubicBezTo>
                  <a:pt x="589" y="306"/>
                  <a:pt x="589" y="306"/>
                  <a:pt x="589" y="306"/>
                </a:cubicBezTo>
                <a:cubicBezTo>
                  <a:pt x="589" y="308"/>
                  <a:pt x="590" y="309"/>
                  <a:pt x="590" y="310"/>
                </a:cubicBezTo>
                <a:cubicBezTo>
                  <a:pt x="592" y="308"/>
                  <a:pt x="592" y="308"/>
                  <a:pt x="592" y="308"/>
                </a:cubicBezTo>
                <a:close/>
                <a:moveTo>
                  <a:pt x="592" y="390"/>
                </a:moveTo>
                <a:cubicBezTo>
                  <a:pt x="592" y="394"/>
                  <a:pt x="592" y="394"/>
                  <a:pt x="592" y="394"/>
                </a:cubicBezTo>
                <a:cubicBezTo>
                  <a:pt x="591" y="394"/>
                  <a:pt x="590" y="394"/>
                  <a:pt x="589" y="394"/>
                </a:cubicBezTo>
                <a:cubicBezTo>
                  <a:pt x="589" y="390"/>
                  <a:pt x="589" y="390"/>
                  <a:pt x="589" y="390"/>
                </a:cubicBezTo>
                <a:cubicBezTo>
                  <a:pt x="592" y="390"/>
                  <a:pt x="592" y="390"/>
                  <a:pt x="592" y="390"/>
                </a:cubicBezTo>
                <a:close/>
                <a:moveTo>
                  <a:pt x="592" y="410"/>
                </a:moveTo>
                <a:cubicBezTo>
                  <a:pt x="592" y="414"/>
                  <a:pt x="592" y="414"/>
                  <a:pt x="592" y="414"/>
                </a:cubicBezTo>
                <a:cubicBezTo>
                  <a:pt x="589" y="414"/>
                  <a:pt x="589" y="414"/>
                  <a:pt x="589" y="414"/>
                </a:cubicBezTo>
                <a:cubicBezTo>
                  <a:pt x="589" y="402"/>
                  <a:pt x="589" y="402"/>
                  <a:pt x="589" y="402"/>
                </a:cubicBezTo>
                <a:cubicBezTo>
                  <a:pt x="590" y="408"/>
                  <a:pt x="591" y="409"/>
                  <a:pt x="592" y="410"/>
                </a:cubicBezTo>
                <a:close/>
                <a:moveTo>
                  <a:pt x="592" y="479"/>
                </a:moveTo>
                <a:cubicBezTo>
                  <a:pt x="592" y="498"/>
                  <a:pt x="592" y="498"/>
                  <a:pt x="592" y="498"/>
                </a:cubicBezTo>
                <a:cubicBezTo>
                  <a:pt x="591" y="499"/>
                  <a:pt x="590" y="499"/>
                  <a:pt x="589" y="500"/>
                </a:cubicBezTo>
                <a:cubicBezTo>
                  <a:pt x="589" y="487"/>
                  <a:pt x="589" y="487"/>
                  <a:pt x="589" y="487"/>
                </a:cubicBezTo>
                <a:cubicBezTo>
                  <a:pt x="590" y="484"/>
                  <a:pt x="591" y="482"/>
                  <a:pt x="592" y="479"/>
                </a:cubicBezTo>
                <a:close/>
                <a:moveTo>
                  <a:pt x="592" y="507"/>
                </a:moveTo>
                <a:cubicBezTo>
                  <a:pt x="592" y="514"/>
                  <a:pt x="592" y="514"/>
                  <a:pt x="592" y="514"/>
                </a:cubicBezTo>
                <a:cubicBezTo>
                  <a:pt x="591" y="514"/>
                  <a:pt x="590" y="514"/>
                  <a:pt x="589" y="514"/>
                </a:cubicBezTo>
                <a:cubicBezTo>
                  <a:pt x="589" y="507"/>
                  <a:pt x="589" y="507"/>
                  <a:pt x="589" y="507"/>
                </a:cubicBezTo>
                <a:cubicBezTo>
                  <a:pt x="590" y="507"/>
                  <a:pt x="591" y="507"/>
                  <a:pt x="592" y="507"/>
                </a:cubicBezTo>
                <a:close/>
                <a:moveTo>
                  <a:pt x="592" y="523"/>
                </a:moveTo>
                <a:cubicBezTo>
                  <a:pt x="592" y="538"/>
                  <a:pt x="592" y="538"/>
                  <a:pt x="592" y="538"/>
                </a:cubicBezTo>
                <a:cubicBezTo>
                  <a:pt x="591" y="540"/>
                  <a:pt x="590" y="541"/>
                  <a:pt x="589" y="542"/>
                </a:cubicBezTo>
                <a:cubicBezTo>
                  <a:pt x="589" y="531"/>
                  <a:pt x="589" y="531"/>
                  <a:pt x="589" y="531"/>
                </a:cubicBezTo>
                <a:cubicBezTo>
                  <a:pt x="589" y="524"/>
                  <a:pt x="589" y="524"/>
                  <a:pt x="589" y="524"/>
                </a:cubicBezTo>
                <a:cubicBezTo>
                  <a:pt x="590" y="524"/>
                  <a:pt x="591" y="524"/>
                  <a:pt x="592" y="523"/>
                </a:cubicBezTo>
                <a:close/>
                <a:moveTo>
                  <a:pt x="592" y="591"/>
                </a:moveTo>
                <a:cubicBezTo>
                  <a:pt x="592" y="594"/>
                  <a:pt x="592" y="594"/>
                  <a:pt x="592" y="594"/>
                </a:cubicBezTo>
                <a:cubicBezTo>
                  <a:pt x="590" y="593"/>
                  <a:pt x="590" y="593"/>
                  <a:pt x="590" y="593"/>
                </a:cubicBezTo>
                <a:cubicBezTo>
                  <a:pt x="592" y="591"/>
                  <a:pt x="592" y="591"/>
                  <a:pt x="592" y="591"/>
                </a:cubicBezTo>
                <a:close/>
                <a:moveTo>
                  <a:pt x="592" y="603"/>
                </a:moveTo>
                <a:cubicBezTo>
                  <a:pt x="592" y="621"/>
                  <a:pt x="592" y="621"/>
                  <a:pt x="592" y="621"/>
                </a:cubicBezTo>
                <a:cubicBezTo>
                  <a:pt x="591" y="619"/>
                  <a:pt x="590" y="618"/>
                  <a:pt x="589" y="617"/>
                </a:cubicBezTo>
                <a:cubicBezTo>
                  <a:pt x="589" y="600"/>
                  <a:pt x="589" y="600"/>
                  <a:pt x="589" y="600"/>
                </a:cubicBezTo>
                <a:cubicBezTo>
                  <a:pt x="590" y="601"/>
                  <a:pt x="591" y="602"/>
                  <a:pt x="592" y="603"/>
                </a:cubicBezTo>
                <a:close/>
                <a:moveTo>
                  <a:pt x="592" y="634"/>
                </a:moveTo>
                <a:cubicBezTo>
                  <a:pt x="592" y="644"/>
                  <a:pt x="592" y="644"/>
                  <a:pt x="592" y="644"/>
                </a:cubicBezTo>
                <a:cubicBezTo>
                  <a:pt x="591" y="645"/>
                  <a:pt x="590" y="645"/>
                  <a:pt x="589" y="645"/>
                </a:cubicBezTo>
                <a:cubicBezTo>
                  <a:pt x="589" y="635"/>
                  <a:pt x="589" y="635"/>
                  <a:pt x="589" y="635"/>
                </a:cubicBezTo>
                <a:cubicBezTo>
                  <a:pt x="590" y="635"/>
                  <a:pt x="591" y="634"/>
                  <a:pt x="592" y="634"/>
                </a:cubicBezTo>
                <a:close/>
                <a:moveTo>
                  <a:pt x="592" y="691"/>
                </a:moveTo>
                <a:cubicBezTo>
                  <a:pt x="592" y="700"/>
                  <a:pt x="592" y="700"/>
                  <a:pt x="592" y="700"/>
                </a:cubicBezTo>
                <a:cubicBezTo>
                  <a:pt x="591" y="700"/>
                  <a:pt x="590" y="701"/>
                  <a:pt x="589" y="701"/>
                </a:cubicBezTo>
                <a:cubicBezTo>
                  <a:pt x="589" y="692"/>
                  <a:pt x="589" y="692"/>
                  <a:pt x="589" y="692"/>
                </a:cubicBezTo>
                <a:cubicBezTo>
                  <a:pt x="590" y="692"/>
                  <a:pt x="591" y="692"/>
                  <a:pt x="592" y="691"/>
                </a:cubicBezTo>
                <a:close/>
                <a:moveTo>
                  <a:pt x="592" y="715"/>
                </a:moveTo>
                <a:cubicBezTo>
                  <a:pt x="592" y="726"/>
                  <a:pt x="592" y="726"/>
                  <a:pt x="592" y="726"/>
                </a:cubicBezTo>
                <a:cubicBezTo>
                  <a:pt x="591" y="725"/>
                  <a:pt x="590" y="725"/>
                  <a:pt x="589" y="724"/>
                </a:cubicBezTo>
                <a:cubicBezTo>
                  <a:pt x="589" y="714"/>
                  <a:pt x="589" y="714"/>
                  <a:pt x="589" y="714"/>
                </a:cubicBezTo>
                <a:lnTo>
                  <a:pt x="592" y="715"/>
                </a:lnTo>
                <a:close/>
                <a:moveTo>
                  <a:pt x="584" y="48"/>
                </a:moveTo>
                <a:cubicBezTo>
                  <a:pt x="586" y="49"/>
                  <a:pt x="587" y="50"/>
                  <a:pt x="589" y="50"/>
                </a:cubicBezTo>
                <a:cubicBezTo>
                  <a:pt x="589" y="59"/>
                  <a:pt x="589" y="59"/>
                  <a:pt x="589" y="59"/>
                </a:cubicBezTo>
                <a:cubicBezTo>
                  <a:pt x="588" y="59"/>
                  <a:pt x="586" y="58"/>
                  <a:pt x="584" y="57"/>
                </a:cubicBezTo>
                <a:cubicBezTo>
                  <a:pt x="584" y="48"/>
                  <a:pt x="584" y="48"/>
                  <a:pt x="584" y="48"/>
                </a:cubicBezTo>
                <a:close/>
                <a:moveTo>
                  <a:pt x="589" y="745"/>
                </a:moveTo>
                <a:cubicBezTo>
                  <a:pt x="587" y="746"/>
                  <a:pt x="586" y="747"/>
                  <a:pt x="584" y="747"/>
                </a:cubicBezTo>
                <a:cubicBezTo>
                  <a:pt x="584" y="737"/>
                  <a:pt x="584" y="737"/>
                  <a:pt x="584" y="737"/>
                </a:cubicBezTo>
                <a:cubicBezTo>
                  <a:pt x="586" y="737"/>
                  <a:pt x="587" y="736"/>
                  <a:pt x="589" y="736"/>
                </a:cubicBezTo>
                <a:cubicBezTo>
                  <a:pt x="589" y="745"/>
                  <a:pt x="589" y="745"/>
                  <a:pt x="589" y="745"/>
                </a:cubicBezTo>
                <a:close/>
                <a:moveTo>
                  <a:pt x="589" y="94"/>
                </a:moveTo>
                <a:cubicBezTo>
                  <a:pt x="589" y="104"/>
                  <a:pt x="589" y="104"/>
                  <a:pt x="589" y="104"/>
                </a:cubicBezTo>
                <a:cubicBezTo>
                  <a:pt x="587" y="103"/>
                  <a:pt x="586" y="102"/>
                  <a:pt x="584" y="100"/>
                </a:cubicBezTo>
                <a:cubicBezTo>
                  <a:pt x="584" y="82"/>
                  <a:pt x="584" y="82"/>
                  <a:pt x="584" y="82"/>
                </a:cubicBezTo>
                <a:cubicBezTo>
                  <a:pt x="585" y="87"/>
                  <a:pt x="585" y="87"/>
                  <a:pt x="585" y="87"/>
                </a:cubicBezTo>
                <a:cubicBezTo>
                  <a:pt x="586" y="90"/>
                  <a:pt x="587" y="93"/>
                  <a:pt x="589" y="94"/>
                </a:cubicBezTo>
                <a:close/>
                <a:moveTo>
                  <a:pt x="589" y="133"/>
                </a:moveTo>
                <a:cubicBezTo>
                  <a:pt x="589" y="147"/>
                  <a:pt x="589" y="147"/>
                  <a:pt x="589" y="147"/>
                </a:cubicBezTo>
                <a:cubicBezTo>
                  <a:pt x="588" y="147"/>
                  <a:pt x="587" y="147"/>
                  <a:pt x="586" y="147"/>
                </a:cubicBezTo>
                <a:cubicBezTo>
                  <a:pt x="586" y="147"/>
                  <a:pt x="585" y="146"/>
                  <a:pt x="584" y="146"/>
                </a:cubicBezTo>
                <a:cubicBezTo>
                  <a:pt x="584" y="130"/>
                  <a:pt x="584" y="130"/>
                  <a:pt x="584" y="130"/>
                </a:cubicBezTo>
                <a:cubicBezTo>
                  <a:pt x="586" y="131"/>
                  <a:pt x="587" y="132"/>
                  <a:pt x="589" y="133"/>
                </a:cubicBezTo>
                <a:close/>
                <a:moveTo>
                  <a:pt x="589" y="166"/>
                </a:moveTo>
                <a:cubicBezTo>
                  <a:pt x="589" y="178"/>
                  <a:pt x="589" y="178"/>
                  <a:pt x="589" y="178"/>
                </a:cubicBezTo>
                <a:cubicBezTo>
                  <a:pt x="586" y="176"/>
                  <a:pt x="585" y="175"/>
                  <a:pt x="585" y="167"/>
                </a:cubicBezTo>
                <a:cubicBezTo>
                  <a:pt x="586" y="166"/>
                  <a:pt x="587" y="166"/>
                  <a:pt x="589" y="166"/>
                </a:cubicBezTo>
                <a:close/>
                <a:moveTo>
                  <a:pt x="589" y="185"/>
                </a:moveTo>
                <a:cubicBezTo>
                  <a:pt x="589" y="196"/>
                  <a:pt x="589" y="196"/>
                  <a:pt x="589" y="196"/>
                </a:cubicBezTo>
                <a:cubicBezTo>
                  <a:pt x="589" y="197"/>
                  <a:pt x="589" y="199"/>
                  <a:pt x="589" y="200"/>
                </a:cubicBezTo>
                <a:cubicBezTo>
                  <a:pt x="589" y="211"/>
                  <a:pt x="589" y="211"/>
                  <a:pt x="589" y="211"/>
                </a:cubicBezTo>
                <a:cubicBezTo>
                  <a:pt x="588" y="210"/>
                  <a:pt x="587" y="209"/>
                  <a:pt x="586" y="207"/>
                </a:cubicBezTo>
                <a:cubicBezTo>
                  <a:pt x="585" y="207"/>
                  <a:pt x="585" y="207"/>
                  <a:pt x="584" y="207"/>
                </a:cubicBezTo>
                <a:cubicBezTo>
                  <a:pt x="584" y="186"/>
                  <a:pt x="584" y="186"/>
                  <a:pt x="584" y="186"/>
                </a:cubicBezTo>
                <a:cubicBezTo>
                  <a:pt x="586" y="186"/>
                  <a:pt x="587" y="186"/>
                  <a:pt x="589" y="185"/>
                </a:cubicBezTo>
                <a:close/>
                <a:moveTo>
                  <a:pt x="589" y="262"/>
                </a:moveTo>
                <a:cubicBezTo>
                  <a:pt x="589" y="270"/>
                  <a:pt x="589" y="270"/>
                  <a:pt x="589" y="270"/>
                </a:cubicBezTo>
                <a:cubicBezTo>
                  <a:pt x="588" y="268"/>
                  <a:pt x="587" y="267"/>
                  <a:pt x="584" y="266"/>
                </a:cubicBezTo>
                <a:cubicBezTo>
                  <a:pt x="584" y="256"/>
                  <a:pt x="584" y="256"/>
                  <a:pt x="584" y="256"/>
                </a:cubicBezTo>
                <a:cubicBezTo>
                  <a:pt x="586" y="258"/>
                  <a:pt x="587" y="260"/>
                  <a:pt x="589" y="262"/>
                </a:cubicBezTo>
                <a:close/>
                <a:moveTo>
                  <a:pt x="589" y="278"/>
                </a:moveTo>
                <a:cubicBezTo>
                  <a:pt x="589" y="294"/>
                  <a:pt x="589" y="294"/>
                  <a:pt x="589" y="294"/>
                </a:cubicBezTo>
                <a:cubicBezTo>
                  <a:pt x="587" y="298"/>
                  <a:pt x="587" y="301"/>
                  <a:pt x="589" y="306"/>
                </a:cubicBezTo>
                <a:cubicBezTo>
                  <a:pt x="589" y="316"/>
                  <a:pt x="589" y="316"/>
                  <a:pt x="589" y="316"/>
                </a:cubicBezTo>
                <a:cubicBezTo>
                  <a:pt x="588" y="313"/>
                  <a:pt x="586" y="309"/>
                  <a:pt x="584" y="306"/>
                </a:cubicBezTo>
                <a:cubicBezTo>
                  <a:pt x="584" y="289"/>
                  <a:pt x="584" y="289"/>
                  <a:pt x="584" y="289"/>
                </a:cubicBezTo>
                <a:cubicBezTo>
                  <a:pt x="586" y="286"/>
                  <a:pt x="588" y="282"/>
                  <a:pt x="589" y="278"/>
                </a:cubicBezTo>
                <a:close/>
                <a:moveTo>
                  <a:pt x="589" y="390"/>
                </a:moveTo>
                <a:cubicBezTo>
                  <a:pt x="589" y="394"/>
                  <a:pt x="589" y="394"/>
                  <a:pt x="589" y="394"/>
                </a:cubicBezTo>
                <a:cubicBezTo>
                  <a:pt x="587" y="394"/>
                  <a:pt x="587" y="394"/>
                  <a:pt x="587" y="394"/>
                </a:cubicBezTo>
                <a:cubicBezTo>
                  <a:pt x="588" y="397"/>
                  <a:pt x="588" y="400"/>
                  <a:pt x="589" y="402"/>
                </a:cubicBezTo>
                <a:cubicBezTo>
                  <a:pt x="589" y="414"/>
                  <a:pt x="589" y="414"/>
                  <a:pt x="589" y="414"/>
                </a:cubicBezTo>
                <a:cubicBezTo>
                  <a:pt x="584" y="414"/>
                  <a:pt x="584" y="414"/>
                  <a:pt x="584" y="414"/>
                </a:cubicBezTo>
                <a:cubicBezTo>
                  <a:pt x="584" y="411"/>
                  <a:pt x="584" y="411"/>
                  <a:pt x="584" y="411"/>
                </a:cubicBezTo>
                <a:cubicBezTo>
                  <a:pt x="586" y="411"/>
                  <a:pt x="586" y="411"/>
                  <a:pt x="586" y="411"/>
                </a:cubicBezTo>
                <a:cubicBezTo>
                  <a:pt x="585" y="406"/>
                  <a:pt x="585" y="402"/>
                  <a:pt x="584" y="399"/>
                </a:cubicBezTo>
                <a:cubicBezTo>
                  <a:pt x="584" y="390"/>
                  <a:pt x="584" y="390"/>
                  <a:pt x="584" y="390"/>
                </a:cubicBezTo>
                <a:cubicBezTo>
                  <a:pt x="589" y="390"/>
                  <a:pt x="589" y="390"/>
                  <a:pt x="589" y="390"/>
                </a:cubicBezTo>
                <a:close/>
                <a:moveTo>
                  <a:pt x="589" y="487"/>
                </a:moveTo>
                <a:cubicBezTo>
                  <a:pt x="589" y="500"/>
                  <a:pt x="589" y="500"/>
                  <a:pt x="589" y="500"/>
                </a:cubicBezTo>
                <a:cubicBezTo>
                  <a:pt x="587" y="502"/>
                  <a:pt x="586" y="504"/>
                  <a:pt x="584" y="507"/>
                </a:cubicBezTo>
                <a:cubicBezTo>
                  <a:pt x="584" y="497"/>
                  <a:pt x="584" y="497"/>
                  <a:pt x="584" y="497"/>
                </a:cubicBezTo>
                <a:cubicBezTo>
                  <a:pt x="586" y="493"/>
                  <a:pt x="588" y="490"/>
                  <a:pt x="589" y="487"/>
                </a:cubicBezTo>
                <a:close/>
                <a:moveTo>
                  <a:pt x="589" y="507"/>
                </a:moveTo>
                <a:cubicBezTo>
                  <a:pt x="589" y="514"/>
                  <a:pt x="589" y="514"/>
                  <a:pt x="589" y="514"/>
                </a:cubicBezTo>
                <a:cubicBezTo>
                  <a:pt x="587" y="514"/>
                  <a:pt x="586" y="514"/>
                  <a:pt x="584" y="514"/>
                </a:cubicBezTo>
                <a:cubicBezTo>
                  <a:pt x="584" y="507"/>
                  <a:pt x="584" y="507"/>
                  <a:pt x="584" y="507"/>
                </a:cubicBezTo>
                <a:cubicBezTo>
                  <a:pt x="586" y="507"/>
                  <a:pt x="588" y="507"/>
                  <a:pt x="589" y="507"/>
                </a:cubicBezTo>
                <a:close/>
                <a:moveTo>
                  <a:pt x="589" y="524"/>
                </a:moveTo>
                <a:cubicBezTo>
                  <a:pt x="589" y="531"/>
                  <a:pt x="589" y="531"/>
                  <a:pt x="589" y="531"/>
                </a:cubicBezTo>
                <a:cubicBezTo>
                  <a:pt x="588" y="535"/>
                  <a:pt x="586" y="536"/>
                  <a:pt x="584" y="538"/>
                </a:cubicBezTo>
                <a:cubicBezTo>
                  <a:pt x="584" y="548"/>
                  <a:pt x="584" y="548"/>
                  <a:pt x="584" y="548"/>
                </a:cubicBezTo>
                <a:cubicBezTo>
                  <a:pt x="586" y="546"/>
                  <a:pt x="587" y="544"/>
                  <a:pt x="589" y="542"/>
                </a:cubicBezTo>
                <a:cubicBezTo>
                  <a:pt x="589" y="531"/>
                  <a:pt x="589" y="531"/>
                  <a:pt x="589" y="531"/>
                </a:cubicBezTo>
                <a:cubicBezTo>
                  <a:pt x="587" y="531"/>
                  <a:pt x="586" y="531"/>
                  <a:pt x="584" y="531"/>
                </a:cubicBezTo>
                <a:cubicBezTo>
                  <a:pt x="584" y="525"/>
                  <a:pt x="584" y="525"/>
                  <a:pt x="584" y="525"/>
                </a:cubicBezTo>
                <a:cubicBezTo>
                  <a:pt x="586" y="525"/>
                  <a:pt x="588" y="524"/>
                  <a:pt x="589" y="524"/>
                </a:cubicBezTo>
                <a:close/>
                <a:moveTo>
                  <a:pt x="589" y="600"/>
                </a:moveTo>
                <a:cubicBezTo>
                  <a:pt x="589" y="617"/>
                  <a:pt x="589" y="617"/>
                  <a:pt x="589" y="617"/>
                </a:cubicBezTo>
                <a:cubicBezTo>
                  <a:pt x="588" y="615"/>
                  <a:pt x="586" y="613"/>
                  <a:pt x="584" y="611"/>
                </a:cubicBezTo>
                <a:cubicBezTo>
                  <a:pt x="584" y="598"/>
                  <a:pt x="584" y="598"/>
                  <a:pt x="584" y="598"/>
                </a:cubicBezTo>
                <a:cubicBezTo>
                  <a:pt x="585" y="598"/>
                  <a:pt x="586" y="598"/>
                  <a:pt x="586" y="598"/>
                </a:cubicBezTo>
                <a:cubicBezTo>
                  <a:pt x="587" y="598"/>
                  <a:pt x="588" y="599"/>
                  <a:pt x="589" y="600"/>
                </a:cubicBezTo>
                <a:close/>
                <a:moveTo>
                  <a:pt x="589" y="635"/>
                </a:moveTo>
                <a:cubicBezTo>
                  <a:pt x="589" y="645"/>
                  <a:pt x="589" y="645"/>
                  <a:pt x="589" y="645"/>
                </a:cubicBezTo>
                <a:cubicBezTo>
                  <a:pt x="588" y="646"/>
                  <a:pt x="587" y="646"/>
                  <a:pt x="585" y="646"/>
                </a:cubicBezTo>
                <a:cubicBezTo>
                  <a:pt x="585" y="646"/>
                  <a:pt x="585" y="646"/>
                  <a:pt x="584" y="646"/>
                </a:cubicBezTo>
                <a:cubicBezTo>
                  <a:pt x="584" y="631"/>
                  <a:pt x="584" y="631"/>
                  <a:pt x="584" y="631"/>
                </a:cubicBezTo>
                <a:cubicBezTo>
                  <a:pt x="586" y="633"/>
                  <a:pt x="588" y="634"/>
                  <a:pt x="589" y="635"/>
                </a:cubicBezTo>
                <a:close/>
                <a:moveTo>
                  <a:pt x="589" y="692"/>
                </a:moveTo>
                <a:cubicBezTo>
                  <a:pt x="589" y="701"/>
                  <a:pt x="589" y="701"/>
                  <a:pt x="589" y="701"/>
                </a:cubicBezTo>
                <a:cubicBezTo>
                  <a:pt x="587" y="702"/>
                  <a:pt x="586" y="702"/>
                  <a:pt x="584" y="703"/>
                </a:cubicBezTo>
                <a:cubicBezTo>
                  <a:pt x="584" y="695"/>
                  <a:pt x="584" y="695"/>
                  <a:pt x="584" y="695"/>
                </a:cubicBezTo>
                <a:cubicBezTo>
                  <a:pt x="586" y="694"/>
                  <a:pt x="587" y="693"/>
                  <a:pt x="589" y="692"/>
                </a:cubicBezTo>
                <a:close/>
                <a:moveTo>
                  <a:pt x="589" y="714"/>
                </a:moveTo>
                <a:cubicBezTo>
                  <a:pt x="589" y="724"/>
                  <a:pt x="589" y="724"/>
                  <a:pt x="589" y="724"/>
                </a:cubicBezTo>
                <a:cubicBezTo>
                  <a:pt x="588" y="723"/>
                  <a:pt x="586" y="723"/>
                  <a:pt x="584" y="721"/>
                </a:cubicBezTo>
                <a:cubicBezTo>
                  <a:pt x="584" y="711"/>
                  <a:pt x="584" y="711"/>
                  <a:pt x="584" y="711"/>
                </a:cubicBezTo>
                <a:cubicBezTo>
                  <a:pt x="586" y="712"/>
                  <a:pt x="587" y="713"/>
                  <a:pt x="589" y="714"/>
                </a:cubicBezTo>
                <a:close/>
                <a:moveTo>
                  <a:pt x="584" y="454"/>
                </a:moveTo>
                <a:cubicBezTo>
                  <a:pt x="584" y="442"/>
                  <a:pt x="584" y="442"/>
                  <a:pt x="584" y="442"/>
                </a:cubicBezTo>
                <a:cubicBezTo>
                  <a:pt x="585" y="446"/>
                  <a:pt x="585" y="449"/>
                  <a:pt x="584" y="454"/>
                </a:cubicBezTo>
                <a:close/>
                <a:moveTo>
                  <a:pt x="584" y="358"/>
                </a:moveTo>
                <a:cubicBezTo>
                  <a:pt x="584" y="341"/>
                  <a:pt x="584" y="341"/>
                  <a:pt x="584" y="341"/>
                </a:cubicBezTo>
                <a:cubicBezTo>
                  <a:pt x="586" y="347"/>
                  <a:pt x="587" y="350"/>
                  <a:pt x="589" y="356"/>
                </a:cubicBezTo>
                <a:cubicBezTo>
                  <a:pt x="587" y="357"/>
                  <a:pt x="586" y="357"/>
                  <a:pt x="584" y="358"/>
                </a:cubicBezTo>
                <a:close/>
                <a:moveTo>
                  <a:pt x="575" y="44"/>
                </a:moveTo>
                <a:cubicBezTo>
                  <a:pt x="578" y="45"/>
                  <a:pt x="581" y="47"/>
                  <a:pt x="584" y="48"/>
                </a:cubicBezTo>
                <a:cubicBezTo>
                  <a:pt x="584" y="57"/>
                  <a:pt x="584" y="57"/>
                  <a:pt x="584" y="57"/>
                </a:cubicBezTo>
                <a:cubicBezTo>
                  <a:pt x="583" y="57"/>
                  <a:pt x="583" y="57"/>
                  <a:pt x="583" y="57"/>
                </a:cubicBezTo>
                <a:cubicBezTo>
                  <a:pt x="584" y="82"/>
                  <a:pt x="584" y="82"/>
                  <a:pt x="584" y="82"/>
                </a:cubicBezTo>
                <a:cubicBezTo>
                  <a:pt x="584" y="100"/>
                  <a:pt x="584" y="100"/>
                  <a:pt x="584" y="100"/>
                </a:cubicBezTo>
                <a:cubicBezTo>
                  <a:pt x="582" y="99"/>
                  <a:pt x="580" y="97"/>
                  <a:pt x="579" y="94"/>
                </a:cubicBezTo>
                <a:cubicBezTo>
                  <a:pt x="575" y="93"/>
                  <a:pt x="575" y="93"/>
                  <a:pt x="575" y="93"/>
                </a:cubicBezTo>
                <a:cubicBezTo>
                  <a:pt x="575" y="44"/>
                  <a:pt x="575" y="44"/>
                  <a:pt x="575" y="44"/>
                </a:cubicBezTo>
                <a:close/>
                <a:moveTo>
                  <a:pt x="584" y="747"/>
                </a:moveTo>
                <a:cubicBezTo>
                  <a:pt x="581" y="749"/>
                  <a:pt x="578" y="751"/>
                  <a:pt x="575" y="752"/>
                </a:cubicBezTo>
                <a:cubicBezTo>
                  <a:pt x="575" y="738"/>
                  <a:pt x="575" y="738"/>
                  <a:pt x="575" y="738"/>
                </a:cubicBezTo>
                <a:cubicBezTo>
                  <a:pt x="579" y="738"/>
                  <a:pt x="582" y="738"/>
                  <a:pt x="584" y="737"/>
                </a:cubicBezTo>
                <a:cubicBezTo>
                  <a:pt x="584" y="747"/>
                  <a:pt x="584" y="747"/>
                  <a:pt x="584" y="747"/>
                </a:cubicBezTo>
                <a:close/>
                <a:moveTo>
                  <a:pt x="584" y="130"/>
                </a:moveTo>
                <a:cubicBezTo>
                  <a:pt x="584" y="146"/>
                  <a:pt x="584" y="146"/>
                  <a:pt x="584" y="146"/>
                </a:cubicBezTo>
                <a:cubicBezTo>
                  <a:pt x="582" y="144"/>
                  <a:pt x="579" y="144"/>
                  <a:pt x="575" y="143"/>
                </a:cubicBezTo>
                <a:cubicBezTo>
                  <a:pt x="575" y="131"/>
                  <a:pt x="575" y="131"/>
                  <a:pt x="575" y="131"/>
                </a:cubicBezTo>
                <a:cubicBezTo>
                  <a:pt x="578" y="130"/>
                  <a:pt x="582" y="130"/>
                  <a:pt x="584" y="130"/>
                </a:cubicBezTo>
                <a:close/>
                <a:moveTo>
                  <a:pt x="584" y="186"/>
                </a:moveTo>
                <a:cubicBezTo>
                  <a:pt x="584" y="207"/>
                  <a:pt x="584" y="207"/>
                  <a:pt x="584" y="207"/>
                </a:cubicBezTo>
                <a:cubicBezTo>
                  <a:pt x="582" y="205"/>
                  <a:pt x="578" y="204"/>
                  <a:pt x="575" y="204"/>
                </a:cubicBezTo>
                <a:cubicBezTo>
                  <a:pt x="575" y="188"/>
                  <a:pt x="575" y="188"/>
                  <a:pt x="575" y="188"/>
                </a:cubicBezTo>
                <a:cubicBezTo>
                  <a:pt x="578" y="188"/>
                  <a:pt x="581" y="188"/>
                  <a:pt x="584" y="186"/>
                </a:cubicBezTo>
                <a:close/>
                <a:moveTo>
                  <a:pt x="584" y="256"/>
                </a:moveTo>
                <a:cubicBezTo>
                  <a:pt x="584" y="266"/>
                  <a:pt x="584" y="266"/>
                  <a:pt x="584" y="266"/>
                </a:cubicBezTo>
                <a:cubicBezTo>
                  <a:pt x="584" y="265"/>
                  <a:pt x="584" y="265"/>
                  <a:pt x="583" y="265"/>
                </a:cubicBezTo>
                <a:cubicBezTo>
                  <a:pt x="581" y="278"/>
                  <a:pt x="575" y="280"/>
                  <a:pt x="581" y="292"/>
                </a:cubicBezTo>
                <a:cubicBezTo>
                  <a:pt x="582" y="292"/>
                  <a:pt x="582" y="292"/>
                  <a:pt x="583" y="292"/>
                </a:cubicBezTo>
                <a:cubicBezTo>
                  <a:pt x="583" y="291"/>
                  <a:pt x="584" y="290"/>
                  <a:pt x="584" y="289"/>
                </a:cubicBezTo>
                <a:cubicBezTo>
                  <a:pt x="584" y="306"/>
                  <a:pt x="584" y="306"/>
                  <a:pt x="584" y="306"/>
                </a:cubicBezTo>
                <a:cubicBezTo>
                  <a:pt x="582" y="300"/>
                  <a:pt x="578" y="294"/>
                  <a:pt x="575" y="289"/>
                </a:cubicBezTo>
                <a:cubicBezTo>
                  <a:pt x="575" y="270"/>
                  <a:pt x="575" y="270"/>
                  <a:pt x="575" y="270"/>
                </a:cubicBezTo>
                <a:cubicBezTo>
                  <a:pt x="578" y="264"/>
                  <a:pt x="579" y="260"/>
                  <a:pt x="575" y="253"/>
                </a:cubicBezTo>
                <a:cubicBezTo>
                  <a:pt x="575" y="245"/>
                  <a:pt x="575" y="245"/>
                  <a:pt x="575" y="245"/>
                </a:cubicBezTo>
                <a:cubicBezTo>
                  <a:pt x="578" y="248"/>
                  <a:pt x="581" y="252"/>
                  <a:pt x="584" y="256"/>
                </a:cubicBezTo>
                <a:close/>
                <a:moveTo>
                  <a:pt x="584" y="341"/>
                </a:moveTo>
                <a:cubicBezTo>
                  <a:pt x="584" y="358"/>
                  <a:pt x="584" y="358"/>
                  <a:pt x="584" y="358"/>
                </a:cubicBezTo>
                <a:cubicBezTo>
                  <a:pt x="580" y="359"/>
                  <a:pt x="578" y="359"/>
                  <a:pt x="575" y="357"/>
                </a:cubicBezTo>
                <a:cubicBezTo>
                  <a:pt x="575" y="349"/>
                  <a:pt x="575" y="349"/>
                  <a:pt x="575" y="349"/>
                </a:cubicBezTo>
                <a:cubicBezTo>
                  <a:pt x="580" y="349"/>
                  <a:pt x="580" y="349"/>
                  <a:pt x="580" y="349"/>
                </a:cubicBezTo>
                <a:cubicBezTo>
                  <a:pt x="579" y="343"/>
                  <a:pt x="579" y="337"/>
                  <a:pt x="575" y="335"/>
                </a:cubicBezTo>
                <a:cubicBezTo>
                  <a:pt x="575" y="322"/>
                  <a:pt x="575" y="322"/>
                  <a:pt x="575" y="322"/>
                </a:cubicBezTo>
                <a:cubicBezTo>
                  <a:pt x="577" y="321"/>
                  <a:pt x="577" y="321"/>
                  <a:pt x="577" y="321"/>
                </a:cubicBezTo>
                <a:cubicBezTo>
                  <a:pt x="581" y="332"/>
                  <a:pt x="583" y="337"/>
                  <a:pt x="584" y="341"/>
                </a:cubicBezTo>
                <a:close/>
                <a:moveTo>
                  <a:pt x="584" y="390"/>
                </a:moveTo>
                <a:cubicBezTo>
                  <a:pt x="584" y="399"/>
                  <a:pt x="584" y="399"/>
                  <a:pt x="584" y="399"/>
                </a:cubicBezTo>
                <a:cubicBezTo>
                  <a:pt x="584" y="395"/>
                  <a:pt x="581" y="394"/>
                  <a:pt x="575" y="393"/>
                </a:cubicBezTo>
                <a:cubicBezTo>
                  <a:pt x="575" y="390"/>
                  <a:pt x="575" y="390"/>
                  <a:pt x="575" y="390"/>
                </a:cubicBezTo>
                <a:cubicBezTo>
                  <a:pt x="584" y="390"/>
                  <a:pt x="584" y="390"/>
                  <a:pt x="584" y="390"/>
                </a:cubicBezTo>
                <a:close/>
                <a:moveTo>
                  <a:pt x="584" y="411"/>
                </a:moveTo>
                <a:cubicBezTo>
                  <a:pt x="581" y="411"/>
                  <a:pt x="581" y="411"/>
                  <a:pt x="581" y="411"/>
                </a:cubicBezTo>
                <a:cubicBezTo>
                  <a:pt x="580" y="411"/>
                  <a:pt x="579" y="410"/>
                  <a:pt x="578" y="410"/>
                </a:cubicBezTo>
                <a:cubicBezTo>
                  <a:pt x="575" y="393"/>
                  <a:pt x="575" y="393"/>
                  <a:pt x="575" y="393"/>
                </a:cubicBezTo>
                <a:cubicBezTo>
                  <a:pt x="575" y="414"/>
                  <a:pt x="575" y="414"/>
                  <a:pt x="575" y="414"/>
                </a:cubicBezTo>
                <a:cubicBezTo>
                  <a:pt x="584" y="414"/>
                  <a:pt x="584" y="414"/>
                  <a:pt x="584" y="414"/>
                </a:cubicBezTo>
                <a:cubicBezTo>
                  <a:pt x="584" y="411"/>
                  <a:pt x="584" y="411"/>
                  <a:pt x="584" y="411"/>
                </a:cubicBezTo>
                <a:close/>
                <a:moveTo>
                  <a:pt x="584" y="442"/>
                </a:moveTo>
                <a:cubicBezTo>
                  <a:pt x="584" y="454"/>
                  <a:pt x="584" y="454"/>
                  <a:pt x="584" y="454"/>
                </a:cubicBezTo>
                <a:cubicBezTo>
                  <a:pt x="583" y="462"/>
                  <a:pt x="579" y="472"/>
                  <a:pt x="575" y="481"/>
                </a:cubicBezTo>
                <a:cubicBezTo>
                  <a:pt x="575" y="448"/>
                  <a:pt x="575" y="448"/>
                  <a:pt x="575" y="448"/>
                </a:cubicBezTo>
                <a:cubicBezTo>
                  <a:pt x="575" y="445"/>
                  <a:pt x="576" y="442"/>
                  <a:pt x="576" y="438"/>
                </a:cubicBezTo>
                <a:cubicBezTo>
                  <a:pt x="578" y="438"/>
                  <a:pt x="580" y="438"/>
                  <a:pt x="582" y="438"/>
                </a:cubicBezTo>
                <a:cubicBezTo>
                  <a:pt x="583" y="439"/>
                  <a:pt x="584" y="440"/>
                  <a:pt x="584" y="442"/>
                </a:cubicBezTo>
                <a:close/>
                <a:moveTo>
                  <a:pt x="584" y="497"/>
                </a:moveTo>
                <a:cubicBezTo>
                  <a:pt x="584" y="507"/>
                  <a:pt x="584" y="507"/>
                  <a:pt x="584" y="507"/>
                </a:cubicBezTo>
                <a:cubicBezTo>
                  <a:pt x="584" y="507"/>
                  <a:pt x="584" y="507"/>
                  <a:pt x="584" y="507"/>
                </a:cubicBezTo>
                <a:cubicBezTo>
                  <a:pt x="584" y="507"/>
                  <a:pt x="584" y="507"/>
                  <a:pt x="584" y="507"/>
                </a:cubicBezTo>
                <a:cubicBezTo>
                  <a:pt x="584" y="514"/>
                  <a:pt x="584" y="514"/>
                  <a:pt x="584" y="514"/>
                </a:cubicBezTo>
                <a:cubicBezTo>
                  <a:pt x="581" y="515"/>
                  <a:pt x="577" y="517"/>
                  <a:pt x="575" y="521"/>
                </a:cubicBezTo>
                <a:cubicBezTo>
                  <a:pt x="575" y="513"/>
                  <a:pt x="575" y="513"/>
                  <a:pt x="575" y="513"/>
                </a:cubicBezTo>
                <a:cubicBezTo>
                  <a:pt x="578" y="508"/>
                  <a:pt x="582" y="502"/>
                  <a:pt x="584" y="497"/>
                </a:cubicBezTo>
                <a:close/>
                <a:moveTo>
                  <a:pt x="584" y="525"/>
                </a:moveTo>
                <a:cubicBezTo>
                  <a:pt x="584" y="531"/>
                  <a:pt x="584" y="531"/>
                  <a:pt x="584" y="531"/>
                </a:cubicBezTo>
                <a:cubicBezTo>
                  <a:pt x="581" y="531"/>
                  <a:pt x="578" y="530"/>
                  <a:pt x="575" y="530"/>
                </a:cubicBezTo>
                <a:cubicBezTo>
                  <a:pt x="575" y="523"/>
                  <a:pt x="575" y="523"/>
                  <a:pt x="575" y="523"/>
                </a:cubicBezTo>
                <a:cubicBezTo>
                  <a:pt x="577" y="524"/>
                  <a:pt x="580" y="524"/>
                  <a:pt x="582" y="525"/>
                </a:cubicBezTo>
                <a:cubicBezTo>
                  <a:pt x="583" y="525"/>
                  <a:pt x="584" y="525"/>
                  <a:pt x="584" y="525"/>
                </a:cubicBezTo>
                <a:close/>
                <a:moveTo>
                  <a:pt x="584" y="538"/>
                </a:moveTo>
                <a:cubicBezTo>
                  <a:pt x="584" y="548"/>
                  <a:pt x="584" y="548"/>
                  <a:pt x="584" y="548"/>
                </a:cubicBezTo>
                <a:cubicBezTo>
                  <a:pt x="581" y="552"/>
                  <a:pt x="578" y="555"/>
                  <a:pt x="575" y="558"/>
                </a:cubicBezTo>
                <a:cubicBezTo>
                  <a:pt x="575" y="551"/>
                  <a:pt x="575" y="551"/>
                  <a:pt x="575" y="551"/>
                </a:cubicBezTo>
                <a:cubicBezTo>
                  <a:pt x="575" y="550"/>
                  <a:pt x="576" y="549"/>
                  <a:pt x="577" y="548"/>
                </a:cubicBezTo>
                <a:cubicBezTo>
                  <a:pt x="576" y="548"/>
                  <a:pt x="576" y="547"/>
                  <a:pt x="576" y="547"/>
                </a:cubicBezTo>
                <a:cubicBezTo>
                  <a:pt x="575" y="547"/>
                  <a:pt x="575" y="547"/>
                  <a:pt x="575" y="547"/>
                </a:cubicBezTo>
                <a:cubicBezTo>
                  <a:pt x="575" y="541"/>
                  <a:pt x="575" y="541"/>
                  <a:pt x="575" y="541"/>
                </a:cubicBezTo>
                <a:cubicBezTo>
                  <a:pt x="579" y="540"/>
                  <a:pt x="582" y="539"/>
                  <a:pt x="584" y="538"/>
                </a:cubicBezTo>
                <a:close/>
                <a:moveTo>
                  <a:pt x="584" y="598"/>
                </a:moveTo>
                <a:cubicBezTo>
                  <a:pt x="584" y="611"/>
                  <a:pt x="584" y="611"/>
                  <a:pt x="584" y="611"/>
                </a:cubicBezTo>
                <a:cubicBezTo>
                  <a:pt x="582" y="608"/>
                  <a:pt x="579" y="605"/>
                  <a:pt x="577" y="604"/>
                </a:cubicBezTo>
                <a:cubicBezTo>
                  <a:pt x="580" y="601"/>
                  <a:pt x="582" y="599"/>
                  <a:pt x="584" y="598"/>
                </a:cubicBezTo>
                <a:close/>
                <a:moveTo>
                  <a:pt x="584" y="631"/>
                </a:moveTo>
                <a:cubicBezTo>
                  <a:pt x="584" y="646"/>
                  <a:pt x="584" y="646"/>
                  <a:pt x="584" y="646"/>
                </a:cubicBezTo>
                <a:cubicBezTo>
                  <a:pt x="581" y="643"/>
                  <a:pt x="578" y="641"/>
                  <a:pt x="575" y="638"/>
                </a:cubicBezTo>
                <a:cubicBezTo>
                  <a:pt x="575" y="621"/>
                  <a:pt x="575" y="621"/>
                  <a:pt x="575" y="621"/>
                </a:cubicBezTo>
                <a:cubicBezTo>
                  <a:pt x="578" y="624"/>
                  <a:pt x="581" y="628"/>
                  <a:pt x="584" y="631"/>
                </a:cubicBezTo>
                <a:close/>
                <a:moveTo>
                  <a:pt x="584" y="695"/>
                </a:moveTo>
                <a:cubicBezTo>
                  <a:pt x="584" y="703"/>
                  <a:pt x="584" y="703"/>
                  <a:pt x="584" y="703"/>
                </a:cubicBezTo>
                <a:cubicBezTo>
                  <a:pt x="582" y="704"/>
                  <a:pt x="580" y="706"/>
                  <a:pt x="578" y="708"/>
                </a:cubicBezTo>
                <a:cubicBezTo>
                  <a:pt x="580" y="709"/>
                  <a:pt x="582" y="710"/>
                  <a:pt x="584" y="711"/>
                </a:cubicBezTo>
                <a:cubicBezTo>
                  <a:pt x="584" y="721"/>
                  <a:pt x="584" y="721"/>
                  <a:pt x="584" y="721"/>
                </a:cubicBezTo>
                <a:cubicBezTo>
                  <a:pt x="584" y="721"/>
                  <a:pt x="583" y="721"/>
                  <a:pt x="582" y="720"/>
                </a:cubicBezTo>
                <a:cubicBezTo>
                  <a:pt x="579" y="719"/>
                  <a:pt x="577" y="718"/>
                  <a:pt x="575" y="717"/>
                </a:cubicBezTo>
                <a:cubicBezTo>
                  <a:pt x="575" y="702"/>
                  <a:pt x="575" y="702"/>
                  <a:pt x="575" y="702"/>
                </a:cubicBezTo>
                <a:cubicBezTo>
                  <a:pt x="578" y="699"/>
                  <a:pt x="581" y="697"/>
                  <a:pt x="584" y="695"/>
                </a:cubicBezTo>
                <a:close/>
                <a:moveTo>
                  <a:pt x="575" y="158"/>
                </a:moveTo>
                <a:cubicBezTo>
                  <a:pt x="575" y="147"/>
                  <a:pt x="575" y="147"/>
                  <a:pt x="575" y="147"/>
                </a:cubicBezTo>
                <a:cubicBezTo>
                  <a:pt x="578" y="148"/>
                  <a:pt x="581" y="149"/>
                  <a:pt x="584" y="150"/>
                </a:cubicBezTo>
                <a:cubicBezTo>
                  <a:pt x="584" y="153"/>
                  <a:pt x="585" y="154"/>
                  <a:pt x="583" y="157"/>
                </a:cubicBezTo>
                <a:cubicBezTo>
                  <a:pt x="582" y="157"/>
                  <a:pt x="580" y="158"/>
                  <a:pt x="578" y="158"/>
                </a:cubicBezTo>
                <a:cubicBezTo>
                  <a:pt x="578" y="160"/>
                  <a:pt x="578" y="160"/>
                  <a:pt x="577" y="160"/>
                </a:cubicBezTo>
                <a:cubicBezTo>
                  <a:pt x="577" y="159"/>
                  <a:pt x="576" y="158"/>
                  <a:pt x="576" y="158"/>
                </a:cubicBezTo>
                <a:cubicBezTo>
                  <a:pt x="576" y="158"/>
                  <a:pt x="575" y="158"/>
                  <a:pt x="575" y="158"/>
                </a:cubicBezTo>
                <a:close/>
                <a:moveTo>
                  <a:pt x="568" y="40"/>
                </a:moveTo>
                <a:cubicBezTo>
                  <a:pt x="570" y="41"/>
                  <a:pt x="573" y="42"/>
                  <a:pt x="575" y="44"/>
                </a:cubicBezTo>
                <a:cubicBezTo>
                  <a:pt x="575" y="93"/>
                  <a:pt x="575" y="93"/>
                  <a:pt x="575" y="93"/>
                </a:cubicBezTo>
                <a:cubicBezTo>
                  <a:pt x="573" y="92"/>
                  <a:pt x="570" y="91"/>
                  <a:pt x="568" y="90"/>
                </a:cubicBezTo>
                <a:cubicBezTo>
                  <a:pt x="568" y="82"/>
                  <a:pt x="568" y="82"/>
                  <a:pt x="568" y="82"/>
                </a:cubicBezTo>
                <a:cubicBezTo>
                  <a:pt x="569" y="83"/>
                  <a:pt x="571" y="84"/>
                  <a:pt x="572" y="85"/>
                </a:cubicBezTo>
                <a:cubicBezTo>
                  <a:pt x="573" y="85"/>
                  <a:pt x="574" y="85"/>
                  <a:pt x="575" y="85"/>
                </a:cubicBezTo>
                <a:cubicBezTo>
                  <a:pt x="574" y="70"/>
                  <a:pt x="576" y="57"/>
                  <a:pt x="568" y="49"/>
                </a:cubicBezTo>
                <a:cubicBezTo>
                  <a:pt x="568" y="40"/>
                  <a:pt x="568" y="40"/>
                  <a:pt x="568" y="40"/>
                </a:cubicBezTo>
                <a:close/>
                <a:moveTo>
                  <a:pt x="575" y="752"/>
                </a:moveTo>
                <a:cubicBezTo>
                  <a:pt x="573" y="753"/>
                  <a:pt x="570" y="754"/>
                  <a:pt x="568" y="755"/>
                </a:cubicBezTo>
                <a:cubicBezTo>
                  <a:pt x="568" y="746"/>
                  <a:pt x="568" y="746"/>
                  <a:pt x="568" y="746"/>
                </a:cubicBezTo>
                <a:cubicBezTo>
                  <a:pt x="568" y="746"/>
                  <a:pt x="569" y="746"/>
                  <a:pt x="569" y="745"/>
                </a:cubicBezTo>
                <a:cubicBezTo>
                  <a:pt x="568" y="745"/>
                  <a:pt x="568" y="745"/>
                  <a:pt x="568" y="745"/>
                </a:cubicBezTo>
                <a:cubicBezTo>
                  <a:pt x="568" y="734"/>
                  <a:pt x="568" y="734"/>
                  <a:pt x="568" y="734"/>
                </a:cubicBezTo>
                <a:cubicBezTo>
                  <a:pt x="573" y="738"/>
                  <a:pt x="573" y="738"/>
                  <a:pt x="573" y="738"/>
                </a:cubicBezTo>
                <a:cubicBezTo>
                  <a:pt x="575" y="738"/>
                  <a:pt x="575" y="738"/>
                  <a:pt x="575" y="738"/>
                </a:cubicBezTo>
                <a:cubicBezTo>
                  <a:pt x="575" y="752"/>
                  <a:pt x="575" y="752"/>
                  <a:pt x="575" y="752"/>
                </a:cubicBezTo>
                <a:close/>
                <a:moveTo>
                  <a:pt x="575" y="131"/>
                </a:moveTo>
                <a:cubicBezTo>
                  <a:pt x="575" y="143"/>
                  <a:pt x="575" y="143"/>
                  <a:pt x="575" y="143"/>
                </a:cubicBezTo>
                <a:cubicBezTo>
                  <a:pt x="575" y="143"/>
                  <a:pt x="575" y="143"/>
                  <a:pt x="575" y="143"/>
                </a:cubicBezTo>
                <a:cubicBezTo>
                  <a:pt x="575" y="139"/>
                  <a:pt x="575" y="135"/>
                  <a:pt x="575" y="131"/>
                </a:cubicBezTo>
                <a:cubicBezTo>
                  <a:pt x="575" y="131"/>
                  <a:pt x="575" y="131"/>
                  <a:pt x="575" y="131"/>
                </a:cubicBezTo>
                <a:close/>
                <a:moveTo>
                  <a:pt x="575" y="147"/>
                </a:moveTo>
                <a:cubicBezTo>
                  <a:pt x="575" y="158"/>
                  <a:pt x="575" y="158"/>
                  <a:pt x="575" y="158"/>
                </a:cubicBezTo>
                <a:cubicBezTo>
                  <a:pt x="572" y="158"/>
                  <a:pt x="570" y="158"/>
                  <a:pt x="568" y="158"/>
                </a:cubicBezTo>
                <a:cubicBezTo>
                  <a:pt x="568" y="145"/>
                  <a:pt x="568" y="145"/>
                  <a:pt x="568" y="145"/>
                </a:cubicBezTo>
                <a:cubicBezTo>
                  <a:pt x="571" y="145"/>
                  <a:pt x="573" y="146"/>
                  <a:pt x="575" y="147"/>
                </a:cubicBezTo>
                <a:close/>
                <a:moveTo>
                  <a:pt x="575" y="188"/>
                </a:moveTo>
                <a:cubicBezTo>
                  <a:pt x="575" y="204"/>
                  <a:pt x="575" y="204"/>
                  <a:pt x="575" y="204"/>
                </a:cubicBezTo>
                <a:cubicBezTo>
                  <a:pt x="573" y="204"/>
                  <a:pt x="570" y="203"/>
                  <a:pt x="568" y="203"/>
                </a:cubicBezTo>
                <a:cubicBezTo>
                  <a:pt x="568" y="188"/>
                  <a:pt x="568" y="188"/>
                  <a:pt x="568" y="188"/>
                </a:cubicBezTo>
                <a:cubicBezTo>
                  <a:pt x="570" y="189"/>
                  <a:pt x="570" y="189"/>
                  <a:pt x="570" y="189"/>
                </a:cubicBezTo>
                <a:cubicBezTo>
                  <a:pt x="572" y="189"/>
                  <a:pt x="573" y="189"/>
                  <a:pt x="575" y="188"/>
                </a:cubicBezTo>
                <a:close/>
                <a:moveTo>
                  <a:pt x="575" y="245"/>
                </a:moveTo>
                <a:cubicBezTo>
                  <a:pt x="575" y="253"/>
                  <a:pt x="575" y="253"/>
                  <a:pt x="575" y="253"/>
                </a:cubicBezTo>
                <a:cubicBezTo>
                  <a:pt x="574" y="252"/>
                  <a:pt x="573" y="250"/>
                  <a:pt x="572" y="249"/>
                </a:cubicBezTo>
                <a:cubicBezTo>
                  <a:pt x="570" y="253"/>
                  <a:pt x="569" y="256"/>
                  <a:pt x="568" y="259"/>
                </a:cubicBezTo>
                <a:cubicBezTo>
                  <a:pt x="568" y="238"/>
                  <a:pt x="568" y="238"/>
                  <a:pt x="568" y="238"/>
                </a:cubicBezTo>
                <a:cubicBezTo>
                  <a:pt x="570" y="240"/>
                  <a:pt x="573" y="242"/>
                  <a:pt x="575" y="245"/>
                </a:cubicBezTo>
                <a:close/>
                <a:moveTo>
                  <a:pt x="575" y="270"/>
                </a:moveTo>
                <a:cubicBezTo>
                  <a:pt x="575" y="289"/>
                  <a:pt x="575" y="289"/>
                  <a:pt x="575" y="289"/>
                </a:cubicBezTo>
                <a:cubicBezTo>
                  <a:pt x="573" y="285"/>
                  <a:pt x="571" y="282"/>
                  <a:pt x="568" y="279"/>
                </a:cubicBezTo>
                <a:cubicBezTo>
                  <a:pt x="568" y="272"/>
                  <a:pt x="568" y="272"/>
                  <a:pt x="568" y="272"/>
                </a:cubicBezTo>
                <a:cubicBezTo>
                  <a:pt x="569" y="273"/>
                  <a:pt x="570" y="275"/>
                  <a:pt x="571" y="277"/>
                </a:cubicBezTo>
                <a:cubicBezTo>
                  <a:pt x="573" y="274"/>
                  <a:pt x="574" y="272"/>
                  <a:pt x="575" y="270"/>
                </a:cubicBezTo>
                <a:close/>
                <a:moveTo>
                  <a:pt x="575" y="322"/>
                </a:moveTo>
                <a:cubicBezTo>
                  <a:pt x="575" y="335"/>
                  <a:pt x="575" y="335"/>
                  <a:pt x="575" y="335"/>
                </a:cubicBezTo>
                <a:cubicBezTo>
                  <a:pt x="573" y="334"/>
                  <a:pt x="572" y="334"/>
                  <a:pt x="570" y="334"/>
                </a:cubicBezTo>
                <a:cubicBezTo>
                  <a:pt x="569" y="335"/>
                  <a:pt x="569" y="336"/>
                  <a:pt x="568" y="337"/>
                </a:cubicBezTo>
                <a:cubicBezTo>
                  <a:pt x="568" y="322"/>
                  <a:pt x="568" y="322"/>
                  <a:pt x="568" y="322"/>
                </a:cubicBezTo>
                <a:cubicBezTo>
                  <a:pt x="570" y="322"/>
                  <a:pt x="573" y="322"/>
                  <a:pt x="575" y="322"/>
                </a:cubicBezTo>
                <a:close/>
                <a:moveTo>
                  <a:pt x="575" y="349"/>
                </a:moveTo>
                <a:cubicBezTo>
                  <a:pt x="575" y="357"/>
                  <a:pt x="575" y="357"/>
                  <a:pt x="575" y="357"/>
                </a:cubicBezTo>
                <a:cubicBezTo>
                  <a:pt x="573" y="357"/>
                  <a:pt x="571" y="355"/>
                  <a:pt x="568" y="353"/>
                </a:cubicBezTo>
                <a:cubicBezTo>
                  <a:pt x="568" y="341"/>
                  <a:pt x="568" y="341"/>
                  <a:pt x="568" y="341"/>
                </a:cubicBezTo>
                <a:cubicBezTo>
                  <a:pt x="571" y="343"/>
                  <a:pt x="572" y="346"/>
                  <a:pt x="573" y="349"/>
                </a:cubicBezTo>
                <a:cubicBezTo>
                  <a:pt x="575" y="349"/>
                  <a:pt x="575" y="349"/>
                  <a:pt x="575" y="349"/>
                </a:cubicBezTo>
                <a:close/>
                <a:moveTo>
                  <a:pt x="575" y="390"/>
                </a:moveTo>
                <a:cubicBezTo>
                  <a:pt x="575" y="393"/>
                  <a:pt x="575" y="393"/>
                  <a:pt x="575" y="393"/>
                </a:cubicBezTo>
                <a:cubicBezTo>
                  <a:pt x="575" y="393"/>
                  <a:pt x="575" y="393"/>
                  <a:pt x="575" y="393"/>
                </a:cubicBezTo>
                <a:cubicBezTo>
                  <a:pt x="575" y="393"/>
                  <a:pt x="575" y="393"/>
                  <a:pt x="575" y="393"/>
                </a:cubicBezTo>
                <a:cubicBezTo>
                  <a:pt x="575" y="414"/>
                  <a:pt x="575" y="414"/>
                  <a:pt x="575" y="414"/>
                </a:cubicBezTo>
                <a:cubicBezTo>
                  <a:pt x="568" y="414"/>
                  <a:pt x="568" y="414"/>
                  <a:pt x="568" y="414"/>
                </a:cubicBezTo>
                <a:cubicBezTo>
                  <a:pt x="568" y="411"/>
                  <a:pt x="568" y="411"/>
                  <a:pt x="568" y="411"/>
                </a:cubicBezTo>
                <a:cubicBezTo>
                  <a:pt x="570" y="411"/>
                  <a:pt x="572" y="410"/>
                  <a:pt x="574" y="410"/>
                </a:cubicBezTo>
                <a:cubicBezTo>
                  <a:pt x="572" y="404"/>
                  <a:pt x="572" y="399"/>
                  <a:pt x="569" y="394"/>
                </a:cubicBezTo>
                <a:cubicBezTo>
                  <a:pt x="568" y="394"/>
                  <a:pt x="568" y="394"/>
                  <a:pt x="568" y="394"/>
                </a:cubicBezTo>
                <a:cubicBezTo>
                  <a:pt x="568" y="390"/>
                  <a:pt x="568" y="390"/>
                  <a:pt x="568" y="390"/>
                </a:cubicBezTo>
                <a:cubicBezTo>
                  <a:pt x="575" y="390"/>
                  <a:pt x="575" y="390"/>
                  <a:pt x="575" y="390"/>
                </a:cubicBezTo>
                <a:close/>
                <a:moveTo>
                  <a:pt x="575" y="448"/>
                </a:moveTo>
                <a:cubicBezTo>
                  <a:pt x="575" y="481"/>
                  <a:pt x="575" y="481"/>
                  <a:pt x="575" y="481"/>
                </a:cubicBezTo>
                <a:cubicBezTo>
                  <a:pt x="573" y="486"/>
                  <a:pt x="570" y="490"/>
                  <a:pt x="568" y="494"/>
                </a:cubicBezTo>
                <a:cubicBezTo>
                  <a:pt x="568" y="468"/>
                  <a:pt x="568" y="468"/>
                  <a:pt x="568" y="468"/>
                </a:cubicBezTo>
                <a:cubicBezTo>
                  <a:pt x="571" y="462"/>
                  <a:pt x="573" y="455"/>
                  <a:pt x="575" y="448"/>
                </a:cubicBezTo>
                <a:close/>
                <a:moveTo>
                  <a:pt x="575" y="513"/>
                </a:moveTo>
                <a:cubicBezTo>
                  <a:pt x="575" y="521"/>
                  <a:pt x="575" y="521"/>
                  <a:pt x="575" y="521"/>
                </a:cubicBezTo>
                <a:cubicBezTo>
                  <a:pt x="574" y="522"/>
                  <a:pt x="574" y="522"/>
                  <a:pt x="574" y="523"/>
                </a:cubicBezTo>
                <a:cubicBezTo>
                  <a:pt x="575" y="523"/>
                  <a:pt x="575" y="523"/>
                  <a:pt x="575" y="523"/>
                </a:cubicBezTo>
                <a:cubicBezTo>
                  <a:pt x="575" y="530"/>
                  <a:pt x="575" y="530"/>
                  <a:pt x="575" y="530"/>
                </a:cubicBezTo>
                <a:cubicBezTo>
                  <a:pt x="572" y="531"/>
                  <a:pt x="570" y="531"/>
                  <a:pt x="568" y="532"/>
                </a:cubicBezTo>
                <a:cubicBezTo>
                  <a:pt x="568" y="524"/>
                  <a:pt x="568" y="524"/>
                  <a:pt x="568" y="524"/>
                </a:cubicBezTo>
                <a:cubicBezTo>
                  <a:pt x="569" y="522"/>
                  <a:pt x="571" y="519"/>
                  <a:pt x="572" y="517"/>
                </a:cubicBezTo>
                <a:cubicBezTo>
                  <a:pt x="573" y="516"/>
                  <a:pt x="574" y="514"/>
                  <a:pt x="575" y="513"/>
                </a:cubicBezTo>
                <a:close/>
                <a:moveTo>
                  <a:pt x="575" y="541"/>
                </a:moveTo>
                <a:cubicBezTo>
                  <a:pt x="575" y="547"/>
                  <a:pt x="575" y="547"/>
                  <a:pt x="575" y="547"/>
                </a:cubicBezTo>
                <a:cubicBezTo>
                  <a:pt x="573" y="546"/>
                  <a:pt x="570" y="546"/>
                  <a:pt x="568" y="546"/>
                </a:cubicBezTo>
                <a:cubicBezTo>
                  <a:pt x="568" y="540"/>
                  <a:pt x="568" y="540"/>
                  <a:pt x="568" y="540"/>
                </a:cubicBezTo>
                <a:cubicBezTo>
                  <a:pt x="570" y="540"/>
                  <a:pt x="571" y="541"/>
                  <a:pt x="575" y="541"/>
                </a:cubicBezTo>
                <a:cubicBezTo>
                  <a:pt x="575" y="541"/>
                  <a:pt x="575" y="541"/>
                  <a:pt x="575" y="541"/>
                </a:cubicBezTo>
                <a:close/>
                <a:moveTo>
                  <a:pt x="575" y="551"/>
                </a:moveTo>
                <a:cubicBezTo>
                  <a:pt x="575" y="558"/>
                  <a:pt x="575" y="558"/>
                  <a:pt x="575" y="558"/>
                </a:cubicBezTo>
                <a:cubicBezTo>
                  <a:pt x="573" y="559"/>
                  <a:pt x="572" y="560"/>
                  <a:pt x="571" y="560"/>
                </a:cubicBezTo>
                <a:cubicBezTo>
                  <a:pt x="570" y="562"/>
                  <a:pt x="569" y="564"/>
                  <a:pt x="568" y="566"/>
                </a:cubicBezTo>
                <a:cubicBezTo>
                  <a:pt x="568" y="555"/>
                  <a:pt x="568" y="555"/>
                  <a:pt x="568" y="555"/>
                </a:cubicBezTo>
                <a:cubicBezTo>
                  <a:pt x="571" y="554"/>
                  <a:pt x="573" y="553"/>
                  <a:pt x="575" y="551"/>
                </a:cubicBezTo>
                <a:close/>
                <a:moveTo>
                  <a:pt x="575" y="621"/>
                </a:moveTo>
                <a:cubicBezTo>
                  <a:pt x="575" y="638"/>
                  <a:pt x="575" y="638"/>
                  <a:pt x="575" y="638"/>
                </a:cubicBezTo>
                <a:cubicBezTo>
                  <a:pt x="573" y="636"/>
                  <a:pt x="570" y="633"/>
                  <a:pt x="568" y="631"/>
                </a:cubicBezTo>
                <a:cubicBezTo>
                  <a:pt x="568" y="614"/>
                  <a:pt x="568" y="614"/>
                  <a:pt x="568" y="614"/>
                </a:cubicBezTo>
                <a:cubicBezTo>
                  <a:pt x="570" y="616"/>
                  <a:pt x="572" y="618"/>
                  <a:pt x="575" y="621"/>
                </a:cubicBezTo>
                <a:close/>
                <a:moveTo>
                  <a:pt x="575" y="702"/>
                </a:moveTo>
                <a:cubicBezTo>
                  <a:pt x="575" y="717"/>
                  <a:pt x="575" y="717"/>
                  <a:pt x="575" y="717"/>
                </a:cubicBezTo>
                <a:cubicBezTo>
                  <a:pt x="572" y="716"/>
                  <a:pt x="570" y="716"/>
                  <a:pt x="568" y="716"/>
                </a:cubicBezTo>
                <a:cubicBezTo>
                  <a:pt x="568" y="706"/>
                  <a:pt x="568" y="706"/>
                  <a:pt x="568" y="706"/>
                </a:cubicBezTo>
                <a:cubicBezTo>
                  <a:pt x="569" y="706"/>
                  <a:pt x="569" y="706"/>
                  <a:pt x="570" y="706"/>
                </a:cubicBezTo>
                <a:cubicBezTo>
                  <a:pt x="572" y="704"/>
                  <a:pt x="573" y="703"/>
                  <a:pt x="575" y="702"/>
                </a:cubicBezTo>
                <a:close/>
                <a:moveTo>
                  <a:pt x="568" y="449"/>
                </a:moveTo>
                <a:cubicBezTo>
                  <a:pt x="569" y="449"/>
                  <a:pt x="569" y="449"/>
                  <a:pt x="570" y="449"/>
                </a:cubicBezTo>
                <a:cubicBezTo>
                  <a:pt x="571" y="444"/>
                  <a:pt x="570" y="443"/>
                  <a:pt x="568" y="440"/>
                </a:cubicBezTo>
                <a:cubicBezTo>
                  <a:pt x="568" y="449"/>
                  <a:pt x="568" y="449"/>
                  <a:pt x="568" y="449"/>
                </a:cubicBezTo>
                <a:close/>
                <a:moveTo>
                  <a:pt x="568" y="171"/>
                </a:moveTo>
                <a:cubicBezTo>
                  <a:pt x="568" y="163"/>
                  <a:pt x="568" y="163"/>
                  <a:pt x="568" y="163"/>
                </a:cubicBezTo>
                <a:cubicBezTo>
                  <a:pt x="570" y="164"/>
                  <a:pt x="572" y="164"/>
                  <a:pt x="574" y="165"/>
                </a:cubicBezTo>
                <a:cubicBezTo>
                  <a:pt x="574" y="167"/>
                  <a:pt x="574" y="167"/>
                  <a:pt x="572" y="171"/>
                </a:cubicBezTo>
                <a:cubicBezTo>
                  <a:pt x="571" y="171"/>
                  <a:pt x="569" y="171"/>
                  <a:pt x="568" y="171"/>
                </a:cubicBezTo>
                <a:close/>
                <a:moveTo>
                  <a:pt x="559" y="36"/>
                </a:moveTo>
                <a:cubicBezTo>
                  <a:pt x="563" y="37"/>
                  <a:pt x="565" y="39"/>
                  <a:pt x="568" y="40"/>
                </a:cubicBezTo>
                <a:cubicBezTo>
                  <a:pt x="568" y="49"/>
                  <a:pt x="568" y="49"/>
                  <a:pt x="568" y="49"/>
                </a:cubicBezTo>
                <a:cubicBezTo>
                  <a:pt x="566" y="47"/>
                  <a:pt x="563" y="45"/>
                  <a:pt x="559" y="44"/>
                </a:cubicBezTo>
                <a:cubicBezTo>
                  <a:pt x="559" y="36"/>
                  <a:pt x="559" y="36"/>
                  <a:pt x="559" y="36"/>
                </a:cubicBezTo>
                <a:close/>
                <a:moveTo>
                  <a:pt x="568" y="755"/>
                </a:moveTo>
                <a:cubicBezTo>
                  <a:pt x="565" y="757"/>
                  <a:pt x="563" y="758"/>
                  <a:pt x="559" y="759"/>
                </a:cubicBezTo>
                <a:cubicBezTo>
                  <a:pt x="559" y="751"/>
                  <a:pt x="559" y="751"/>
                  <a:pt x="559" y="751"/>
                </a:cubicBezTo>
                <a:cubicBezTo>
                  <a:pt x="563" y="750"/>
                  <a:pt x="566" y="748"/>
                  <a:pt x="568" y="746"/>
                </a:cubicBezTo>
                <a:cubicBezTo>
                  <a:pt x="568" y="755"/>
                  <a:pt x="568" y="755"/>
                  <a:pt x="568" y="755"/>
                </a:cubicBezTo>
                <a:close/>
                <a:moveTo>
                  <a:pt x="568" y="82"/>
                </a:moveTo>
                <a:cubicBezTo>
                  <a:pt x="568" y="90"/>
                  <a:pt x="568" y="90"/>
                  <a:pt x="568" y="90"/>
                </a:cubicBezTo>
                <a:cubicBezTo>
                  <a:pt x="565" y="89"/>
                  <a:pt x="562" y="88"/>
                  <a:pt x="559" y="86"/>
                </a:cubicBezTo>
                <a:cubicBezTo>
                  <a:pt x="559" y="74"/>
                  <a:pt x="559" y="74"/>
                  <a:pt x="559" y="74"/>
                </a:cubicBezTo>
                <a:cubicBezTo>
                  <a:pt x="561" y="77"/>
                  <a:pt x="564" y="80"/>
                  <a:pt x="568" y="82"/>
                </a:cubicBezTo>
                <a:close/>
                <a:moveTo>
                  <a:pt x="568" y="145"/>
                </a:moveTo>
                <a:cubicBezTo>
                  <a:pt x="568" y="158"/>
                  <a:pt x="568" y="158"/>
                  <a:pt x="568" y="158"/>
                </a:cubicBezTo>
                <a:cubicBezTo>
                  <a:pt x="567" y="158"/>
                  <a:pt x="565" y="157"/>
                  <a:pt x="563" y="156"/>
                </a:cubicBezTo>
                <a:cubicBezTo>
                  <a:pt x="563" y="152"/>
                  <a:pt x="563" y="148"/>
                  <a:pt x="563" y="144"/>
                </a:cubicBezTo>
                <a:cubicBezTo>
                  <a:pt x="565" y="144"/>
                  <a:pt x="567" y="144"/>
                  <a:pt x="568" y="145"/>
                </a:cubicBezTo>
                <a:close/>
                <a:moveTo>
                  <a:pt x="568" y="163"/>
                </a:moveTo>
                <a:cubicBezTo>
                  <a:pt x="568" y="171"/>
                  <a:pt x="568" y="171"/>
                  <a:pt x="568" y="171"/>
                </a:cubicBezTo>
                <a:cubicBezTo>
                  <a:pt x="565" y="172"/>
                  <a:pt x="562" y="173"/>
                  <a:pt x="559" y="173"/>
                </a:cubicBezTo>
                <a:cubicBezTo>
                  <a:pt x="559" y="160"/>
                  <a:pt x="559" y="160"/>
                  <a:pt x="559" y="160"/>
                </a:cubicBezTo>
                <a:cubicBezTo>
                  <a:pt x="562" y="162"/>
                  <a:pt x="565" y="162"/>
                  <a:pt x="568" y="163"/>
                </a:cubicBezTo>
                <a:close/>
                <a:moveTo>
                  <a:pt x="568" y="188"/>
                </a:moveTo>
                <a:cubicBezTo>
                  <a:pt x="568" y="203"/>
                  <a:pt x="568" y="203"/>
                  <a:pt x="568" y="203"/>
                </a:cubicBezTo>
                <a:cubicBezTo>
                  <a:pt x="565" y="202"/>
                  <a:pt x="562" y="202"/>
                  <a:pt x="559" y="199"/>
                </a:cubicBezTo>
                <a:cubicBezTo>
                  <a:pt x="559" y="188"/>
                  <a:pt x="559" y="188"/>
                  <a:pt x="559" y="188"/>
                </a:cubicBezTo>
                <a:cubicBezTo>
                  <a:pt x="563" y="187"/>
                  <a:pt x="564" y="187"/>
                  <a:pt x="568" y="188"/>
                </a:cubicBezTo>
                <a:close/>
                <a:moveTo>
                  <a:pt x="568" y="238"/>
                </a:moveTo>
                <a:cubicBezTo>
                  <a:pt x="568" y="259"/>
                  <a:pt x="568" y="259"/>
                  <a:pt x="568" y="259"/>
                </a:cubicBezTo>
                <a:cubicBezTo>
                  <a:pt x="567" y="263"/>
                  <a:pt x="566" y="267"/>
                  <a:pt x="568" y="272"/>
                </a:cubicBezTo>
                <a:cubicBezTo>
                  <a:pt x="568" y="279"/>
                  <a:pt x="568" y="279"/>
                  <a:pt x="568" y="279"/>
                </a:cubicBezTo>
                <a:cubicBezTo>
                  <a:pt x="565" y="275"/>
                  <a:pt x="563" y="272"/>
                  <a:pt x="559" y="269"/>
                </a:cubicBezTo>
                <a:cubicBezTo>
                  <a:pt x="559" y="263"/>
                  <a:pt x="559" y="263"/>
                  <a:pt x="559" y="263"/>
                </a:cubicBezTo>
                <a:cubicBezTo>
                  <a:pt x="564" y="253"/>
                  <a:pt x="569" y="243"/>
                  <a:pt x="559" y="236"/>
                </a:cubicBezTo>
                <a:cubicBezTo>
                  <a:pt x="559" y="229"/>
                  <a:pt x="559" y="229"/>
                  <a:pt x="559" y="229"/>
                </a:cubicBezTo>
                <a:cubicBezTo>
                  <a:pt x="563" y="232"/>
                  <a:pt x="565" y="234"/>
                  <a:pt x="568" y="238"/>
                </a:cubicBezTo>
                <a:close/>
                <a:moveTo>
                  <a:pt x="568" y="322"/>
                </a:moveTo>
                <a:cubicBezTo>
                  <a:pt x="568" y="337"/>
                  <a:pt x="568" y="337"/>
                  <a:pt x="568" y="337"/>
                </a:cubicBezTo>
                <a:cubicBezTo>
                  <a:pt x="568" y="338"/>
                  <a:pt x="567" y="339"/>
                  <a:pt x="567" y="340"/>
                </a:cubicBezTo>
                <a:cubicBezTo>
                  <a:pt x="567" y="341"/>
                  <a:pt x="568" y="341"/>
                  <a:pt x="568" y="341"/>
                </a:cubicBezTo>
                <a:cubicBezTo>
                  <a:pt x="568" y="353"/>
                  <a:pt x="568" y="353"/>
                  <a:pt x="568" y="353"/>
                </a:cubicBezTo>
                <a:cubicBezTo>
                  <a:pt x="568" y="353"/>
                  <a:pt x="567" y="352"/>
                  <a:pt x="567" y="352"/>
                </a:cubicBezTo>
                <a:cubicBezTo>
                  <a:pt x="566" y="352"/>
                  <a:pt x="565" y="352"/>
                  <a:pt x="564" y="352"/>
                </a:cubicBezTo>
                <a:cubicBezTo>
                  <a:pt x="562" y="362"/>
                  <a:pt x="571" y="366"/>
                  <a:pt x="567" y="376"/>
                </a:cubicBezTo>
                <a:cubicBezTo>
                  <a:pt x="564" y="377"/>
                  <a:pt x="562" y="377"/>
                  <a:pt x="559" y="378"/>
                </a:cubicBezTo>
                <a:cubicBezTo>
                  <a:pt x="559" y="345"/>
                  <a:pt x="559" y="345"/>
                  <a:pt x="559" y="345"/>
                </a:cubicBezTo>
                <a:cubicBezTo>
                  <a:pt x="560" y="345"/>
                  <a:pt x="560" y="345"/>
                  <a:pt x="560" y="345"/>
                </a:cubicBezTo>
                <a:cubicBezTo>
                  <a:pt x="560" y="342"/>
                  <a:pt x="560" y="340"/>
                  <a:pt x="559" y="337"/>
                </a:cubicBezTo>
                <a:cubicBezTo>
                  <a:pt x="559" y="331"/>
                  <a:pt x="559" y="331"/>
                  <a:pt x="559" y="331"/>
                </a:cubicBezTo>
                <a:cubicBezTo>
                  <a:pt x="563" y="329"/>
                  <a:pt x="564" y="326"/>
                  <a:pt x="566" y="322"/>
                </a:cubicBezTo>
                <a:cubicBezTo>
                  <a:pt x="567" y="322"/>
                  <a:pt x="567" y="322"/>
                  <a:pt x="568" y="322"/>
                </a:cubicBezTo>
                <a:close/>
                <a:moveTo>
                  <a:pt x="568" y="390"/>
                </a:moveTo>
                <a:cubicBezTo>
                  <a:pt x="568" y="394"/>
                  <a:pt x="568" y="394"/>
                  <a:pt x="568" y="394"/>
                </a:cubicBezTo>
                <a:cubicBezTo>
                  <a:pt x="562" y="394"/>
                  <a:pt x="562" y="394"/>
                  <a:pt x="562" y="394"/>
                </a:cubicBezTo>
                <a:cubicBezTo>
                  <a:pt x="563" y="399"/>
                  <a:pt x="564" y="405"/>
                  <a:pt x="565" y="410"/>
                </a:cubicBezTo>
                <a:cubicBezTo>
                  <a:pt x="566" y="410"/>
                  <a:pt x="567" y="411"/>
                  <a:pt x="568" y="411"/>
                </a:cubicBezTo>
                <a:cubicBezTo>
                  <a:pt x="568" y="411"/>
                  <a:pt x="568" y="411"/>
                  <a:pt x="568" y="411"/>
                </a:cubicBezTo>
                <a:cubicBezTo>
                  <a:pt x="568" y="414"/>
                  <a:pt x="568" y="414"/>
                  <a:pt x="568" y="414"/>
                </a:cubicBezTo>
                <a:cubicBezTo>
                  <a:pt x="559" y="414"/>
                  <a:pt x="559" y="414"/>
                  <a:pt x="559" y="414"/>
                </a:cubicBezTo>
                <a:cubicBezTo>
                  <a:pt x="559" y="411"/>
                  <a:pt x="559" y="411"/>
                  <a:pt x="559" y="411"/>
                </a:cubicBezTo>
                <a:cubicBezTo>
                  <a:pt x="562" y="411"/>
                  <a:pt x="562" y="411"/>
                  <a:pt x="562" y="411"/>
                </a:cubicBezTo>
                <a:cubicBezTo>
                  <a:pt x="560" y="406"/>
                  <a:pt x="560" y="402"/>
                  <a:pt x="559" y="400"/>
                </a:cubicBezTo>
                <a:cubicBezTo>
                  <a:pt x="559" y="390"/>
                  <a:pt x="559" y="390"/>
                  <a:pt x="559" y="390"/>
                </a:cubicBezTo>
                <a:cubicBezTo>
                  <a:pt x="568" y="390"/>
                  <a:pt x="568" y="390"/>
                  <a:pt x="568" y="390"/>
                </a:cubicBezTo>
                <a:close/>
                <a:moveTo>
                  <a:pt x="568" y="440"/>
                </a:moveTo>
                <a:cubicBezTo>
                  <a:pt x="568" y="449"/>
                  <a:pt x="568" y="449"/>
                  <a:pt x="568" y="449"/>
                </a:cubicBezTo>
                <a:cubicBezTo>
                  <a:pt x="565" y="451"/>
                  <a:pt x="563" y="452"/>
                  <a:pt x="559" y="453"/>
                </a:cubicBezTo>
                <a:cubicBezTo>
                  <a:pt x="559" y="444"/>
                  <a:pt x="559" y="444"/>
                  <a:pt x="559" y="444"/>
                </a:cubicBezTo>
                <a:cubicBezTo>
                  <a:pt x="560" y="443"/>
                  <a:pt x="561" y="441"/>
                  <a:pt x="563" y="439"/>
                </a:cubicBezTo>
                <a:cubicBezTo>
                  <a:pt x="564" y="439"/>
                  <a:pt x="566" y="439"/>
                  <a:pt x="568" y="439"/>
                </a:cubicBezTo>
                <a:cubicBezTo>
                  <a:pt x="568" y="440"/>
                  <a:pt x="568" y="440"/>
                  <a:pt x="568" y="440"/>
                </a:cubicBezTo>
                <a:close/>
                <a:moveTo>
                  <a:pt x="568" y="468"/>
                </a:moveTo>
                <a:cubicBezTo>
                  <a:pt x="568" y="494"/>
                  <a:pt x="568" y="494"/>
                  <a:pt x="568" y="494"/>
                </a:cubicBezTo>
                <a:cubicBezTo>
                  <a:pt x="565" y="499"/>
                  <a:pt x="562" y="504"/>
                  <a:pt x="559" y="507"/>
                </a:cubicBezTo>
                <a:cubicBezTo>
                  <a:pt x="559" y="486"/>
                  <a:pt x="559" y="486"/>
                  <a:pt x="559" y="486"/>
                </a:cubicBezTo>
                <a:cubicBezTo>
                  <a:pt x="563" y="480"/>
                  <a:pt x="566" y="474"/>
                  <a:pt x="568" y="468"/>
                </a:cubicBezTo>
                <a:close/>
                <a:moveTo>
                  <a:pt x="568" y="524"/>
                </a:moveTo>
                <a:cubicBezTo>
                  <a:pt x="568" y="532"/>
                  <a:pt x="568" y="532"/>
                  <a:pt x="568" y="532"/>
                </a:cubicBezTo>
                <a:cubicBezTo>
                  <a:pt x="566" y="533"/>
                  <a:pt x="564" y="536"/>
                  <a:pt x="563" y="539"/>
                </a:cubicBezTo>
                <a:cubicBezTo>
                  <a:pt x="565" y="539"/>
                  <a:pt x="567" y="540"/>
                  <a:pt x="568" y="540"/>
                </a:cubicBezTo>
                <a:cubicBezTo>
                  <a:pt x="568" y="546"/>
                  <a:pt x="568" y="546"/>
                  <a:pt x="568" y="546"/>
                </a:cubicBezTo>
                <a:cubicBezTo>
                  <a:pt x="565" y="546"/>
                  <a:pt x="562" y="545"/>
                  <a:pt x="559" y="546"/>
                </a:cubicBezTo>
                <a:cubicBezTo>
                  <a:pt x="559" y="535"/>
                  <a:pt x="559" y="535"/>
                  <a:pt x="559" y="535"/>
                </a:cubicBezTo>
                <a:cubicBezTo>
                  <a:pt x="563" y="531"/>
                  <a:pt x="565" y="527"/>
                  <a:pt x="568" y="524"/>
                </a:cubicBezTo>
                <a:close/>
                <a:moveTo>
                  <a:pt x="568" y="555"/>
                </a:moveTo>
                <a:cubicBezTo>
                  <a:pt x="568" y="566"/>
                  <a:pt x="568" y="566"/>
                  <a:pt x="568" y="566"/>
                </a:cubicBezTo>
                <a:cubicBezTo>
                  <a:pt x="567" y="567"/>
                  <a:pt x="567" y="567"/>
                  <a:pt x="567" y="567"/>
                </a:cubicBezTo>
                <a:cubicBezTo>
                  <a:pt x="565" y="570"/>
                  <a:pt x="562" y="572"/>
                  <a:pt x="559" y="574"/>
                </a:cubicBezTo>
                <a:cubicBezTo>
                  <a:pt x="559" y="567"/>
                  <a:pt x="559" y="567"/>
                  <a:pt x="559" y="567"/>
                </a:cubicBezTo>
                <a:cubicBezTo>
                  <a:pt x="561" y="566"/>
                  <a:pt x="563" y="565"/>
                  <a:pt x="564" y="562"/>
                </a:cubicBezTo>
                <a:cubicBezTo>
                  <a:pt x="563" y="561"/>
                  <a:pt x="561" y="561"/>
                  <a:pt x="559" y="561"/>
                </a:cubicBezTo>
                <a:cubicBezTo>
                  <a:pt x="559" y="556"/>
                  <a:pt x="559" y="556"/>
                  <a:pt x="559" y="556"/>
                </a:cubicBezTo>
                <a:cubicBezTo>
                  <a:pt x="563" y="556"/>
                  <a:pt x="566" y="556"/>
                  <a:pt x="568" y="555"/>
                </a:cubicBezTo>
                <a:close/>
                <a:moveTo>
                  <a:pt x="568" y="614"/>
                </a:moveTo>
                <a:cubicBezTo>
                  <a:pt x="568" y="631"/>
                  <a:pt x="568" y="631"/>
                  <a:pt x="568" y="631"/>
                </a:cubicBezTo>
                <a:cubicBezTo>
                  <a:pt x="565" y="628"/>
                  <a:pt x="563" y="624"/>
                  <a:pt x="559" y="621"/>
                </a:cubicBezTo>
                <a:cubicBezTo>
                  <a:pt x="559" y="619"/>
                  <a:pt x="559" y="619"/>
                  <a:pt x="559" y="619"/>
                </a:cubicBezTo>
                <a:cubicBezTo>
                  <a:pt x="561" y="617"/>
                  <a:pt x="562" y="617"/>
                  <a:pt x="567" y="613"/>
                </a:cubicBezTo>
                <a:cubicBezTo>
                  <a:pt x="567" y="613"/>
                  <a:pt x="568" y="613"/>
                  <a:pt x="568" y="614"/>
                </a:cubicBezTo>
                <a:close/>
                <a:moveTo>
                  <a:pt x="568" y="706"/>
                </a:moveTo>
                <a:cubicBezTo>
                  <a:pt x="568" y="716"/>
                  <a:pt x="568" y="716"/>
                  <a:pt x="568" y="716"/>
                </a:cubicBezTo>
                <a:cubicBezTo>
                  <a:pt x="565" y="716"/>
                  <a:pt x="563" y="716"/>
                  <a:pt x="559" y="718"/>
                </a:cubicBezTo>
                <a:cubicBezTo>
                  <a:pt x="559" y="709"/>
                  <a:pt x="559" y="709"/>
                  <a:pt x="559" y="709"/>
                </a:cubicBezTo>
                <a:cubicBezTo>
                  <a:pt x="562" y="708"/>
                  <a:pt x="565" y="707"/>
                  <a:pt x="568" y="706"/>
                </a:cubicBezTo>
                <a:close/>
                <a:moveTo>
                  <a:pt x="568" y="734"/>
                </a:moveTo>
                <a:cubicBezTo>
                  <a:pt x="568" y="745"/>
                  <a:pt x="568" y="745"/>
                  <a:pt x="568" y="745"/>
                </a:cubicBezTo>
                <a:cubicBezTo>
                  <a:pt x="565" y="743"/>
                  <a:pt x="563" y="741"/>
                  <a:pt x="559" y="739"/>
                </a:cubicBezTo>
                <a:cubicBezTo>
                  <a:pt x="559" y="729"/>
                  <a:pt x="559" y="729"/>
                  <a:pt x="559" y="729"/>
                </a:cubicBezTo>
                <a:cubicBezTo>
                  <a:pt x="568" y="734"/>
                  <a:pt x="568" y="734"/>
                  <a:pt x="568" y="734"/>
                </a:cubicBezTo>
                <a:close/>
                <a:moveTo>
                  <a:pt x="559" y="317"/>
                </a:moveTo>
                <a:cubicBezTo>
                  <a:pt x="559" y="304"/>
                  <a:pt x="559" y="304"/>
                  <a:pt x="559" y="304"/>
                </a:cubicBezTo>
                <a:cubicBezTo>
                  <a:pt x="561" y="307"/>
                  <a:pt x="562" y="310"/>
                  <a:pt x="562" y="316"/>
                </a:cubicBezTo>
                <a:cubicBezTo>
                  <a:pt x="561" y="316"/>
                  <a:pt x="560" y="316"/>
                  <a:pt x="559" y="317"/>
                </a:cubicBezTo>
                <a:close/>
                <a:moveTo>
                  <a:pt x="559" y="36"/>
                </a:moveTo>
                <a:cubicBezTo>
                  <a:pt x="559" y="36"/>
                  <a:pt x="559" y="36"/>
                  <a:pt x="559" y="36"/>
                </a:cubicBezTo>
                <a:cubicBezTo>
                  <a:pt x="559" y="44"/>
                  <a:pt x="559" y="44"/>
                  <a:pt x="559" y="44"/>
                </a:cubicBezTo>
                <a:cubicBezTo>
                  <a:pt x="559" y="44"/>
                  <a:pt x="559" y="44"/>
                  <a:pt x="559" y="43"/>
                </a:cubicBezTo>
                <a:cubicBezTo>
                  <a:pt x="559" y="36"/>
                  <a:pt x="559" y="36"/>
                  <a:pt x="559" y="36"/>
                </a:cubicBezTo>
                <a:close/>
                <a:moveTo>
                  <a:pt x="559" y="759"/>
                </a:moveTo>
                <a:cubicBezTo>
                  <a:pt x="559" y="759"/>
                  <a:pt x="559" y="759"/>
                  <a:pt x="559" y="759"/>
                </a:cubicBezTo>
                <a:cubicBezTo>
                  <a:pt x="559" y="751"/>
                  <a:pt x="559" y="751"/>
                  <a:pt x="559" y="751"/>
                </a:cubicBezTo>
                <a:cubicBezTo>
                  <a:pt x="559" y="751"/>
                  <a:pt x="559" y="751"/>
                  <a:pt x="559" y="751"/>
                </a:cubicBezTo>
                <a:cubicBezTo>
                  <a:pt x="559" y="759"/>
                  <a:pt x="559" y="759"/>
                  <a:pt x="559" y="759"/>
                </a:cubicBezTo>
                <a:close/>
                <a:moveTo>
                  <a:pt x="559" y="74"/>
                </a:moveTo>
                <a:cubicBezTo>
                  <a:pt x="559" y="86"/>
                  <a:pt x="559" y="86"/>
                  <a:pt x="559" y="86"/>
                </a:cubicBezTo>
                <a:cubicBezTo>
                  <a:pt x="559" y="86"/>
                  <a:pt x="559" y="86"/>
                  <a:pt x="559" y="86"/>
                </a:cubicBezTo>
                <a:cubicBezTo>
                  <a:pt x="559" y="73"/>
                  <a:pt x="559" y="73"/>
                  <a:pt x="559" y="73"/>
                </a:cubicBezTo>
                <a:cubicBezTo>
                  <a:pt x="559" y="74"/>
                  <a:pt x="559" y="74"/>
                  <a:pt x="559" y="74"/>
                </a:cubicBezTo>
                <a:close/>
                <a:moveTo>
                  <a:pt x="559" y="160"/>
                </a:moveTo>
                <a:cubicBezTo>
                  <a:pt x="559" y="173"/>
                  <a:pt x="559" y="173"/>
                  <a:pt x="559" y="173"/>
                </a:cubicBezTo>
                <a:cubicBezTo>
                  <a:pt x="559" y="173"/>
                  <a:pt x="559" y="173"/>
                  <a:pt x="559" y="173"/>
                </a:cubicBezTo>
                <a:cubicBezTo>
                  <a:pt x="559" y="159"/>
                  <a:pt x="559" y="159"/>
                  <a:pt x="559" y="159"/>
                </a:cubicBezTo>
                <a:cubicBezTo>
                  <a:pt x="559" y="159"/>
                  <a:pt x="559" y="159"/>
                  <a:pt x="559" y="160"/>
                </a:cubicBezTo>
                <a:close/>
                <a:moveTo>
                  <a:pt x="559" y="188"/>
                </a:moveTo>
                <a:cubicBezTo>
                  <a:pt x="559" y="199"/>
                  <a:pt x="559" y="199"/>
                  <a:pt x="559" y="199"/>
                </a:cubicBezTo>
                <a:cubicBezTo>
                  <a:pt x="559" y="199"/>
                  <a:pt x="559" y="199"/>
                  <a:pt x="559" y="198"/>
                </a:cubicBezTo>
                <a:cubicBezTo>
                  <a:pt x="559" y="188"/>
                  <a:pt x="559" y="188"/>
                  <a:pt x="559" y="188"/>
                </a:cubicBezTo>
                <a:cubicBezTo>
                  <a:pt x="559" y="188"/>
                  <a:pt x="559" y="188"/>
                  <a:pt x="559" y="188"/>
                </a:cubicBezTo>
                <a:close/>
                <a:moveTo>
                  <a:pt x="559" y="229"/>
                </a:moveTo>
                <a:cubicBezTo>
                  <a:pt x="559" y="236"/>
                  <a:pt x="559" y="236"/>
                  <a:pt x="559" y="236"/>
                </a:cubicBezTo>
                <a:cubicBezTo>
                  <a:pt x="559" y="236"/>
                  <a:pt x="559" y="236"/>
                  <a:pt x="559" y="235"/>
                </a:cubicBezTo>
                <a:cubicBezTo>
                  <a:pt x="559" y="228"/>
                  <a:pt x="559" y="228"/>
                  <a:pt x="559" y="228"/>
                </a:cubicBezTo>
                <a:cubicBezTo>
                  <a:pt x="559" y="229"/>
                  <a:pt x="559" y="229"/>
                  <a:pt x="559" y="229"/>
                </a:cubicBezTo>
                <a:close/>
                <a:moveTo>
                  <a:pt x="559" y="263"/>
                </a:moveTo>
                <a:cubicBezTo>
                  <a:pt x="559" y="269"/>
                  <a:pt x="559" y="269"/>
                  <a:pt x="559" y="269"/>
                </a:cubicBezTo>
                <a:cubicBezTo>
                  <a:pt x="559" y="268"/>
                  <a:pt x="559" y="268"/>
                  <a:pt x="559" y="268"/>
                </a:cubicBezTo>
                <a:cubicBezTo>
                  <a:pt x="559" y="262"/>
                  <a:pt x="559" y="262"/>
                  <a:pt x="559" y="262"/>
                </a:cubicBezTo>
                <a:cubicBezTo>
                  <a:pt x="559" y="262"/>
                  <a:pt x="559" y="262"/>
                  <a:pt x="559" y="263"/>
                </a:cubicBezTo>
                <a:cubicBezTo>
                  <a:pt x="559" y="263"/>
                  <a:pt x="559" y="263"/>
                  <a:pt x="559" y="263"/>
                </a:cubicBezTo>
                <a:close/>
                <a:moveTo>
                  <a:pt x="559" y="304"/>
                </a:moveTo>
                <a:cubicBezTo>
                  <a:pt x="559" y="317"/>
                  <a:pt x="559" y="317"/>
                  <a:pt x="559" y="317"/>
                </a:cubicBezTo>
                <a:cubicBezTo>
                  <a:pt x="559" y="317"/>
                  <a:pt x="559" y="317"/>
                  <a:pt x="559" y="317"/>
                </a:cubicBezTo>
                <a:cubicBezTo>
                  <a:pt x="559" y="302"/>
                  <a:pt x="559" y="302"/>
                  <a:pt x="559" y="302"/>
                </a:cubicBezTo>
                <a:cubicBezTo>
                  <a:pt x="559" y="303"/>
                  <a:pt x="559" y="303"/>
                  <a:pt x="559" y="304"/>
                </a:cubicBezTo>
                <a:close/>
                <a:moveTo>
                  <a:pt x="559" y="331"/>
                </a:moveTo>
                <a:cubicBezTo>
                  <a:pt x="559" y="337"/>
                  <a:pt x="559" y="337"/>
                  <a:pt x="559" y="337"/>
                </a:cubicBezTo>
                <a:cubicBezTo>
                  <a:pt x="559" y="337"/>
                  <a:pt x="559" y="337"/>
                  <a:pt x="559" y="337"/>
                </a:cubicBezTo>
                <a:cubicBezTo>
                  <a:pt x="559" y="337"/>
                  <a:pt x="559" y="337"/>
                  <a:pt x="559" y="337"/>
                </a:cubicBezTo>
                <a:cubicBezTo>
                  <a:pt x="559" y="332"/>
                  <a:pt x="559" y="332"/>
                  <a:pt x="559" y="332"/>
                </a:cubicBezTo>
                <a:cubicBezTo>
                  <a:pt x="559" y="331"/>
                  <a:pt x="559" y="331"/>
                  <a:pt x="559" y="331"/>
                </a:cubicBezTo>
                <a:close/>
                <a:moveTo>
                  <a:pt x="559" y="345"/>
                </a:moveTo>
                <a:cubicBezTo>
                  <a:pt x="559" y="378"/>
                  <a:pt x="559" y="378"/>
                  <a:pt x="559" y="378"/>
                </a:cubicBezTo>
                <a:cubicBezTo>
                  <a:pt x="559" y="378"/>
                  <a:pt x="559" y="378"/>
                  <a:pt x="559" y="378"/>
                </a:cubicBezTo>
                <a:cubicBezTo>
                  <a:pt x="559" y="344"/>
                  <a:pt x="559" y="344"/>
                  <a:pt x="559" y="344"/>
                </a:cubicBezTo>
                <a:cubicBezTo>
                  <a:pt x="559" y="345"/>
                  <a:pt x="559" y="345"/>
                  <a:pt x="559" y="345"/>
                </a:cubicBezTo>
                <a:close/>
                <a:moveTo>
                  <a:pt x="559" y="390"/>
                </a:moveTo>
                <a:cubicBezTo>
                  <a:pt x="559" y="400"/>
                  <a:pt x="559" y="400"/>
                  <a:pt x="559" y="400"/>
                </a:cubicBezTo>
                <a:cubicBezTo>
                  <a:pt x="559" y="399"/>
                  <a:pt x="559" y="398"/>
                  <a:pt x="559" y="397"/>
                </a:cubicBezTo>
                <a:cubicBezTo>
                  <a:pt x="559" y="390"/>
                  <a:pt x="559" y="390"/>
                  <a:pt x="559" y="390"/>
                </a:cubicBezTo>
                <a:cubicBezTo>
                  <a:pt x="559" y="390"/>
                  <a:pt x="559" y="390"/>
                  <a:pt x="559" y="390"/>
                </a:cubicBezTo>
                <a:close/>
                <a:moveTo>
                  <a:pt x="559" y="411"/>
                </a:moveTo>
                <a:cubicBezTo>
                  <a:pt x="559" y="414"/>
                  <a:pt x="559" y="414"/>
                  <a:pt x="559" y="414"/>
                </a:cubicBezTo>
                <a:cubicBezTo>
                  <a:pt x="559" y="414"/>
                  <a:pt x="559" y="414"/>
                  <a:pt x="559" y="414"/>
                </a:cubicBezTo>
                <a:cubicBezTo>
                  <a:pt x="559" y="411"/>
                  <a:pt x="559" y="411"/>
                  <a:pt x="559" y="411"/>
                </a:cubicBezTo>
                <a:cubicBezTo>
                  <a:pt x="559" y="411"/>
                  <a:pt x="559" y="411"/>
                  <a:pt x="559" y="411"/>
                </a:cubicBezTo>
                <a:close/>
                <a:moveTo>
                  <a:pt x="559" y="444"/>
                </a:moveTo>
                <a:cubicBezTo>
                  <a:pt x="559" y="453"/>
                  <a:pt x="559" y="453"/>
                  <a:pt x="559" y="453"/>
                </a:cubicBezTo>
                <a:cubicBezTo>
                  <a:pt x="559" y="453"/>
                  <a:pt x="559" y="453"/>
                  <a:pt x="559" y="453"/>
                </a:cubicBezTo>
                <a:cubicBezTo>
                  <a:pt x="559" y="446"/>
                  <a:pt x="559" y="446"/>
                  <a:pt x="559" y="446"/>
                </a:cubicBezTo>
                <a:cubicBezTo>
                  <a:pt x="559" y="446"/>
                  <a:pt x="559" y="445"/>
                  <a:pt x="559" y="444"/>
                </a:cubicBezTo>
                <a:close/>
                <a:moveTo>
                  <a:pt x="559" y="486"/>
                </a:moveTo>
                <a:cubicBezTo>
                  <a:pt x="559" y="507"/>
                  <a:pt x="559" y="507"/>
                  <a:pt x="559" y="507"/>
                </a:cubicBezTo>
                <a:cubicBezTo>
                  <a:pt x="559" y="508"/>
                  <a:pt x="559" y="508"/>
                  <a:pt x="559" y="508"/>
                </a:cubicBezTo>
                <a:cubicBezTo>
                  <a:pt x="559" y="487"/>
                  <a:pt x="559" y="487"/>
                  <a:pt x="559" y="487"/>
                </a:cubicBezTo>
                <a:cubicBezTo>
                  <a:pt x="559" y="486"/>
                  <a:pt x="559" y="486"/>
                  <a:pt x="559" y="486"/>
                </a:cubicBezTo>
                <a:close/>
                <a:moveTo>
                  <a:pt x="559" y="535"/>
                </a:moveTo>
                <a:cubicBezTo>
                  <a:pt x="559" y="546"/>
                  <a:pt x="559" y="546"/>
                  <a:pt x="559" y="546"/>
                </a:cubicBezTo>
                <a:cubicBezTo>
                  <a:pt x="559" y="546"/>
                  <a:pt x="559" y="546"/>
                  <a:pt x="559" y="546"/>
                </a:cubicBezTo>
                <a:cubicBezTo>
                  <a:pt x="559" y="535"/>
                  <a:pt x="559" y="535"/>
                  <a:pt x="559" y="535"/>
                </a:cubicBezTo>
                <a:cubicBezTo>
                  <a:pt x="559" y="535"/>
                  <a:pt x="559" y="535"/>
                  <a:pt x="559" y="535"/>
                </a:cubicBezTo>
                <a:close/>
                <a:moveTo>
                  <a:pt x="559" y="556"/>
                </a:moveTo>
                <a:cubicBezTo>
                  <a:pt x="559" y="561"/>
                  <a:pt x="559" y="561"/>
                  <a:pt x="559" y="561"/>
                </a:cubicBezTo>
                <a:cubicBezTo>
                  <a:pt x="559" y="560"/>
                  <a:pt x="559" y="560"/>
                  <a:pt x="559" y="560"/>
                </a:cubicBezTo>
                <a:cubicBezTo>
                  <a:pt x="559" y="556"/>
                  <a:pt x="559" y="556"/>
                  <a:pt x="559" y="556"/>
                </a:cubicBezTo>
                <a:cubicBezTo>
                  <a:pt x="559" y="556"/>
                  <a:pt x="559" y="556"/>
                  <a:pt x="559" y="556"/>
                </a:cubicBezTo>
                <a:close/>
                <a:moveTo>
                  <a:pt x="559" y="567"/>
                </a:moveTo>
                <a:cubicBezTo>
                  <a:pt x="559" y="574"/>
                  <a:pt x="559" y="574"/>
                  <a:pt x="559" y="574"/>
                </a:cubicBezTo>
                <a:cubicBezTo>
                  <a:pt x="559" y="575"/>
                  <a:pt x="559" y="575"/>
                  <a:pt x="559" y="575"/>
                </a:cubicBezTo>
                <a:cubicBezTo>
                  <a:pt x="559" y="568"/>
                  <a:pt x="559" y="568"/>
                  <a:pt x="559" y="568"/>
                </a:cubicBezTo>
                <a:cubicBezTo>
                  <a:pt x="559" y="568"/>
                  <a:pt x="559" y="567"/>
                  <a:pt x="559" y="567"/>
                </a:cubicBezTo>
                <a:close/>
                <a:moveTo>
                  <a:pt x="559" y="619"/>
                </a:moveTo>
                <a:cubicBezTo>
                  <a:pt x="559" y="621"/>
                  <a:pt x="559" y="621"/>
                  <a:pt x="559" y="621"/>
                </a:cubicBezTo>
                <a:cubicBezTo>
                  <a:pt x="559" y="620"/>
                  <a:pt x="559" y="620"/>
                  <a:pt x="559" y="620"/>
                </a:cubicBezTo>
                <a:cubicBezTo>
                  <a:pt x="559" y="619"/>
                  <a:pt x="559" y="619"/>
                  <a:pt x="559" y="619"/>
                </a:cubicBezTo>
                <a:close/>
                <a:moveTo>
                  <a:pt x="559" y="709"/>
                </a:moveTo>
                <a:cubicBezTo>
                  <a:pt x="559" y="718"/>
                  <a:pt x="559" y="718"/>
                  <a:pt x="559" y="718"/>
                </a:cubicBezTo>
                <a:cubicBezTo>
                  <a:pt x="559" y="718"/>
                  <a:pt x="559" y="718"/>
                  <a:pt x="559" y="718"/>
                </a:cubicBezTo>
                <a:cubicBezTo>
                  <a:pt x="559" y="709"/>
                  <a:pt x="559" y="709"/>
                  <a:pt x="559" y="709"/>
                </a:cubicBezTo>
                <a:cubicBezTo>
                  <a:pt x="559" y="709"/>
                  <a:pt x="559" y="709"/>
                  <a:pt x="559" y="709"/>
                </a:cubicBezTo>
                <a:close/>
                <a:moveTo>
                  <a:pt x="559" y="729"/>
                </a:moveTo>
                <a:cubicBezTo>
                  <a:pt x="559" y="739"/>
                  <a:pt x="559" y="739"/>
                  <a:pt x="559" y="739"/>
                </a:cubicBezTo>
                <a:cubicBezTo>
                  <a:pt x="559" y="739"/>
                  <a:pt x="559" y="739"/>
                  <a:pt x="559" y="739"/>
                </a:cubicBezTo>
                <a:cubicBezTo>
                  <a:pt x="559" y="728"/>
                  <a:pt x="559" y="728"/>
                  <a:pt x="559" y="728"/>
                </a:cubicBezTo>
                <a:cubicBezTo>
                  <a:pt x="559" y="729"/>
                  <a:pt x="559" y="729"/>
                  <a:pt x="559" y="729"/>
                </a:cubicBezTo>
                <a:close/>
                <a:moveTo>
                  <a:pt x="559" y="469"/>
                </a:moveTo>
                <a:cubicBezTo>
                  <a:pt x="559" y="464"/>
                  <a:pt x="559" y="464"/>
                  <a:pt x="559" y="464"/>
                </a:cubicBezTo>
                <a:cubicBezTo>
                  <a:pt x="559" y="464"/>
                  <a:pt x="559" y="464"/>
                  <a:pt x="559" y="464"/>
                </a:cubicBezTo>
                <a:cubicBezTo>
                  <a:pt x="559" y="467"/>
                  <a:pt x="559" y="468"/>
                  <a:pt x="559" y="469"/>
                </a:cubicBezTo>
                <a:close/>
                <a:moveTo>
                  <a:pt x="556" y="35"/>
                </a:moveTo>
                <a:cubicBezTo>
                  <a:pt x="557" y="35"/>
                  <a:pt x="558" y="35"/>
                  <a:pt x="559" y="36"/>
                </a:cubicBezTo>
                <a:cubicBezTo>
                  <a:pt x="559" y="43"/>
                  <a:pt x="559" y="43"/>
                  <a:pt x="559" y="43"/>
                </a:cubicBezTo>
                <a:cubicBezTo>
                  <a:pt x="558" y="43"/>
                  <a:pt x="557" y="43"/>
                  <a:pt x="556" y="43"/>
                </a:cubicBezTo>
                <a:cubicBezTo>
                  <a:pt x="556" y="35"/>
                  <a:pt x="556" y="35"/>
                  <a:pt x="556" y="35"/>
                </a:cubicBezTo>
                <a:close/>
                <a:moveTo>
                  <a:pt x="559" y="759"/>
                </a:moveTo>
                <a:cubicBezTo>
                  <a:pt x="558" y="759"/>
                  <a:pt x="557" y="760"/>
                  <a:pt x="556" y="760"/>
                </a:cubicBezTo>
                <a:cubicBezTo>
                  <a:pt x="556" y="752"/>
                  <a:pt x="556" y="752"/>
                  <a:pt x="556" y="752"/>
                </a:cubicBezTo>
                <a:cubicBezTo>
                  <a:pt x="557" y="751"/>
                  <a:pt x="558" y="751"/>
                  <a:pt x="559" y="751"/>
                </a:cubicBezTo>
                <a:cubicBezTo>
                  <a:pt x="559" y="759"/>
                  <a:pt x="559" y="759"/>
                  <a:pt x="559" y="759"/>
                </a:cubicBezTo>
                <a:close/>
                <a:moveTo>
                  <a:pt x="559" y="73"/>
                </a:moveTo>
                <a:cubicBezTo>
                  <a:pt x="559" y="86"/>
                  <a:pt x="559" y="86"/>
                  <a:pt x="559" y="86"/>
                </a:cubicBezTo>
                <a:cubicBezTo>
                  <a:pt x="558" y="85"/>
                  <a:pt x="557" y="85"/>
                  <a:pt x="556" y="84"/>
                </a:cubicBezTo>
                <a:cubicBezTo>
                  <a:pt x="556" y="68"/>
                  <a:pt x="556" y="68"/>
                  <a:pt x="556" y="68"/>
                </a:cubicBezTo>
                <a:cubicBezTo>
                  <a:pt x="557" y="70"/>
                  <a:pt x="558" y="72"/>
                  <a:pt x="559" y="73"/>
                </a:cubicBezTo>
                <a:close/>
                <a:moveTo>
                  <a:pt x="559" y="159"/>
                </a:moveTo>
                <a:cubicBezTo>
                  <a:pt x="559" y="173"/>
                  <a:pt x="559" y="173"/>
                  <a:pt x="559" y="173"/>
                </a:cubicBezTo>
                <a:cubicBezTo>
                  <a:pt x="558" y="174"/>
                  <a:pt x="557" y="174"/>
                  <a:pt x="556" y="174"/>
                </a:cubicBezTo>
                <a:cubicBezTo>
                  <a:pt x="556" y="159"/>
                  <a:pt x="556" y="159"/>
                  <a:pt x="556" y="159"/>
                </a:cubicBezTo>
                <a:cubicBezTo>
                  <a:pt x="557" y="159"/>
                  <a:pt x="558" y="158"/>
                  <a:pt x="558" y="158"/>
                </a:cubicBezTo>
                <a:cubicBezTo>
                  <a:pt x="558" y="159"/>
                  <a:pt x="558" y="159"/>
                  <a:pt x="559" y="159"/>
                </a:cubicBezTo>
                <a:close/>
                <a:moveTo>
                  <a:pt x="559" y="188"/>
                </a:moveTo>
                <a:cubicBezTo>
                  <a:pt x="559" y="198"/>
                  <a:pt x="559" y="198"/>
                  <a:pt x="559" y="198"/>
                </a:cubicBezTo>
                <a:cubicBezTo>
                  <a:pt x="557" y="197"/>
                  <a:pt x="556" y="194"/>
                  <a:pt x="556" y="190"/>
                </a:cubicBezTo>
                <a:cubicBezTo>
                  <a:pt x="557" y="189"/>
                  <a:pt x="558" y="189"/>
                  <a:pt x="559" y="188"/>
                </a:cubicBezTo>
                <a:close/>
                <a:moveTo>
                  <a:pt x="559" y="228"/>
                </a:moveTo>
                <a:cubicBezTo>
                  <a:pt x="559" y="235"/>
                  <a:pt x="559" y="235"/>
                  <a:pt x="559" y="235"/>
                </a:cubicBezTo>
                <a:cubicBezTo>
                  <a:pt x="558" y="235"/>
                  <a:pt x="558" y="235"/>
                  <a:pt x="558" y="235"/>
                </a:cubicBezTo>
                <a:cubicBezTo>
                  <a:pt x="557" y="237"/>
                  <a:pt x="557" y="238"/>
                  <a:pt x="556" y="240"/>
                </a:cubicBezTo>
                <a:cubicBezTo>
                  <a:pt x="556" y="226"/>
                  <a:pt x="556" y="226"/>
                  <a:pt x="556" y="226"/>
                </a:cubicBezTo>
                <a:cubicBezTo>
                  <a:pt x="557" y="227"/>
                  <a:pt x="558" y="228"/>
                  <a:pt x="559" y="228"/>
                </a:cubicBezTo>
                <a:close/>
                <a:moveTo>
                  <a:pt x="559" y="262"/>
                </a:moveTo>
                <a:cubicBezTo>
                  <a:pt x="559" y="268"/>
                  <a:pt x="559" y="268"/>
                  <a:pt x="559" y="268"/>
                </a:cubicBezTo>
                <a:cubicBezTo>
                  <a:pt x="558" y="267"/>
                  <a:pt x="557" y="266"/>
                  <a:pt x="556" y="266"/>
                </a:cubicBezTo>
                <a:cubicBezTo>
                  <a:pt x="556" y="258"/>
                  <a:pt x="556" y="258"/>
                  <a:pt x="556" y="258"/>
                </a:cubicBezTo>
                <a:cubicBezTo>
                  <a:pt x="557" y="259"/>
                  <a:pt x="558" y="260"/>
                  <a:pt x="559" y="262"/>
                </a:cubicBezTo>
                <a:close/>
                <a:moveTo>
                  <a:pt x="559" y="302"/>
                </a:moveTo>
                <a:cubicBezTo>
                  <a:pt x="559" y="317"/>
                  <a:pt x="559" y="317"/>
                  <a:pt x="559" y="317"/>
                </a:cubicBezTo>
                <a:cubicBezTo>
                  <a:pt x="558" y="317"/>
                  <a:pt x="557" y="317"/>
                  <a:pt x="556" y="318"/>
                </a:cubicBezTo>
                <a:cubicBezTo>
                  <a:pt x="556" y="298"/>
                  <a:pt x="556" y="298"/>
                  <a:pt x="556" y="298"/>
                </a:cubicBezTo>
                <a:cubicBezTo>
                  <a:pt x="557" y="300"/>
                  <a:pt x="558" y="301"/>
                  <a:pt x="559" y="302"/>
                </a:cubicBezTo>
                <a:close/>
                <a:moveTo>
                  <a:pt x="559" y="332"/>
                </a:moveTo>
                <a:cubicBezTo>
                  <a:pt x="559" y="337"/>
                  <a:pt x="559" y="337"/>
                  <a:pt x="559" y="337"/>
                </a:cubicBezTo>
                <a:cubicBezTo>
                  <a:pt x="557" y="337"/>
                  <a:pt x="557" y="337"/>
                  <a:pt x="557" y="337"/>
                </a:cubicBezTo>
                <a:cubicBezTo>
                  <a:pt x="557" y="335"/>
                  <a:pt x="557" y="334"/>
                  <a:pt x="558" y="332"/>
                </a:cubicBezTo>
                <a:cubicBezTo>
                  <a:pt x="558" y="332"/>
                  <a:pt x="558" y="332"/>
                  <a:pt x="559" y="332"/>
                </a:cubicBezTo>
                <a:close/>
                <a:moveTo>
                  <a:pt x="559" y="344"/>
                </a:moveTo>
                <a:cubicBezTo>
                  <a:pt x="559" y="378"/>
                  <a:pt x="559" y="378"/>
                  <a:pt x="559" y="378"/>
                </a:cubicBezTo>
                <a:cubicBezTo>
                  <a:pt x="558" y="378"/>
                  <a:pt x="557" y="378"/>
                  <a:pt x="556" y="378"/>
                </a:cubicBezTo>
                <a:cubicBezTo>
                  <a:pt x="556" y="370"/>
                  <a:pt x="556" y="370"/>
                  <a:pt x="556" y="370"/>
                </a:cubicBezTo>
                <a:cubicBezTo>
                  <a:pt x="557" y="370"/>
                  <a:pt x="558" y="370"/>
                  <a:pt x="558" y="370"/>
                </a:cubicBezTo>
                <a:cubicBezTo>
                  <a:pt x="559" y="364"/>
                  <a:pt x="558" y="362"/>
                  <a:pt x="556" y="358"/>
                </a:cubicBezTo>
                <a:cubicBezTo>
                  <a:pt x="556" y="343"/>
                  <a:pt x="556" y="343"/>
                  <a:pt x="556" y="343"/>
                </a:cubicBezTo>
                <a:cubicBezTo>
                  <a:pt x="557" y="344"/>
                  <a:pt x="558" y="344"/>
                  <a:pt x="559" y="344"/>
                </a:cubicBezTo>
                <a:close/>
                <a:moveTo>
                  <a:pt x="559" y="390"/>
                </a:moveTo>
                <a:cubicBezTo>
                  <a:pt x="559" y="397"/>
                  <a:pt x="559" y="397"/>
                  <a:pt x="559" y="397"/>
                </a:cubicBezTo>
                <a:cubicBezTo>
                  <a:pt x="558" y="396"/>
                  <a:pt x="558" y="395"/>
                  <a:pt x="557" y="394"/>
                </a:cubicBezTo>
                <a:cubicBezTo>
                  <a:pt x="556" y="394"/>
                  <a:pt x="556" y="394"/>
                  <a:pt x="556" y="394"/>
                </a:cubicBezTo>
                <a:cubicBezTo>
                  <a:pt x="556" y="390"/>
                  <a:pt x="556" y="390"/>
                  <a:pt x="556" y="390"/>
                </a:cubicBezTo>
                <a:cubicBezTo>
                  <a:pt x="559" y="390"/>
                  <a:pt x="559" y="390"/>
                  <a:pt x="559" y="390"/>
                </a:cubicBezTo>
                <a:close/>
                <a:moveTo>
                  <a:pt x="559" y="411"/>
                </a:moveTo>
                <a:cubicBezTo>
                  <a:pt x="559" y="414"/>
                  <a:pt x="559" y="414"/>
                  <a:pt x="559" y="414"/>
                </a:cubicBezTo>
                <a:cubicBezTo>
                  <a:pt x="556" y="414"/>
                  <a:pt x="556" y="414"/>
                  <a:pt x="556" y="414"/>
                </a:cubicBezTo>
                <a:cubicBezTo>
                  <a:pt x="556" y="411"/>
                  <a:pt x="556" y="411"/>
                  <a:pt x="556" y="411"/>
                </a:cubicBezTo>
                <a:cubicBezTo>
                  <a:pt x="559" y="411"/>
                  <a:pt x="559" y="411"/>
                  <a:pt x="559" y="411"/>
                </a:cubicBezTo>
                <a:close/>
                <a:moveTo>
                  <a:pt x="559" y="446"/>
                </a:moveTo>
                <a:cubicBezTo>
                  <a:pt x="559" y="453"/>
                  <a:pt x="559" y="453"/>
                  <a:pt x="559" y="453"/>
                </a:cubicBezTo>
                <a:cubicBezTo>
                  <a:pt x="558" y="453"/>
                  <a:pt x="558" y="453"/>
                  <a:pt x="558" y="453"/>
                </a:cubicBezTo>
                <a:cubicBezTo>
                  <a:pt x="558" y="450"/>
                  <a:pt x="558" y="448"/>
                  <a:pt x="559" y="446"/>
                </a:cubicBezTo>
                <a:close/>
                <a:moveTo>
                  <a:pt x="559" y="464"/>
                </a:moveTo>
                <a:cubicBezTo>
                  <a:pt x="559" y="469"/>
                  <a:pt x="559" y="469"/>
                  <a:pt x="559" y="469"/>
                </a:cubicBezTo>
                <a:cubicBezTo>
                  <a:pt x="558" y="470"/>
                  <a:pt x="558" y="471"/>
                  <a:pt x="557" y="471"/>
                </a:cubicBezTo>
                <a:cubicBezTo>
                  <a:pt x="556" y="471"/>
                  <a:pt x="556" y="471"/>
                  <a:pt x="556" y="471"/>
                </a:cubicBezTo>
                <a:cubicBezTo>
                  <a:pt x="556" y="461"/>
                  <a:pt x="556" y="461"/>
                  <a:pt x="556" y="461"/>
                </a:cubicBezTo>
                <a:cubicBezTo>
                  <a:pt x="556" y="462"/>
                  <a:pt x="556" y="463"/>
                  <a:pt x="557" y="463"/>
                </a:cubicBezTo>
                <a:cubicBezTo>
                  <a:pt x="557" y="463"/>
                  <a:pt x="558" y="463"/>
                  <a:pt x="559" y="464"/>
                </a:cubicBezTo>
                <a:close/>
                <a:moveTo>
                  <a:pt x="559" y="487"/>
                </a:moveTo>
                <a:cubicBezTo>
                  <a:pt x="559" y="508"/>
                  <a:pt x="559" y="508"/>
                  <a:pt x="559" y="508"/>
                </a:cubicBezTo>
                <a:cubicBezTo>
                  <a:pt x="558" y="509"/>
                  <a:pt x="558" y="509"/>
                  <a:pt x="557" y="510"/>
                </a:cubicBezTo>
                <a:cubicBezTo>
                  <a:pt x="557" y="509"/>
                  <a:pt x="556" y="509"/>
                  <a:pt x="556" y="508"/>
                </a:cubicBezTo>
                <a:cubicBezTo>
                  <a:pt x="556" y="492"/>
                  <a:pt x="556" y="492"/>
                  <a:pt x="556" y="492"/>
                </a:cubicBezTo>
                <a:cubicBezTo>
                  <a:pt x="557" y="490"/>
                  <a:pt x="558" y="489"/>
                  <a:pt x="559" y="487"/>
                </a:cubicBezTo>
                <a:close/>
                <a:moveTo>
                  <a:pt x="559" y="535"/>
                </a:moveTo>
                <a:cubicBezTo>
                  <a:pt x="559" y="546"/>
                  <a:pt x="559" y="546"/>
                  <a:pt x="559" y="546"/>
                </a:cubicBezTo>
                <a:cubicBezTo>
                  <a:pt x="558" y="546"/>
                  <a:pt x="557" y="546"/>
                  <a:pt x="556" y="547"/>
                </a:cubicBezTo>
                <a:cubicBezTo>
                  <a:pt x="556" y="539"/>
                  <a:pt x="556" y="539"/>
                  <a:pt x="556" y="539"/>
                </a:cubicBezTo>
                <a:cubicBezTo>
                  <a:pt x="557" y="538"/>
                  <a:pt x="558" y="537"/>
                  <a:pt x="559" y="535"/>
                </a:cubicBezTo>
                <a:close/>
                <a:moveTo>
                  <a:pt x="559" y="556"/>
                </a:moveTo>
                <a:cubicBezTo>
                  <a:pt x="559" y="560"/>
                  <a:pt x="559" y="560"/>
                  <a:pt x="559" y="560"/>
                </a:cubicBezTo>
                <a:cubicBezTo>
                  <a:pt x="558" y="560"/>
                  <a:pt x="557" y="560"/>
                  <a:pt x="556" y="560"/>
                </a:cubicBezTo>
                <a:cubicBezTo>
                  <a:pt x="556" y="555"/>
                  <a:pt x="556" y="555"/>
                  <a:pt x="556" y="555"/>
                </a:cubicBezTo>
                <a:cubicBezTo>
                  <a:pt x="557" y="555"/>
                  <a:pt x="557" y="555"/>
                  <a:pt x="558" y="556"/>
                </a:cubicBezTo>
                <a:cubicBezTo>
                  <a:pt x="559" y="556"/>
                  <a:pt x="559" y="556"/>
                  <a:pt x="559" y="556"/>
                </a:cubicBezTo>
                <a:close/>
                <a:moveTo>
                  <a:pt x="559" y="568"/>
                </a:moveTo>
                <a:cubicBezTo>
                  <a:pt x="559" y="575"/>
                  <a:pt x="559" y="575"/>
                  <a:pt x="559" y="575"/>
                </a:cubicBezTo>
                <a:cubicBezTo>
                  <a:pt x="556" y="577"/>
                  <a:pt x="556" y="577"/>
                  <a:pt x="556" y="577"/>
                </a:cubicBezTo>
                <a:cubicBezTo>
                  <a:pt x="556" y="569"/>
                  <a:pt x="556" y="569"/>
                  <a:pt x="556" y="569"/>
                </a:cubicBezTo>
                <a:cubicBezTo>
                  <a:pt x="557" y="569"/>
                  <a:pt x="558" y="568"/>
                  <a:pt x="559" y="568"/>
                </a:cubicBezTo>
                <a:close/>
                <a:moveTo>
                  <a:pt x="559" y="709"/>
                </a:moveTo>
                <a:cubicBezTo>
                  <a:pt x="559" y="718"/>
                  <a:pt x="559" y="718"/>
                  <a:pt x="559" y="718"/>
                </a:cubicBezTo>
                <a:cubicBezTo>
                  <a:pt x="558" y="718"/>
                  <a:pt x="557" y="719"/>
                  <a:pt x="556" y="719"/>
                </a:cubicBezTo>
                <a:cubicBezTo>
                  <a:pt x="556" y="710"/>
                  <a:pt x="556" y="710"/>
                  <a:pt x="556" y="710"/>
                </a:cubicBezTo>
                <a:cubicBezTo>
                  <a:pt x="557" y="710"/>
                  <a:pt x="558" y="709"/>
                  <a:pt x="559" y="709"/>
                </a:cubicBezTo>
                <a:close/>
                <a:moveTo>
                  <a:pt x="559" y="728"/>
                </a:moveTo>
                <a:cubicBezTo>
                  <a:pt x="559" y="739"/>
                  <a:pt x="559" y="739"/>
                  <a:pt x="559" y="739"/>
                </a:cubicBezTo>
                <a:cubicBezTo>
                  <a:pt x="558" y="738"/>
                  <a:pt x="557" y="738"/>
                  <a:pt x="556" y="737"/>
                </a:cubicBezTo>
                <a:cubicBezTo>
                  <a:pt x="556" y="726"/>
                  <a:pt x="556" y="726"/>
                  <a:pt x="556" y="726"/>
                </a:cubicBezTo>
                <a:lnTo>
                  <a:pt x="559" y="728"/>
                </a:lnTo>
                <a:close/>
                <a:moveTo>
                  <a:pt x="545" y="31"/>
                </a:moveTo>
                <a:cubicBezTo>
                  <a:pt x="546" y="31"/>
                  <a:pt x="546" y="31"/>
                  <a:pt x="546" y="31"/>
                </a:cubicBezTo>
                <a:cubicBezTo>
                  <a:pt x="550" y="33"/>
                  <a:pt x="553" y="34"/>
                  <a:pt x="556" y="35"/>
                </a:cubicBezTo>
                <a:cubicBezTo>
                  <a:pt x="556" y="43"/>
                  <a:pt x="556" y="43"/>
                  <a:pt x="556" y="43"/>
                </a:cubicBezTo>
                <a:cubicBezTo>
                  <a:pt x="555" y="42"/>
                  <a:pt x="554" y="42"/>
                  <a:pt x="552" y="42"/>
                </a:cubicBezTo>
                <a:cubicBezTo>
                  <a:pt x="554" y="53"/>
                  <a:pt x="554" y="61"/>
                  <a:pt x="556" y="68"/>
                </a:cubicBezTo>
                <a:cubicBezTo>
                  <a:pt x="556" y="84"/>
                  <a:pt x="556" y="84"/>
                  <a:pt x="556" y="84"/>
                </a:cubicBezTo>
                <a:cubicBezTo>
                  <a:pt x="554" y="83"/>
                  <a:pt x="553" y="81"/>
                  <a:pt x="551" y="80"/>
                </a:cubicBezTo>
                <a:cubicBezTo>
                  <a:pt x="549" y="79"/>
                  <a:pt x="547" y="79"/>
                  <a:pt x="545" y="78"/>
                </a:cubicBezTo>
                <a:cubicBezTo>
                  <a:pt x="545" y="71"/>
                  <a:pt x="545" y="71"/>
                  <a:pt x="545" y="71"/>
                </a:cubicBezTo>
                <a:cubicBezTo>
                  <a:pt x="545" y="71"/>
                  <a:pt x="545" y="71"/>
                  <a:pt x="545" y="71"/>
                </a:cubicBezTo>
                <a:cubicBezTo>
                  <a:pt x="545" y="71"/>
                  <a:pt x="545" y="71"/>
                  <a:pt x="545" y="71"/>
                </a:cubicBezTo>
                <a:cubicBezTo>
                  <a:pt x="545" y="31"/>
                  <a:pt x="545" y="31"/>
                  <a:pt x="545" y="31"/>
                </a:cubicBezTo>
                <a:close/>
                <a:moveTo>
                  <a:pt x="556" y="760"/>
                </a:moveTo>
                <a:cubicBezTo>
                  <a:pt x="553" y="761"/>
                  <a:pt x="550" y="762"/>
                  <a:pt x="546" y="763"/>
                </a:cubicBezTo>
                <a:cubicBezTo>
                  <a:pt x="546" y="764"/>
                  <a:pt x="546" y="764"/>
                  <a:pt x="545" y="764"/>
                </a:cubicBezTo>
                <a:cubicBezTo>
                  <a:pt x="545" y="752"/>
                  <a:pt x="545" y="752"/>
                  <a:pt x="545" y="752"/>
                </a:cubicBezTo>
                <a:cubicBezTo>
                  <a:pt x="546" y="752"/>
                  <a:pt x="547" y="753"/>
                  <a:pt x="548" y="753"/>
                </a:cubicBezTo>
                <a:cubicBezTo>
                  <a:pt x="550" y="753"/>
                  <a:pt x="553" y="753"/>
                  <a:pt x="556" y="752"/>
                </a:cubicBezTo>
                <a:cubicBezTo>
                  <a:pt x="556" y="760"/>
                  <a:pt x="556" y="760"/>
                  <a:pt x="556" y="760"/>
                </a:cubicBezTo>
                <a:close/>
                <a:moveTo>
                  <a:pt x="556" y="159"/>
                </a:moveTo>
                <a:cubicBezTo>
                  <a:pt x="556" y="174"/>
                  <a:pt x="556" y="174"/>
                  <a:pt x="556" y="174"/>
                </a:cubicBezTo>
                <a:cubicBezTo>
                  <a:pt x="553" y="175"/>
                  <a:pt x="551" y="175"/>
                  <a:pt x="548" y="176"/>
                </a:cubicBezTo>
                <a:cubicBezTo>
                  <a:pt x="547" y="174"/>
                  <a:pt x="546" y="173"/>
                  <a:pt x="545" y="172"/>
                </a:cubicBezTo>
                <a:cubicBezTo>
                  <a:pt x="545" y="165"/>
                  <a:pt x="545" y="165"/>
                  <a:pt x="545" y="165"/>
                </a:cubicBezTo>
                <a:cubicBezTo>
                  <a:pt x="547" y="162"/>
                  <a:pt x="551" y="159"/>
                  <a:pt x="556" y="159"/>
                </a:cubicBezTo>
                <a:close/>
                <a:moveTo>
                  <a:pt x="556" y="226"/>
                </a:moveTo>
                <a:cubicBezTo>
                  <a:pt x="556" y="240"/>
                  <a:pt x="556" y="240"/>
                  <a:pt x="556" y="240"/>
                </a:cubicBezTo>
                <a:cubicBezTo>
                  <a:pt x="554" y="247"/>
                  <a:pt x="553" y="251"/>
                  <a:pt x="556" y="258"/>
                </a:cubicBezTo>
                <a:cubicBezTo>
                  <a:pt x="556" y="266"/>
                  <a:pt x="556" y="266"/>
                  <a:pt x="556" y="266"/>
                </a:cubicBezTo>
                <a:cubicBezTo>
                  <a:pt x="555" y="265"/>
                  <a:pt x="554" y="264"/>
                  <a:pt x="553" y="263"/>
                </a:cubicBezTo>
                <a:cubicBezTo>
                  <a:pt x="551" y="265"/>
                  <a:pt x="549" y="268"/>
                  <a:pt x="547" y="270"/>
                </a:cubicBezTo>
                <a:cubicBezTo>
                  <a:pt x="546" y="270"/>
                  <a:pt x="546" y="271"/>
                  <a:pt x="545" y="271"/>
                </a:cubicBezTo>
                <a:cubicBezTo>
                  <a:pt x="545" y="264"/>
                  <a:pt x="545" y="264"/>
                  <a:pt x="545" y="264"/>
                </a:cubicBezTo>
                <a:cubicBezTo>
                  <a:pt x="545" y="264"/>
                  <a:pt x="545" y="264"/>
                  <a:pt x="545" y="264"/>
                </a:cubicBezTo>
                <a:cubicBezTo>
                  <a:pt x="545" y="264"/>
                  <a:pt x="545" y="264"/>
                  <a:pt x="545" y="264"/>
                </a:cubicBezTo>
                <a:cubicBezTo>
                  <a:pt x="545" y="260"/>
                  <a:pt x="545" y="260"/>
                  <a:pt x="545" y="260"/>
                </a:cubicBezTo>
                <a:cubicBezTo>
                  <a:pt x="550" y="260"/>
                  <a:pt x="550" y="260"/>
                  <a:pt x="550" y="260"/>
                </a:cubicBezTo>
                <a:cubicBezTo>
                  <a:pt x="550" y="258"/>
                  <a:pt x="549" y="256"/>
                  <a:pt x="549" y="254"/>
                </a:cubicBezTo>
                <a:cubicBezTo>
                  <a:pt x="548" y="254"/>
                  <a:pt x="546" y="253"/>
                  <a:pt x="545" y="253"/>
                </a:cubicBezTo>
                <a:cubicBezTo>
                  <a:pt x="545" y="247"/>
                  <a:pt x="545" y="247"/>
                  <a:pt x="545" y="247"/>
                </a:cubicBezTo>
                <a:cubicBezTo>
                  <a:pt x="546" y="248"/>
                  <a:pt x="546" y="248"/>
                  <a:pt x="546" y="249"/>
                </a:cubicBezTo>
                <a:cubicBezTo>
                  <a:pt x="550" y="238"/>
                  <a:pt x="553" y="230"/>
                  <a:pt x="545" y="223"/>
                </a:cubicBezTo>
                <a:cubicBezTo>
                  <a:pt x="545" y="217"/>
                  <a:pt x="545" y="217"/>
                  <a:pt x="545" y="217"/>
                </a:cubicBezTo>
                <a:cubicBezTo>
                  <a:pt x="549" y="220"/>
                  <a:pt x="553" y="223"/>
                  <a:pt x="556" y="226"/>
                </a:cubicBezTo>
                <a:close/>
                <a:moveTo>
                  <a:pt x="556" y="298"/>
                </a:moveTo>
                <a:cubicBezTo>
                  <a:pt x="556" y="318"/>
                  <a:pt x="556" y="318"/>
                  <a:pt x="556" y="318"/>
                </a:cubicBezTo>
                <a:cubicBezTo>
                  <a:pt x="553" y="319"/>
                  <a:pt x="550" y="321"/>
                  <a:pt x="545" y="321"/>
                </a:cubicBezTo>
                <a:cubicBezTo>
                  <a:pt x="545" y="309"/>
                  <a:pt x="545" y="309"/>
                  <a:pt x="545" y="309"/>
                </a:cubicBezTo>
                <a:cubicBezTo>
                  <a:pt x="547" y="310"/>
                  <a:pt x="550" y="310"/>
                  <a:pt x="554" y="311"/>
                </a:cubicBezTo>
                <a:cubicBezTo>
                  <a:pt x="554" y="309"/>
                  <a:pt x="554" y="308"/>
                  <a:pt x="554" y="306"/>
                </a:cubicBezTo>
                <a:cubicBezTo>
                  <a:pt x="548" y="305"/>
                  <a:pt x="548" y="299"/>
                  <a:pt x="547" y="295"/>
                </a:cubicBezTo>
                <a:cubicBezTo>
                  <a:pt x="549" y="292"/>
                  <a:pt x="551" y="293"/>
                  <a:pt x="554" y="293"/>
                </a:cubicBezTo>
                <a:cubicBezTo>
                  <a:pt x="554" y="295"/>
                  <a:pt x="555" y="297"/>
                  <a:pt x="556" y="298"/>
                </a:cubicBezTo>
                <a:close/>
                <a:moveTo>
                  <a:pt x="556" y="343"/>
                </a:moveTo>
                <a:cubicBezTo>
                  <a:pt x="556" y="358"/>
                  <a:pt x="556" y="358"/>
                  <a:pt x="556" y="358"/>
                </a:cubicBezTo>
                <a:cubicBezTo>
                  <a:pt x="556" y="357"/>
                  <a:pt x="555" y="357"/>
                  <a:pt x="555" y="356"/>
                </a:cubicBezTo>
                <a:cubicBezTo>
                  <a:pt x="552" y="356"/>
                  <a:pt x="550" y="356"/>
                  <a:pt x="548" y="356"/>
                </a:cubicBezTo>
                <a:cubicBezTo>
                  <a:pt x="547" y="362"/>
                  <a:pt x="551" y="365"/>
                  <a:pt x="554" y="371"/>
                </a:cubicBezTo>
                <a:cubicBezTo>
                  <a:pt x="554" y="371"/>
                  <a:pt x="555" y="371"/>
                  <a:pt x="556" y="370"/>
                </a:cubicBezTo>
                <a:cubicBezTo>
                  <a:pt x="556" y="378"/>
                  <a:pt x="556" y="378"/>
                  <a:pt x="556" y="378"/>
                </a:cubicBezTo>
                <a:cubicBezTo>
                  <a:pt x="550" y="378"/>
                  <a:pt x="548" y="375"/>
                  <a:pt x="545" y="369"/>
                </a:cubicBezTo>
                <a:cubicBezTo>
                  <a:pt x="545" y="349"/>
                  <a:pt x="545" y="349"/>
                  <a:pt x="545" y="349"/>
                </a:cubicBezTo>
                <a:cubicBezTo>
                  <a:pt x="546" y="348"/>
                  <a:pt x="547" y="348"/>
                  <a:pt x="548" y="348"/>
                </a:cubicBezTo>
                <a:cubicBezTo>
                  <a:pt x="548" y="346"/>
                  <a:pt x="548" y="345"/>
                  <a:pt x="548" y="344"/>
                </a:cubicBezTo>
                <a:cubicBezTo>
                  <a:pt x="545" y="344"/>
                  <a:pt x="545" y="344"/>
                  <a:pt x="545" y="344"/>
                </a:cubicBezTo>
                <a:cubicBezTo>
                  <a:pt x="545" y="328"/>
                  <a:pt x="545" y="328"/>
                  <a:pt x="545" y="328"/>
                </a:cubicBezTo>
                <a:cubicBezTo>
                  <a:pt x="548" y="328"/>
                  <a:pt x="548" y="328"/>
                  <a:pt x="550" y="330"/>
                </a:cubicBezTo>
                <a:cubicBezTo>
                  <a:pt x="551" y="335"/>
                  <a:pt x="552" y="340"/>
                  <a:pt x="556" y="343"/>
                </a:cubicBezTo>
                <a:close/>
                <a:moveTo>
                  <a:pt x="556" y="390"/>
                </a:moveTo>
                <a:cubicBezTo>
                  <a:pt x="556" y="394"/>
                  <a:pt x="556" y="394"/>
                  <a:pt x="556" y="394"/>
                </a:cubicBezTo>
                <a:cubicBezTo>
                  <a:pt x="554" y="394"/>
                  <a:pt x="552" y="393"/>
                  <a:pt x="550" y="393"/>
                </a:cubicBezTo>
                <a:cubicBezTo>
                  <a:pt x="551" y="399"/>
                  <a:pt x="551" y="407"/>
                  <a:pt x="556" y="411"/>
                </a:cubicBezTo>
                <a:cubicBezTo>
                  <a:pt x="556" y="411"/>
                  <a:pt x="556" y="411"/>
                  <a:pt x="556" y="411"/>
                </a:cubicBezTo>
                <a:cubicBezTo>
                  <a:pt x="556" y="414"/>
                  <a:pt x="556" y="414"/>
                  <a:pt x="556" y="414"/>
                </a:cubicBezTo>
                <a:cubicBezTo>
                  <a:pt x="545" y="414"/>
                  <a:pt x="545" y="414"/>
                  <a:pt x="545" y="414"/>
                </a:cubicBezTo>
                <a:cubicBezTo>
                  <a:pt x="545" y="411"/>
                  <a:pt x="545" y="411"/>
                  <a:pt x="545" y="411"/>
                </a:cubicBezTo>
                <a:cubicBezTo>
                  <a:pt x="547" y="410"/>
                  <a:pt x="548" y="410"/>
                  <a:pt x="550" y="410"/>
                </a:cubicBezTo>
                <a:cubicBezTo>
                  <a:pt x="548" y="401"/>
                  <a:pt x="547" y="399"/>
                  <a:pt x="545" y="396"/>
                </a:cubicBezTo>
                <a:cubicBezTo>
                  <a:pt x="545" y="390"/>
                  <a:pt x="545" y="390"/>
                  <a:pt x="545" y="390"/>
                </a:cubicBezTo>
                <a:cubicBezTo>
                  <a:pt x="556" y="390"/>
                  <a:pt x="556" y="390"/>
                  <a:pt x="556" y="390"/>
                </a:cubicBezTo>
                <a:close/>
                <a:moveTo>
                  <a:pt x="556" y="461"/>
                </a:moveTo>
                <a:cubicBezTo>
                  <a:pt x="556" y="471"/>
                  <a:pt x="556" y="471"/>
                  <a:pt x="556" y="471"/>
                </a:cubicBezTo>
                <a:cubicBezTo>
                  <a:pt x="552" y="472"/>
                  <a:pt x="549" y="473"/>
                  <a:pt x="545" y="474"/>
                </a:cubicBezTo>
                <a:cubicBezTo>
                  <a:pt x="545" y="449"/>
                  <a:pt x="545" y="449"/>
                  <a:pt x="545" y="449"/>
                </a:cubicBezTo>
                <a:cubicBezTo>
                  <a:pt x="548" y="454"/>
                  <a:pt x="551" y="458"/>
                  <a:pt x="556" y="461"/>
                </a:cubicBezTo>
                <a:cubicBezTo>
                  <a:pt x="556" y="461"/>
                  <a:pt x="556" y="461"/>
                  <a:pt x="556" y="461"/>
                </a:cubicBezTo>
                <a:close/>
                <a:moveTo>
                  <a:pt x="556" y="492"/>
                </a:moveTo>
                <a:cubicBezTo>
                  <a:pt x="556" y="508"/>
                  <a:pt x="556" y="508"/>
                  <a:pt x="556" y="508"/>
                </a:cubicBezTo>
                <a:cubicBezTo>
                  <a:pt x="554" y="505"/>
                  <a:pt x="553" y="503"/>
                  <a:pt x="553" y="499"/>
                </a:cubicBezTo>
                <a:cubicBezTo>
                  <a:pt x="554" y="497"/>
                  <a:pt x="555" y="495"/>
                  <a:pt x="556" y="492"/>
                </a:cubicBezTo>
                <a:close/>
                <a:moveTo>
                  <a:pt x="556" y="539"/>
                </a:moveTo>
                <a:cubicBezTo>
                  <a:pt x="556" y="547"/>
                  <a:pt x="556" y="547"/>
                  <a:pt x="556" y="547"/>
                </a:cubicBezTo>
                <a:cubicBezTo>
                  <a:pt x="554" y="548"/>
                  <a:pt x="552" y="550"/>
                  <a:pt x="550" y="553"/>
                </a:cubicBezTo>
                <a:cubicBezTo>
                  <a:pt x="554" y="554"/>
                  <a:pt x="554" y="554"/>
                  <a:pt x="556" y="555"/>
                </a:cubicBezTo>
                <a:cubicBezTo>
                  <a:pt x="556" y="560"/>
                  <a:pt x="556" y="560"/>
                  <a:pt x="556" y="560"/>
                </a:cubicBezTo>
                <a:cubicBezTo>
                  <a:pt x="552" y="559"/>
                  <a:pt x="549" y="559"/>
                  <a:pt x="545" y="560"/>
                </a:cubicBezTo>
                <a:cubicBezTo>
                  <a:pt x="545" y="550"/>
                  <a:pt x="545" y="550"/>
                  <a:pt x="545" y="550"/>
                </a:cubicBezTo>
                <a:cubicBezTo>
                  <a:pt x="550" y="546"/>
                  <a:pt x="552" y="541"/>
                  <a:pt x="545" y="539"/>
                </a:cubicBezTo>
                <a:cubicBezTo>
                  <a:pt x="545" y="539"/>
                  <a:pt x="545" y="539"/>
                  <a:pt x="545" y="539"/>
                </a:cubicBezTo>
                <a:cubicBezTo>
                  <a:pt x="545" y="533"/>
                  <a:pt x="545" y="533"/>
                  <a:pt x="545" y="533"/>
                </a:cubicBezTo>
                <a:cubicBezTo>
                  <a:pt x="552" y="540"/>
                  <a:pt x="552" y="540"/>
                  <a:pt x="552" y="540"/>
                </a:cubicBezTo>
                <a:cubicBezTo>
                  <a:pt x="554" y="540"/>
                  <a:pt x="555" y="540"/>
                  <a:pt x="556" y="539"/>
                </a:cubicBezTo>
                <a:cubicBezTo>
                  <a:pt x="556" y="539"/>
                  <a:pt x="556" y="539"/>
                  <a:pt x="556" y="539"/>
                </a:cubicBezTo>
                <a:close/>
                <a:moveTo>
                  <a:pt x="556" y="569"/>
                </a:moveTo>
                <a:cubicBezTo>
                  <a:pt x="556" y="577"/>
                  <a:pt x="556" y="577"/>
                  <a:pt x="556" y="577"/>
                </a:cubicBezTo>
                <a:cubicBezTo>
                  <a:pt x="553" y="580"/>
                  <a:pt x="549" y="584"/>
                  <a:pt x="545" y="587"/>
                </a:cubicBezTo>
                <a:cubicBezTo>
                  <a:pt x="545" y="580"/>
                  <a:pt x="545" y="580"/>
                  <a:pt x="545" y="580"/>
                </a:cubicBezTo>
                <a:cubicBezTo>
                  <a:pt x="547" y="579"/>
                  <a:pt x="548" y="578"/>
                  <a:pt x="550" y="576"/>
                </a:cubicBezTo>
                <a:cubicBezTo>
                  <a:pt x="548" y="576"/>
                  <a:pt x="547" y="575"/>
                  <a:pt x="545" y="575"/>
                </a:cubicBezTo>
                <a:cubicBezTo>
                  <a:pt x="545" y="569"/>
                  <a:pt x="545" y="569"/>
                  <a:pt x="545" y="569"/>
                </a:cubicBezTo>
                <a:cubicBezTo>
                  <a:pt x="551" y="571"/>
                  <a:pt x="551" y="571"/>
                  <a:pt x="551" y="571"/>
                </a:cubicBezTo>
                <a:cubicBezTo>
                  <a:pt x="553" y="570"/>
                  <a:pt x="555" y="570"/>
                  <a:pt x="556" y="569"/>
                </a:cubicBezTo>
                <a:close/>
                <a:moveTo>
                  <a:pt x="556" y="710"/>
                </a:moveTo>
                <a:cubicBezTo>
                  <a:pt x="556" y="719"/>
                  <a:pt x="556" y="719"/>
                  <a:pt x="556" y="719"/>
                </a:cubicBezTo>
                <a:cubicBezTo>
                  <a:pt x="554" y="720"/>
                  <a:pt x="552" y="721"/>
                  <a:pt x="550" y="722"/>
                </a:cubicBezTo>
                <a:cubicBezTo>
                  <a:pt x="552" y="723"/>
                  <a:pt x="554" y="725"/>
                  <a:pt x="556" y="726"/>
                </a:cubicBezTo>
                <a:cubicBezTo>
                  <a:pt x="556" y="737"/>
                  <a:pt x="556" y="737"/>
                  <a:pt x="556" y="737"/>
                </a:cubicBezTo>
                <a:cubicBezTo>
                  <a:pt x="553" y="735"/>
                  <a:pt x="549" y="733"/>
                  <a:pt x="545" y="731"/>
                </a:cubicBezTo>
                <a:cubicBezTo>
                  <a:pt x="545" y="717"/>
                  <a:pt x="545" y="717"/>
                  <a:pt x="545" y="717"/>
                </a:cubicBezTo>
                <a:cubicBezTo>
                  <a:pt x="549" y="714"/>
                  <a:pt x="552" y="712"/>
                  <a:pt x="556" y="710"/>
                </a:cubicBezTo>
                <a:close/>
                <a:moveTo>
                  <a:pt x="545" y="496"/>
                </a:moveTo>
                <a:cubicBezTo>
                  <a:pt x="545" y="483"/>
                  <a:pt x="545" y="483"/>
                  <a:pt x="545" y="483"/>
                </a:cubicBezTo>
                <a:cubicBezTo>
                  <a:pt x="548" y="485"/>
                  <a:pt x="547" y="490"/>
                  <a:pt x="547" y="495"/>
                </a:cubicBezTo>
                <a:lnTo>
                  <a:pt x="545" y="496"/>
                </a:lnTo>
                <a:close/>
                <a:moveTo>
                  <a:pt x="539" y="27"/>
                </a:moveTo>
                <a:cubicBezTo>
                  <a:pt x="541" y="29"/>
                  <a:pt x="544" y="30"/>
                  <a:pt x="545" y="31"/>
                </a:cubicBezTo>
                <a:cubicBezTo>
                  <a:pt x="545" y="71"/>
                  <a:pt x="545" y="71"/>
                  <a:pt x="545" y="71"/>
                </a:cubicBezTo>
                <a:cubicBezTo>
                  <a:pt x="545" y="56"/>
                  <a:pt x="546" y="46"/>
                  <a:pt x="539" y="38"/>
                </a:cubicBezTo>
                <a:cubicBezTo>
                  <a:pt x="539" y="27"/>
                  <a:pt x="539" y="27"/>
                  <a:pt x="539" y="27"/>
                </a:cubicBezTo>
                <a:close/>
                <a:moveTo>
                  <a:pt x="545" y="764"/>
                </a:moveTo>
                <a:cubicBezTo>
                  <a:pt x="544" y="765"/>
                  <a:pt x="541" y="766"/>
                  <a:pt x="539" y="767"/>
                </a:cubicBezTo>
                <a:cubicBezTo>
                  <a:pt x="539" y="749"/>
                  <a:pt x="539" y="749"/>
                  <a:pt x="539" y="749"/>
                </a:cubicBezTo>
                <a:cubicBezTo>
                  <a:pt x="541" y="750"/>
                  <a:pt x="543" y="751"/>
                  <a:pt x="545" y="752"/>
                </a:cubicBezTo>
                <a:cubicBezTo>
                  <a:pt x="545" y="764"/>
                  <a:pt x="545" y="764"/>
                  <a:pt x="545" y="764"/>
                </a:cubicBezTo>
                <a:close/>
                <a:moveTo>
                  <a:pt x="545" y="71"/>
                </a:moveTo>
                <a:cubicBezTo>
                  <a:pt x="543" y="70"/>
                  <a:pt x="541" y="69"/>
                  <a:pt x="539" y="68"/>
                </a:cubicBezTo>
                <a:cubicBezTo>
                  <a:pt x="539" y="76"/>
                  <a:pt x="539" y="76"/>
                  <a:pt x="539" y="76"/>
                </a:cubicBezTo>
                <a:cubicBezTo>
                  <a:pt x="541" y="77"/>
                  <a:pt x="543" y="78"/>
                  <a:pt x="545" y="78"/>
                </a:cubicBezTo>
                <a:cubicBezTo>
                  <a:pt x="545" y="71"/>
                  <a:pt x="545" y="71"/>
                  <a:pt x="545" y="71"/>
                </a:cubicBezTo>
                <a:close/>
                <a:moveTo>
                  <a:pt x="545" y="165"/>
                </a:moveTo>
                <a:cubicBezTo>
                  <a:pt x="545" y="172"/>
                  <a:pt x="545" y="172"/>
                  <a:pt x="545" y="172"/>
                </a:cubicBezTo>
                <a:cubicBezTo>
                  <a:pt x="544" y="169"/>
                  <a:pt x="544" y="167"/>
                  <a:pt x="545" y="165"/>
                </a:cubicBezTo>
                <a:close/>
                <a:moveTo>
                  <a:pt x="545" y="217"/>
                </a:moveTo>
                <a:cubicBezTo>
                  <a:pt x="545" y="223"/>
                  <a:pt x="545" y="223"/>
                  <a:pt x="545" y="223"/>
                </a:cubicBezTo>
                <a:cubicBezTo>
                  <a:pt x="544" y="222"/>
                  <a:pt x="544" y="221"/>
                  <a:pt x="542" y="220"/>
                </a:cubicBezTo>
                <a:cubicBezTo>
                  <a:pt x="540" y="231"/>
                  <a:pt x="537" y="240"/>
                  <a:pt x="545" y="247"/>
                </a:cubicBezTo>
                <a:cubicBezTo>
                  <a:pt x="545" y="253"/>
                  <a:pt x="545" y="253"/>
                  <a:pt x="545" y="253"/>
                </a:cubicBezTo>
                <a:cubicBezTo>
                  <a:pt x="543" y="252"/>
                  <a:pt x="542" y="251"/>
                  <a:pt x="539" y="250"/>
                </a:cubicBezTo>
                <a:cubicBezTo>
                  <a:pt x="539" y="212"/>
                  <a:pt x="539" y="212"/>
                  <a:pt x="539" y="212"/>
                </a:cubicBezTo>
                <a:cubicBezTo>
                  <a:pt x="541" y="214"/>
                  <a:pt x="544" y="215"/>
                  <a:pt x="545" y="217"/>
                </a:cubicBezTo>
                <a:close/>
                <a:moveTo>
                  <a:pt x="545" y="260"/>
                </a:moveTo>
                <a:cubicBezTo>
                  <a:pt x="545" y="264"/>
                  <a:pt x="545" y="264"/>
                  <a:pt x="545" y="264"/>
                </a:cubicBezTo>
                <a:cubicBezTo>
                  <a:pt x="544" y="264"/>
                  <a:pt x="542" y="262"/>
                  <a:pt x="539" y="261"/>
                </a:cubicBezTo>
                <a:cubicBezTo>
                  <a:pt x="539" y="257"/>
                  <a:pt x="539" y="257"/>
                  <a:pt x="539" y="257"/>
                </a:cubicBezTo>
                <a:cubicBezTo>
                  <a:pt x="541" y="258"/>
                  <a:pt x="542" y="259"/>
                  <a:pt x="544" y="260"/>
                </a:cubicBezTo>
                <a:cubicBezTo>
                  <a:pt x="545" y="260"/>
                  <a:pt x="545" y="260"/>
                  <a:pt x="545" y="260"/>
                </a:cubicBezTo>
                <a:close/>
                <a:moveTo>
                  <a:pt x="545" y="264"/>
                </a:moveTo>
                <a:cubicBezTo>
                  <a:pt x="545" y="271"/>
                  <a:pt x="545" y="271"/>
                  <a:pt x="545" y="271"/>
                </a:cubicBezTo>
                <a:cubicBezTo>
                  <a:pt x="543" y="272"/>
                  <a:pt x="541" y="274"/>
                  <a:pt x="539" y="275"/>
                </a:cubicBezTo>
                <a:cubicBezTo>
                  <a:pt x="539" y="269"/>
                  <a:pt x="539" y="269"/>
                  <a:pt x="539" y="269"/>
                </a:cubicBezTo>
                <a:cubicBezTo>
                  <a:pt x="542" y="268"/>
                  <a:pt x="545" y="267"/>
                  <a:pt x="545" y="264"/>
                </a:cubicBezTo>
                <a:close/>
                <a:moveTo>
                  <a:pt x="545" y="309"/>
                </a:moveTo>
                <a:cubicBezTo>
                  <a:pt x="545" y="321"/>
                  <a:pt x="545" y="321"/>
                  <a:pt x="545" y="321"/>
                </a:cubicBezTo>
                <a:cubicBezTo>
                  <a:pt x="545" y="321"/>
                  <a:pt x="545" y="320"/>
                  <a:pt x="544" y="320"/>
                </a:cubicBezTo>
                <a:cubicBezTo>
                  <a:pt x="543" y="318"/>
                  <a:pt x="541" y="316"/>
                  <a:pt x="540" y="314"/>
                </a:cubicBezTo>
                <a:cubicBezTo>
                  <a:pt x="539" y="314"/>
                  <a:pt x="539" y="314"/>
                  <a:pt x="539" y="314"/>
                </a:cubicBezTo>
                <a:cubicBezTo>
                  <a:pt x="539" y="304"/>
                  <a:pt x="539" y="304"/>
                  <a:pt x="539" y="304"/>
                </a:cubicBezTo>
                <a:cubicBezTo>
                  <a:pt x="542" y="306"/>
                  <a:pt x="543" y="308"/>
                  <a:pt x="545" y="309"/>
                </a:cubicBezTo>
                <a:close/>
                <a:moveTo>
                  <a:pt x="545" y="328"/>
                </a:moveTo>
                <a:cubicBezTo>
                  <a:pt x="545" y="344"/>
                  <a:pt x="545" y="344"/>
                  <a:pt x="545" y="344"/>
                </a:cubicBezTo>
                <a:cubicBezTo>
                  <a:pt x="544" y="344"/>
                  <a:pt x="542" y="344"/>
                  <a:pt x="541" y="344"/>
                </a:cubicBezTo>
                <a:cubicBezTo>
                  <a:pt x="541" y="346"/>
                  <a:pt x="541" y="348"/>
                  <a:pt x="542" y="350"/>
                </a:cubicBezTo>
                <a:cubicBezTo>
                  <a:pt x="545" y="349"/>
                  <a:pt x="545" y="349"/>
                  <a:pt x="545" y="349"/>
                </a:cubicBezTo>
                <a:cubicBezTo>
                  <a:pt x="545" y="369"/>
                  <a:pt x="545" y="369"/>
                  <a:pt x="545" y="369"/>
                </a:cubicBezTo>
                <a:cubicBezTo>
                  <a:pt x="545" y="367"/>
                  <a:pt x="544" y="365"/>
                  <a:pt x="543" y="363"/>
                </a:cubicBezTo>
                <a:cubicBezTo>
                  <a:pt x="542" y="363"/>
                  <a:pt x="541" y="363"/>
                  <a:pt x="540" y="363"/>
                </a:cubicBezTo>
                <a:cubicBezTo>
                  <a:pt x="540" y="364"/>
                  <a:pt x="540" y="365"/>
                  <a:pt x="539" y="366"/>
                </a:cubicBezTo>
                <a:cubicBezTo>
                  <a:pt x="539" y="334"/>
                  <a:pt x="539" y="334"/>
                  <a:pt x="539" y="334"/>
                </a:cubicBezTo>
                <a:cubicBezTo>
                  <a:pt x="542" y="331"/>
                  <a:pt x="543" y="330"/>
                  <a:pt x="544" y="328"/>
                </a:cubicBezTo>
                <a:cubicBezTo>
                  <a:pt x="544" y="328"/>
                  <a:pt x="545" y="328"/>
                  <a:pt x="545" y="328"/>
                </a:cubicBezTo>
                <a:close/>
                <a:moveTo>
                  <a:pt x="545" y="390"/>
                </a:moveTo>
                <a:cubicBezTo>
                  <a:pt x="545" y="396"/>
                  <a:pt x="545" y="396"/>
                  <a:pt x="545" y="396"/>
                </a:cubicBezTo>
                <a:cubicBezTo>
                  <a:pt x="545" y="395"/>
                  <a:pt x="545" y="395"/>
                  <a:pt x="544" y="394"/>
                </a:cubicBezTo>
                <a:cubicBezTo>
                  <a:pt x="539" y="394"/>
                  <a:pt x="539" y="394"/>
                  <a:pt x="539" y="394"/>
                </a:cubicBezTo>
                <a:cubicBezTo>
                  <a:pt x="539" y="390"/>
                  <a:pt x="539" y="390"/>
                  <a:pt x="539" y="390"/>
                </a:cubicBezTo>
                <a:cubicBezTo>
                  <a:pt x="545" y="390"/>
                  <a:pt x="545" y="390"/>
                  <a:pt x="545" y="390"/>
                </a:cubicBezTo>
                <a:close/>
                <a:moveTo>
                  <a:pt x="545" y="411"/>
                </a:moveTo>
                <a:cubicBezTo>
                  <a:pt x="545" y="414"/>
                  <a:pt x="545" y="414"/>
                  <a:pt x="545" y="414"/>
                </a:cubicBezTo>
                <a:cubicBezTo>
                  <a:pt x="539" y="414"/>
                  <a:pt x="539" y="414"/>
                  <a:pt x="539" y="414"/>
                </a:cubicBezTo>
                <a:cubicBezTo>
                  <a:pt x="539" y="405"/>
                  <a:pt x="539" y="405"/>
                  <a:pt x="539" y="405"/>
                </a:cubicBezTo>
                <a:cubicBezTo>
                  <a:pt x="541" y="410"/>
                  <a:pt x="541" y="410"/>
                  <a:pt x="541" y="410"/>
                </a:cubicBezTo>
                <a:cubicBezTo>
                  <a:pt x="541" y="410"/>
                  <a:pt x="542" y="411"/>
                  <a:pt x="543" y="411"/>
                </a:cubicBezTo>
                <a:cubicBezTo>
                  <a:pt x="544" y="411"/>
                  <a:pt x="544" y="411"/>
                  <a:pt x="545" y="411"/>
                </a:cubicBezTo>
                <a:close/>
                <a:moveTo>
                  <a:pt x="545" y="449"/>
                </a:moveTo>
                <a:cubicBezTo>
                  <a:pt x="545" y="474"/>
                  <a:pt x="545" y="474"/>
                  <a:pt x="545" y="474"/>
                </a:cubicBezTo>
                <a:cubicBezTo>
                  <a:pt x="543" y="474"/>
                  <a:pt x="541" y="474"/>
                  <a:pt x="539" y="475"/>
                </a:cubicBezTo>
                <a:cubicBezTo>
                  <a:pt x="539" y="467"/>
                  <a:pt x="539" y="467"/>
                  <a:pt x="539" y="467"/>
                </a:cubicBezTo>
                <a:cubicBezTo>
                  <a:pt x="540" y="467"/>
                  <a:pt x="540" y="467"/>
                  <a:pt x="541" y="467"/>
                </a:cubicBezTo>
                <a:cubicBezTo>
                  <a:pt x="541" y="465"/>
                  <a:pt x="541" y="463"/>
                  <a:pt x="541" y="461"/>
                </a:cubicBezTo>
                <a:cubicBezTo>
                  <a:pt x="539" y="461"/>
                  <a:pt x="539" y="461"/>
                  <a:pt x="539" y="461"/>
                </a:cubicBezTo>
                <a:cubicBezTo>
                  <a:pt x="539" y="423"/>
                  <a:pt x="539" y="423"/>
                  <a:pt x="539" y="423"/>
                </a:cubicBezTo>
                <a:cubicBezTo>
                  <a:pt x="540" y="430"/>
                  <a:pt x="542" y="441"/>
                  <a:pt x="545" y="449"/>
                </a:cubicBezTo>
                <a:close/>
                <a:moveTo>
                  <a:pt x="545" y="483"/>
                </a:moveTo>
                <a:cubicBezTo>
                  <a:pt x="545" y="496"/>
                  <a:pt x="545" y="496"/>
                  <a:pt x="545" y="496"/>
                </a:cubicBezTo>
                <a:cubicBezTo>
                  <a:pt x="544" y="496"/>
                  <a:pt x="544" y="497"/>
                  <a:pt x="543" y="497"/>
                </a:cubicBezTo>
                <a:cubicBezTo>
                  <a:pt x="539" y="491"/>
                  <a:pt x="541" y="489"/>
                  <a:pt x="542" y="482"/>
                </a:cubicBezTo>
                <a:cubicBezTo>
                  <a:pt x="543" y="482"/>
                  <a:pt x="544" y="482"/>
                  <a:pt x="545" y="483"/>
                </a:cubicBezTo>
                <a:close/>
                <a:moveTo>
                  <a:pt x="545" y="533"/>
                </a:moveTo>
                <a:cubicBezTo>
                  <a:pt x="545" y="539"/>
                  <a:pt x="545" y="539"/>
                  <a:pt x="545" y="539"/>
                </a:cubicBezTo>
                <a:cubicBezTo>
                  <a:pt x="544" y="543"/>
                  <a:pt x="541" y="546"/>
                  <a:pt x="539" y="549"/>
                </a:cubicBezTo>
                <a:cubicBezTo>
                  <a:pt x="539" y="544"/>
                  <a:pt x="539" y="544"/>
                  <a:pt x="539" y="544"/>
                </a:cubicBezTo>
                <a:cubicBezTo>
                  <a:pt x="541" y="541"/>
                  <a:pt x="541" y="537"/>
                  <a:pt x="539" y="533"/>
                </a:cubicBezTo>
                <a:cubicBezTo>
                  <a:pt x="539" y="527"/>
                  <a:pt x="539" y="527"/>
                  <a:pt x="539" y="527"/>
                </a:cubicBezTo>
                <a:cubicBezTo>
                  <a:pt x="545" y="533"/>
                  <a:pt x="545" y="533"/>
                  <a:pt x="545" y="533"/>
                </a:cubicBezTo>
                <a:close/>
                <a:moveTo>
                  <a:pt x="545" y="550"/>
                </a:moveTo>
                <a:cubicBezTo>
                  <a:pt x="545" y="560"/>
                  <a:pt x="545" y="560"/>
                  <a:pt x="545" y="560"/>
                </a:cubicBezTo>
                <a:cubicBezTo>
                  <a:pt x="544" y="560"/>
                  <a:pt x="541" y="561"/>
                  <a:pt x="539" y="562"/>
                </a:cubicBezTo>
                <a:cubicBezTo>
                  <a:pt x="539" y="555"/>
                  <a:pt x="539" y="555"/>
                  <a:pt x="539" y="555"/>
                </a:cubicBezTo>
                <a:cubicBezTo>
                  <a:pt x="541" y="554"/>
                  <a:pt x="544" y="552"/>
                  <a:pt x="545" y="550"/>
                </a:cubicBezTo>
                <a:close/>
                <a:moveTo>
                  <a:pt x="545" y="569"/>
                </a:moveTo>
                <a:cubicBezTo>
                  <a:pt x="545" y="575"/>
                  <a:pt x="545" y="575"/>
                  <a:pt x="545" y="575"/>
                </a:cubicBezTo>
                <a:cubicBezTo>
                  <a:pt x="544" y="574"/>
                  <a:pt x="541" y="573"/>
                  <a:pt x="539" y="573"/>
                </a:cubicBezTo>
                <a:cubicBezTo>
                  <a:pt x="539" y="567"/>
                  <a:pt x="539" y="567"/>
                  <a:pt x="539" y="567"/>
                </a:cubicBezTo>
                <a:cubicBezTo>
                  <a:pt x="545" y="569"/>
                  <a:pt x="545" y="569"/>
                  <a:pt x="545" y="569"/>
                </a:cubicBezTo>
                <a:close/>
                <a:moveTo>
                  <a:pt x="545" y="580"/>
                </a:moveTo>
                <a:cubicBezTo>
                  <a:pt x="545" y="587"/>
                  <a:pt x="545" y="587"/>
                  <a:pt x="545" y="587"/>
                </a:cubicBezTo>
                <a:cubicBezTo>
                  <a:pt x="544" y="588"/>
                  <a:pt x="541" y="590"/>
                  <a:pt x="539" y="592"/>
                </a:cubicBezTo>
                <a:cubicBezTo>
                  <a:pt x="539" y="583"/>
                  <a:pt x="539" y="583"/>
                  <a:pt x="539" y="583"/>
                </a:cubicBezTo>
                <a:cubicBezTo>
                  <a:pt x="542" y="582"/>
                  <a:pt x="544" y="582"/>
                  <a:pt x="545" y="580"/>
                </a:cubicBezTo>
                <a:close/>
                <a:moveTo>
                  <a:pt x="545" y="717"/>
                </a:moveTo>
                <a:cubicBezTo>
                  <a:pt x="545" y="731"/>
                  <a:pt x="545" y="731"/>
                  <a:pt x="545" y="731"/>
                </a:cubicBezTo>
                <a:cubicBezTo>
                  <a:pt x="544" y="730"/>
                  <a:pt x="541" y="730"/>
                  <a:pt x="539" y="730"/>
                </a:cubicBezTo>
                <a:cubicBezTo>
                  <a:pt x="539" y="720"/>
                  <a:pt x="539" y="720"/>
                  <a:pt x="539" y="720"/>
                </a:cubicBezTo>
                <a:cubicBezTo>
                  <a:pt x="540" y="720"/>
                  <a:pt x="541" y="720"/>
                  <a:pt x="542" y="720"/>
                </a:cubicBezTo>
                <a:cubicBezTo>
                  <a:pt x="543" y="719"/>
                  <a:pt x="544" y="718"/>
                  <a:pt x="545" y="717"/>
                </a:cubicBezTo>
                <a:close/>
                <a:moveTo>
                  <a:pt x="534" y="25"/>
                </a:moveTo>
                <a:cubicBezTo>
                  <a:pt x="535" y="25"/>
                  <a:pt x="535" y="25"/>
                  <a:pt x="535" y="25"/>
                </a:cubicBezTo>
                <a:cubicBezTo>
                  <a:pt x="536" y="25"/>
                  <a:pt x="538" y="26"/>
                  <a:pt x="539" y="27"/>
                </a:cubicBezTo>
                <a:cubicBezTo>
                  <a:pt x="539" y="38"/>
                  <a:pt x="539" y="38"/>
                  <a:pt x="539" y="38"/>
                </a:cubicBezTo>
                <a:cubicBezTo>
                  <a:pt x="538" y="37"/>
                  <a:pt x="537" y="35"/>
                  <a:pt x="534" y="34"/>
                </a:cubicBezTo>
                <a:cubicBezTo>
                  <a:pt x="534" y="25"/>
                  <a:pt x="534" y="25"/>
                  <a:pt x="534" y="25"/>
                </a:cubicBezTo>
                <a:close/>
                <a:moveTo>
                  <a:pt x="539" y="767"/>
                </a:moveTo>
                <a:cubicBezTo>
                  <a:pt x="538" y="768"/>
                  <a:pt x="536" y="769"/>
                  <a:pt x="534" y="770"/>
                </a:cubicBezTo>
                <a:cubicBezTo>
                  <a:pt x="534" y="761"/>
                  <a:pt x="534" y="761"/>
                  <a:pt x="534" y="761"/>
                </a:cubicBezTo>
                <a:cubicBezTo>
                  <a:pt x="536" y="761"/>
                  <a:pt x="537" y="760"/>
                  <a:pt x="538" y="760"/>
                </a:cubicBezTo>
                <a:cubicBezTo>
                  <a:pt x="537" y="759"/>
                  <a:pt x="536" y="757"/>
                  <a:pt x="534" y="756"/>
                </a:cubicBezTo>
                <a:cubicBezTo>
                  <a:pt x="534" y="745"/>
                  <a:pt x="534" y="745"/>
                  <a:pt x="534" y="745"/>
                </a:cubicBezTo>
                <a:cubicBezTo>
                  <a:pt x="536" y="746"/>
                  <a:pt x="538" y="747"/>
                  <a:pt x="539" y="749"/>
                </a:cubicBezTo>
                <a:cubicBezTo>
                  <a:pt x="539" y="767"/>
                  <a:pt x="539" y="767"/>
                  <a:pt x="539" y="767"/>
                </a:cubicBezTo>
                <a:close/>
                <a:moveTo>
                  <a:pt x="539" y="68"/>
                </a:moveTo>
                <a:cubicBezTo>
                  <a:pt x="539" y="76"/>
                  <a:pt x="539" y="76"/>
                  <a:pt x="539" y="76"/>
                </a:cubicBezTo>
                <a:cubicBezTo>
                  <a:pt x="538" y="75"/>
                  <a:pt x="536" y="75"/>
                  <a:pt x="534" y="74"/>
                </a:cubicBezTo>
                <a:cubicBezTo>
                  <a:pt x="534" y="66"/>
                  <a:pt x="534" y="66"/>
                  <a:pt x="534" y="66"/>
                </a:cubicBezTo>
                <a:cubicBezTo>
                  <a:pt x="536" y="67"/>
                  <a:pt x="537" y="67"/>
                  <a:pt x="539" y="68"/>
                </a:cubicBezTo>
                <a:close/>
                <a:moveTo>
                  <a:pt x="539" y="212"/>
                </a:moveTo>
                <a:cubicBezTo>
                  <a:pt x="539" y="250"/>
                  <a:pt x="539" y="250"/>
                  <a:pt x="539" y="250"/>
                </a:cubicBezTo>
                <a:cubicBezTo>
                  <a:pt x="538" y="249"/>
                  <a:pt x="537" y="249"/>
                  <a:pt x="535" y="249"/>
                </a:cubicBezTo>
                <a:cubicBezTo>
                  <a:pt x="535" y="250"/>
                  <a:pt x="535" y="251"/>
                  <a:pt x="534" y="252"/>
                </a:cubicBezTo>
                <a:cubicBezTo>
                  <a:pt x="534" y="245"/>
                  <a:pt x="534" y="245"/>
                  <a:pt x="534" y="245"/>
                </a:cubicBezTo>
                <a:cubicBezTo>
                  <a:pt x="535" y="245"/>
                  <a:pt x="535" y="245"/>
                  <a:pt x="535" y="245"/>
                </a:cubicBezTo>
                <a:cubicBezTo>
                  <a:pt x="535" y="243"/>
                  <a:pt x="535" y="243"/>
                  <a:pt x="535" y="242"/>
                </a:cubicBezTo>
                <a:cubicBezTo>
                  <a:pt x="534" y="241"/>
                  <a:pt x="534" y="241"/>
                  <a:pt x="534" y="241"/>
                </a:cubicBezTo>
                <a:cubicBezTo>
                  <a:pt x="534" y="229"/>
                  <a:pt x="534" y="229"/>
                  <a:pt x="534" y="229"/>
                </a:cubicBezTo>
                <a:cubicBezTo>
                  <a:pt x="535" y="224"/>
                  <a:pt x="536" y="220"/>
                  <a:pt x="534" y="217"/>
                </a:cubicBezTo>
                <a:cubicBezTo>
                  <a:pt x="534" y="209"/>
                  <a:pt x="534" y="209"/>
                  <a:pt x="534" y="209"/>
                </a:cubicBezTo>
                <a:cubicBezTo>
                  <a:pt x="536" y="210"/>
                  <a:pt x="538" y="211"/>
                  <a:pt x="539" y="212"/>
                </a:cubicBezTo>
                <a:close/>
                <a:moveTo>
                  <a:pt x="539" y="257"/>
                </a:moveTo>
                <a:cubicBezTo>
                  <a:pt x="539" y="261"/>
                  <a:pt x="539" y="261"/>
                  <a:pt x="539" y="261"/>
                </a:cubicBezTo>
                <a:cubicBezTo>
                  <a:pt x="538" y="260"/>
                  <a:pt x="536" y="259"/>
                  <a:pt x="534" y="258"/>
                </a:cubicBezTo>
                <a:cubicBezTo>
                  <a:pt x="534" y="254"/>
                  <a:pt x="534" y="254"/>
                  <a:pt x="534" y="254"/>
                </a:cubicBezTo>
                <a:cubicBezTo>
                  <a:pt x="537" y="255"/>
                  <a:pt x="538" y="255"/>
                  <a:pt x="539" y="257"/>
                </a:cubicBezTo>
                <a:close/>
                <a:moveTo>
                  <a:pt x="539" y="269"/>
                </a:moveTo>
                <a:cubicBezTo>
                  <a:pt x="539" y="275"/>
                  <a:pt x="539" y="275"/>
                  <a:pt x="539" y="275"/>
                </a:cubicBezTo>
                <a:cubicBezTo>
                  <a:pt x="538" y="277"/>
                  <a:pt x="536" y="279"/>
                  <a:pt x="534" y="281"/>
                </a:cubicBezTo>
                <a:cubicBezTo>
                  <a:pt x="534" y="276"/>
                  <a:pt x="534" y="276"/>
                  <a:pt x="534" y="276"/>
                </a:cubicBezTo>
                <a:cubicBezTo>
                  <a:pt x="535" y="275"/>
                  <a:pt x="536" y="275"/>
                  <a:pt x="537" y="274"/>
                </a:cubicBezTo>
                <a:cubicBezTo>
                  <a:pt x="536" y="273"/>
                  <a:pt x="535" y="273"/>
                  <a:pt x="534" y="272"/>
                </a:cubicBezTo>
                <a:cubicBezTo>
                  <a:pt x="534" y="268"/>
                  <a:pt x="534" y="268"/>
                  <a:pt x="534" y="268"/>
                </a:cubicBezTo>
                <a:cubicBezTo>
                  <a:pt x="535" y="268"/>
                  <a:pt x="536" y="269"/>
                  <a:pt x="537" y="270"/>
                </a:cubicBezTo>
                <a:cubicBezTo>
                  <a:pt x="538" y="270"/>
                  <a:pt x="539" y="270"/>
                  <a:pt x="539" y="269"/>
                </a:cubicBezTo>
                <a:close/>
                <a:moveTo>
                  <a:pt x="539" y="304"/>
                </a:moveTo>
                <a:cubicBezTo>
                  <a:pt x="539" y="314"/>
                  <a:pt x="539" y="314"/>
                  <a:pt x="539" y="314"/>
                </a:cubicBezTo>
                <a:cubicBezTo>
                  <a:pt x="534" y="314"/>
                  <a:pt x="534" y="314"/>
                  <a:pt x="534" y="314"/>
                </a:cubicBezTo>
                <a:cubicBezTo>
                  <a:pt x="534" y="302"/>
                  <a:pt x="534" y="302"/>
                  <a:pt x="534" y="302"/>
                </a:cubicBezTo>
                <a:cubicBezTo>
                  <a:pt x="535" y="301"/>
                  <a:pt x="536" y="301"/>
                  <a:pt x="537" y="301"/>
                </a:cubicBezTo>
                <a:cubicBezTo>
                  <a:pt x="538" y="302"/>
                  <a:pt x="539" y="303"/>
                  <a:pt x="539" y="304"/>
                </a:cubicBezTo>
                <a:close/>
                <a:moveTo>
                  <a:pt x="539" y="334"/>
                </a:moveTo>
                <a:cubicBezTo>
                  <a:pt x="539" y="366"/>
                  <a:pt x="539" y="366"/>
                  <a:pt x="539" y="366"/>
                </a:cubicBezTo>
                <a:cubicBezTo>
                  <a:pt x="538" y="369"/>
                  <a:pt x="537" y="372"/>
                  <a:pt x="534" y="374"/>
                </a:cubicBezTo>
                <a:cubicBezTo>
                  <a:pt x="534" y="361"/>
                  <a:pt x="534" y="361"/>
                  <a:pt x="534" y="361"/>
                </a:cubicBezTo>
                <a:cubicBezTo>
                  <a:pt x="535" y="361"/>
                  <a:pt x="535" y="360"/>
                  <a:pt x="536" y="360"/>
                </a:cubicBezTo>
                <a:cubicBezTo>
                  <a:pt x="534" y="360"/>
                  <a:pt x="534" y="360"/>
                  <a:pt x="534" y="360"/>
                </a:cubicBezTo>
                <a:cubicBezTo>
                  <a:pt x="534" y="340"/>
                  <a:pt x="534" y="340"/>
                  <a:pt x="534" y="340"/>
                </a:cubicBezTo>
                <a:cubicBezTo>
                  <a:pt x="537" y="337"/>
                  <a:pt x="538" y="336"/>
                  <a:pt x="539" y="334"/>
                </a:cubicBezTo>
                <a:close/>
                <a:moveTo>
                  <a:pt x="539" y="390"/>
                </a:moveTo>
                <a:cubicBezTo>
                  <a:pt x="539" y="394"/>
                  <a:pt x="539" y="394"/>
                  <a:pt x="539" y="394"/>
                </a:cubicBezTo>
                <a:cubicBezTo>
                  <a:pt x="537" y="394"/>
                  <a:pt x="537" y="394"/>
                  <a:pt x="537" y="394"/>
                </a:cubicBezTo>
                <a:cubicBezTo>
                  <a:pt x="538" y="398"/>
                  <a:pt x="539" y="402"/>
                  <a:pt x="539" y="405"/>
                </a:cubicBezTo>
                <a:cubicBezTo>
                  <a:pt x="539" y="414"/>
                  <a:pt x="539" y="414"/>
                  <a:pt x="539" y="414"/>
                </a:cubicBezTo>
                <a:cubicBezTo>
                  <a:pt x="534" y="414"/>
                  <a:pt x="534" y="414"/>
                  <a:pt x="534" y="414"/>
                </a:cubicBezTo>
                <a:cubicBezTo>
                  <a:pt x="534" y="411"/>
                  <a:pt x="534" y="411"/>
                  <a:pt x="534" y="411"/>
                </a:cubicBezTo>
                <a:cubicBezTo>
                  <a:pt x="537" y="411"/>
                  <a:pt x="537" y="411"/>
                  <a:pt x="537" y="411"/>
                </a:cubicBezTo>
                <a:cubicBezTo>
                  <a:pt x="536" y="404"/>
                  <a:pt x="535" y="401"/>
                  <a:pt x="534" y="399"/>
                </a:cubicBezTo>
                <a:cubicBezTo>
                  <a:pt x="534" y="390"/>
                  <a:pt x="534" y="390"/>
                  <a:pt x="534" y="390"/>
                </a:cubicBezTo>
                <a:cubicBezTo>
                  <a:pt x="539" y="390"/>
                  <a:pt x="539" y="390"/>
                  <a:pt x="539" y="390"/>
                </a:cubicBezTo>
                <a:close/>
                <a:moveTo>
                  <a:pt x="539" y="423"/>
                </a:moveTo>
                <a:cubicBezTo>
                  <a:pt x="539" y="461"/>
                  <a:pt x="539" y="461"/>
                  <a:pt x="539" y="461"/>
                </a:cubicBezTo>
                <a:cubicBezTo>
                  <a:pt x="538" y="461"/>
                  <a:pt x="536" y="461"/>
                  <a:pt x="534" y="461"/>
                </a:cubicBezTo>
                <a:cubicBezTo>
                  <a:pt x="534" y="452"/>
                  <a:pt x="534" y="452"/>
                  <a:pt x="534" y="452"/>
                </a:cubicBezTo>
                <a:cubicBezTo>
                  <a:pt x="536" y="452"/>
                  <a:pt x="538" y="452"/>
                  <a:pt x="539" y="452"/>
                </a:cubicBezTo>
                <a:cubicBezTo>
                  <a:pt x="539" y="447"/>
                  <a:pt x="537" y="444"/>
                  <a:pt x="534" y="440"/>
                </a:cubicBezTo>
                <a:cubicBezTo>
                  <a:pt x="534" y="421"/>
                  <a:pt x="534" y="421"/>
                  <a:pt x="534" y="421"/>
                </a:cubicBezTo>
                <a:cubicBezTo>
                  <a:pt x="536" y="421"/>
                  <a:pt x="537" y="421"/>
                  <a:pt x="539" y="422"/>
                </a:cubicBezTo>
                <a:cubicBezTo>
                  <a:pt x="539" y="423"/>
                  <a:pt x="539" y="423"/>
                  <a:pt x="539" y="423"/>
                </a:cubicBezTo>
                <a:close/>
                <a:moveTo>
                  <a:pt x="539" y="467"/>
                </a:moveTo>
                <a:cubicBezTo>
                  <a:pt x="539" y="475"/>
                  <a:pt x="539" y="475"/>
                  <a:pt x="539" y="475"/>
                </a:cubicBezTo>
                <a:cubicBezTo>
                  <a:pt x="538" y="475"/>
                  <a:pt x="536" y="476"/>
                  <a:pt x="534" y="476"/>
                </a:cubicBezTo>
                <a:cubicBezTo>
                  <a:pt x="534" y="466"/>
                  <a:pt x="534" y="466"/>
                  <a:pt x="534" y="466"/>
                </a:cubicBezTo>
                <a:cubicBezTo>
                  <a:pt x="535" y="466"/>
                  <a:pt x="536" y="466"/>
                  <a:pt x="537" y="466"/>
                </a:cubicBezTo>
                <a:cubicBezTo>
                  <a:pt x="538" y="467"/>
                  <a:pt x="538" y="467"/>
                  <a:pt x="539" y="467"/>
                </a:cubicBezTo>
                <a:close/>
                <a:moveTo>
                  <a:pt x="539" y="527"/>
                </a:moveTo>
                <a:cubicBezTo>
                  <a:pt x="539" y="533"/>
                  <a:pt x="539" y="533"/>
                  <a:pt x="539" y="533"/>
                </a:cubicBezTo>
                <a:cubicBezTo>
                  <a:pt x="539" y="532"/>
                  <a:pt x="538" y="531"/>
                  <a:pt x="538" y="530"/>
                </a:cubicBezTo>
                <a:cubicBezTo>
                  <a:pt x="537" y="531"/>
                  <a:pt x="535" y="533"/>
                  <a:pt x="534" y="534"/>
                </a:cubicBezTo>
                <a:cubicBezTo>
                  <a:pt x="534" y="522"/>
                  <a:pt x="534" y="522"/>
                  <a:pt x="534" y="522"/>
                </a:cubicBezTo>
                <a:cubicBezTo>
                  <a:pt x="539" y="527"/>
                  <a:pt x="539" y="527"/>
                  <a:pt x="539" y="527"/>
                </a:cubicBezTo>
                <a:close/>
                <a:moveTo>
                  <a:pt x="539" y="544"/>
                </a:moveTo>
                <a:cubicBezTo>
                  <a:pt x="539" y="549"/>
                  <a:pt x="539" y="549"/>
                  <a:pt x="539" y="549"/>
                </a:cubicBezTo>
                <a:cubicBezTo>
                  <a:pt x="539" y="551"/>
                  <a:pt x="538" y="553"/>
                  <a:pt x="538" y="556"/>
                </a:cubicBezTo>
                <a:cubicBezTo>
                  <a:pt x="539" y="556"/>
                  <a:pt x="539" y="555"/>
                  <a:pt x="539" y="555"/>
                </a:cubicBezTo>
                <a:cubicBezTo>
                  <a:pt x="539" y="562"/>
                  <a:pt x="539" y="562"/>
                  <a:pt x="539" y="562"/>
                </a:cubicBezTo>
                <a:cubicBezTo>
                  <a:pt x="538" y="563"/>
                  <a:pt x="537" y="565"/>
                  <a:pt x="536" y="566"/>
                </a:cubicBezTo>
                <a:cubicBezTo>
                  <a:pt x="539" y="567"/>
                  <a:pt x="539" y="567"/>
                  <a:pt x="539" y="567"/>
                </a:cubicBezTo>
                <a:cubicBezTo>
                  <a:pt x="539" y="573"/>
                  <a:pt x="539" y="573"/>
                  <a:pt x="539" y="573"/>
                </a:cubicBezTo>
                <a:cubicBezTo>
                  <a:pt x="538" y="572"/>
                  <a:pt x="536" y="572"/>
                  <a:pt x="534" y="572"/>
                </a:cubicBezTo>
                <a:cubicBezTo>
                  <a:pt x="534" y="560"/>
                  <a:pt x="534" y="560"/>
                  <a:pt x="534" y="560"/>
                </a:cubicBezTo>
                <a:cubicBezTo>
                  <a:pt x="536" y="559"/>
                  <a:pt x="536" y="559"/>
                  <a:pt x="536" y="559"/>
                </a:cubicBezTo>
                <a:cubicBezTo>
                  <a:pt x="534" y="557"/>
                  <a:pt x="534" y="557"/>
                  <a:pt x="534" y="557"/>
                </a:cubicBezTo>
                <a:cubicBezTo>
                  <a:pt x="534" y="550"/>
                  <a:pt x="534" y="550"/>
                  <a:pt x="534" y="550"/>
                </a:cubicBezTo>
                <a:cubicBezTo>
                  <a:pt x="537" y="548"/>
                  <a:pt x="539" y="546"/>
                  <a:pt x="539" y="544"/>
                </a:cubicBezTo>
                <a:close/>
                <a:moveTo>
                  <a:pt x="539" y="583"/>
                </a:moveTo>
                <a:cubicBezTo>
                  <a:pt x="539" y="592"/>
                  <a:pt x="539" y="592"/>
                  <a:pt x="539" y="592"/>
                </a:cubicBezTo>
                <a:cubicBezTo>
                  <a:pt x="538" y="593"/>
                  <a:pt x="536" y="594"/>
                  <a:pt x="534" y="596"/>
                </a:cubicBezTo>
                <a:cubicBezTo>
                  <a:pt x="534" y="583"/>
                  <a:pt x="534" y="583"/>
                  <a:pt x="534" y="583"/>
                </a:cubicBezTo>
                <a:cubicBezTo>
                  <a:pt x="537" y="584"/>
                  <a:pt x="537" y="584"/>
                  <a:pt x="537" y="584"/>
                </a:cubicBezTo>
                <a:cubicBezTo>
                  <a:pt x="538" y="584"/>
                  <a:pt x="539" y="583"/>
                  <a:pt x="539" y="583"/>
                </a:cubicBezTo>
                <a:close/>
                <a:moveTo>
                  <a:pt x="539" y="720"/>
                </a:moveTo>
                <a:cubicBezTo>
                  <a:pt x="539" y="730"/>
                  <a:pt x="539" y="730"/>
                  <a:pt x="539" y="730"/>
                </a:cubicBezTo>
                <a:cubicBezTo>
                  <a:pt x="538" y="729"/>
                  <a:pt x="536" y="729"/>
                  <a:pt x="534" y="729"/>
                </a:cubicBezTo>
                <a:cubicBezTo>
                  <a:pt x="534" y="721"/>
                  <a:pt x="534" y="721"/>
                  <a:pt x="534" y="721"/>
                </a:cubicBezTo>
                <a:cubicBezTo>
                  <a:pt x="536" y="721"/>
                  <a:pt x="538" y="721"/>
                  <a:pt x="539" y="720"/>
                </a:cubicBezTo>
                <a:close/>
                <a:moveTo>
                  <a:pt x="530" y="23"/>
                </a:moveTo>
                <a:cubicBezTo>
                  <a:pt x="531" y="24"/>
                  <a:pt x="533" y="24"/>
                  <a:pt x="534" y="25"/>
                </a:cubicBezTo>
                <a:cubicBezTo>
                  <a:pt x="534" y="34"/>
                  <a:pt x="534" y="34"/>
                  <a:pt x="534" y="34"/>
                </a:cubicBezTo>
                <a:cubicBezTo>
                  <a:pt x="533" y="33"/>
                  <a:pt x="532" y="33"/>
                  <a:pt x="530" y="32"/>
                </a:cubicBezTo>
                <a:cubicBezTo>
                  <a:pt x="530" y="23"/>
                  <a:pt x="530" y="23"/>
                  <a:pt x="530" y="23"/>
                </a:cubicBezTo>
                <a:close/>
                <a:moveTo>
                  <a:pt x="534" y="770"/>
                </a:moveTo>
                <a:cubicBezTo>
                  <a:pt x="533" y="770"/>
                  <a:pt x="531" y="771"/>
                  <a:pt x="530" y="771"/>
                </a:cubicBezTo>
                <a:cubicBezTo>
                  <a:pt x="530" y="763"/>
                  <a:pt x="530" y="763"/>
                  <a:pt x="530" y="763"/>
                </a:cubicBezTo>
                <a:cubicBezTo>
                  <a:pt x="531" y="762"/>
                  <a:pt x="533" y="762"/>
                  <a:pt x="534" y="761"/>
                </a:cubicBezTo>
                <a:cubicBezTo>
                  <a:pt x="534" y="770"/>
                  <a:pt x="534" y="770"/>
                  <a:pt x="534" y="770"/>
                </a:cubicBezTo>
                <a:close/>
                <a:moveTo>
                  <a:pt x="534" y="66"/>
                </a:moveTo>
                <a:cubicBezTo>
                  <a:pt x="534" y="74"/>
                  <a:pt x="534" y="74"/>
                  <a:pt x="534" y="74"/>
                </a:cubicBezTo>
                <a:cubicBezTo>
                  <a:pt x="533" y="73"/>
                  <a:pt x="531" y="73"/>
                  <a:pt x="530" y="72"/>
                </a:cubicBezTo>
                <a:cubicBezTo>
                  <a:pt x="530" y="62"/>
                  <a:pt x="530" y="62"/>
                  <a:pt x="530" y="62"/>
                </a:cubicBezTo>
                <a:cubicBezTo>
                  <a:pt x="531" y="63"/>
                  <a:pt x="533" y="65"/>
                  <a:pt x="534" y="66"/>
                </a:cubicBezTo>
                <a:close/>
                <a:moveTo>
                  <a:pt x="534" y="209"/>
                </a:moveTo>
                <a:cubicBezTo>
                  <a:pt x="534" y="217"/>
                  <a:pt x="534" y="217"/>
                  <a:pt x="534" y="217"/>
                </a:cubicBezTo>
                <a:cubicBezTo>
                  <a:pt x="534" y="215"/>
                  <a:pt x="532" y="213"/>
                  <a:pt x="530" y="211"/>
                </a:cubicBezTo>
                <a:cubicBezTo>
                  <a:pt x="530" y="205"/>
                  <a:pt x="530" y="205"/>
                  <a:pt x="530" y="205"/>
                </a:cubicBezTo>
                <a:cubicBezTo>
                  <a:pt x="531" y="207"/>
                  <a:pt x="533" y="207"/>
                  <a:pt x="534" y="209"/>
                </a:cubicBezTo>
                <a:close/>
                <a:moveTo>
                  <a:pt x="534" y="229"/>
                </a:moveTo>
                <a:cubicBezTo>
                  <a:pt x="534" y="241"/>
                  <a:pt x="534" y="241"/>
                  <a:pt x="534" y="241"/>
                </a:cubicBezTo>
                <a:cubicBezTo>
                  <a:pt x="533" y="241"/>
                  <a:pt x="531" y="241"/>
                  <a:pt x="530" y="240"/>
                </a:cubicBezTo>
                <a:cubicBezTo>
                  <a:pt x="530" y="234"/>
                  <a:pt x="530" y="234"/>
                  <a:pt x="530" y="234"/>
                </a:cubicBezTo>
                <a:cubicBezTo>
                  <a:pt x="531" y="234"/>
                  <a:pt x="531" y="235"/>
                  <a:pt x="532" y="236"/>
                </a:cubicBezTo>
                <a:cubicBezTo>
                  <a:pt x="533" y="233"/>
                  <a:pt x="534" y="231"/>
                  <a:pt x="534" y="229"/>
                </a:cubicBezTo>
                <a:close/>
                <a:moveTo>
                  <a:pt x="534" y="245"/>
                </a:moveTo>
                <a:cubicBezTo>
                  <a:pt x="534" y="252"/>
                  <a:pt x="534" y="252"/>
                  <a:pt x="534" y="252"/>
                </a:cubicBezTo>
                <a:cubicBezTo>
                  <a:pt x="534" y="252"/>
                  <a:pt x="534" y="253"/>
                  <a:pt x="533" y="253"/>
                </a:cubicBezTo>
                <a:cubicBezTo>
                  <a:pt x="534" y="253"/>
                  <a:pt x="534" y="253"/>
                  <a:pt x="534" y="254"/>
                </a:cubicBezTo>
                <a:cubicBezTo>
                  <a:pt x="534" y="258"/>
                  <a:pt x="534" y="258"/>
                  <a:pt x="534" y="258"/>
                </a:cubicBezTo>
                <a:cubicBezTo>
                  <a:pt x="533" y="258"/>
                  <a:pt x="531" y="257"/>
                  <a:pt x="530" y="257"/>
                </a:cubicBezTo>
                <a:cubicBezTo>
                  <a:pt x="530" y="250"/>
                  <a:pt x="530" y="250"/>
                  <a:pt x="530" y="250"/>
                </a:cubicBezTo>
                <a:cubicBezTo>
                  <a:pt x="531" y="249"/>
                  <a:pt x="533" y="247"/>
                  <a:pt x="534" y="245"/>
                </a:cubicBezTo>
                <a:close/>
                <a:moveTo>
                  <a:pt x="534" y="268"/>
                </a:moveTo>
                <a:cubicBezTo>
                  <a:pt x="534" y="272"/>
                  <a:pt x="534" y="272"/>
                  <a:pt x="534" y="272"/>
                </a:cubicBezTo>
                <a:cubicBezTo>
                  <a:pt x="533" y="271"/>
                  <a:pt x="531" y="270"/>
                  <a:pt x="530" y="269"/>
                </a:cubicBezTo>
                <a:cubicBezTo>
                  <a:pt x="530" y="265"/>
                  <a:pt x="530" y="265"/>
                  <a:pt x="530" y="265"/>
                </a:cubicBezTo>
                <a:cubicBezTo>
                  <a:pt x="531" y="266"/>
                  <a:pt x="533" y="267"/>
                  <a:pt x="534" y="268"/>
                </a:cubicBezTo>
                <a:close/>
                <a:moveTo>
                  <a:pt x="534" y="276"/>
                </a:moveTo>
                <a:cubicBezTo>
                  <a:pt x="534" y="281"/>
                  <a:pt x="534" y="281"/>
                  <a:pt x="534" y="281"/>
                </a:cubicBezTo>
                <a:cubicBezTo>
                  <a:pt x="533" y="282"/>
                  <a:pt x="531" y="284"/>
                  <a:pt x="530" y="286"/>
                </a:cubicBezTo>
                <a:cubicBezTo>
                  <a:pt x="530" y="277"/>
                  <a:pt x="530" y="277"/>
                  <a:pt x="530" y="277"/>
                </a:cubicBezTo>
                <a:cubicBezTo>
                  <a:pt x="532" y="277"/>
                  <a:pt x="533" y="277"/>
                  <a:pt x="534" y="276"/>
                </a:cubicBezTo>
                <a:close/>
                <a:moveTo>
                  <a:pt x="534" y="302"/>
                </a:moveTo>
                <a:cubicBezTo>
                  <a:pt x="534" y="314"/>
                  <a:pt x="534" y="314"/>
                  <a:pt x="534" y="314"/>
                </a:cubicBezTo>
                <a:cubicBezTo>
                  <a:pt x="533" y="314"/>
                  <a:pt x="533" y="314"/>
                  <a:pt x="533" y="314"/>
                </a:cubicBezTo>
                <a:cubicBezTo>
                  <a:pt x="533" y="329"/>
                  <a:pt x="533" y="329"/>
                  <a:pt x="531" y="334"/>
                </a:cubicBezTo>
                <a:cubicBezTo>
                  <a:pt x="530" y="334"/>
                  <a:pt x="530" y="334"/>
                  <a:pt x="530" y="334"/>
                </a:cubicBezTo>
                <a:cubicBezTo>
                  <a:pt x="530" y="304"/>
                  <a:pt x="530" y="304"/>
                  <a:pt x="530" y="304"/>
                </a:cubicBezTo>
                <a:cubicBezTo>
                  <a:pt x="531" y="303"/>
                  <a:pt x="533" y="302"/>
                  <a:pt x="534" y="302"/>
                </a:cubicBezTo>
                <a:close/>
                <a:moveTo>
                  <a:pt x="534" y="340"/>
                </a:moveTo>
                <a:cubicBezTo>
                  <a:pt x="534" y="360"/>
                  <a:pt x="534" y="360"/>
                  <a:pt x="534" y="360"/>
                </a:cubicBezTo>
                <a:cubicBezTo>
                  <a:pt x="530" y="360"/>
                  <a:pt x="530" y="360"/>
                  <a:pt x="530" y="360"/>
                </a:cubicBezTo>
                <a:cubicBezTo>
                  <a:pt x="530" y="351"/>
                  <a:pt x="530" y="351"/>
                  <a:pt x="530" y="351"/>
                </a:cubicBezTo>
                <a:cubicBezTo>
                  <a:pt x="531" y="351"/>
                  <a:pt x="531" y="351"/>
                  <a:pt x="531" y="351"/>
                </a:cubicBezTo>
                <a:cubicBezTo>
                  <a:pt x="532" y="348"/>
                  <a:pt x="532" y="345"/>
                  <a:pt x="533" y="342"/>
                </a:cubicBezTo>
                <a:cubicBezTo>
                  <a:pt x="534" y="340"/>
                  <a:pt x="534" y="340"/>
                  <a:pt x="534" y="340"/>
                </a:cubicBezTo>
                <a:close/>
                <a:moveTo>
                  <a:pt x="534" y="361"/>
                </a:moveTo>
                <a:cubicBezTo>
                  <a:pt x="534" y="374"/>
                  <a:pt x="534" y="374"/>
                  <a:pt x="534" y="374"/>
                </a:cubicBezTo>
                <a:cubicBezTo>
                  <a:pt x="533" y="376"/>
                  <a:pt x="531" y="378"/>
                  <a:pt x="530" y="381"/>
                </a:cubicBezTo>
                <a:cubicBezTo>
                  <a:pt x="530" y="381"/>
                  <a:pt x="530" y="381"/>
                  <a:pt x="530" y="381"/>
                </a:cubicBezTo>
                <a:cubicBezTo>
                  <a:pt x="530" y="364"/>
                  <a:pt x="530" y="364"/>
                  <a:pt x="530" y="364"/>
                </a:cubicBezTo>
                <a:cubicBezTo>
                  <a:pt x="531" y="364"/>
                  <a:pt x="533" y="363"/>
                  <a:pt x="534" y="361"/>
                </a:cubicBezTo>
                <a:close/>
                <a:moveTo>
                  <a:pt x="534" y="390"/>
                </a:moveTo>
                <a:cubicBezTo>
                  <a:pt x="534" y="399"/>
                  <a:pt x="534" y="399"/>
                  <a:pt x="534" y="399"/>
                </a:cubicBezTo>
                <a:cubicBezTo>
                  <a:pt x="534" y="396"/>
                  <a:pt x="533" y="396"/>
                  <a:pt x="533" y="394"/>
                </a:cubicBezTo>
                <a:cubicBezTo>
                  <a:pt x="532" y="394"/>
                  <a:pt x="531" y="394"/>
                  <a:pt x="530" y="394"/>
                </a:cubicBezTo>
                <a:cubicBezTo>
                  <a:pt x="530" y="390"/>
                  <a:pt x="530" y="390"/>
                  <a:pt x="530" y="390"/>
                </a:cubicBezTo>
                <a:cubicBezTo>
                  <a:pt x="534" y="390"/>
                  <a:pt x="534" y="390"/>
                  <a:pt x="534" y="390"/>
                </a:cubicBezTo>
                <a:close/>
                <a:moveTo>
                  <a:pt x="534" y="411"/>
                </a:moveTo>
                <a:cubicBezTo>
                  <a:pt x="534" y="414"/>
                  <a:pt x="534" y="414"/>
                  <a:pt x="534" y="414"/>
                </a:cubicBezTo>
                <a:cubicBezTo>
                  <a:pt x="530" y="414"/>
                  <a:pt x="530" y="414"/>
                  <a:pt x="530" y="414"/>
                </a:cubicBezTo>
                <a:cubicBezTo>
                  <a:pt x="530" y="410"/>
                  <a:pt x="530" y="410"/>
                  <a:pt x="530" y="410"/>
                </a:cubicBezTo>
                <a:cubicBezTo>
                  <a:pt x="530" y="410"/>
                  <a:pt x="531" y="411"/>
                  <a:pt x="531" y="411"/>
                </a:cubicBezTo>
                <a:cubicBezTo>
                  <a:pt x="534" y="411"/>
                  <a:pt x="534" y="411"/>
                  <a:pt x="534" y="411"/>
                </a:cubicBezTo>
                <a:close/>
                <a:moveTo>
                  <a:pt x="534" y="421"/>
                </a:moveTo>
                <a:cubicBezTo>
                  <a:pt x="534" y="440"/>
                  <a:pt x="534" y="440"/>
                  <a:pt x="534" y="440"/>
                </a:cubicBezTo>
                <a:cubicBezTo>
                  <a:pt x="533" y="438"/>
                  <a:pt x="532" y="436"/>
                  <a:pt x="531" y="435"/>
                </a:cubicBezTo>
                <a:cubicBezTo>
                  <a:pt x="531" y="430"/>
                  <a:pt x="531" y="427"/>
                  <a:pt x="531" y="423"/>
                </a:cubicBezTo>
                <a:cubicBezTo>
                  <a:pt x="533" y="422"/>
                  <a:pt x="533" y="422"/>
                  <a:pt x="534" y="421"/>
                </a:cubicBezTo>
                <a:close/>
                <a:moveTo>
                  <a:pt x="534" y="452"/>
                </a:moveTo>
                <a:cubicBezTo>
                  <a:pt x="534" y="461"/>
                  <a:pt x="534" y="461"/>
                  <a:pt x="534" y="461"/>
                </a:cubicBezTo>
                <a:cubicBezTo>
                  <a:pt x="533" y="461"/>
                  <a:pt x="531" y="461"/>
                  <a:pt x="530" y="461"/>
                </a:cubicBezTo>
                <a:cubicBezTo>
                  <a:pt x="530" y="451"/>
                  <a:pt x="530" y="451"/>
                  <a:pt x="530" y="451"/>
                </a:cubicBezTo>
                <a:cubicBezTo>
                  <a:pt x="531" y="451"/>
                  <a:pt x="531" y="451"/>
                  <a:pt x="531" y="452"/>
                </a:cubicBezTo>
                <a:cubicBezTo>
                  <a:pt x="534" y="452"/>
                  <a:pt x="534" y="452"/>
                  <a:pt x="534" y="452"/>
                </a:cubicBezTo>
                <a:close/>
                <a:moveTo>
                  <a:pt x="534" y="466"/>
                </a:moveTo>
                <a:cubicBezTo>
                  <a:pt x="534" y="476"/>
                  <a:pt x="534" y="476"/>
                  <a:pt x="534" y="476"/>
                </a:cubicBezTo>
                <a:cubicBezTo>
                  <a:pt x="533" y="476"/>
                  <a:pt x="531" y="477"/>
                  <a:pt x="530" y="477"/>
                </a:cubicBezTo>
                <a:cubicBezTo>
                  <a:pt x="530" y="467"/>
                  <a:pt x="530" y="467"/>
                  <a:pt x="530" y="467"/>
                </a:cubicBezTo>
                <a:cubicBezTo>
                  <a:pt x="532" y="467"/>
                  <a:pt x="533" y="466"/>
                  <a:pt x="534" y="466"/>
                </a:cubicBezTo>
                <a:close/>
                <a:moveTo>
                  <a:pt x="534" y="522"/>
                </a:moveTo>
                <a:cubicBezTo>
                  <a:pt x="534" y="534"/>
                  <a:pt x="534" y="534"/>
                  <a:pt x="534" y="534"/>
                </a:cubicBezTo>
                <a:cubicBezTo>
                  <a:pt x="533" y="537"/>
                  <a:pt x="531" y="539"/>
                  <a:pt x="530" y="541"/>
                </a:cubicBezTo>
                <a:cubicBezTo>
                  <a:pt x="530" y="533"/>
                  <a:pt x="530" y="533"/>
                  <a:pt x="530" y="533"/>
                </a:cubicBezTo>
                <a:cubicBezTo>
                  <a:pt x="531" y="531"/>
                  <a:pt x="532" y="530"/>
                  <a:pt x="533" y="528"/>
                </a:cubicBezTo>
                <a:cubicBezTo>
                  <a:pt x="532" y="526"/>
                  <a:pt x="531" y="524"/>
                  <a:pt x="530" y="523"/>
                </a:cubicBezTo>
                <a:cubicBezTo>
                  <a:pt x="530" y="518"/>
                  <a:pt x="530" y="518"/>
                  <a:pt x="530" y="518"/>
                </a:cubicBezTo>
                <a:cubicBezTo>
                  <a:pt x="534" y="522"/>
                  <a:pt x="534" y="522"/>
                  <a:pt x="534" y="522"/>
                </a:cubicBezTo>
                <a:close/>
                <a:moveTo>
                  <a:pt x="534" y="550"/>
                </a:moveTo>
                <a:cubicBezTo>
                  <a:pt x="534" y="557"/>
                  <a:pt x="534" y="557"/>
                  <a:pt x="534" y="557"/>
                </a:cubicBezTo>
                <a:cubicBezTo>
                  <a:pt x="530" y="553"/>
                  <a:pt x="530" y="553"/>
                  <a:pt x="530" y="553"/>
                </a:cubicBezTo>
                <a:cubicBezTo>
                  <a:pt x="530" y="547"/>
                  <a:pt x="530" y="547"/>
                  <a:pt x="530" y="547"/>
                </a:cubicBezTo>
                <a:cubicBezTo>
                  <a:pt x="531" y="548"/>
                  <a:pt x="531" y="550"/>
                  <a:pt x="532" y="551"/>
                </a:cubicBezTo>
                <a:cubicBezTo>
                  <a:pt x="533" y="550"/>
                  <a:pt x="534" y="550"/>
                  <a:pt x="534" y="550"/>
                </a:cubicBezTo>
                <a:close/>
                <a:moveTo>
                  <a:pt x="534" y="560"/>
                </a:moveTo>
                <a:cubicBezTo>
                  <a:pt x="534" y="572"/>
                  <a:pt x="534" y="572"/>
                  <a:pt x="534" y="572"/>
                </a:cubicBezTo>
                <a:cubicBezTo>
                  <a:pt x="533" y="571"/>
                  <a:pt x="531" y="571"/>
                  <a:pt x="530" y="572"/>
                </a:cubicBezTo>
                <a:cubicBezTo>
                  <a:pt x="530" y="566"/>
                  <a:pt x="530" y="566"/>
                  <a:pt x="530" y="566"/>
                </a:cubicBezTo>
                <a:cubicBezTo>
                  <a:pt x="531" y="565"/>
                  <a:pt x="531" y="565"/>
                  <a:pt x="531" y="565"/>
                </a:cubicBezTo>
                <a:cubicBezTo>
                  <a:pt x="532" y="563"/>
                  <a:pt x="532" y="562"/>
                  <a:pt x="534" y="560"/>
                </a:cubicBezTo>
                <a:close/>
                <a:moveTo>
                  <a:pt x="534" y="583"/>
                </a:moveTo>
                <a:cubicBezTo>
                  <a:pt x="534" y="596"/>
                  <a:pt x="534" y="596"/>
                  <a:pt x="534" y="596"/>
                </a:cubicBezTo>
                <a:cubicBezTo>
                  <a:pt x="533" y="597"/>
                  <a:pt x="531" y="598"/>
                  <a:pt x="530" y="599"/>
                </a:cubicBezTo>
                <a:cubicBezTo>
                  <a:pt x="530" y="592"/>
                  <a:pt x="530" y="592"/>
                  <a:pt x="530" y="592"/>
                </a:cubicBezTo>
                <a:cubicBezTo>
                  <a:pt x="531" y="591"/>
                  <a:pt x="532" y="590"/>
                  <a:pt x="533" y="589"/>
                </a:cubicBezTo>
                <a:cubicBezTo>
                  <a:pt x="532" y="589"/>
                  <a:pt x="531" y="588"/>
                  <a:pt x="530" y="588"/>
                </a:cubicBezTo>
                <a:cubicBezTo>
                  <a:pt x="530" y="581"/>
                  <a:pt x="530" y="581"/>
                  <a:pt x="530" y="581"/>
                </a:cubicBezTo>
                <a:cubicBezTo>
                  <a:pt x="534" y="583"/>
                  <a:pt x="534" y="583"/>
                  <a:pt x="534" y="583"/>
                </a:cubicBezTo>
                <a:close/>
                <a:moveTo>
                  <a:pt x="534" y="721"/>
                </a:moveTo>
                <a:cubicBezTo>
                  <a:pt x="534" y="729"/>
                  <a:pt x="534" y="729"/>
                  <a:pt x="534" y="729"/>
                </a:cubicBezTo>
                <a:cubicBezTo>
                  <a:pt x="533" y="729"/>
                  <a:pt x="531" y="730"/>
                  <a:pt x="530" y="730"/>
                </a:cubicBezTo>
                <a:cubicBezTo>
                  <a:pt x="530" y="723"/>
                  <a:pt x="530" y="723"/>
                  <a:pt x="530" y="723"/>
                </a:cubicBezTo>
                <a:cubicBezTo>
                  <a:pt x="531" y="722"/>
                  <a:pt x="533" y="722"/>
                  <a:pt x="534" y="721"/>
                </a:cubicBezTo>
                <a:close/>
                <a:moveTo>
                  <a:pt x="534" y="745"/>
                </a:moveTo>
                <a:cubicBezTo>
                  <a:pt x="534" y="756"/>
                  <a:pt x="534" y="756"/>
                  <a:pt x="534" y="756"/>
                </a:cubicBezTo>
                <a:cubicBezTo>
                  <a:pt x="533" y="755"/>
                  <a:pt x="531" y="754"/>
                  <a:pt x="530" y="753"/>
                </a:cubicBezTo>
                <a:cubicBezTo>
                  <a:pt x="530" y="742"/>
                  <a:pt x="530" y="742"/>
                  <a:pt x="530" y="742"/>
                </a:cubicBezTo>
                <a:cubicBezTo>
                  <a:pt x="531" y="743"/>
                  <a:pt x="533" y="744"/>
                  <a:pt x="534" y="745"/>
                </a:cubicBezTo>
                <a:close/>
                <a:moveTo>
                  <a:pt x="522" y="21"/>
                </a:moveTo>
                <a:cubicBezTo>
                  <a:pt x="524" y="22"/>
                  <a:pt x="527" y="23"/>
                  <a:pt x="530" y="23"/>
                </a:cubicBezTo>
                <a:cubicBezTo>
                  <a:pt x="530" y="32"/>
                  <a:pt x="530" y="32"/>
                  <a:pt x="530" y="32"/>
                </a:cubicBezTo>
                <a:cubicBezTo>
                  <a:pt x="528" y="31"/>
                  <a:pt x="525" y="30"/>
                  <a:pt x="522" y="29"/>
                </a:cubicBezTo>
                <a:cubicBezTo>
                  <a:pt x="522" y="21"/>
                  <a:pt x="522" y="21"/>
                  <a:pt x="522" y="21"/>
                </a:cubicBezTo>
                <a:close/>
                <a:moveTo>
                  <a:pt x="530" y="771"/>
                </a:moveTo>
                <a:cubicBezTo>
                  <a:pt x="527" y="772"/>
                  <a:pt x="524" y="773"/>
                  <a:pt x="522" y="774"/>
                </a:cubicBezTo>
                <a:cubicBezTo>
                  <a:pt x="522" y="764"/>
                  <a:pt x="522" y="764"/>
                  <a:pt x="522" y="764"/>
                </a:cubicBezTo>
                <a:cubicBezTo>
                  <a:pt x="524" y="764"/>
                  <a:pt x="527" y="763"/>
                  <a:pt x="530" y="763"/>
                </a:cubicBezTo>
                <a:cubicBezTo>
                  <a:pt x="530" y="771"/>
                  <a:pt x="530" y="771"/>
                  <a:pt x="530" y="771"/>
                </a:cubicBezTo>
                <a:close/>
                <a:moveTo>
                  <a:pt x="530" y="62"/>
                </a:moveTo>
                <a:cubicBezTo>
                  <a:pt x="530" y="72"/>
                  <a:pt x="530" y="72"/>
                  <a:pt x="530" y="72"/>
                </a:cubicBezTo>
                <a:cubicBezTo>
                  <a:pt x="527" y="71"/>
                  <a:pt x="524" y="70"/>
                  <a:pt x="522" y="69"/>
                </a:cubicBezTo>
                <a:cubicBezTo>
                  <a:pt x="522" y="33"/>
                  <a:pt x="522" y="33"/>
                  <a:pt x="522" y="33"/>
                </a:cubicBezTo>
                <a:cubicBezTo>
                  <a:pt x="522" y="35"/>
                  <a:pt x="523" y="41"/>
                  <a:pt x="526" y="53"/>
                </a:cubicBezTo>
                <a:cubicBezTo>
                  <a:pt x="527" y="57"/>
                  <a:pt x="529" y="60"/>
                  <a:pt x="530" y="62"/>
                </a:cubicBezTo>
                <a:close/>
                <a:moveTo>
                  <a:pt x="530" y="205"/>
                </a:moveTo>
                <a:cubicBezTo>
                  <a:pt x="530" y="211"/>
                  <a:pt x="530" y="211"/>
                  <a:pt x="530" y="211"/>
                </a:cubicBezTo>
                <a:cubicBezTo>
                  <a:pt x="529" y="211"/>
                  <a:pt x="528" y="210"/>
                  <a:pt x="526" y="209"/>
                </a:cubicBezTo>
                <a:cubicBezTo>
                  <a:pt x="526" y="216"/>
                  <a:pt x="526" y="223"/>
                  <a:pt x="526" y="230"/>
                </a:cubicBezTo>
                <a:cubicBezTo>
                  <a:pt x="527" y="231"/>
                  <a:pt x="529" y="232"/>
                  <a:pt x="530" y="234"/>
                </a:cubicBezTo>
                <a:cubicBezTo>
                  <a:pt x="530" y="240"/>
                  <a:pt x="530" y="240"/>
                  <a:pt x="530" y="240"/>
                </a:cubicBezTo>
                <a:cubicBezTo>
                  <a:pt x="530" y="240"/>
                  <a:pt x="530" y="240"/>
                  <a:pt x="530" y="240"/>
                </a:cubicBezTo>
                <a:cubicBezTo>
                  <a:pt x="527" y="238"/>
                  <a:pt x="524" y="235"/>
                  <a:pt x="522" y="233"/>
                </a:cubicBezTo>
                <a:cubicBezTo>
                  <a:pt x="522" y="200"/>
                  <a:pt x="522" y="200"/>
                  <a:pt x="522" y="200"/>
                </a:cubicBezTo>
                <a:cubicBezTo>
                  <a:pt x="524" y="202"/>
                  <a:pt x="527" y="204"/>
                  <a:pt x="530" y="205"/>
                </a:cubicBezTo>
                <a:close/>
                <a:moveTo>
                  <a:pt x="530" y="250"/>
                </a:moveTo>
                <a:cubicBezTo>
                  <a:pt x="530" y="257"/>
                  <a:pt x="530" y="257"/>
                  <a:pt x="530" y="257"/>
                </a:cubicBezTo>
                <a:cubicBezTo>
                  <a:pt x="527" y="257"/>
                  <a:pt x="526" y="258"/>
                  <a:pt x="526" y="262"/>
                </a:cubicBezTo>
                <a:cubicBezTo>
                  <a:pt x="530" y="265"/>
                  <a:pt x="530" y="265"/>
                  <a:pt x="530" y="265"/>
                </a:cubicBezTo>
                <a:cubicBezTo>
                  <a:pt x="530" y="269"/>
                  <a:pt x="530" y="269"/>
                  <a:pt x="530" y="269"/>
                </a:cubicBezTo>
                <a:cubicBezTo>
                  <a:pt x="527" y="267"/>
                  <a:pt x="524" y="266"/>
                  <a:pt x="522" y="266"/>
                </a:cubicBezTo>
                <a:cubicBezTo>
                  <a:pt x="522" y="259"/>
                  <a:pt x="522" y="259"/>
                  <a:pt x="522" y="259"/>
                </a:cubicBezTo>
                <a:cubicBezTo>
                  <a:pt x="524" y="256"/>
                  <a:pt x="527" y="253"/>
                  <a:pt x="530" y="250"/>
                </a:cubicBezTo>
                <a:close/>
                <a:moveTo>
                  <a:pt x="530" y="277"/>
                </a:moveTo>
                <a:cubicBezTo>
                  <a:pt x="530" y="286"/>
                  <a:pt x="530" y="286"/>
                  <a:pt x="530" y="286"/>
                </a:cubicBezTo>
                <a:cubicBezTo>
                  <a:pt x="527" y="289"/>
                  <a:pt x="524" y="293"/>
                  <a:pt x="522" y="296"/>
                </a:cubicBezTo>
                <a:cubicBezTo>
                  <a:pt x="522" y="286"/>
                  <a:pt x="522" y="286"/>
                  <a:pt x="522" y="286"/>
                </a:cubicBezTo>
                <a:cubicBezTo>
                  <a:pt x="523" y="285"/>
                  <a:pt x="525" y="285"/>
                  <a:pt x="527" y="284"/>
                </a:cubicBezTo>
                <a:cubicBezTo>
                  <a:pt x="527" y="283"/>
                  <a:pt x="527" y="282"/>
                  <a:pt x="528" y="282"/>
                </a:cubicBezTo>
                <a:cubicBezTo>
                  <a:pt x="527" y="281"/>
                  <a:pt x="524" y="280"/>
                  <a:pt x="522" y="278"/>
                </a:cubicBezTo>
                <a:cubicBezTo>
                  <a:pt x="522" y="274"/>
                  <a:pt x="522" y="274"/>
                  <a:pt x="522" y="274"/>
                </a:cubicBezTo>
                <a:cubicBezTo>
                  <a:pt x="523" y="275"/>
                  <a:pt x="525" y="277"/>
                  <a:pt x="527" y="278"/>
                </a:cubicBezTo>
                <a:cubicBezTo>
                  <a:pt x="528" y="278"/>
                  <a:pt x="529" y="278"/>
                  <a:pt x="530" y="277"/>
                </a:cubicBezTo>
                <a:close/>
                <a:moveTo>
                  <a:pt x="530" y="304"/>
                </a:moveTo>
                <a:cubicBezTo>
                  <a:pt x="530" y="334"/>
                  <a:pt x="530" y="334"/>
                  <a:pt x="530" y="334"/>
                </a:cubicBezTo>
                <a:cubicBezTo>
                  <a:pt x="527" y="336"/>
                  <a:pt x="524" y="338"/>
                  <a:pt x="522" y="339"/>
                </a:cubicBezTo>
                <a:cubicBezTo>
                  <a:pt x="522" y="328"/>
                  <a:pt x="522" y="328"/>
                  <a:pt x="522" y="328"/>
                </a:cubicBezTo>
                <a:cubicBezTo>
                  <a:pt x="523" y="328"/>
                  <a:pt x="524" y="328"/>
                  <a:pt x="525" y="327"/>
                </a:cubicBezTo>
                <a:cubicBezTo>
                  <a:pt x="526" y="320"/>
                  <a:pt x="520" y="318"/>
                  <a:pt x="522" y="311"/>
                </a:cubicBezTo>
                <a:cubicBezTo>
                  <a:pt x="524" y="309"/>
                  <a:pt x="527" y="306"/>
                  <a:pt x="530" y="304"/>
                </a:cubicBezTo>
                <a:close/>
                <a:moveTo>
                  <a:pt x="530" y="351"/>
                </a:moveTo>
                <a:cubicBezTo>
                  <a:pt x="530" y="360"/>
                  <a:pt x="530" y="360"/>
                  <a:pt x="530" y="360"/>
                </a:cubicBezTo>
                <a:cubicBezTo>
                  <a:pt x="524" y="360"/>
                  <a:pt x="524" y="360"/>
                  <a:pt x="524" y="360"/>
                </a:cubicBezTo>
                <a:cubicBezTo>
                  <a:pt x="524" y="362"/>
                  <a:pt x="524" y="363"/>
                  <a:pt x="524" y="365"/>
                </a:cubicBezTo>
                <a:cubicBezTo>
                  <a:pt x="527" y="365"/>
                  <a:pt x="529" y="365"/>
                  <a:pt x="530" y="364"/>
                </a:cubicBezTo>
                <a:cubicBezTo>
                  <a:pt x="530" y="381"/>
                  <a:pt x="530" y="381"/>
                  <a:pt x="530" y="381"/>
                </a:cubicBezTo>
                <a:cubicBezTo>
                  <a:pt x="528" y="381"/>
                  <a:pt x="526" y="381"/>
                  <a:pt x="524" y="382"/>
                </a:cubicBezTo>
                <a:cubicBezTo>
                  <a:pt x="523" y="380"/>
                  <a:pt x="522" y="378"/>
                  <a:pt x="522" y="377"/>
                </a:cubicBezTo>
                <a:cubicBezTo>
                  <a:pt x="522" y="351"/>
                  <a:pt x="522" y="351"/>
                  <a:pt x="522" y="351"/>
                </a:cubicBezTo>
                <a:cubicBezTo>
                  <a:pt x="524" y="351"/>
                  <a:pt x="528" y="351"/>
                  <a:pt x="530" y="351"/>
                </a:cubicBezTo>
                <a:close/>
                <a:moveTo>
                  <a:pt x="530" y="390"/>
                </a:moveTo>
                <a:cubicBezTo>
                  <a:pt x="530" y="394"/>
                  <a:pt x="530" y="394"/>
                  <a:pt x="530" y="394"/>
                </a:cubicBezTo>
                <a:cubicBezTo>
                  <a:pt x="529" y="394"/>
                  <a:pt x="527" y="393"/>
                  <a:pt x="525" y="393"/>
                </a:cubicBezTo>
                <a:cubicBezTo>
                  <a:pt x="527" y="399"/>
                  <a:pt x="526" y="406"/>
                  <a:pt x="530" y="410"/>
                </a:cubicBezTo>
                <a:cubicBezTo>
                  <a:pt x="530" y="414"/>
                  <a:pt x="530" y="414"/>
                  <a:pt x="530" y="414"/>
                </a:cubicBezTo>
                <a:cubicBezTo>
                  <a:pt x="522" y="414"/>
                  <a:pt x="522" y="414"/>
                  <a:pt x="522" y="414"/>
                </a:cubicBezTo>
                <a:cubicBezTo>
                  <a:pt x="522" y="411"/>
                  <a:pt x="522" y="411"/>
                  <a:pt x="522" y="411"/>
                </a:cubicBezTo>
                <a:cubicBezTo>
                  <a:pt x="524" y="411"/>
                  <a:pt x="524" y="411"/>
                  <a:pt x="524" y="411"/>
                </a:cubicBezTo>
                <a:cubicBezTo>
                  <a:pt x="523" y="405"/>
                  <a:pt x="523" y="401"/>
                  <a:pt x="522" y="398"/>
                </a:cubicBezTo>
                <a:cubicBezTo>
                  <a:pt x="522" y="390"/>
                  <a:pt x="522" y="390"/>
                  <a:pt x="522" y="390"/>
                </a:cubicBezTo>
                <a:cubicBezTo>
                  <a:pt x="530" y="390"/>
                  <a:pt x="530" y="390"/>
                  <a:pt x="530" y="390"/>
                </a:cubicBezTo>
                <a:close/>
                <a:moveTo>
                  <a:pt x="530" y="451"/>
                </a:moveTo>
                <a:cubicBezTo>
                  <a:pt x="530" y="461"/>
                  <a:pt x="530" y="461"/>
                  <a:pt x="530" y="461"/>
                </a:cubicBezTo>
                <a:cubicBezTo>
                  <a:pt x="527" y="460"/>
                  <a:pt x="524" y="460"/>
                  <a:pt x="522" y="459"/>
                </a:cubicBezTo>
                <a:cubicBezTo>
                  <a:pt x="522" y="446"/>
                  <a:pt x="522" y="446"/>
                  <a:pt x="522" y="446"/>
                </a:cubicBezTo>
                <a:cubicBezTo>
                  <a:pt x="525" y="447"/>
                  <a:pt x="528" y="449"/>
                  <a:pt x="530" y="451"/>
                </a:cubicBezTo>
                <a:close/>
                <a:moveTo>
                  <a:pt x="530" y="467"/>
                </a:moveTo>
                <a:cubicBezTo>
                  <a:pt x="530" y="477"/>
                  <a:pt x="530" y="477"/>
                  <a:pt x="530" y="477"/>
                </a:cubicBezTo>
                <a:cubicBezTo>
                  <a:pt x="527" y="478"/>
                  <a:pt x="524" y="479"/>
                  <a:pt x="522" y="480"/>
                </a:cubicBezTo>
                <a:cubicBezTo>
                  <a:pt x="522" y="469"/>
                  <a:pt x="522" y="469"/>
                  <a:pt x="522" y="469"/>
                </a:cubicBezTo>
                <a:cubicBezTo>
                  <a:pt x="524" y="468"/>
                  <a:pt x="527" y="467"/>
                  <a:pt x="530" y="467"/>
                </a:cubicBezTo>
                <a:close/>
                <a:moveTo>
                  <a:pt x="530" y="518"/>
                </a:moveTo>
                <a:cubicBezTo>
                  <a:pt x="530" y="523"/>
                  <a:pt x="530" y="523"/>
                  <a:pt x="530" y="523"/>
                </a:cubicBezTo>
                <a:cubicBezTo>
                  <a:pt x="529" y="522"/>
                  <a:pt x="529" y="522"/>
                  <a:pt x="528" y="522"/>
                </a:cubicBezTo>
                <a:cubicBezTo>
                  <a:pt x="526" y="526"/>
                  <a:pt x="523" y="529"/>
                  <a:pt x="522" y="533"/>
                </a:cubicBezTo>
                <a:cubicBezTo>
                  <a:pt x="522" y="525"/>
                  <a:pt x="522" y="525"/>
                  <a:pt x="522" y="525"/>
                </a:cubicBezTo>
                <a:cubicBezTo>
                  <a:pt x="523" y="522"/>
                  <a:pt x="524" y="519"/>
                  <a:pt x="522" y="515"/>
                </a:cubicBezTo>
                <a:cubicBezTo>
                  <a:pt x="522" y="509"/>
                  <a:pt x="522" y="509"/>
                  <a:pt x="522" y="509"/>
                </a:cubicBezTo>
                <a:cubicBezTo>
                  <a:pt x="530" y="518"/>
                  <a:pt x="530" y="518"/>
                  <a:pt x="530" y="518"/>
                </a:cubicBezTo>
                <a:close/>
                <a:moveTo>
                  <a:pt x="530" y="533"/>
                </a:moveTo>
                <a:cubicBezTo>
                  <a:pt x="530" y="541"/>
                  <a:pt x="530" y="541"/>
                  <a:pt x="530" y="541"/>
                </a:cubicBezTo>
                <a:cubicBezTo>
                  <a:pt x="529" y="543"/>
                  <a:pt x="529" y="545"/>
                  <a:pt x="530" y="547"/>
                </a:cubicBezTo>
                <a:cubicBezTo>
                  <a:pt x="530" y="553"/>
                  <a:pt x="530" y="553"/>
                  <a:pt x="530" y="553"/>
                </a:cubicBezTo>
                <a:cubicBezTo>
                  <a:pt x="522" y="544"/>
                  <a:pt x="522" y="544"/>
                  <a:pt x="522" y="544"/>
                </a:cubicBezTo>
                <a:cubicBezTo>
                  <a:pt x="522" y="539"/>
                  <a:pt x="522" y="539"/>
                  <a:pt x="522" y="539"/>
                </a:cubicBezTo>
                <a:cubicBezTo>
                  <a:pt x="522" y="541"/>
                  <a:pt x="523" y="542"/>
                  <a:pt x="524" y="543"/>
                </a:cubicBezTo>
                <a:cubicBezTo>
                  <a:pt x="526" y="539"/>
                  <a:pt x="528" y="536"/>
                  <a:pt x="530" y="533"/>
                </a:cubicBezTo>
                <a:close/>
                <a:moveTo>
                  <a:pt x="530" y="566"/>
                </a:moveTo>
                <a:cubicBezTo>
                  <a:pt x="530" y="572"/>
                  <a:pt x="530" y="572"/>
                  <a:pt x="530" y="572"/>
                </a:cubicBezTo>
                <a:cubicBezTo>
                  <a:pt x="527" y="572"/>
                  <a:pt x="524" y="574"/>
                  <a:pt x="522" y="578"/>
                </a:cubicBezTo>
                <a:cubicBezTo>
                  <a:pt x="524" y="579"/>
                  <a:pt x="527" y="580"/>
                  <a:pt x="530" y="581"/>
                </a:cubicBezTo>
                <a:cubicBezTo>
                  <a:pt x="530" y="588"/>
                  <a:pt x="530" y="588"/>
                  <a:pt x="530" y="588"/>
                </a:cubicBezTo>
                <a:cubicBezTo>
                  <a:pt x="527" y="586"/>
                  <a:pt x="525" y="586"/>
                  <a:pt x="522" y="584"/>
                </a:cubicBezTo>
                <a:cubicBezTo>
                  <a:pt x="522" y="569"/>
                  <a:pt x="522" y="569"/>
                  <a:pt x="522" y="569"/>
                </a:cubicBezTo>
                <a:cubicBezTo>
                  <a:pt x="522" y="569"/>
                  <a:pt x="522" y="569"/>
                  <a:pt x="522" y="569"/>
                </a:cubicBezTo>
                <a:cubicBezTo>
                  <a:pt x="524" y="568"/>
                  <a:pt x="527" y="567"/>
                  <a:pt x="530" y="566"/>
                </a:cubicBezTo>
                <a:close/>
                <a:moveTo>
                  <a:pt x="530" y="592"/>
                </a:moveTo>
                <a:cubicBezTo>
                  <a:pt x="530" y="599"/>
                  <a:pt x="530" y="599"/>
                  <a:pt x="530" y="599"/>
                </a:cubicBezTo>
                <a:cubicBezTo>
                  <a:pt x="527" y="601"/>
                  <a:pt x="524" y="603"/>
                  <a:pt x="522" y="605"/>
                </a:cubicBezTo>
                <a:cubicBezTo>
                  <a:pt x="522" y="595"/>
                  <a:pt x="522" y="595"/>
                  <a:pt x="522" y="595"/>
                </a:cubicBezTo>
                <a:cubicBezTo>
                  <a:pt x="525" y="594"/>
                  <a:pt x="527" y="594"/>
                  <a:pt x="530" y="592"/>
                </a:cubicBezTo>
                <a:close/>
                <a:moveTo>
                  <a:pt x="530" y="723"/>
                </a:moveTo>
                <a:cubicBezTo>
                  <a:pt x="530" y="730"/>
                  <a:pt x="530" y="730"/>
                  <a:pt x="530" y="730"/>
                </a:cubicBezTo>
                <a:cubicBezTo>
                  <a:pt x="527" y="731"/>
                  <a:pt x="524" y="732"/>
                  <a:pt x="522" y="735"/>
                </a:cubicBezTo>
                <a:cubicBezTo>
                  <a:pt x="524" y="737"/>
                  <a:pt x="527" y="740"/>
                  <a:pt x="530" y="742"/>
                </a:cubicBezTo>
                <a:cubicBezTo>
                  <a:pt x="530" y="753"/>
                  <a:pt x="530" y="753"/>
                  <a:pt x="530" y="753"/>
                </a:cubicBezTo>
                <a:cubicBezTo>
                  <a:pt x="527" y="750"/>
                  <a:pt x="524" y="748"/>
                  <a:pt x="522" y="746"/>
                </a:cubicBezTo>
                <a:cubicBezTo>
                  <a:pt x="522" y="726"/>
                  <a:pt x="522" y="726"/>
                  <a:pt x="522" y="726"/>
                </a:cubicBezTo>
                <a:cubicBezTo>
                  <a:pt x="524" y="725"/>
                  <a:pt x="527" y="723"/>
                  <a:pt x="530" y="723"/>
                </a:cubicBezTo>
                <a:close/>
                <a:moveTo>
                  <a:pt x="515" y="19"/>
                </a:moveTo>
                <a:cubicBezTo>
                  <a:pt x="517" y="20"/>
                  <a:pt x="519" y="20"/>
                  <a:pt x="522" y="21"/>
                </a:cubicBezTo>
                <a:cubicBezTo>
                  <a:pt x="522" y="29"/>
                  <a:pt x="522" y="29"/>
                  <a:pt x="522" y="29"/>
                </a:cubicBezTo>
                <a:cubicBezTo>
                  <a:pt x="521" y="29"/>
                  <a:pt x="521" y="29"/>
                  <a:pt x="521" y="29"/>
                </a:cubicBezTo>
                <a:cubicBezTo>
                  <a:pt x="521" y="30"/>
                  <a:pt x="521" y="30"/>
                  <a:pt x="522" y="33"/>
                </a:cubicBezTo>
                <a:cubicBezTo>
                  <a:pt x="522" y="69"/>
                  <a:pt x="522" y="69"/>
                  <a:pt x="522" y="69"/>
                </a:cubicBezTo>
                <a:cubicBezTo>
                  <a:pt x="519" y="68"/>
                  <a:pt x="517" y="67"/>
                  <a:pt x="515" y="66"/>
                </a:cubicBezTo>
                <a:cubicBezTo>
                  <a:pt x="515" y="59"/>
                  <a:pt x="515" y="59"/>
                  <a:pt x="515" y="59"/>
                </a:cubicBezTo>
                <a:cubicBezTo>
                  <a:pt x="515" y="59"/>
                  <a:pt x="516" y="59"/>
                  <a:pt x="516" y="59"/>
                </a:cubicBezTo>
                <a:cubicBezTo>
                  <a:pt x="516" y="59"/>
                  <a:pt x="517" y="58"/>
                  <a:pt x="518" y="58"/>
                </a:cubicBezTo>
                <a:cubicBezTo>
                  <a:pt x="517" y="55"/>
                  <a:pt x="516" y="54"/>
                  <a:pt x="515" y="43"/>
                </a:cubicBezTo>
                <a:cubicBezTo>
                  <a:pt x="515" y="19"/>
                  <a:pt x="515" y="19"/>
                  <a:pt x="515" y="19"/>
                </a:cubicBezTo>
                <a:close/>
                <a:moveTo>
                  <a:pt x="522" y="774"/>
                </a:moveTo>
                <a:cubicBezTo>
                  <a:pt x="519" y="775"/>
                  <a:pt x="517" y="775"/>
                  <a:pt x="515" y="776"/>
                </a:cubicBezTo>
                <a:cubicBezTo>
                  <a:pt x="515" y="764"/>
                  <a:pt x="515" y="764"/>
                  <a:pt x="515" y="764"/>
                </a:cubicBezTo>
                <a:cubicBezTo>
                  <a:pt x="515" y="764"/>
                  <a:pt x="516" y="765"/>
                  <a:pt x="516" y="765"/>
                </a:cubicBezTo>
                <a:cubicBezTo>
                  <a:pt x="518" y="765"/>
                  <a:pt x="520" y="765"/>
                  <a:pt x="522" y="764"/>
                </a:cubicBezTo>
                <a:cubicBezTo>
                  <a:pt x="522" y="774"/>
                  <a:pt x="522" y="774"/>
                  <a:pt x="522" y="774"/>
                </a:cubicBezTo>
                <a:close/>
                <a:moveTo>
                  <a:pt x="522" y="200"/>
                </a:moveTo>
                <a:cubicBezTo>
                  <a:pt x="522" y="233"/>
                  <a:pt x="522" y="233"/>
                  <a:pt x="522" y="233"/>
                </a:cubicBezTo>
                <a:cubicBezTo>
                  <a:pt x="519" y="231"/>
                  <a:pt x="517" y="229"/>
                  <a:pt x="515" y="228"/>
                </a:cubicBezTo>
                <a:cubicBezTo>
                  <a:pt x="515" y="223"/>
                  <a:pt x="515" y="223"/>
                  <a:pt x="515" y="223"/>
                </a:cubicBezTo>
                <a:cubicBezTo>
                  <a:pt x="515" y="223"/>
                  <a:pt x="516" y="224"/>
                  <a:pt x="516" y="224"/>
                </a:cubicBezTo>
                <a:cubicBezTo>
                  <a:pt x="517" y="224"/>
                  <a:pt x="517" y="224"/>
                  <a:pt x="518" y="224"/>
                </a:cubicBezTo>
                <a:cubicBezTo>
                  <a:pt x="518" y="214"/>
                  <a:pt x="521" y="206"/>
                  <a:pt x="515" y="202"/>
                </a:cubicBezTo>
                <a:cubicBezTo>
                  <a:pt x="515" y="196"/>
                  <a:pt x="515" y="196"/>
                  <a:pt x="515" y="196"/>
                </a:cubicBezTo>
                <a:cubicBezTo>
                  <a:pt x="517" y="197"/>
                  <a:pt x="519" y="199"/>
                  <a:pt x="522" y="200"/>
                </a:cubicBezTo>
                <a:close/>
                <a:moveTo>
                  <a:pt x="522" y="259"/>
                </a:moveTo>
                <a:cubicBezTo>
                  <a:pt x="522" y="266"/>
                  <a:pt x="522" y="266"/>
                  <a:pt x="522" y="266"/>
                </a:cubicBezTo>
                <a:cubicBezTo>
                  <a:pt x="520" y="266"/>
                  <a:pt x="518" y="267"/>
                  <a:pt x="516" y="270"/>
                </a:cubicBezTo>
                <a:cubicBezTo>
                  <a:pt x="518" y="271"/>
                  <a:pt x="520" y="273"/>
                  <a:pt x="522" y="274"/>
                </a:cubicBezTo>
                <a:cubicBezTo>
                  <a:pt x="522" y="278"/>
                  <a:pt x="522" y="278"/>
                  <a:pt x="522" y="278"/>
                </a:cubicBezTo>
                <a:cubicBezTo>
                  <a:pt x="519" y="277"/>
                  <a:pt x="517" y="276"/>
                  <a:pt x="515" y="275"/>
                </a:cubicBezTo>
                <a:cubicBezTo>
                  <a:pt x="515" y="266"/>
                  <a:pt x="515" y="266"/>
                  <a:pt x="515" y="266"/>
                </a:cubicBezTo>
                <a:cubicBezTo>
                  <a:pt x="517" y="264"/>
                  <a:pt x="519" y="262"/>
                  <a:pt x="522" y="259"/>
                </a:cubicBezTo>
                <a:close/>
                <a:moveTo>
                  <a:pt x="522" y="286"/>
                </a:moveTo>
                <a:cubicBezTo>
                  <a:pt x="522" y="296"/>
                  <a:pt x="522" y="296"/>
                  <a:pt x="522" y="296"/>
                </a:cubicBezTo>
                <a:cubicBezTo>
                  <a:pt x="519" y="298"/>
                  <a:pt x="517" y="300"/>
                  <a:pt x="515" y="303"/>
                </a:cubicBezTo>
                <a:cubicBezTo>
                  <a:pt x="515" y="294"/>
                  <a:pt x="515" y="294"/>
                  <a:pt x="515" y="294"/>
                </a:cubicBezTo>
                <a:cubicBezTo>
                  <a:pt x="516" y="294"/>
                  <a:pt x="517" y="293"/>
                  <a:pt x="519" y="291"/>
                </a:cubicBezTo>
                <a:cubicBezTo>
                  <a:pt x="518" y="291"/>
                  <a:pt x="516" y="289"/>
                  <a:pt x="515" y="288"/>
                </a:cubicBezTo>
                <a:cubicBezTo>
                  <a:pt x="515" y="284"/>
                  <a:pt x="515" y="284"/>
                  <a:pt x="515" y="284"/>
                </a:cubicBezTo>
                <a:cubicBezTo>
                  <a:pt x="516" y="285"/>
                  <a:pt x="518" y="286"/>
                  <a:pt x="519" y="287"/>
                </a:cubicBezTo>
                <a:cubicBezTo>
                  <a:pt x="522" y="286"/>
                  <a:pt x="522" y="286"/>
                  <a:pt x="522" y="286"/>
                </a:cubicBezTo>
                <a:close/>
                <a:moveTo>
                  <a:pt x="522" y="328"/>
                </a:moveTo>
                <a:cubicBezTo>
                  <a:pt x="522" y="339"/>
                  <a:pt x="522" y="339"/>
                  <a:pt x="522" y="339"/>
                </a:cubicBezTo>
                <a:cubicBezTo>
                  <a:pt x="519" y="340"/>
                  <a:pt x="517" y="341"/>
                  <a:pt x="515" y="341"/>
                </a:cubicBezTo>
                <a:cubicBezTo>
                  <a:pt x="515" y="329"/>
                  <a:pt x="515" y="329"/>
                  <a:pt x="515" y="329"/>
                </a:cubicBezTo>
                <a:cubicBezTo>
                  <a:pt x="517" y="329"/>
                  <a:pt x="519" y="329"/>
                  <a:pt x="522" y="328"/>
                </a:cubicBezTo>
                <a:close/>
                <a:moveTo>
                  <a:pt x="522" y="351"/>
                </a:moveTo>
                <a:cubicBezTo>
                  <a:pt x="522" y="377"/>
                  <a:pt x="522" y="377"/>
                  <a:pt x="522" y="377"/>
                </a:cubicBezTo>
                <a:cubicBezTo>
                  <a:pt x="518" y="370"/>
                  <a:pt x="516" y="363"/>
                  <a:pt x="516" y="353"/>
                </a:cubicBezTo>
                <a:cubicBezTo>
                  <a:pt x="518" y="352"/>
                  <a:pt x="519" y="351"/>
                  <a:pt x="522" y="351"/>
                </a:cubicBezTo>
                <a:close/>
                <a:moveTo>
                  <a:pt x="522" y="390"/>
                </a:moveTo>
                <a:cubicBezTo>
                  <a:pt x="522" y="398"/>
                  <a:pt x="522" y="398"/>
                  <a:pt x="522" y="398"/>
                </a:cubicBezTo>
                <a:cubicBezTo>
                  <a:pt x="520" y="396"/>
                  <a:pt x="519" y="394"/>
                  <a:pt x="515" y="394"/>
                </a:cubicBezTo>
                <a:cubicBezTo>
                  <a:pt x="515" y="390"/>
                  <a:pt x="515" y="390"/>
                  <a:pt x="515" y="390"/>
                </a:cubicBezTo>
                <a:cubicBezTo>
                  <a:pt x="522" y="390"/>
                  <a:pt x="522" y="390"/>
                  <a:pt x="522" y="390"/>
                </a:cubicBezTo>
                <a:close/>
                <a:moveTo>
                  <a:pt x="522" y="411"/>
                </a:moveTo>
                <a:cubicBezTo>
                  <a:pt x="522" y="414"/>
                  <a:pt x="522" y="414"/>
                  <a:pt x="522" y="414"/>
                </a:cubicBezTo>
                <a:cubicBezTo>
                  <a:pt x="515" y="414"/>
                  <a:pt x="515" y="414"/>
                  <a:pt x="515" y="414"/>
                </a:cubicBezTo>
                <a:cubicBezTo>
                  <a:pt x="515" y="404"/>
                  <a:pt x="515" y="404"/>
                  <a:pt x="515" y="404"/>
                </a:cubicBezTo>
                <a:cubicBezTo>
                  <a:pt x="516" y="410"/>
                  <a:pt x="516" y="410"/>
                  <a:pt x="516" y="410"/>
                </a:cubicBezTo>
                <a:cubicBezTo>
                  <a:pt x="517" y="410"/>
                  <a:pt x="517" y="411"/>
                  <a:pt x="518" y="411"/>
                </a:cubicBezTo>
                <a:cubicBezTo>
                  <a:pt x="522" y="411"/>
                  <a:pt x="522" y="411"/>
                  <a:pt x="522" y="411"/>
                </a:cubicBezTo>
                <a:close/>
                <a:moveTo>
                  <a:pt x="522" y="446"/>
                </a:moveTo>
                <a:cubicBezTo>
                  <a:pt x="522" y="459"/>
                  <a:pt x="522" y="459"/>
                  <a:pt x="522" y="459"/>
                </a:cubicBezTo>
                <a:cubicBezTo>
                  <a:pt x="519" y="458"/>
                  <a:pt x="517" y="457"/>
                  <a:pt x="515" y="456"/>
                </a:cubicBezTo>
                <a:cubicBezTo>
                  <a:pt x="515" y="443"/>
                  <a:pt x="515" y="443"/>
                  <a:pt x="515" y="443"/>
                </a:cubicBezTo>
                <a:cubicBezTo>
                  <a:pt x="517" y="444"/>
                  <a:pt x="519" y="444"/>
                  <a:pt x="522" y="446"/>
                </a:cubicBezTo>
                <a:close/>
                <a:moveTo>
                  <a:pt x="522" y="469"/>
                </a:moveTo>
                <a:cubicBezTo>
                  <a:pt x="522" y="480"/>
                  <a:pt x="522" y="480"/>
                  <a:pt x="522" y="480"/>
                </a:cubicBezTo>
                <a:cubicBezTo>
                  <a:pt x="519" y="481"/>
                  <a:pt x="517" y="482"/>
                  <a:pt x="515" y="484"/>
                </a:cubicBezTo>
                <a:cubicBezTo>
                  <a:pt x="515" y="471"/>
                  <a:pt x="515" y="471"/>
                  <a:pt x="515" y="471"/>
                </a:cubicBezTo>
                <a:cubicBezTo>
                  <a:pt x="517" y="470"/>
                  <a:pt x="519" y="469"/>
                  <a:pt x="522" y="469"/>
                </a:cubicBezTo>
                <a:close/>
                <a:moveTo>
                  <a:pt x="522" y="509"/>
                </a:moveTo>
                <a:cubicBezTo>
                  <a:pt x="522" y="515"/>
                  <a:pt x="522" y="515"/>
                  <a:pt x="522" y="515"/>
                </a:cubicBezTo>
                <a:cubicBezTo>
                  <a:pt x="521" y="514"/>
                  <a:pt x="520" y="513"/>
                  <a:pt x="520" y="512"/>
                </a:cubicBezTo>
                <a:cubicBezTo>
                  <a:pt x="518" y="515"/>
                  <a:pt x="516" y="517"/>
                  <a:pt x="515" y="520"/>
                </a:cubicBezTo>
                <a:cubicBezTo>
                  <a:pt x="515" y="512"/>
                  <a:pt x="515" y="512"/>
                  <a:pt x="515" y="512"/>
                </a:cubicBezTo>
                <a:cubicBezTo>
                  <a:pt x="515" y="510"/>
                  <a:pt x="515" y="509"/>
                  <a:pt x="515" y="508"/>
                </a:cubicBezTo>
                <a:cubicBezTo>
                  <a:pt x="515" y="502"/>
                  <a:pt x="515" y="502"/>
                  <a:pt x="515" y="502"/>
                </a:cubicBezTo>
                <a:cubicBezTo>
                  <a:pt x="522" y="509"/>
                  <a:pt x="522" y="509"/>
                  <a:pt x="522" y="509"/>
                </a:cubicBezTo>
                <a:close/>
                <a:moveTo>
                  <a:pt x="522" y="525"/>
                </a:moveTo>
                <a:cubicBezTo>
                  <a:pt x="522" y="533"/>
                  <a:pt x="522" y="533"/>
                  <a:pt x="522" y="533"/>
                </a:cubicBezTo>
                <a:cubicBezTo>
                  <a:pt x="521" y="534"/>
                  <a:pt x="520" y="535"/>
                  <a:pt x="520" y="537"/>
                </a:cubicBezTo>
                <a:cubicBezTo>
                  <a:pt x="520" y="538"/>
                  <a:pt x="521" y="539"/>
                  <a:pt x="522" y="539"/>
                </a:cubicBezTo>
                <a:cubicBezTo>
                  <a:pt x="522" y="544"/>
                  <a:pt x="522" y="544"/>
                  <a:pt x="522" y="544"/>
                </a:cubicBezTo>
                <a:cubicBezTo>
                  <a:pt x="515" y="537"/>
                  <a:pt x="515" y="537"/>
                  <a:pt x="515" y="537"/>
                </a:cubicBezTo>
                <a:cubicBezTo>
                  <a:pt x="515" y="533"/>
                  <a:pt x="515" y="533"/>
                  <a:pt x="515" y="533"/>
                </a:cubicBezTo>
                <a:cubicBezTo>
                  <a:pt x="516" y="533"/>
                  <a:pt x="516" y="533"/>
                  <a:pt x="517" y="533"/>
                </a:cubicBezTo>
                <a:cubicBezTo>
                  <a:pt x="518" y="530"/>
                  <a:pt x="520" y="527"/>
                  <a:pt x="522" y="525"/>
                </a:cubicBezTo>
                <a:close/>
                <a:moveTo>
                  <a:pt x="522" y="569"/>
                </a:moveTo>
                <a:cubicBezTo>
                  <a:pt x="522" y="584"/>
                  <a:pt x="522" y="584"/>
                  <a:pt x="522" y="584"/>
                </a:cubicBezTo>
                <a:cubicBezTo>
                  <a:pt x="520" y="584"/>
                  <a:pt x="518" y="583"/>
                  <a:pt x="515" y="582"/>
                </a:cubicBezTo>
                <a:cubicBezTo>
                  <a:pt x="515" y="575"/>
                  <a:pt x="515" y="575"/>
                  <a:pt x="515" y="575"/>
                </a:cubicBezTo>
                <a:cubicBezTo>
                  <a:pt x="517" y="574"/>
                  <a:pt x="519" y="572"/>
                  <a:pt x="522" y="569"/>
                </a:cubicBezTo>
                <a:close/>
                <a:moveTo>
                  <a:pt x="522" y="595"/>
                </a:moveTo>
                <a:cubicBezTo>
                  <a:pt x="522" y="605"/>
                  <a:pt x="522" y="605"/>
                  <a:pt x="522" y="605"/>
                </a:cubicBezTo>
                <a:cubicBezTo>
                  <a:pt x="519" y="606"/>
                  <a:pt x="517" y="607"/>
                  <a:pt x="515" y="608"/>
                </a:cubicBezTo>
                <a:cubicBezTo>
                  <a:pt x="515" y="602"/>
                  <a:pt x="515" y="602"/>
                  <a:pt x="515" y="602"/>
                </a:cubicBezTo>
                <a:cubicBezTo>
                  <a:pt x="515" y="601"/>
                  <a:pt x="516" y="600"/>
                  <a:pt x="516" y="599"/>
                </a:cubicBezTo>
                <a:cubicBezTo>
                  <a:pt x="515" y="599"/>
                  <a:pt x="515" y="599"/>
                  <a:pt x="515" y="599"/>
                </a:cubicBezTo>
                <a:cubicBezTo>
                  <a:pt x="515" y="592"/>
                  <a:pt x="515" y="592"/>
                  <a:pt x="515" y="592"/>
                </a:cubicBezTo>
                <a:cubicBezTo>
                  <a:pt x="520" y="596"/>
                  <a:pt x="520" y="596"/>
                  <a:pt x="520" y="596"/>
                </a:cubicBezTo>
                <a:cubicBezTo>
                  <a:pt x="521" y="596"/>
                  <a:pt x="521" y="596"/>
                  <a:pt x="522" y="595"/>
                </a:cubicBezTo>
                <a:close/>
                <a:moveTo>
                  <a:pt x="522" y="726"/>
                </a:moveTo>
                <a:cubicBezTo>
                  <a:pt x="522" y="746"/>
                  <a:pt x="522" y="746"/>
                  <a:pt x="522" y="746"/>
                </a:cubicBezTo>
                <a:cubicBezTo>
                  <a:pt x="519" y="744"/>
                  <a:pt x="517" y="743"/>
                  <a:pt x="515" y="742"/>
                </a:cubicBezTo>
                <a:cubicBezTo>
                  <a:pt x="515" y="730"/>
                  <a:pt x="515" y="730"/>
                  <a:pt x="515" y="730"/>
                </a:cubicBezTo>
                <a:cubicBezTo>
                  <a:pt x="517" y="729"/>
                  <a:pt x="519" y="727"/>
                  <a:pt x="522" y="726"/>
                </a:cubicBezTo>
                <a:close/>
                <a:moveTo>
                  <a:pt x="515" y="674"/>
                </a:moveTo>
                <a:cubicBezTo>
                  <a:pt x="515" y="671"/>
                  <a:pt x="515" y="671"/>
                  <a:pt x="515" y="671"/>
                </a:cubicBezTo>
                <a:cubicBezTo>
                  <a:pt x="516" y="674"/>
                  <a:pt x="516" y="674"/>
                  <a:pt x="516" y="674"/>
                </a:cubicBezTo>
                <a:lnTo>
                  <a:pt x="515" y="674"/>
                </a:lnTo>
                <a:close/>
                <a:moveTo>
                  <a:pt x="509" y="17"/>
                </a:moveTo>
                <a:cubicBezTo>
                  <a:pt x="511" y="18"/>
                  <a:pt x="513" y="18"/>
                  <a:pt x="515" y="19"/>
                </a:cubicBezTo>
                <a:cubicBezTo>
                  <a:pt x="515" y="43"/>
                  <a:pt x="515" y="43"/>
                  <a:pt x="515" y="43"/>
                </a:cubicBezTo>
                <a:cubicBezTo>
                  <a:pt x="514" y="39"/>
                  <a:pt x="514" y="39"/>
                  <a:pt x="514" y="39"/>
                </a:cubicBezTo>
                <a:cubicBezTo>
                  <a:pt x="512" y="34"/>
                  <a:pt x="511" y="31"/>
                  <a:pt x="509" y="28"/>
                </a:cubicBezTo>
                <a:cubicBezTo>
                  <a:pt x="509" y="17"/>
                  <a:pt x="509" y="17"/>
                  <a:pt x="509" y="17"/>
                </a:cubicBezTo>
                <a:close/>
                <a:moveTo>
                  <a:pt x="515" y="776"/>
                </a:moveTo>
                <a:cubicBezTo>
                  <a:pt x="513" y="777"/>
                  <a:pt x="511" y="777"/>
                  <a:pt x="509" y="778"/>
                </a:cubicBezTo>
                <a:cubicBezTo>
                  <a:pt x="509" y="760"/>
                  <a:pt x="509" y="760"/>
                  <a:pt x="509" y="760"/>
                </a:cubicBezTo>
                <a:cubicBezTo>
                  <a:pt x="511" y="761"/>
                  <a:pt x="513" y="763"/>
                  <a:pt x="515" y="764"/>
                </a:cubicBezTo>
                <a:cubicBezTo>
                  <a:pt x="515" y="776"/>
                  <a:pt x="515" y="776"/>
                  <a:pt x="515" y="776"/>
                </a:cubicBezTo>
                <a:close/>
                <a:moveTo>
                  <a:pt x="515" y="59"/>
                </a:moveTo>
                <a:cubicBezTo>
                  <a:pt x="515" y="66"/>
                  <a:pt x="515" y="66"/>
                  <a:pt x="515" y="66"/>
                </a:cubicBezTo>
                <a:cubicBezTo>
                  <a:pt x="513" y="66"/>
                  <a:pt x="511" y="65"/>
                  <a:pt x="509" y="65"/>
                </a:cubicBezTo>
                <a:cubicBezTo>
                  <a:pt x="509" y="56"/>
                  <a:pt x="509" y="56"/>
                  <a:pt x="509" y="56"/>
                </a:cubicBezTo>
                <a:cubicBezTo>
                  <a:pt x="510" y="57"/>
                  <a:pt x="512" y="58"/>
                  <a:pt x="515" y="59"/>
                </a:cubicBezTo>
                <a:close/>
                <a:moveTo>
                  <a:pt x="515" y="196"/>
                </a:moveTo>
                <a:cubicBezTo>
                  <a:pt x="515" y="202"/>
                  <a:pt x="515" y="202"/>
                  <a:pt x="515" y="202"/>
                </a:cubicBezTo>
                <a:cubicBezTo>
                  <a:pt x="513" y="201"/>
                  <a:pt x="511" y="200"/>
                  <a:pt x="509" y="199"/>
                </a:cubicBezTo>
                <a:cubicBezTo>
                  <a:pt x="509" y="210"/>
                  <a:pt x="507" y="216"/>
                  <a:pt x="515" y="223"/>
                </a:cubicBezTo>
                <a:cubicBezTo>
                  <a:pt x="515" y="228"/>
                  <a:pt x="515" y="228"/>
                  <a:pt x="515" y="228"/>
                </a:cubicBezTo>
                <a:cubicBezTo>
                  <a:pt x="513" y="226"/>
                  <a:pt x="511" y="225"/>
                  <a:pt x="509" y="224"/>
                </a:cubicBezTo>
                <a:cubicBezTo>
                  <a:pt x="509" y="193"/>
                  <a:pt x="509" y="193"/>
                  <a:pt x="509" y="193"/>
                </a:cubicBezTo>
                <a:cubicBezTo>
                  <a:pt x="511" y="194"/>
                  <a:pt x="513" y="195"/>
                  <a:pt x="515" y="196"/>
                </a:cubicBezTo>
                <a:close/>
                <a:moveTo>
                  <a:pt x="515" y="266"/>
                </a:moveTo>
                <a:cubicBezTo>
                  <a:pt x="515" y="275"/>
                  <a:pt x="515" y="275"/>
                  <a:pt x="515" y="275"/>
                </a:cubicBezTo>
                <a:cubicBezTo>
                  <a:pt x="512" y="274"/>
                  <a:pt x="510" y="274"/>
                  <a:pt x="509" y="277"/>
                </a:cubicBezTo>
                <a:cubicBezTo>
                  <a:pt x="509" y="272"/>
                  <a:pt x="509" y="272"/>
                  <a:pt x="509" y="272"/>
                </a:cubicBezTo>
                <a:cubicBezTo>
                  <a:pt x="511" y="270"/>
                  <a:pt x="513" y="268"/>
                  <a:pt x="515" y="266"/>
                </a:cubicBezTo>
                <a:close/>
                <a:moveTo>
                  <a:pt x="515" y="284"/>
                </a:moveTo>
                <a:cubicBezTo>
                  <a:pt x="515" y="288"/>
                  <a:pt x="515" y="288"/>
                  <a:pt x="515" y="288"/>
                </a:cubicBezTo>
                <a:cubicBezTo>
                  <a:pt x="513" y="287"/>
                  <a:pt x="511" y="285"/>
                  <a:pt x="509" y="284"/>
                </a:cubicBezTo>
                <a:cubicBezTo>
                  <a:pt x="509" y="280"/>
                  <a:pt x="509" y="280"/>
                  <a:pt x="509" y="280"/>
                </a:cubicBezTo>
                <a:cubicBezTo>
                  <a:pt x="511" y="281"/>
                  <a:pt x="513" y="283"/>
                  <a:pt x="515" y="284"/>
                </a:cubicBezTo>
                <a:close/>
                <a:moveTo>
                  <a:pt x="515" y="294"/>
                </a:moveTo>
                <a:cubicBezTo>
                  <a:pt x="515" y="303"/>
                  <a:pt x="515" y="303"/>
                  <a:pt x="515" y="303"/>
                </a:cubicBezTo>
                <a:cubicBezTo>
                  <a:pt x="513" y="304"/>
                  <a:pt x="511" y="306"/>
                  <a:pt x="509" y="307"/>
                </a:cubicBezTo>
                <a:cubicBezTo>
                  <a:pt x="509" y="301"/>
                  <a:pt x="509" y="301"/>
                  <a:pt x="509" y="301"/>
                </a:cubicBezTo>
                <a:cubicBezTo>
                  <a:pt x="509" y="301"/>
                  <a:pt x="510" y="300"/>
                  <a:pt x="510" y="299"/>
                </a:cubicBezTo>
                <a:cubicBezTo>
                  <a:pt x="510" y="299"/>
                  <a:pt x="509" y="299"/>
                  <a:pt x="509" y="299"/>
                </a:cubicBezTo>
                <a:cubicBezTo>
                  <a:pt x="509" y="296"/>
                  <a:pt x="509" y="296"/>
                  <a:pt x="509" y="296"/>
                </a:cubicBezTo>
                <a:cubicBezTo>
                  <a:pt x="509" y="296"/>
                  <a:pt x="509" y="296"/>
                  <a:pt x="509" y="296"/>
                </a:cubicBezTo>
                <a:cubicBezTo>
                  <a:pt x="512" y="296"/>
                  <a:pt x="513" y="295"/>
                  <a:pt x="515" y="294"/>
                </a:cubicBezTo>
                <a:close/>
                <a:moveTo>
                  <a:pt x="515" y="329"/>
                </a:moveTo>
                <a:cubicBezTo>
                  <a:pt x="515" y="341"/>
                  <a:pt x="515" y="341"/>
                  <a:pt x="515" y="341"/>
                </a:cubicBezTo>
                <a:cubicBezTo>
                  <a:pt x="513" y="342"/>
                  <a:pt x="511" y="342"/>
                  <a:pt x="509" y="342"/>
                </a:cubicBezTo>
                <a:cubicBezTo>
                  <a:pt x="509" y="330"/>
                  <a:pt x="509" y="330"/>
                  <a:pt x="509" y="330"/>
                </a:cubicBezTo>
                <a:cubicBezTo>
                  <a:pt x="511" y="329"/>
                  <a:pt x="513" y="329"/>
                  <a:pt x="515" y="329"/>
                </a:cubicBezTo>
                <a:close/>
                <a:moveTo>
                  <a:pt x="515" y="390"/>
                </a:moveTo>
                <a:cubicBezTo>
                  <a:pt x="515" y="394"/>
                  <a:pt x="515" y="394"/>
                  <a:pt x="515" y="394"/>
                </a:cubicBezTo>
                <a:cubicBezTo>
                  <a:pt x="514" y="393"/>
                  <a:pt x="513" y="393"/>
                  <a:pt x="512" y="393"/>
                </a:cubicBezTo>
                <a:cubicBezTo>
                  <a:pt x="515" y="404"/>
                  <a:pt x="515" y="404"/>
                  <a:pt x="515" y="404"/>
                </a:cubicBezTo>
                <a:cubicBezTo>
                  <a:pt x="515" y="414"/>
                  <a:pt x="515" y="414"/>
                  <a:pt x="515" y="414"/>
                </a:cubicBezTo>
                <a:cubicBezTo>
                  <a:pt x="509" y="414"/>
                  <a:pt x="509" y="414"/>
                  <a:pt x="509" y="414"/>
                </a:cubicBezTo>
                <a:cubicBezTo>
                  <a:pt x="509" y="410"/>
                  <a:pt x="509" y="410"/>
                  <a:pt x="509" y="410"/>
                </a:cubicBezTo>
                <a:cubicBezTo>
                  <a:pt x="510" y="410"/>
                  <a:pt x="511" y="410"/>
                  <a:pt x="512" y="410"/>
                </a:cubicBezTo>
                <a:cubicBezTo>
                  <a:pt x="510" y="406"/>
                  <a:pt x="510" y="402"/>
                  <a:pt x="509" y="399"/>
                </a:cubicBezTo>
                <a:cubicBezTo>
                  <a:pt x="509" y="390"/>
                  <a:pt x="509" y="390"/>
                  <a:pt x="509" y="390"/>
                </a:cubicBezTo>
                <a:cubicBezTo>
                  <a:pt x="515" y="390"/>
                  <a:pt x="515" y="390"/>
                  <a:pt x="515" y="390"/>
                </a:cubicBezTo>
                <a:close/>
                <a:moveTo>
                  <a:pt x="515" y="443"/>
                </a:moveTo>
                <a:cubicBezTo>
                  <a:pt x="515" y="456"/>
                  <a:pt x="515" y="456"/>
                  <a:pt x="515" y="456"/>
                </a:cubicBezTo>
                <a:cubicBezTo>
                  <a:pt x="512" y="453"/>
                  <a:pt x="509" y="450"/>
                  <a:pt x="509" y="445"/>
                </a:cubicBezTo>
                <a:cubicBezTo>
                  <a:pt x="511" y="444"/>
                  <a:pt x="513" y="443"/>
                  <a:pt x="515" y="443"/>
                </a:cubicBezTo>
                <a:close/>
                <a:moveTo>
                  <a:pt x="515" y="471"/>
                </a:moveTo>
                <a:cubicBezTo>
                  <a:pt x="515" y="484"/>
                  <a:pt x="515" y="484"/>
                  <a:pt x="515" y="484"/>
                </a:cubicBezTo>
                <a:cubicBezTo>
                  <a:pt x="513" y="484"/>
                  <a:pt x="512" y="485"/>
                  <a:pt x="510" y="486"/>
                </a:cubicBezTo>
                <a:cubicBezTo>
                  <a:pt x="510" y="486"/>
                  <a:pt x="509" y="485"/>
                  <a:pt x="509" y="484"/>
                </a:cubicBezTo>
                <a:cubicBezTo>
                  <a:pt x="509" y="474"/>
                  <a:pt x="509" y="474"/>
                  <a:pt x="509" y="474"/>
                </a:cubicBezTo>
                <a:cubicBezTo>
                  <a:pt x="510" y="473"/>
                  <a:pt x="512" y="472"/>
                  <a:pt x="515" y="471"/>
                </a:cubicBezTo>
                <a:close/>
                <a:moveTo>
                  <a:pt x="515" y="502"/>
                </a:moveTo>
                <a:cubicBezTo>
                  <a:pt x="515" y="508"/>
                  <a:pt x="515" y="508"/>
                  <a:pt x="515" y="508"/>
                </a:cubicBezTo>
                <a:cubicBezTo>
                  <a:pt x="514" y="506"/>
                  <a:pt x="513" y="505"/>
                  <a:pt x="510" y="504"/>
                </a:cubicBezTo>
                <a:cubicBezTo>
                  <a:pt x="509" y="506"/>
                  <a:pt x="509" y="506"/>
                  <a:pt x="509" y="506"/>
                </a:cubicBezTo>
                <a:cubicBezTo>
                  <a:pt x="509" y="496"/>
                  <a:pt x="509" y="496"/>
                  <a:pt x="509" y="496"/>
                </a:cubicBezTo>
                <a:cubicBezTo>
                  <a:pt x="515" y="502"/>
                  <a:pt x="515" y="502"/>
                  <a:pt x="515" y="502"/>
                </a:cubicBezTo>
                <a:close/>
                <a:moveTo>
                  <a:pt x="515" y="512"/>
                </a:moveTo>
                <a:cubicBezTo>
                  <a:pt x="515" y="520"/>
                  <a:pt x="515" y="520"/>
                  <a:pt x="515" y="520"/>
                </a:cubicBezTo>
                <a:cubicBezTo>
                  <a:pt x="512" y="524"/>
                  <a:pt x="510" y="528"/>
                  <a:pt x="515" y="533"/>
                </a:cubicBezTo>
                <a:cubicBezTo>
                  <a:pt x="515" y="537"/>
                  <a:pt x="515" y="537"/>
                  <a:pt x="515" y="537"/>
                </a:cubicBezTo>
                <a:cubicBezTo>
                  <a:pt x="509" y="531"/>
                  <a:pt x="509" y="531"/>
                  <a:pt x="509" y="531"/>
                </a:cubicBezTo>
                <a:cubicBezTo>
                  <a:pt x="509" y="522"/>
                  <a:pt x="509" y="522"/>
                  <a:pt x="509" y="522"/>
                </a:cubicBezTo>
                <a:cubicBezTo>
                  <a:pt x="511" y="519"/>
                  <a:pt x="514" y="515"/>
                  <a:pt x="515" y="512"/>
                </a:cubicBezTo>
                <a:close/>
                <a:moveTo>
                  <a:pt x="515" y="575"/>
                </a:moveTo>
                <a:cubicBezTo>
                  <a:pt x="515" y="582"/>
                  <a:pt x="515" y="582"/>
                  <a:pt x="515" y="582"/>
                </a:cubicBezTo>
                <a:cubicBezTo>
                  <a:pt x="513" y="583"/>
                  <a:pt x="511" y="584"/>
                  <a:pt x="509" y="585"/>
                </a:cubicBezTo>
                <a:cubicBezTo>
                  <a:pt x="509" y="579"/>
                  <a:pt x="509" y="579"/>
                  <a:pt x="509" y="579"/>
                </a:cubicBezTo>
                <a:cubicBezTo>
                  <a:pt x="511" y="578"/>
                  <a:pt x="513" y="577"/>
                  <a:pt x="515" y="575"/>
                </a:cubicBezTo>
                <a:close/>
                <a:moveTo>
                  <a:pt x="515" y="592"/>
                </a:moveTo>
                <a:cubicBezTo>
                  <a:pt x="515" y="599"/>
                  <a:pt x="515" y="599"/>
                  <a:pt x="515" y="599"/>
                </a:cubicBezTo>
                <a:cubicBezTo>
                  <a:pt x="512" y="598"/>
                  <a:pt x="510" y="596"/>
                  <a:pt x="509" y="596"/>
                </a:cubicBezTo>
                <a:cubicBezTo>
                  <a:pt x="509" y="589"/>
                  <a:pt x="509" y="589"/>
                  <a:pt x="509" y="589"/>
                </a:cubicBezTo>
                <a:cubicBezTo>
                  <a:pt x="511" y="590"/>
                  <a:pt x="513" y="591"/>
                  <a:pt x="515" y="592"/>
                </a:cubicBezTo>
                <a:close/>
                <a:moveTo>
                  <a:pt x="515" y="602"/>
                </a:moveTo>
                <a:cubicBezTo>
                  <a:pt x="515" y="608"/>
                  <a:pt x="515" y="608"/>
                  <a:pt x="515" y="608"/>
                </a:cubicBezTo>
                <a:cubicBezTo>
                  <a:pt x="513" y="609"/>
                  <a:pt x="511" y="610"/>
                  <a:pt x="509" y="611"/>
                </a:cubicBezTo>
                <a:cubicBezTo>
                  <a:pt x="509" y="605"/>
                  <a:pt x="509" y="605"/>
                  <a:pt x="509" y="605"/>
                </a:cubicBezTo>
                <a:cubicBezTo>
                  <a:pt x="511" y="604"/>
                  <a:pt x="513" y="603"/>
                  <a:pt x="515" y="602"/>
                </a:cubicBezTo>
                <a:close/>
                <a:moveTo>
                  <a:pt x="515" y="671"/>
                </a:moveTo>
                <a:cubicBezTo>
                  <a:pt x="515" y="674"/>
                  <a:pt x="515" y="674"/>
                  <a:pt x="515" y="674"/>
                </a:cubicBezTo>
                <a:cubicBezTo>
                  <a:pt x="509" y="676"/>
                  <a:pt x="509" y="676"/>
                  <a:pt x="509" y="676"/>
                </a:cubicBezTo>
                <a:cubicBezTo>
                  <a:pt x="509" y="664"/>
                  <a:pt x="509" y="664"/>
                  <a:pt x="509" y="664"/>
                </a:cubicBezTo>
                <a:cubicBezTo>
                  <a:pt x="512" y="663"/>
                  <a:pt x="512" y="663"/>
                  <a:pt x="512" y="663"/>
                </a:cubicBezTo>
                <a:cubicBezTo>
                  <a:pt x="513" y="666"/>
                  <a:pt x="514" y="668"/>
                  <a:pt x="515" y="671"/>
                </a:cubicBezTo>
                <a:close/>
                <a:moveTo>
                  <a:pt x="515" y="730"/>
                </a:moveTo>
                <a:cubicBezTo>
                  <a:pt x="515" y="742"/>
                  <a:pt x="515" y="742"/>
                  <a:pt x="515" y="742"/>
                </a:cubicBezTo>
                <a:cubicBezTo>
                  <a:pt x="513" y="742"/>
                  <a:pt x="511" y="741"/>
                  <a:pt x="509" y="741"/>
                </a:cubicBezTo>
                <a:cubicBezTo>
                  <a:pt x="509" y="731"/>
                  <a:pt x="509" y="731"/>
                  <a:pt x="509" y="731"/>
                </a:cubicBezTo>
                <a:cubicBezTo>
                  <a:pt x="515" y="730"/>
                  <a:pt x="515" y="730"/>
                  <a:pt x="515" y="730"/>
                </a:cubicBezTo>
                <a:close/>
                <a:moveTo>
                  <a:pt x="509" y="141"/>
                </a:moveTo>
                <a:cubicBezTo>
                  <a:pt x="509" y="132"/>
                  <a:pt x="509" y="132"/>
                  <a:pt x="509" y="132"/>
                </a:cubicBezTo>
                <a:cubicBezTo>
                  <a:pt x="511" y="134"/>
                  <a:pt x="512" y="137"/>
                  <a:pt x="510" y="141"/>
                </a:cubicBezTo>
                <a:cubicBezTo>
                  <a:pt x="510" y="141"/>
                  <a:pt x="509" y="141"/>
                  <a:pt x="509" y="141"/>
                </a:cubicBezTo>
                <a:close/>
                <a:moveTo>
                  <a:pt x="504" y="16"/>
                </a:moveTo>
                <a:cubicBezTo>
                  <a:pt x="505" y="16"/>
                  <a:pt x="507" y="17"/>
                  <a:pt x="509" y="17"/>
                </a:cubicBezTo>
                <a:cubicBezTo>
                  <a:pt x="509" y="28"/>
                  <a:pt x="509" y="28"/>
                  <a:pt x="509" y="28"/>
                </a:cubicBezTo>
                <a:cubicBezTo>
                  <a:pt x="507" y="26"/>
                  <a:pt x="506" y="25"/>
                  <a:pt x="504" y="24"/>
                </a:cubicBezTo>
                <a:cubicBezTo>
                  <a:pt x="504" y="16"/>
                  <a:pt x="504" y="16"/>
                  <a:pt x="504" y="16"/>
                </a:cubicBezTo>
                <a:close/>
                <a:moveTo>
                  <a:pt x="509" y="778"/>
                </a:moveTo>
                <a:cubicBezTo>
                  <a:pt x="507" y="778"/>
                  <a:pt x="505" y="779"/>
                  <a:pt x="504" y="779"/>
                </a:cubicBezTo>
                <a:cubicBezTo>
                  <a:pt x="504" y="771"/>
                  <a:pt x="504" y="771"/>
                  <a:pt x="504" y="771"/>
                </a:cubicBezTo>
                <a:cubicBezTo>
                  <a:pt x="505" y="771"/>
                  <a:pt x="505" y="770"/>
                  <a:pt x="506" y="770"/>
                </a:cubicBezTo>
                <a:cubicBezTo>
                  <a:pt x="505" y="770"/>
                  <a:pt x="505" y="769"/>
                  <a:pt x="504" y="768"/>
                </a:cubicBezTo>
                <a:cubicBezTo>
                  <a:pt x="504" y="756"/>
                  <a:pt x="504" y="756"/>
                  <a:pt x="504" y="756"/>
                </a:cubicBezTo>
                <a:cubicBezTo>
                  <a:pt x="505" y="757"/>
                  <a:pt x="507" y="758"/>
                  <a:pt x="509" y="760"/>
                </a:cubicBezTo>
                <a:cubicBezTo>
                  <a:pt x="509" y="778"/>
                  <a:pt x="509" y="778"/>
                  <a:pt x="509" y="778"/>
                </a:cubicBezTo>
                <a:close/>
                <a:moveTo>
                  <a:pt x="509" y="56"/>
                </a:moveTo>
                <a:cubicBezTo>
                  <a:pt x="509" y="65"/>
                  <a:pt x="509" y="65"/>
                  <a:pt x="509" y="65"/>
                </a:cubicBezTo>
                <a:cubicBezTo>
                  <a:pt x="508" y="65"/>
                  <a:pt x="507" y="65"/>
                  <a:pt x="506" y="65"/>
                </a:cubicBezTo>
                <a:cubicBezTo>
                  <a:pt x="505" y="64"/>
                  <a:pt x="505" y="64"/>
                  <a:pt x="504" y="63"/>
                </a:cubicBezTo>
                <a:cubicBezTo>
                  <a:pt x="504" y="54"/>
                  <a:pt x="504" y="54"/>
                  <a:pt x="504" y="54"/>
                </a:cubicBezTo>
                <a:cubicBezTo>
                  <a:pt x="505" y="54"/>
                  <a:pt x="507" y="55"/>
                  <a:pt x="509" y="56"/>
                </a:cubicBezTo>
                <a:close/>
                <a:moveTo>
                  <a:pt x="509" y="132"/>
                </a:moveTo>
                <a:cubicBezTo>
                  <a:pt x="509" y="141"/>
                  <a:pt x="509" y="141"/>
                  <a:pt x="509" y="141"/>
                </a:cubicBezTo>
                <a:cubicBezTo>
                  <a:pt x="507" y="142"/>
                  <a:pt x="505" y="143"/>
                  <a:pt x="504" y="143"/>
                </a:cubicBezTo>
                <a:cubicBezTo>
                  <a:pt x="504" y="129"/>
                  <a:pt x="504" y="129"/>
                  <a:pt x="504" y="129"/>
                </a:cubicBezTo>
                <a:cubicBezTo>
                  <a:pt x="506" y="130"/>
                  <a:pt x="508" y="130"/>
                  <a:pt x="509" y="132"/>
                </a:cubicBezTo>
                <a:close/>
                <a:moveTo>
                  <a:pt x="509" y="193"/>
                </a:moveTo>
                <a:cubicBezTo>
                  <a:pt x="509" y="224"/>
                  <a:pt x="509" y="224"/>
                  <a:pt x="509" y="224"/>
                </a:cubicBezTo>
                <a:cubicBezTo>
                  <a:pt x="507" y="222"/>
                  <a:pt x="505" y="222"/>
                  <a:pt x="504" y="221"/>
                </a:cubicBezTo>
                <a:cubicBezTo>
                  <a:pt x="504" y="190"/>
                  <a:pt x="504" y="190"/>
                  <a:pt x="504" y="190"/>
                </a:cubicBezTo>
                <a:cubicBezTo>
                  <a:pt x="505" y="191"/>
                  <a:pt x="507" y="192"/>
                  <a:pt x="509" y="193"/>
                </a:cubicBezTo>
                <a:close/>
                <a:moveTo>
                  <a:pt x="509" y="272"/>
                </a:moveTo>
                <a:cubicBezTo>
                  <a:pt x="509" y="277"/>
                  <a:pt x="509" y="277"/>
                  <a:pt x="509" y="277"/>
                </a:cubicBezTo>
                <a:cubicBezTo>
                  <a:pt x="508" y="277"/>
                  <a:pt x="508" y="278"/>
                  <a:pt x="508" y="279"/>
                </a:cubicBezTo>
                <a:cubicBezTo>
                  <a:pt x="509" y="280"/>
                  <a:pt x="509" y="280"/>
                  <a:pt x="509" y="280"/>
                </a:cubicBezTo>
                <a:cubicBezTo>
                  <a:pt x="509" y="284"/>
                  <a:pt x="509" y="284"/>
                  <a:pt x="509" y="284"/>
                </a:cubicBezTo>
                <a:cubicBezTo>
                  <a:pt x="507" y="284"/>
                  <a:pt x="505" y="283"/>
                  <a:pt x="504" y="283"/>
                </a:cubicBezTo>
                <a:cubicBezTo>
                  <a:pt x="504" y="277"/>
                  <a:pt x="504" y="277"/>
                  <a:pt x="504" y="277"/>
                </a:cubicBezTo>
                <a:cubicBezTo>
                  <a:pt x="505" y="275"/>
                  <a:pt x="507" y="274"/>
                  <a:pt x="509" y="272"/>
                </a:cubicBezTo>
                <a:close/>
                <a:moveTo>
                  <a:pt x="509" y="296"/>
                </a:moveTo>
                <a:cubicBezTo>
                  <a:pt x="509" y="299"/>
                  <a:pt x="509" y="299"/>
                  <a:pt x="509" y="299"/>
                </a:cubicBezTo>
                <a:cubicBezTo>
                  <a:pt x="507" y="298"/>
                  <a:pt x="505" y="297"/>
                  <a:pt x="504" y="296"/>
                </a:cubicBezTo>
                <a:cubicBezTo>
                  <a:pt x="504" y="291"/>
                  <a:pt x="504" y="291"/>
                  <a:pt x="504" y="291"/>
                </a:cubicBezTo>
                <a:cubicBezTo>
                  <a:pt x="507" y="293"/>
                  <a:pt x="507" y="294"/>
                  <a:pt x="509" y="296"/>
                </a:cubicBezTo>
                <a:close/>
                <a:moveTo>
                  <a:pt x="509" y="301"/>
                </a:moveTo>
                <a:cubicBezTo>
                  <a:pt x="509" y="307"/>
                  <a:pt x="509" y="307"/>
                  <a:pt x="509" y="307"/>
                </a:cubicBezTo>
                <a:cubicBezTo>
                  <a:pt x="508" y="307"/>
                  <a:pt x="508" y="307"/>
                  <a:pt x="508" y="307"/>
                </a:cubicBezTo>
                <a:cubicBezTo>
                  <a:pt x="508" y="308"/>
                  <a:pt x="506" y="310"/>
                  <a:pt x="504" y="312"/>
                </a:cubicBezTo>
                <a:cubicBezTo>
                  <a:pt x="504" y="305"/>
                  <a:pt x="504" y="305"/>
                  <a:pt x="504" y="305"/>
                </a:cubicBezTo>
                <a:cubicBezTo>
                  <a:pt x="506" y="304"/>
                  <a:pt x="508" y="303"/>
                  <a:pt x="509" y="301"/>
                </a:cubicBezTo>
                <a:close/>
                <a:moveTo>
                  <a:pt x="509" y="330"/>
                </a:moveTo>
                <a:cubicBezTo>
                  <a:pt x="509" y="342"/>
                  <a:pt x="509" y="342"/>
                  <a:pt x="509" y="342"/>
                </a:cubicBezTo>
                <a:cubicBezTo>
                  <a:pt x="508" y="343"/>
                  <a:pt x="507" y="343"/>
                  <a:pt x="506" y="343"/>
                </a:cubicBezTo>
                <a:cubicBezTo>
                  <a:pt x="504" y="340"/>
                  <a:pt x="504" y="340"/>
                  <a:pt x="504" y="340"/>
                </a:cubicBezTo>
                <a:cubicBezTo>
                  <a:pt x="504" y="330"/>
                  <a:pt x="504" y="330"/>
                  <a:pt x="504" y="330"/>
                </a:cubicBezTo>
                <a:cubicBezTo>
                  <a:pt x="506" y="330"/>
                  <a:pt x="507" y="330"/>
                  <a:pt x="509" y="330"/>
                </a:cubicBezTo>
                <a:close/>
                <a:moveTo>
                  <a:pt x="509" y="390"/>
                </a:moveTo>
                <a:cubicBezTo>
                  <a:pt x="509" y="399"/>
                  <a:pt x="509" y="399"/>
                  <a:pt x="509" y="399"/>
                </a:cubicBezTo>
                <a:cubicBezTo>
                  <a:pt x="508" y="397"/>
                  <a:pt x="507" y="395"/>
                  <a:pt x="506" y="393"/>
                </a:cubicBezTo>
                <a:cubicBezTo>
                  <a:pt x="505" y="399"/>
                  <a:pt x="505" y="405"/>
                  <a:pt x="505" y="411"/>
                </a:cubicBezTo>
                <a:cubicBezTo>
                  <a:pt x="506" y="411"/>
                  <a:pt x="508" y="411"/>
                  <a:pt x="509" y="410"/>
                </a:cubicBezTo>
                <a:cubicBezTo>
                  <a:pt x="509" y="414"/>
                  <a:pt x="509" y="414"/>
                  <a:pt x="509" y="414"/>
                </a:cubicBezTo>
                <a:cubicBezTo>
                  <a:pt x="504" y="414"/>
                  <a:pt x="504" y="414"/>
                  <a:pt x="504" y="414"/>
                </a:cubicBezTo>
                <a:cubicBezTo>
                  <a:pt x="504" y="415"/>
                  <a:pt x="504" y="415"/>
                  <a:pt x="504" y="415"/>
                </a:cubicBezTo>
                <a:cubicBezTo>
                  <a:pt x="504" y="388"/>
                  <a:pt x="504" y="388"/>
                  <a:pt x="504" y="388"/>
                </a:cubicBezTo>
                <a:cubicBezTo>
                  <a:pt x="504" y="389"/>
                  <a:pt x="504" y="389"/>
                  <a:pt x="504" y="389"/>
                </a:cubicBezTo>
                <a:cubicBezTo>
                  <a:pt x="505" y="389"/>
                  <a:pt x="505" y="389"/>
                  <a:pt x="506" y="390"/>
                </a:cubicBezTo>
                <a:cubicBezTo>
                  <a:pt x="509" y="390"/>
                  <a:pt x="509" y="390"/>
                  <a:pt x="509" y="390"/>
                </a:cubicBezTo>
                <a:close/>
                <a:moveTo>
                  <a:pt x="509" y="474"/>
                </a:moveTo>
                <a:cubicBezTo>
                  <a:pt x="509" y="484"/>
                  <a:pt x="509" y="484"/>
                  <a:pt x="509" y="484"/>
                </a:cubicBezTo>
                <a:cubicBezTo>
                  <a:pt x="506" y="480"/>
                  <a:pt x="506" y="477"/>
                  <a:pt x="509" y="474"/>
                </a:cubicBezTo>
                <a:close/>
                <a:moveTo>
                  <a:pt x="509" y="496"/>
                </a:moveTo>
                <a:cubicBezTo>
                  <a:pt x="509" y="506"/>
                  <a:pt x="509" y="506"/>
                  <a:pt x="509" y="506"/>
                </a:cubicBezTo>
                <a:cubicBezTo>
                  <a:pt x="507" y="510"/>
                  <a:pt x="505" y="512"/>
                  <a:pt x="504" y="516"/>
                </a:cubicBezTo>
                <a:cubicBezTo>
                  <a:pt x="504" y="507"/>
                  <a:pt x="504" y="507"/>
                  <a:pt x="504" y="507"/>
                </a:cubicBezTo>
                <a:cubicBezTo>
                  <a:pt x="506" y="504"/>
                  <a:pt x="507" y="501"/>
                  <a:pt x="504" y="497"/>
                </a:cubicBezTo>
                <a:cubicBezTo>
                  <a:pt x="504" y="491"/>
                  <a:pt x="504" y="491"/>
                  <a:pt x="504" y="491"/>
                </a:cubicBezTo>
                <a:cubicBezTo>
                  <a:pt x="509" y="496"/>
                  <a:pt x="509" y="496"/>
                  <a:pt x="509" y="496"/>
                </a:cubicBezTo>
                <a:close/>
                <a:moveTo>
                  <a:pt x="509" y="522"/>
                </a:moveTo>
                <a:cubicBezTo>
                  <a:pt x="509" y="531"/>
                  <a:pt x="509" y="531"/>
                  <a:pt x="509" y="531"/>
                </a:cubicBezTo>
                <a:cubicBezTo>
                  <a:pt x="504" y="527"/>
                  <a:pt x="504" y="527"/>
                  <a:pt x="504" y="527"/>
                </a:cubicBezTo>
                <a:cubicBezTo>
                  <a:pt x="504" y="521"/>
                  <a:pt x="504" y="521"/>
                  <a:pt x="504" y="521"/>
                </a:cubicBezTo>
                <a:cubicBezTo>
                  <a:pt x="505" y="522"/>
                  <a:pt x="505" y="524"/>
                  <a:pt x="506" y="525"/>
                </a:cubicBezTo>
                <a:cubicBezTo>
                  <a:pt x="507" y="524"/>
                  <a:pt x="508" y="523"/>
                  <a:pt x="509" y="522"/>
                </a:cubicBezTo>
                <a:close/>
                <a:moveTo>
                  <a:pt x="509" y="579"/>
                </a:moveTo>
                <a:cubicBezTo>
                  <a:pt x="509" y="585"/>
                  <a:pt x="509" y="585"/>
                  <a:pt x="509" y="585"/>
                </a:cubicBezTo>
                <a:cubicBezTo>
                  <a:pt x="505" y="587"/>
                  <a:pt x="505" y="587"/>
                  <a:pt x="505" y="587"/>
                </a:cubicBezTo>
                <a:cubicBezTo>
                  <a:pt x="506" y="588"/>
                  <a:pt x="508" y="588"/>
                  <a:pt x="509" y="589"/>
                </a:cubicBezTo>
                <a:cubicBezTo>
                  <a:pt x="509" y="596"/>
                  <a:pt x="509" y="596"/>
                  <a:pt x="509" y="596"/>
                </a:cubicBezTo>
                <a:cubicBezTo>
                  <a:pt x="507" y="595"/>
                  <a:pt x="505" y="594"/>
                  <a:pt x="504" y="594"/>
                </a:cubicBezTo>
                <a:cubicBezTo>
                  <a:pt x="504" y="582"/>
                  <a:pt x="504" y="582"/>
                  <a:pt x="504" y="582"/>
                </a:cubicBezTo>
                <a:cubicBezTo>
                  <a:pt x="505" y="581"/>
                  <a:pt x="507" y="580"/>
                  <a:pt x="509" y="579"/>
                </a:cubicBezTo>
                <a:close/>
                <a:moveTo>
                  <a:pt x="509" y="605"/>
                </a:moveTo>
                <a:cubicBezTo>
                  <a:pt x="509" y="611"/>
                  <a:pt x="509" y="611"/>
                  <a:pt x="509" y="611"/>
                </a:cubicBezTo>
                <a:cubicBezTo>
                  <a:pt x="508" y="611"/>
                  <a:pt x="506" y="611"/>
                  <a:pt x="505" y="612"/>
                </a:cubicBezTo>
                <a:cubicBezTo>
                  <a:pt x="505" y="612"/>
                  <a:pt x="504" y="612"/>
                  <a:pt x="504" y="613"/>
                </a:cubicBezTo>
                <a:cubicBezTo>
                  <a:pt x="504" y="605"/>
                  <a:pt x="504" y="605"/>
                  <a:pt x="504" y="605"/>
                </a:cubicBezTo>
                <a:cubicBezTo>
                  <a:pt x="505" y="605"/>
                  <a:pt x="507" y="605"/>
                  <a:pt x="509" y="605"/>
                </a:cubicBezTo>
                <a:close/>
                <a:moveTo>
                  <a:pt x="509" y="664"/>
                </a:moveTo>
                <a:cubicBezTo>
                  <a:pt x="509" y="676"/>
                  <a:pt x="509" y="676"/>
                  <a:pt x="509" y="676"/>
                </a:cubicBezTo>
                <a:cubicBezTo>
                  <a:pt x="504" y="678"/>
                  <a:pt x="504" y="678"/>
                  <a:pt x="504" y="678"/>
                </a:cubicBezTo>
                <a:cubicBezTo>
                  <a:pt x="504" y="666"/>
                  <a:pt x="504" y="666"/>
                  <a:pt x="504" y="666"/>
                </a:cubicBezTo>
                <a:cubicBezTo>
                  <a:pt x="509" y="664"/>
                  <a:pt x="509" y="664"/>
                  <a:pt x="509" y="664"/>
                </a:cubicBezTo>
                <a:close/>
                <a:moveTo>
                  <a:pt x="509" y="731"/>
                </a:moveTo>
                <a:cubicBezTo>
                  <a:pt x="509" y="741"/>
                  <a:pt x="509" y="741"/>
                  <a:pt x="509" y="741"/>
                </a:cubicBezTo>
                <a:cubicBezTo>
                  <a:pt x="507" y="741"/>
                  <a:pt x="505" y="741"/>
                  <a:pt x="504" y="741"/>
                </a:cubicBezTo>
                <a:cubicBezTo>
                  <a:pt x="504" y="732"/>
                  <a:pt x="504" y="732"/>
                  <a:pt x="504" y="732"/>
                </a:cubicBezTo>
                <a:lnTo>
                  <a:pt x="509" y="731"/>
                </a:lnTo>
                <a:close/>
                <a:moveTo>
                  <a:pt x="499" y="14"/>
                </a:moveTo>
                <a:cubicBezTo>
                  <a:pt x="501" y="15"/>
                  <a:pt x="502" y="15"/>
                  <a:pt x="504" y="16"/>
                </a:cubicBezTo>
                <a:cubicBezTo>
                  <a:pt x="504" y="24"/>
                  <a:pt x="504" y="24"/>
                  <a:pt x="504" y="24"/>
                </a:cubicBezTo>
                <a:cubicBezTo>
                  <a:pt x="502" y="23"/>
                  <a:pt x="501" y="22"/>
                  <a:pt x="499" y="22"/>
                </a:cubicBezTo>
                <a:cubicBezTo>
                  <a:pt x="499" y="14"/>
                  <a:pt x="499" y="14"/>
                  <a:pt x="499" y="14"/>
                </a:cubicBezTo>
                <a:close/>
                <a:moveTo>
                  <a:pt x="504" y="779"/>
                </a:moveTo>
                <a:cubicBezTo>
                  <a:pt x="502" y="780"/>
                  <a:pt x="501" y="781"/>
                  <a:pt x="499" y="781"/>
                </a:cubicBezTo>
                <a:cubicBezTo>
                  <a:pt x="499" y="772"/>
                  <a:pt x="499" y="772"/>
                  <a:pt x="499" y="772"/>
                </a:cubicBezTo>
                <a:cubicBezTo>
                  <a:pt x="501" y="772"/>
                  <a:pt x="502" y="772"/>
                  <a:pt x="504" y="771"/>
                </a:cubicBezTo>
                <a:cubicBezTo>
                  <a:pt x="504" y="779"/>
                  <a:pt x="504" y="779"/>
                  <a:pt x="504" y="779"/>
                </a:cubicBezTo>
                <a:close/>
                <a:moveTo>
                  <a:pt x="504" y="54"/>
                </a:moveTo>
                <a:cubicBezTo>
                  <a:pt x="504" y="63"/>
                  <a:pt x="504" y="63"/>
                  <a:pt x="504" y="63"/>
                </a:cubicBezTo>
                <a:cubicBezTo>
                  <a:pt x="502" y="63"/>
                  <a:pt x="501" y="62"/>
                  <a:pt x="499" y="61"/>
                </a:cubicBezTo>
                <a:cubicBezTo>
                  <a:pt x="499" y="49"/>
                  <a:pt x="499" y="49"/>
                  <a:pt x="499" y="49"/>
                </a:cubicBezTo>
                <a:cubicBezTo>
                  <a:pt x="500" y="51"/>
                  <a:pt x="502" y="52"/>
                  <a:pt x="504" y="54"/>
                </a:cubicBezTo>
                <a:close/>
                <a:moveTo>
                  <a:pt x="504" y="129"/>
                </a:moveTo>
                <a:cubicBezTo>
                  <a:pt x="504" y="143"/>
                  <a:pt x="504" y="143"/>
                  <a:pt x="504" y="143"/>
                </a:cubicBezTo>
                <a:cubicBezTo>
                  <a:pt x="502" y="143"/>
                  <a:pt x="501" y="143"/>
                  <a:pt x="499" y="143"/>
                </a:cubicBezTo>
                <a:cubicBezTo>
                  <a:pt x="499" y="127"/>
                  <a:pt x="499" y="127"/>
                  <a:pt x="499" y="127"/>
                </a:cubicBezTo>
                <a:cubicBezTo>
                  <a:pt x="501" y="128"/>
                  <a:pt x="502" y="128"/>
                  <a:pt x="504" y="129"/>
                </a:cubicBezTo>
                <a:close/>
                <a:moveTo>
                  <a:pt x="504" y="190"/>
                </a:moveTo>
                <a:cubicBezTo>
                  <a:pt x="504" y="221"/>
                  <a:pt x="504" y="221"/>
                  <a:pt x="504" y="221"/>
                </a:cubicBezTo>
                <a:cubicBezTo>
                  <a:pt x="502" y="219"/>
                  <a:pt x="501" y="219"/>
                  <a:pt x="499" y="217"/>
                </a:cubicBezTo>
                <a:cubicBezTo>
                  <a:pt x="499" y="213"/>
                  <a:pt x="499" y="213"/>
                  <a:pt x="499" y="213"/>
                </a:cubicBezTo>
                <a:cubicBezTo>
                  <a:pt x="499" y="213"/>
                  <a:pt x="500" y="214"/>
                  <a:pt x="501" y="215"/>
                </a:cubicBezTo>
                <a:cubicBezTo>
                  <a:pt x="501" y="215"/>
                  <a:pt x="502" y="215"/>
                  <a:pt x="503" y="215"/>
                </a:cubicBezTo>
                <a:cubicBezTo>
                  <a:pt x="503" y="205"/>
                  <a:pt x="503" y="198"/>
                  <a:pt x="499" y="194"/>
                </a:cubicBezTo>
                <a:cubicBezTo>
                  <a:pt x="499" y="188"/>
                  <a:pt x="499" y="188"/>
                  <a:pt x="499" y="188"/>
                </a:cubicBezTo>
                <a:cubicBezTo>
                  <a:pt x="501" y="188"/>
                  <a:pt x="502" y="189"/>
                  <a:pt x="504" y="190"/>
                </a:cubicBezTo>
                <a:close/>
                <a:moveTo>
                  <a:pt x="504" y="277"/>
                </a:moveTo>
                <a:cubicBezTo>
                  <a:pt x="504" y="283"/>
                  <a:pt x="504" y="283"/>
                  <a:pt x="504" y="283"/>
                </a:cubicBezTo>
                <a:cubicBezTo>
                  <a:pt x="502" y="284"/>
                  <a:pt x="500" y="285"/>
                  <a:pt x="499" y="287"/>
                </a:cubicBezTo>
                <a:cubicBezTo>
                  <a:pt x="499" y="281"/>
                  <a:pt x="499" y="281"/>
                  <a:pt x="499" y="281"/>
                </a:cubicBezTo>
                <a:cubicBezTo>
                  <a:pt x="504" y="277"/>
                  <a:pt x="504" y="277"/>
                  <a:pt x="504" y="277"/>
                </a:cubicBezTo>
                <a:close/>
                <a:moveTo>
                  <a:pt x="504" y="291"/>
                </a:moveTo>
                <a:cubicBezTo>
                  <a:pt x="504" y="296"/>
                  <a:pt x="504" y="296"/>
                  <a:pt x="504" y="296"/>
                </a:cubicBezTo>
                <a:cubicBezTo>
                  <a:pt x="502" y="295"/>
                  <a:pt x="501" y="294"/>
                  <a:pt x="499" y="293"/>
                </a:cubicBezTo>
                <a:cubicBezTo>
                  <a:pt x="499" y="288"/>
                  <a:pt x="499" y="288"/>
                  <a:pt x="499" y="288"/>
                </a:cubicBezTo>
                <a:cubicBezTo>
                  <a:pt x="501" y="289"/>
                  <a:pt x="503" y="290"/>
                  <a:pt x="504" y="291"/>
                </a:cubicBezTo>
                <a:close/>
                <a:moveTo>
                  <a:pt x="504" y="305"/>
                </a:moveTo>
                <a:cubicBezTo>
                  <a:pt x="504" y="312"/>
                  <a:pt x="504" y="312"/>
                  <a:pt x="504" y="312"/>
                </a:cubicBezTo>
                <a:cubicBezTo>
                  <a:pt x="502" y="313"/>
                  <a:pt x="501" y="315"/>
                  <a:pt x="499" y="317"/>
                </a:cubicBezTo>
                <a:cubicBezTo>
                  <a:pt x="499" y="311"/>
                  <a:pt x="499" y="311"/>
                  <a:pt x="499" y="311"/>
                </a:cubicBezTo>
                <a:cubicBezTo>
                  <a:pt x="500" y="311"/>
                  <a:pt x="501" y="310"/>
                  <a:pt x="502" y="309"/>
                </a:cubicBezTo>
                <a:cubicBezTo>
                  <a:pt x="501" y="308"/>
                  <a:pt x="500" y="308"/>
                  <a:pt x="499" y="307"/>
                </a:cubicBezTo>
                <a:cubicBezTo>
                  <a:pt x="499" y="302"/>
                  <a:pt x="499" y="302"/>
                  <a:pt x="499" y="302"/>
                </a:cubicBezTo>
                <a:cubicBezTo>
                  <a:pt x="503" y="305"/>
                  <a:pt x="503" y="305"/>
                  <a:pt x="503" y="305"/>
                </a:cubicBezTo>
                <a:cubicBezTo>
                  <a:pt x="504" y="305"/>
                  <a:pt x="504" y="305"/>
                  <a:pt x="504" y="305"/>
                </a:cubicBezTo>
                <a:close/>
                <a:moveTo>
                  <a:pt x="504" y="330"/>
                </a:moveTo>
                <a:cubicBezTo>
                  <a:pt x="504" y="340"/>
                  <a:pt x="504" y="340"/>
                  <a:pt x="504" y="340"/>
                </a:cubicBezTo>
                <a:cubicBezTo>
                  <a:pt x="501" y="338"/>
                  <a:pt x="500" y="338"/>
                  <a:pt x="499" y="337"/>
                </a:cubicBezTo>
                <a:cubicBezTo>
                  <a:pt x="499" y="333"/>
                  <a:pt x="499" y="333"/>
                  <a:pt x="499" y="333"/>
                </a:cubicBezTo>
                <a:cubicBezTo>
                  <a:pt x="499" y="332"/>
                  <a:pt x="499" y="331"/>
                  <a:pt x="499" y="330"/>
                </a:cubicBezTo>
                <a:cubicBezTo>
                  <a:pt x="504" y="330"/>
                  <a:pt x="504" y="330"/>
                  <a:pt x="504" y="330"/>
                </a:cubicBezTo>
                <a:close/>
                <a:moveTo>
                  <a:pt x="504" y="388"/>
                </a:moveTo>
                <a:cubicBezTo>
                  <a:pt x="504" y="415"/>
                  <a:pt x="504" y="415"/>
                  <a:pt x="504" y="415"/>
                </a:cubicBezTo>
                <a:cubicBezTo>
                  <a:pt x="503" y="423"/>
                  <a:pt x="501" y="431"/>
                  <a:pt x="499" y="438"/>
                </a:cubicBezTo>
                <a:cubicBezTo>
                  <a:pt x="499" y="421"/>
                  <a:pt x="499" y="421"/>
                  <a:pt x="499" y="421"/>
                </a:cubicBezTo>
                <a:cubicBezTo>
                  <a:pt x="500" y="420"/>
                  <a:pt x="500" y="418"/>
                  <a:pt x="501" y="416"/>
                </a:cubicBezTo>
                <a:cubicBezTo>
                  <a:pt x="499" y="416"/>
                  <a:pt x="499" y="416"/>
                  <a:pt x="499" y="416"/>
                </a:cubicBezTo>
                <a:cubicBezTo>
                  <a:pt x="499" y="411"/>
                  <a:pt x="499" y="411"/>
                  <a:pt x="499" y="411"/>
                </a:cubicBezTo>
                <a:cubicBezTo>
                  <a:pt x="500" y="410"/>
                  <a:pt x="500" y="409"/>
                  <a:pt x="501" y="409"/>
                </a:cubicBezTo>
                <a:cubicBezTo>
                  <a:pt x="501" y="406"/>
                  <a:pt x="501" y="404"/>
                  <a:pt x="501" y="402"/>
                </a:cubicBezTo>
                <a:cubicBezTo>
                  <a:pt x="500" y="402"/>
                  <a:pt x="499" y="403"/>
                  <a:pt x="499" y="403"/>
                </a:cubicBezTo>
                <a:cubicBezTo>
                  <a:pt x="499" y="398"/>
                  <a:pt x="499" y="398"/>
                  <a:pt x="499" y="398"/>
                </a:cubicBezTo>
                <a:cubicBezTo>
                  <a:pt x="501" y="396"/>
                  <a:pt x="503" y="393"/>
                  <a:pt x="500" y="389"/>
                </a:cubicBezTo>
                <a:cubicBezTo>
                  <a:pt x="499" y="390"/>
                  <a:pt x="499" y="390"/>
                  <a:pt x="499" y="390"/>
                </a:cubicBezTo>
                <a:cubicBezTo>
                  <a:pt x="499" y="383"/>
                  <a:pt x="499" y="383"/>
                  <a:pt x="499" y="383"/>
                </a:cubicBezTo>
                <a:cubicBezTo>
                  <a:pt x="500" y="381"/>
                  <a:pt x="500" y="379"/>
                  <a:pt x="499" y="377"/>
                </a:cubicBezTo>
                <a:cubicBezTo>
                  <a:pt x="499" y="365"/>
                  <a:pt x="499" y="365"/>
                  <a:pt x="499" y="365"/>
                </a:cubicBezTo>
                <a:cubicBezTo>
                  <a:pt x="501" y="373"/>
                  <a:pt x="503" y="380"/>
                  <a:pt x="504" y="388"/>
                </a:cubicBezTo>
                <a:close/>
                <a:moveTo>
                  <a:pt x="504" y="491"/>
                </a:moveTo>
                <a:cubicBezTo>
                  <a:pt x="504" y="497"/>
                  <a:pt x="504" y="497"/>
                  <a:pt x="504" y="497"/>
                </a:cubicBezTo>
                <a:cubicBezTo>
                  <a:pt x="503" y="496"/>
                  <a:pt x="503" y="495"/>
                  <a:pt x="502" y="495"/>
                </a:cubicBezTo>
                <a:cubicBezTo>
                  <a:pt x="501" y="496"/>
                  <a:pt x="500" y="498"/>
                  <a:pt x="499" y="499"/>
                </a:cubicBezTo>
                <a:cubicBezTo>
                  <a:pt x="499" y="486"/>
                  <a:pt x="499" y="486"/>
                  <a:pt x="499" y="486"/>
                </a:cubicBezTo>
                <a:cubicBezTo>
                  <a:pt x="504" y="491"/>
                  <a:pt x="504" y="491"/>
                  <a:pt x="504" y="491"/>
                </a:cubicBezTo>
                <a:close/>
                <a:moveTo>
                  <a:pt x="504" y="507"/>
                </a:moveTo>
                <a:cubicBezTo>
                  <a:pt x="504" y="516"/>
                  <a:pt x="504" y="516"/>
                  <a:pt x="504" y="516"/>
                </a:cubicBezTo>
                <a:cubicBezTo>
                  <a:pt x="502" y="519"/>
                  <a:pt x="502" y="519"/>
                  <a:pt x="502" y="519"/>
                </a:cubicBezTo>
                <a:cubicBezTo>
                  <a:pt x="503" y="520"/>
                  <a:pt x="503" y="520"/>
                  <a:pt x="504" y="521"/>
                </a:cubicBezTo>
                <a:cubicBezTo>
                  <a:pt x="504" y="527"/>
                  <a:pt x="504" y="527"/>
                  <a:pt x="504" y="527"/>
                </a:cubicBezTo>
                <a:cubicBezTo>
                  <a:pt x="499" y="522"/>
                  <a:pt x="499" y="522"/>
                  <a:pt x="499" y="522"/>
                </a:cubicBezTo>
                <a:cubicBezTo>
                  <a:pt x="499" y="516"/>
                  <a:pt x="499" y="516"/>
                  <a:pt x="499" y="516"/>
                </a:cubicBezTo>
                <a:cubicBezTo>
                  <a:pt x="499" y="516"/>
                  <a:pt x="499" y="516"/>
                  <a:pt x="499" y="516"/>
                </a:cubicBezTo>
                <a:cubicBezTo>
                  <a:pt x="501" y="512"/>
                  <a:pt x="503" y="510"/>
                  <a:pt x="504" y="507"/>
                </a:cubicBezTo>
                <a:close/>
                <a:moveTo>
                  <a:pt x="504" y="582"/>
                </a:moveTo>
                <a:cubicBezTo>
                  <a:pt x="504" y="594"/>
                  <a:pt x="504" y="594"/>
                  <a:pt x="504" y="594"/>
                </a:cubicBezTo>
                <a:cubicBezTo>
                  <a:pt x="502" y="593"/>
                  <a:pt x="501" y="593"/>
                  <a:pt x="499" y="593"/>
                </a:cubicBezTo>
                <a:cubicBezTo>
                  <a:pt x="499" y="585"/>
                  <a:pt x="499" y="585"/>
                  <a:pt x="499" y="585"/>
                </a:cubicBezTo>
                <a:cubicBezTo>
                  <a:pt x="501" y="584"/>
                  <a:pt x="502" y="583"/>
                  <a:pt x="504" y="582"/>
                </a:cubicBezTo>
                <a:close/>
                <a:moveTo>
                  <a:pt x="504" y="605"/>
                </a:moveTo>
                <a:cubicBezTo>
                  <a:pt x="504" y="613"/>
                  <a:pt x="504" y="613"/>
                  <a:pt x="504" y="613"/>
                </a:cubicBezTo>
                <a:cubicBezTo>
                  <a:pt x="502" y="614"/>
                  <a:pt x="501" y="615"/>
                  <a:pt x="499" y="616"/>
                </a:cubicBezTo>
                <a:cubicBezTo>
                  <a:pt x="499" y="611"/>
                  <a:pt x="499" y="611"/>
                  <a:pt x="499" y="611"/>
                </a:cubicBezTo>
                <a:cubicBezTo>
                  <a:pt x="499" y="611"/>
                  <a:pt x="499" y="611"/>
                  <a:pt x="499" y="611"/>
                </a:cubicBezTo>
                <a:cubicBezTo>
                  <a:pt x="499" y="610"/>
                  <a:pt x="499" y="610"/>
                  <a:pt x="499" y="610"/>
                </a:cubicBezTo>
                <a:cubicBezTo>
                  <a:pt x="499" y="603"/>
                  <a:pt x="499" y="603"/>
                  <a:pt x="499" y="603"/>
                </a:cubicBezTo>
                <a:cubicBezTo>
                  <a:pt x="502" y="605"/>
                  <a:pt x="502" y="605"/>
                  <a:pt x="502" y="605"/>
                </a:cubicBezTo>
                <a:cubicBezTo>
                  <a:pt x="502" y="605"/>
                  <a:pt x="503" y="605"/>
                  <a:pt x="504" y="605"/>
                </a:cubicBezTo>
                <a:close/>
                <a:moveTo>
                  <a:pt x="504" y="666"/>
                </a:moveTo>
                <a:cubicBezTo>
                  <a:pt x="504" y="678"/>
                  <a:pt x="504" y="678"/>
                  <a:pt x="504" y="678"/>
                </a:cubicBezTo>
                <a:cubicBezTo>
                  <a:pt x="499" y="680"/>
                  <a:pt x="499" y="680"/>
                  <a:pt x="499" y="680"/>
                </a:cubicBezTo>
                <a:cubicBezTo>
                  <a:pt x="499" y="668"/>
                  <a:pt x="499" y="668"/>
                  <a:pt x="499" y="668"/>
                </a:cubicBezTo>
                <a:cubicBezTo>
                  <a:pt x="504" y="666"/>
                  <a:pt x="504" y="666"/>
                  <a:pt x="504" y="666"/>
                </a:cubicBezTo>
                <a:close/>
                <a:moveTo>
                  <a:pt x="504" y="732"/>
                </a:moveTo>
                <a:cubicBezTo>
                  <a:pt x="504" y="741"/>
                  <a:pt x="504" y="741"/>
                  <a:pt x="504" y="741"/>
                </a:cubicBezTo>
                <a:cubicBezTo>
                  <a:pt x="502" y="741"/>
                  <a:pt x="501" y="742"/>
                  <a:pt x="499" y="742"/>
                </a:cubicBezTo>
                <a:cubicBezTo>
                  <a:pt x="499" y="733"/>
                  <a:pt x="499" y="733"/>
                  <a:pt x="499" y="733"/>
                </a:cubicBezTo>
                <a:cubicBezTo>
                  <a:pt x="501" y="732"/>
                  <a:pt x="502" y="732"/>
                  <a:pt x="504" y="732"/>
                </a:cubicBezTo>
                <a:close/>
                <a:moveTo>
                  <a:pt x="504" y="756"/>
                </a:moveTo>
                <a:cubicBezTo>
                  <a:pt x="504" y="768"/>
                  <a:pt x="504" y="768"/>
                  <a:pt x="504" y="768"/>
                </a:cubicBezTo>
                <a:cubicBezTo>
                  <a:pt x="502" y="766"/>
                  <a:pt x="500" y="764"/>
                  <a:pt x="499" y="763"/>
                </a:cubicBezTo>
                <a:cubicBezTo>
                  <a:pt x="499" y="751"/>
                  <a:pt x="499" y="751"/>
                  <a:pt x="499" y="751"/>
                </a:cubicBezTo>
                <a:cubicBezTo>
                  <a:pt x="501" y="753"/>
                  <a:pt x="502" y="754"/>
                  <a:pt x="504" y="756"/>
                </a:cubicBezTo>
                <a:close/>
                <a:moveTo>
                  <a:pt x="499" y="98"/>
                </a:moveTo>
                <a:cubicBezTo>
                  <a:pt x="499" y="87"/>
                  <a:pt x="499" y="87"/>
                  <a:pt x="499" y="87"/>
                </a:cubicBezTo>
                <a:cubicBezTo>
                  <a:pt x="500" y="88"/>
                  <a:pt x="501" y="89"/>
                  <a:pt x="503" y="90"/>
                </a:cubicBezTo>
                <a:cubicBezTo>
                  <a:pt x="502" y="93"/>
                  <a:pt x="501" y="96"/>
                  <a:pt x="501" y="98"/>
                </a:cubicBezTo>
                <a:lnTo>
                  <a:pt x="499" y="98"/>
                </a:lnTo>
                <a:close/>
                <a:moveTo>
                  <a:pt x="496" y="14"/>
                </a:moveTo>
                <a:cubicBezTo>
                  <a:pt x="497" y="14"/>
                  <a:pt x="498" y="14"/>
                  <a:pt x="499" y="14"/>
                </a:cubicBezTo>
                <a:cubicBezTo>
                  <a:pt x="499" y="22"/>
                  <a:pt x="499" y="22"/>
                  <a:pt x="499" y="22"/>
                </a:cubicBezTo>
                <a:cubicBezTo>
                  <a:pt x="498" y="21"/>
                  <a:pt x="497" y="21"/>
                  <a:pt x="496" y="21"/>
                </a:cubicBezTo>
                <a:cubicBezTo>
                  <a:pt x="496" y="14"/>
                  <a:pt x="496" y="14"/>
                  <a:pt x="496" y="14"/>
                </a:cubicBezTo>
                <a:close/>
                <a:moveTo>
                  <a:pt x="499" y="781"/>
                </a:moveTo>
                <a:cubicBezTo>
                  <a:pt x="498" y="782"/>
                  <a:pt x="498" y="782"/>
                  <a:pt x="497" y="782"/>
                </a:cubicBezTo>
                <a:cubicBezTo>
                  <a:pt x="497" y="782"/>
                  <a:pt x="496" y="782"/>
                  <a:pt x="496" y="782"/>
                </a:cubicBezTo>
                <a:cubicBezTo>
                  <a:pt x="496" y="773"/>
                  <a:pt x="496" y="773"/>
                  <a:pt x="496" y="773"/>
                </a:cubicBezTo>
                <a:cubicBezTo>
                  <a:pt x="497" y="773"/>
                  <a:pt x="498" y="773"/>
                  <a:pt x="499" y="772"/>
                </a:cubicBezTo>
                <a:cubicBezTo>
                  <a:pt x="499" y="781"/>
                  <a:pt x="499" y="781"/>
                  <a:pt x="499" y="781"/>
                </a:cubicBezTo>
                <a:close/>
                <a:moveTo>
                  <a:pt x="499" y="49"/>
                </a:moveTo>
                <a:cubicBezTo>
                  <a:pt x="499" y="61"/>
                  <a:pt x="499" y="61"/>
                  <a:pt x="499" y="61"/>
                </a:cubicBezTo>
                <a:cubicBezTo>
                  <a:pt x="498" y="60"/>
                  <a:pt x="497" y="60"/>
                  <a:pt x="496" y="59"/>
                </a:cubicBezTo>
                <a:cubicBezTo>
                  <a:pt x="496" y="44"/>
                  <a:pt x="496" y="44"/>
                  <a:pt x="496" y="44"/>
                </a:cubicBezTo>
                <a:cubicBezTo>
                  <a:pt x="497" y="46"/>
                  <a:pt x="497" y="48"/>
                  <a:pt x="499" y="49"/>
                </a:cubicBezTo>
                <a:close/>
                <a:moveTo>
                  <a:pt x="499" y="87"/>
                </a:moveTo>
                <a:cubicBezTo>
                  <a:pt x="499" y="98"/>
                  <a:pt x="499" y="98"/>
                  <a:pt x="499" y="98"/>
                </a:cubicBezTo>
                <a:cubicBezTo>
                  <a:pt x="498" y="97"/>
                  <a:pt x="497" y="97"/>
                  <a:pt x="496" y="97"/>
                </a:cubicBezTo>
                <a:cubicBezTo>
                  <a:pt x="496" y="86"/>
                  <a:pt x="496" y="86"/>
                  <a:pt x="496" y="86"/>
                </a:cubicBezTo>
                <a:cubicBezTo>
                  <a:pt x="497" y="86"/>
                  <a:pt x="498" y="87"/>
                  <a:pt x="499" y="87"/>
                </a:cubicBezTo>
                <a:close/>
                <a:moveTo>
                  <a:pt x="499" y="127"/>
                </a:moveTo>
                <a:cubicBezTo>
                  <a:pt x="499" y="143"/>
                  <a:pt x="499" y="143"/>
                  <a:pt x="499" y="143"/>
                </a:cubicBezTo>
                <a:cubicBezTo>
                  <a:pt x="498" y="143"/>
                  <a:pt x="497" y="143"/>
                  <a:pt x="496" y="143"/>
                </a:cubicBezTo>
                <a:cubicBezTo>
                  <a:pt x="496" y="126"/>
                  <a:pt x="496" y="126"/>
                  <a:pt x="496" y="126"/>
                </a:cubicBezTo>
                <a:cubicBezTo>
                  <a:pt x="497" y="126"/>
                  <a:pt x="498" y="127"/>
                  <a:pt x="499" y="127"/>
                </a:cubicBezTo>
                <a:close/>
                <a:moveTo>
                  <a:pt x="499" y="188"/>
                </a:moveTo>
                <a:cubicBezTo>
                  <a:pt x="499" y="194"/>
                  <a:pt x="499" y="194"/>
                  <a:pt x="499" y="194"/>
                </a:cubicBezTo>
                <a:cubicBezTo>
                  <a:pt x="498" y="194"/>
                  <a:pt x="497" y="193"/>
                  <a:pt x="496" y="192"/>
                </a:cubicBezTo>
                <a:cubicBezTo>
                  <a:pt x="496" y="186"/>
                  <a:pt x="496" y="186"/>
                  <a:pt x="496" y="186"/>
                </a:cubicBezTo>
                <a:cubicBezTo>
                  <a:pt x="497" y="187"/>
                  <a:pt x="498" y="187"/>
                  <a:pt x="499" y="188"/>
                </a:cubicBezTo>
                <a:close/>
                <a:moveTo>
                  <a:pt x="499" y="213"/>
                </a:moveTo>
                <a:cubicBezTo>
                  <a:pt x="499" y="217"/>
                  <a:pt x="499" y="217"/>
                  <a:pt x="499" y="217"/>
                </a:cubicBezTo>
                <a:cubicBezTo>
                  <a:pt x="498" y="217"/>
                  <a:pt x="497" y="216"/>
                  <a:pt x="496" y="216"/>
                </a:cubicBezTo>
                <a:cubicBezTo>
                  <a:pt x="496" y="210"/>
                  <a:pt x="496" y="210"/>
                  <a:pt x="496" y="210"/>
                </a:cubicBezTo>
                <a:cubicBezTo>
                  <a:pt x="497" y="211"/>
                  <a:pt x="497" y="212"/>
                  <a:pt x="499" y="213"/>
                </a:cubicBezTo>
                <a:close/>
                <a:moveTo>
                  <a:pt x="499" y="281"/>
                </a:moveTo>
                <a:cubicBezTo>
                  <a:pt x="499" y="287"/>
                  <a:pt x="499" y="287"/>
                  <a:pt x="499" y="287"/>
                </a:cubicBezTo>
                <a:cubicBezTo>
                  <a:pt x="499" y="287"/>
                  <a:pt x="499" y="287"/>
                  <a:pt x="498" y="288"/>
                </a:cubicBezTo>
                <a:cubicBezTo>
                  <a:pt x="499" y="288"/>
                  <a:pt x="499" y="288"/>
                  <a:pt x="499" y="288"/>
                </a:cubicBezTo>
                <a:cubicBezTo>
                  <a:pt x="499" y="293"/>
                  <a:pt x="499" y="293"/>
                  <a:pt x="499" y="293"/>
                </a:cubicBezTo>
                <a:cubicBezTo>
                  <a:pt x="498" y="293"/>
                  <a:pt x="497" y="292"/>
                  <a:pt x="496" y="292"/>
                </a:cubicBezTo>
                <a:cubicBezTo>
                  <a:pt x="496" y="285"/>
                  <a:pt x="496" y="285"/>
                  <a:pt x="496" y="285"/>
                </a:cubicBezTo>
                <a:cubicBezTo>
                  <a:pt x="499" y="281"/>
                  <a:pt x="499" y="281"/>
                  <a:pt x="499" y="281"/>
                </a:cubicBezTo>
                <a:close/>
                <a:moveTo>
                  <a:pt x="499" y="302"/>
                </a:moveTo>
                <a:cubicBezTo>
                  <a:pt x="499" y="307"/>
                  <a:pt x="499" y="307"/>
                  <a:pt x="499" y="307"/>
                </a:cubicBezTo>
                <a:cubicBezTo>
                  <a:pt x="498" y="306"/>
                  <a:pt x="497" y="305"/>
                  <a:pt x="496" y="304"/>
                </a:cubicBezTo>
                <a:cubicBezTo>
                  <a:pt x="496" y="300"/>
                  <a:pt x="496" y="300"/>
                  <a:pt x="496" y="300"/>
                </a:cubicBezTo>
                <a:cubicBezTo>
                  <a:pt x="499" y="302"/>
                  <a:pt x="499" y="302"/>
                  <a:pt x="499" y="302"/>
                </a:cubicBezTo>
                <a:close/>
                <a:moveTo>
                  <a:pt x="499" y="311"/>
                </a:moveTo>
                <a:cubicBezTo>
                  <a:pt x="499" y="317"/>
                  <a:pt x="499" y="317"/>
                  <a:pt x="499" y="317"/>
                </a:cubicBezTo>
                <a:cubicBezTo>
                  <a:pt x="498" y="317"/>
                  <a:pt x="497" y="319"/>
                  <a:pt x="496" y="319"/>
                </a:cubicBezTo>
                <a:cubicBezTo>
                  <a:pt x="496" y="313"/>
                  <a:pt x="496" y="313"/>
                  <a:pt x="496" y="313"/>
                </a:cubicBezTo>
                <a:cubicBezTo>
                  <a:pt x="497" y="312"/>
                  <a:pt x="498" y="312"/>
                  <a:pt x="499" y="311"/>
                </a:cubicBezTo>
                <a:close/>
                <a:moveTo>
                  <a:pt x="499" y="333"/>
                </a:moveTo>
                <a:cubicBezTo>
                  <a:pt x="499" y="337"/>
                  <a:pt x="499" y="337"/>
                  <a:pt x="499" y="337"/>
                </a:cubicBezTo>
                <a:cubicBezTo>
                  <a:pt x="498" y="337"/>
                  <a:pt x="498" y="337"/>
                  <a:pt x="498" y="337"/>
                </a:cubicBezTo>
                <a:cubicBezTo>
                  <a:pt x="498" y="336"/>
                  <a:pt x="499" y="334"/>
                  <a:pt x="499" y="333"/>
                </a:cubicBezTo>
                <a:close/>
                <a:moveTo>
                  <a:pt x="499" y="365"/>
                </a:moveTo>
                <a:cubicBezTo>
                  <a:pt x="499" y="377"/>
                  <a:pt x="499" y="377"/>
                  <a:pt x="499" y="377"/>
                </a:cubicBezTo>
                <a:cubicBezTo>
                  <a:pt x="499" y="377"/>
                  <a:pt x="498" y="376"/>
                  <a:pt x="498" y="376"/>
                </a:cubicBezTo>
                <a:cubicBezTo>
                  <a:pt x="496" y="378"/>
                  <a:pt x="496" y="378"/>
                  <a:pt x="496" y="378"/>
                </a:cubicBezTo>
                <a:cubicBezTo>
                  <a:pt x="496" y="356"/>
                  <a:pt x="496" y="356"/>
                  <a:pt x="496" y="356"/>
                </a:cubicBezTo>
                <a:cubicBezTo>
                  <a:pt x="497" y="359"/>
                  <a:pt x="498" y="362"/>
                  <a:pt x="499" y="365"/>
                </a:cubicBezTo>
                <a:close/>
                <a:moveTo>
                  <a:pt x="499" y="383"/>
                </a:moveTo>
                <a:cubicBezTo>
                  <a:pt x="499" y="390"/>
                  <a:pt x="499" y="390"/>
                  <a:pt x="499" y="390"/>
                </a:cubicBezTo>
                <a:cubicBezTo>
                  <a:pt x="498" y="391"/>
                  <a:pt x="497" y="391"/>
                  <a:pt x="496" y="392"/>
                </a:cubicBezTo>
                <a:cubicBezTo>
                  <a:pt x="496" y="388"/>
                  <a:pt x="496" y="388"/>
                  <a:pt x="496" y="388"/>
                </a:cubicBezTo>
                <a:cubicBezTo>
                  <a:pt x="497" y="387"/>
                  <a:pt x="498" y="385"/>
                  <a:pt x="499" y="383"/>
                </a:cubicBezTo>
                <a:close/>
                <a:moveTo>
                  <a:pt x="499" y="398"/>
                </a:moveTo>
                <a:cubicBezTo>
                  <a:pt x="499" y="403"/>
                  <a:pt x="499" y="403"/>
                  <a:pt x="499" y="403"/>
                </a:cubicBezTo>
                <a:cubicBezTo>
                  <a:pt x="498" y="404"/>
                  <a:pt x="497" y="405"/>
                  <a:pt x="496" y="405"/>
                </a:cubicBezTo>
                <a:cubicBezTo>
                  <a:pt x="496" y="401"/>
                  <a:pt x="496" y="401"/>
                  <a:pt x="496" y="401"/>
                </a:cubicBezTo>
                <a:cubicBezTo>
                  <a:pt x="497" y="400"/>
                  <a:pt x="498" y="399"/>
                  <a:pt x="499" y="398"/>
                </a:cubicBezTo>
                <a:close/>
                <a:moveTo>
                  <a:pt x="499" y="411"/>
                </a:moveTo>
                <a:cubicBezTo>
                  <a:pt x="499" y="416"/>
                  <a:pt x="499" y="416"/>
                  <a:pt x="499" y="416"/>
                </a:cubicBezTo>
                <a:cubicBezTo>
                  <a:pt x="496" y="418"/>
                  <a:pt x="496" y="418"/>
                  <a:pt x="496" y="418"/>
                </a:cubicBezTo>
                <a:cubicBezTo>
                  <a:pt x="496" y="412"/>
                  <a:pt x="496" y="412"/>
                  <a:pt x="496" y="412"/>
                </a:cubicBezTo>
                <a:cubicBezTo>
                  <a:pt x="497" y="412"/>
                  <a:pt x="498" y="411"/>
                  <a:pt x="499" y="411"/>
                </a:cubicBezTo>
                <a:close/>
                <a:moveTo>
                  <a:pt x="499" y="421"/>
                </a:moveTo>
                <a:cubicBezTo>
                  <a:pt x="499" y="438"/>
                  <a:pt x="499" y="438"/>
                  <a:pt x="499" y="438"/>
                </a:cubicBezTo>
                <a:cubicBezTo>
                  <a:pt x="498" y="440"/>
                  <a:pt x="497" y="443"/>
                  <a:pt x="496" y="446"/>
                </a:cubicBezTo>
                <a:cubicBezTo>
                  <a:pt x="496" y="436"/>
                  <a:pt x="496" y="436"/>
                  <a:pt x="496" y="436"/>
                </a:cubicBezTo>
                <a:cubicBezTo>
                  <a:pt x="496" y="436"/>
                  <a:pt x="496" y="436"/>
                  <a:pt x="496" y="436"/>
                </a:cubicBezTo>
                <a:cubicBezTo>
                  <a:pt x="497" y="433"/>
                  <a:pt x="497" y="431"/>
                  <a:pt x="498" y="429"/>
                </a:cubicBezTo>
                <a:cubicBezTo>
                  <a:pt x="497" y="429"/>
                  <a:pt x="496" y="429"/>
                  <a:pt x="496" y="429"/>
                </a:cubicBezTo>
                <a:cubicBezTo>
                  <a:pt x="496" y="424"/>
                  <a:pt x="496" y="424"/>
                  <a:pt x="496" y="424"/>
                </a:cubicBezTo>
                <a:cubicBezTo>
                  <a:pt x="497" y="423"/>
                  <a:pt x="498" y="423"/>
                  <a:pt x="499" y="421"/>
                </a:cubicBezTo>
                <a:close/>
                <a:moveTo>
                  <a:pt x="499" y="486"/>
                </a:moveTo>
                <a:cubicBezTo>
                  <a:pt x="499" y="499"/>
                  <a:pt x="499" y="499"/>
                  <a:pt x="499" y="499"/>
                </a:cubicBezTo>
                <a:cubicBezTo>
                  <a:pt x="497" y="501"/>
                  <a:pt x="496" y="503"/>
                  <a:pt x="496" y="505"/>
                </a:cubicBezTo>
                <a:cubicBezTo>
                  <a:pt x="496" y="498"/>
                  <a:pt x="496" y="498"/>
                  <a:pt x="496" y="498"/>
                </a:cubicBezTo>
                <a:cubicBezTo>
                  <a:pt x="497" y="495"/>
                  <a:pt x="497" y="493"/>
                  <a:pt x="496" y="488"/>
                </a:cubicBezTo>
                <a:cubicBezTo>
                  <a:pt x="496" y="483"/>
                  <a:pt x="496" y="483"/>
                  <a:pt x="496" y="483"/>
                </a:cubicBezTo>
                <a:cubicBezTo>
                  <a:pt x="499" y="486"/>
                  <a:pt x="499" y="486"/>
                  <a:pt x="499" y="486"/>
                </a:cubicBezTo>
                <a:close/>
                <a:moveTo>
                  <a:pt x="499" y="516"/>
                </a:moveTo>
                <a:cubicBezTo>
                  <a:pt x="499" y="522"/>
                  <a:pt x="499" y="522"/>
                  <a:pt x="499" y="522"/>
                </a:cubicBezTo>
                <a:cubicBezTo>
                  <a:pt x="496" y="518"/>
                  <a:pt x="496" y="518"/>
                  <a:pt x="496" y="518"/>
                </a:cubicBezTo>
                <a:cubicBezTo>
                  <a:pt x="496" y="514"/>
                  <a:pt x="496" y="514"/>
                  <a:pt x="496" y="514"/>
                </a:cubicBezTo>
                <a:cubicBezTo>
                  <a:pt x="496" y="514"/>
                  <a:pt x="497" y="515"/>
                  <a:pt x="497" y="516"/>
                </a:cubicBezTo>
                <a:cubicBezTo>
                  <a:pt x="499" y="516"/>
                  <a:pt x="499" y="516"/>
                  <a:pt x="499" y="516"/>
                </a:cubicBezTo>
                <a:close/>
                <a:moveTo>
                  <a:pt x="499" y="585"/>
                </a:moveTo>
                <a:cubicBezTo>
                  <a:pt x="499" y="593"/>
                  <a:pt x="499" y="593"/>
                  <a:pt x="499" y="593"/>
                </a:cubicBezTo>
                <a:cubicBezTo>
                  <a:pt x="498" y="593"/>
                  <a:pt x="497" y="593"/>
                  <a:pt x="496" y="593"/>
                </a:cubicBezTo>
                <a:cubicBezTo>
                  <a:pt x="496" y="586"/>
                  <a:pt x="496" y="586"/>
                  <a:pt x="496" y="586"/>
                </a:cubicBezTo>
                <a:cubicBezTo>
                  <a:pt x="497" y="586"/>
                  <a:pt x="498" y="586"/>
                  <a:pt x="499" y="585"/>
                </a:cubicBezTo>
                <a:close/>
                <a:moveTo>
                  <a:pt x="499" y="603"/>
                </a:moveTo>
                <a:cubicBezTo>
                  <a:pt x="499" y="610"/>
                  <a:pt x="499" y="610"/>
                  <a:pt x="499" y="610"/>
                </a:cubicBezTo>
                <a:cubicBezTo>
                  <a:pt x="498" y="609"/>
                  <a:pt x="497" y="609"/>
                  <a:pt x="496" y="608"/>
                </a:cubicBezTo>
                <a:cubicBezTo>
                  <a:pt x="496" y="601"/>
                  <a:pt x="496" y="601"/>
                  <a:pt x="496" y="601"/>
                </a:cubicBezTo>
                <a:cubicBezTo>
                  <a:pt x="499" y="603"/>
                  <a:pt x="499" y="603"/>
                  <a:pt x="499" y="603"/>
                </a:cubicBezTo>
                <a:close/>
                <a:moveTo>
                  <a:pt x="499" y="611"/>
                </a:moveTo>
                <a:cubicBezTo>
                  <a:pt x="499" y="616"/>
                  <a:pt x="499" y="616"/>
                  <a:pt x="499" y="616"/>
                </a:cubicBezTo>
                <a:cubicBezTo>
                  <a:pt x="498" y="617"/>
                  <a:pt x="497" y="617"/>
                  <a:pt x="496" y="618"/>
                </a:cubicBezTo>
                <a:cubicBezTo>
                  <a:pt x="496" y="612"/>
                  <a:pt x="496" y="612"/>
                  <a:pt x="496" y="612"/>
                </a:cubicBezTo>
                <a:cubicBezTo>
                  <a:pt x="497" y="612"/>
                  <a:pt x="497" y="611"/>
                  <a:pt x="499" y="611"/>
                </a:cubicBezTo>
                <a:close/>
                <a:moveTo>
                  <a:pt x="499" y="668"/>
                </a:moveTo>
                <a:cubicBezTo>
                  <a:pt x="499" y="680"/>
                  <a:pt x="499" y="680"/>
                  <a:pt x="499" y="680"/>
                </a:cubicBezTo>
                <a:cubicBezTo>
                  <a:pt x="496" y="681"/>
                  <a:pt x="496" y="681"/>
                  <a:pt x="496" y="681"/>
                </a:cubicBezTo>
                <a:cubicBezTo>
                  <a:pt x="496" y="669"/>
                  <a:pt x="496" y="669"/>
                  <a:pt x="496" y="669"/>
                </a:cubicBezTo>
                <a:cubicBezTo>
                  <a:pt x="499" y="668"/>
                  <a:pt x="499" y="668"/>
                  <a:pt x="499" y="668"/>
                </a:cubicBezTo>
                <a:close/>
                <a:moveTo>
                  <a:pt x="499" y="733"/>
                </a:moveTo>
                <a:cubicBezTo>
                  <a:pt x="499" y="742"/>
                  <a:pt x="499" y="742"/>
                  <a:pt x="499" y="742"/>
                </a:cubicBezTo>
                <a:cubicBezTo>
                  <a:pt x="498" y="742"/>
                  <a:pt x="497" y="743"/>
                  <a:pt x="496" y="743"/>
                </a:cubicBezTo>
                <a:cubicBezTo>
                  <a:pt x="496" y="734"/>
                  <a:pt x="496" y="734"/>
                  <a:pt x="496" y="734"/>
                </a:cubicBezTo>
                <a:cubicBezTo>
                  <a:pt x="497" y="734"/>
                  <a:pt x="497" y="733"/>
                  <a:pt x="498" y="733"/>
                </a:cubicBezTo>
                <a:cubicBezTo>
                  <a:pt x="499" y="733"/>
                  <a:pt x="499" y="733"/>
                  <a:pt x="499" y="733"/>
                </a:cubicBezTo>
                <a:close/>
                <a:moveTo>
                  <a:pt x="499" y="751"/>
                </a:moveTo>
                <a:cubicBezTo>
                  <a:pt x="499" y="763"/>
                  <a:pt x="499" y="763"/>
                  <a:pt x="499" y="763"/>
                </a:cubicBezTo>
                <a:cubicBezTo>
                  <a:pt x="498" y="762"/>
                  <a:pt x="497" y="761"/>
                  <a:pt x="496" y="760"/>
                </a:cubicBezTo>
                <a:cubicBezTo>
                  <a:pt x="496" y="748"/>
                  <a:pt x="496" y="748"/>
                  <a:pt x="496" y="748"/>
                </a:cubicBezTo>
                <a:cubicBezTo>
                  <a:pt x="497" y="749"/>
                  <a:pt x="498" y="750"/>
                  <a:pt x="499" y="751"/>
                </a:cubicBezTo>
                <a:close/>
                <a:moveTo>
                  <a:pt x="496" y="563"/>
                </a:moveTo>
                <a:cubicBezTo>
                  <a:pt x="496" y="558"/>
                  <a:pt x="496" y="558"/>
                  <a:pt x="496" y="558"/>
                </a:cubicBezTo>
                <a:cubicBezTo>
                  <a:pt x="497" y="559"/>
                  <a:pt x="497" y="559"/>
                  <a:pt x="497" y="559"/>
                </a:cubicBezTo>
                <a:cubicBezTo>
                  <a:pt x="496" y="561"/>
                  <a:pt x="496" y="562"/>
                  <a:pt x="496" y="563"/>
                </a:cubicBezTo>
                <a:close/>
                <a:moveTo>
                  <a:pt x="496" y="121"/>
                </a:moveTo>
                <a:cubicBezTo>
                  <a:pt x="496" y="112"/>
                  <a:pt x="496" y="112"/>
                  <a:pt x="496" y="112"/>
                </a:cubicBezTo>
                <a:cubicBezTo>
                  <a:pt x="497" y="114"/>
                  <a:pt x="498" y="116"/>
                  <a:pt x="498" y="119"/>
                </a:cubicBezTo>
                <a:cubicBezTo>
                  <a:pt x="497" y="120"/>
                  <a:pt x="496" y="120"/>
                  <a:pt x="496" y="121"/>
                </a:cubicBezTo>
                <a:close/>
                <a:moveTo>
                  <a:pt x="491" y="12"/>
                </a:moveTo>
                <a:cubicBezTo>
                  <a:pt x="492" y="13"/>
                  <a:pt x="494" y="13"/>
                  <a:pt x="496" y="14"/>
                </a:cubicBezTo>
                <a:cubicBezTo>
                  <a:pt x="496" y="21"/>
                  <a:pt x="496" y="21"/>
                  <a:pt x="496" y="21"/>
                </a:cubicBezTo>
                <a:cubicBezTo>
                  <a:pt x="494" y="21"/>
                  <a:pt x="493" y="20"/>
                  <a:pt x="491" y="20"/>
                </a:cubicBezTo>
                <a:cubicBezTo>
                  <a:pt x="491" y="12"/>
                  <a:pt x="491" y="12"/>
                  <a:pt x="491" y="12"/>
                </a:cubicBezTo>
                <a:close/>
                <a:moveTo>
                  <a:pt x="496" y="782"/>
                </a:moveTo>
                <a:cubicBezTo>
                  <a:pt x="494" y="782"/>
                  <a:pt x="492" y="783"/>
                  <a:pt x="491" y="783"/>
                </a:cubicBezTo>
                <a:cubicBezTo>
                  <a:pt x="491" y="774"/>
                  <a:pt x="491" y="774"/>
                  <a:pt x="491" y="774"/>
                </a:cubicBezTo>
                <a:cubicBezTo>
                  <a:pt x="493" y="774"/>
                  <a:pt x="494" y="774"/>
                  <a:pt x="496" y="773"/>
                </a:cubicBezTo>
                <a:cubicBezTo>
                  <a:pt x="496" y="782"/>
                  <a:pt x="496" y="782"/>
                  <a:pt x="496" y="782"/>
                </a:cubicBezTo>
                <a:close/>
                <a:moveTo>
                  <a:pt x="496" y="44"/>
                </a:moveTo>
                <a:cubicBezTo>
                  <a:pt x="496" y="59"/>
                  <a:pt x="496" y="59"/>
                  <a:pt x="496" y="59"/>
                </a:cubicBezTo>
                <a:cubicBezTo>
                  <a:pt x="493" y="57"/>
                  <a:pt x="493" y="57"/>
                  <a:pt x="493" y="57"/>
                </a:cubicBezTo>
                <a:cubicBezTo>
                  <a:pt x="491" y="57"/>
                  <a:pt x="491" y="57"/>
                  <a:pt x="491" y="57"/>
                </a:cubicBezTo>
                <a:cubicBezTo>
                  <a:pt x="491" y="29"/>
                  <a:pt x="491" y="29"/>
                  <a:pt x="491" y="29"/>
                </a:cubicBezTo>
                <a:cubicBezTo>
                  <a:pt x="493" y="35"/>
                  <a:pt x="494" y="40"/>
                  <a:pt x="496" y="44"/>
                </a:cubicBezTo>
                <a:close/>
                <a:moveTo>
                  <a:pt x="496" y="86"/>
                </a:moveTo>
                <a:cubicBezTo>
                  <a:pt x="496" y="97"/>
                  <a:pt x="496" y="97"/>
                  <a:pt x="496" y="97"/>
                </a:cubicBezTo>
                <a:cubicBezTo>
                  <a:pt x="495" y="97"/>
                  <a:pt x="495" y="97"/>
                  <a:pt x="495" y="97"/>
                </a:cubicBezTo>
                <a:cubicBezTo>
                  <a:pt x="494" y="100"/>
                  <a:pt x="493" y="103"/>
                  <a:pt x="492" y="106"/>
                </a:cubicBezTo>
                <a:cubicBezTo>
                  <a:pt x="493" y="108"/>
                  <a:pt x="495" y="110"/>
                  <a:pt x="496" y="112"/>
                </a:cubicBezTo>
                <a:cubicBezTo>
                  <a:pt x="496" y="121"/>
                  <a:pt x="496" y="121"/>
                  <a:pt x="496" y="121"/>
                </a:cubicBezTo>
                <a:cubicBezTo>
                  <a:pt x="494" y="122"/>
                  <a:pt x="493" y="122"/>
                  <a:pt x="491" y="122"/>
                </a:cubicBezTo>
                <a:cubicBezTo>
                  <a:pt x="491" y="81"/>
                  <a:pt x="491" y="81"/>
                  <a:pt x="491" y="81"/>
                </a:cubicBezTo>
                <a:cubicBezTo>
                  <a:pt x="491" y="82"/>
                  <a:pt x="491" y="83"/>
                  <a:pt x="491" y="84"/>
                </a:cubicBezTo>
                <a:cubicBezTo>
                  <a:pt x="493" y="85"/>
                  <a:pt x="494" y="85"/>
                  <a:pt x="496" y="86"/>
                </a:cubicBezTo>
                <a:close/>
                <a:moveTo>
                  <a:pt x="496" y="126"/>
                </a:moveTo>
                <a:cubicBezTo>
                  <a:pt x="496" y="143"/>
                  <a:pt x="496" y="143"/>
                  <a:pt x="496" y="143"/>
                </a:cubicBezTo>
                <a:cubicBezTo>
                  <a:pt x="494" y="142"/>
                  <a:pt x="492" y="142"/>
                  <a:pt x="491" y="141"/>
                </a:cubicBezTo>
                <a:cubicBezTo>
                  <a:pt x="491" y="125"/>
                  <a:pt x="491" y="125"/>
                  <a:pt x="491" y="125"/>
                </a:cubicBezTo>
                <a:cubicBezTo>
                  <a:pt x="492" y="125"/>
                  <a:pt x="494" y="126"/>
                  <a:pt x="496" y="126"/>
                </a:cubicBezTo>
                <a:close/>
                <a:moveTo>
                  <a:pt x="496" y="186"/>
                </a:moveTo>
                <a:cubicBezTo>
                  <a:pt x="496" y="192"/>
                  <a:pt x="496" y="192"/>
                  <a:pt x="496" y="192"/>
                </a:cubicBezTo>
                <a:cubicBezTo>
                  <a:pt x="494" y="191"/>
                  <a:pt x="493" y="191"/>
                  <a:pt x="491" y="190"/>
                </a:cubicBezTo>
                <a:cubicBezTo>
                  <a:pt x="491" y="184"/>
                  <a:pt x="491" y="184"/>
                  <a:pt x="491" y="184"/>
                </a:cubicBezTo>
                <a:cubicBezTo>
                  <a:pt x="492" y="185"/>
                  <a:pt x="494" y="186"/>
                  <a:pt x="496" y="186"/>
                </a:cubicBezTo>
                <a:close/>
                <a:moveTo>
                  <a:pt x="496" y="210"/>
                </a:moveTo>
                <a:cubicBezTo>
                  <a:pt x="496" y="216"/>
                  <a:pt x="496" y="216"/>
                  <a:pt x="496" y="216"/>
                </a:cubicBezTo>
                <a:cubicBezTo>
                  <a:pt x="494" y="215"/>
                  <a:pt x="492" y="214"/>
                  <a:pt x="491" y="213"/>
                </a:cubicBezTo>
                <a:cubicBezTo>
                  <a:pt x="491" y="195"/>
                  <a:pt x="491" y="195"/>
                  <a:pt x="491" y="195"/>
                </a:cubicBezTo>
                <a:cubicBezTo>
                  <a:pt x="492" y="201"/>
                  <a:pt x="492" y="206"/>
                  <a:pt x="496" y="210"/>
                </a:cubicBezTo>
                <a:close/>
                <a:moveTo>
                  <a:pt x="496" y="285"/>
                </a:moveTo>
                <a:cubicBezTo>
                  <a:pt x="496" y="292"/>
                  <a:pt x="496" y="292"/>
                  <a:pt x="496" y="292"/>
                </a:cubicBezTo>
                <a:cubicBezTo>
                  <a:pt x="495" y="292"/>
                  <a:pt x="495" y="292"/>
                  <a:pt x="495" y="291"/>
                </a:cubicBezTo>
                <a:cubicBezTo>
                  <a:pt x="493" y="292"/>
                  <a:pt x="492" y="294"/>
                  <a:pt x="491" y="294"/>
                </a:cubicBezTo>
                <a:cubicBezTo>
                  <a:pt x="491" y="291"/>
                  <a:pt x="491" y="291"/>
                  <a:pt x="491" y="291"/>
                </a:cubicBezTo>
                <a:cubicBezTo>
                  <a:pt x="493" y="289"/>
                  <a:pt x="494" y="288"/>
                  <a:pt x="494" y="286"/>
                </a:cubicBezTo>
                <a:cubicBezTo>
                  <a:pt x="496" y="285"/>
                  <a:pt x="496" y="285"/>
                  <a:pt x="496" y="285"/>
                </a:cubicBezTo>
                <a:close/>
                <a:moveTo>
                  <a:pt x="496" y="300"/>
                </a:moveTo>
                <a:cubicBezTo>
                  <a:pt x="496" y="304"/>
                  <a:pt x="496" y="304"/>
                  <a:pt x="496" y="304"/>
                </a:cubicBezTo>
                <a:cubicBezTo>
                  <a:pt x="494" y="303"/>
                  <a:pt x="493" y="302"/>
                  <a:pt x="491" y="302"/>
                </a:cubicBezTo>
                <a:cubicBezTo>
                  <a:pt x="491" y="296"/>
                  <a:pt x="491" y="296"/>
                  <a:pt x="491" y="296"/>
                </a:cubicBezTo>
                <a:cubicBezTo>
                  <a:pt x="491" y="297"/>
                  <a:pt x="491" y="297"/>
                  <a:pt x="491" y="297"/>
                </a:cubicBezTo>
                <a:cubicBezTo>
                  <a:pt x="492" y="298"/>
                  <a:pt x="494" y="299"/>
                  <a:pt x="496" y="300"/>
                </a:cubicBezTo>
                <a:close/>
                <a:moveTo>
                  <a:pt x="496" y="313"/>
                </a:moveTo>
                <a:cubicBezTo>
                  <a:pt x="496" y="319"/>
                  <a:pt x="496" y="319"/>
                  <a:pt x="496" y="319"/>
                </a:cubicBezTo>
                <a:cubicBezTo>
                  <a:pt x="494" y="321"/>
                  <a:pt x="492" y="323"/>
                  <a:pt x="491" y="324"/>
                </a:cubicBezTo>
                <a:cubicBezTo>
                  <a:pt x="491" y="320"/>
                  <a:pt x="491" y="320"/>
                  <a:pt x="491" y="320"/>
                </a:cubicBezTo>
                <a:cubicBezTo>
                  <a:pt x="491" y="319"/>
                  <a:pt x="492" y="318"/>
                  <a:pt x="492" y="317"/>
                </a:cubicBezTo>
                <a:cubicBezTo>
                  <a:pt x="492" y="317"/>
                  <a:pt x="491" y="316"/>
                  <a:pt x="491" y="316"/>
                </a:cubicBezTo>
                <a:cubicBezTo>
                  <a:pt x="491" y="312"/>
                  <a:pt x="491" y="312"/>
                  <a:pt x="491" y="312"/>
                </a:cubicBezTo>
                <a:cubicBezTo>
                  <a:pt x="492" y="313"/>
                  <a:pt x="492" y="313"/>
                  <a:pt x="492" y="313"/>
                </a:cubicBezTo>
                <a:cubicBezTo>
                  <a:pt x="493" y="313"/>
                  <a:pt x="495" y="313"/>
                  <a:pt x="496" y="313"/>
                </a:cubicBezTo>
                <a:close/>
                <a:moveTo>
                  <a:pt x="496" y="356"/>
                </a:moveTo>
                <a:cubicBezTo>
                  <a:pt x="496" y="378"/>
                  <a:pt x="496" y="378"/>
                  <a:pt x="496" y="378"/>
                </a:cubicBezTo>
                <a:cubicBezTo>
                  <a:pt x="493" y="380"/>
                  <a:pt x="492" y="382"/>
                  <a:pt x="491" y="384"/>
                </a:cubicBezTo>
                <a:cubicBezTo>
                  <a:pt x="491" y="378"/>
                  <a:pt x="491" y="378"/>
                  <a:pt x="491" y="378"/>
                </a:cubicBezTo>
                <a:cubicBezTo>
                  <a:pt x="492" y="376"/>
                  <a:pt x="494" y="375"/>
                  <a:pt x="495" y="373"/>
                </a:cubicBezTo>
                <a:cubicBezTo>
                  <a:pt x="495" y="365"/>
                  <a:pt x="495" y="365"/>
                  <a:pt x="494" y="363"/>
                </a:cubicBezTo>
                <a:cubicBezTo>
                  <a:pt x="493" y="365"/>
                  <a:pt x="492" y="366"/>
                  <a:pt x="491" y="367"/>
                </a:cubicBezTo>
                <a:cubicBezTo>
                  <a:pt x="491" y="346"/>
                  <a:pt x="491" y="346"/>
                  <a:pt x="491" y="346"/>
                </a:cubicBezTo>
                <a:cubicBezTo>
                  <a:pt x="493" y="350"/>
                  <a:pt x="494" y="353"/>
                  <a:pt x="496" y="356"/>
                </a:cubicBezTo>
                <a:close/>
                <a:moveTo>
                  <a:pt x="496" y="388"/>
                </a:moveTo>
                <a:cubicBezTo>
                  <a:pt x="496" y="392"/>
                  <a:pt x="496" y="392"/>
                  <a:pt x="496" y="392"/>
                </a:cubicBezTo>
                <a:cubicBezTo>
                  <a:pt x="493" y="395"/>
                  <a:pt x="492" y="396"/>
                  <a:pt x="491" y="399"/>
                </a:cubicBezTo>
                <a:cubicBezTo>
                  <a:pt x="491" y="391"/>
                  <a:pt x="491" y="391"/>
                  <a:pt x="491" y="391"/>
                </a:cubicBezTo>
                <a:cubicBezTo>
                  <a:pt x="492" y="390"/>
                  <a:pt x="494" y="389"/>
                  <a:pt x="496" y="388"/>
                </a:cubicBezTo>
                <a:close/>
                <a:moveTo>
                  <a:pt x="496" y="401"/>
                </a:moveTo>
                <a:cubicBezTo>
                  <a:pt x="496" y="405"/>
                  <a:pt x="496" y="405"/>
                  <a:pt x="496" y="405"/>
                </a:cubicBezTo>
                <a:cubicBezTo>
                  <a:pt x="494" y="406"/>
                  <a:pt x="492" y="408"/>
                  <a:pt x="491" y="408"/>
                </a:cubicBezTo>
                <a:cubicBezTo>
                  <a:pt x="491" y="404"/>
                  <a:pt x="491" y="404"/>
                  <a:pt x="491" y="404"/>
                </a:cubicBezTo>
                <a:cubicBezTo>
                  <a:pt x="492" y="403"/>
                  <a:pt x="494" y="402"/>
                  <a:pt x="496" y="401"/>
                </a:cubicBezTo>
                <a:close/>
                <a:moveTo>
                  <a:pt x="496" y="412"/>
                </a:moveTo>
                <a:cubicBezTo>
                  <a:pt x="496" y="418"/>
                  <a:pt x="496" y="418"/>
                  <a:pt x="496" y="418"/>
                </a:cubicBezTo>
                <a:cubicBezTo>
                  <a:pt x="494" y="418"/>
                  <a:pt x="492" y="419"/>
                  <a:pt x="491" y="420"/>
                </a:cubicBezTo>
                <a:cubicBezTo>
                  <a:pt x="491" y="414"/>
                  <a:pt x="491" y="414"/>
                  <a:pt x="491" y="414"/>
                </a:cubicBezTo>
                <a:cubicBezTo>
                  <a:pt x="493" y="414"/>
                  <a:pt x="494" y="413"/>
                  <a:pt x="496" y="412"/>
                </a:cubicBezTo>
                <a:close/>
                <a:moveTo>
                  <a:pt x="496" y="424"/>
                </a:moveTo>
                <a:cubicBezTo>
                  <a:pt x="496" y="429"/>
                  <a:pt x="496" y="429"/>
                  <a:pt x="496" y="429"/>
                </a:cubicBezTo>
                <a:cubicBezTo>
                  <a:pt x="494" y="429"/>
                  <a:pt x="492" y="430"/>
                  <a:pt x="491" y="430"/>
                </a:cubicBezTo>
                <a:cubicBezTo>
                  <a:pt x="491" y="425"/>
                  <a:pt x="491" y="425"/>
                  <a:pt x="491" y="425"/>
                </a:cubicBezTo>
                <a:cubicBezTo>
                  <a:pt x="493" y="425"/>
                  <a:pt x="494" y="425"/>
                  <a:pt x="496" y="424"/>
                </a:cubicBezTo>
                <a:close/>
                <a:moveTo>
                  <a:pt x="496" y="436"/>
                </a:moveTo>
                <a:cubicBezTo>
                  <a:pt x="496" y="446"/>
                  <a:pt x="496" y="446"/>
                  <a:pt x="496" y="446"/>
                </a:cubicBezTo>
                <a:cubicBezTo>
                  <a:pt x="494" y="449"/>
                  <a:pt x="493" y="452"/>
                  <a:pt x="491" y="456"/>
                </a:cubicBezTo>
                <a:cubicBezTo>
                  <a:pt x="491" y="446"/>
                  <a:pt x="491" y="446"/>
                  <a:pt x="491" y="446"/>
                </a:cubicBezTo>
                <a:cubicBezTo>
                  <a:pt x="492" y="445"/>
                  <a:pt x="493" y="444"/>
                  <a:pt x="494" y="441"/>
                </a:cubicBezTo>
                <a:cubicBezTo>
                  <a:pt x="493" y="441"/>
                  <a:pt x="492" y="441"/>
                  <a:pt x="491" y="441"/>
                </a:cubicBezTo>
                <a:cubicBezTo>
                  <a:pt x="491" y="437"/>
                  <a:pt x="491" y="437"/>
                  <a:pt x="491" y="437"/>
                </a:cubicBezTo>
                <a:cubicBezTo>
                  <a:pt x="496" y="436"/>
                  <a:pt x="496" y="436"/>
                  <a:pt x="496" y="436"/>
                </a:cubicBezTo>
                <a:close/>
                <a:moveTo>
                  <a:pt x="496" y="483"/>
                </a:moveTo>
                <a:cubicBezTo>
                  <a:pt x="496" y="488"/>
                  <a:pt x="496" y="488"/>
                  <a:pt x="496" y="488"/>
                </a:cubicBezTo>
                <a:cubicBezTo>
                  <a:pt x="495" y="488"/>
                  <a:pt x="495" y="488"/>
                  <a:pt x="495" y="487"/>
                </a:cubicBezTo>
                <a:cubicBezTo>
                  <a:pt x="494" y="487"/>
                  <a:pt x="493" y="486"/>
                  <a:pt x="492" y="486"/>
                </a:cubicBezTo>
                <a:cubicBezTo>
                  <a:pt x="491" y="489"/>
                  <a:pt x="491" y="489"/>
                  <a:pt x="491" y="489"/>
                </a:cubicBezTo>
                <a:cubicBezTo>
                  <a:pt x="491" y="478"/>
                  <a:pt x="491" y="478"/>
                  <a:pt x="491" y="478"/>
                </a:cubicBezTo>
                <a:cubicBezTo>
                  <a:pt x="496" y="483"/>
                  <a:pt x="496" y="483"/>
                  <a:pt x="496" y="483"/>
                </a:cubicBezTo>
                <a:close/>
                <a:moveTo>
                  <a:pt x="496" y="498"/>
                </a:moveTo>
                <a:cubicBezTo>
                  <a:pt x="496" y="505"/>
                  <a:pt x="496" y="505"/>
                  <a:pt x="496" y="505"/>
                </a:cubicBezTo>
                <a:cubicBezTo>
                  <a:pt x="494" y="507"/>
                  <a:pt x="494" y="510"/>
                  <a:pt x="496" y="514"/>
                </a:cubicBezTo>
                <a:cubicBezTo>
                  <a:pt x="496" y="518"/>
                  <a:pt x="496" y="518"/>
                  <a:pt x="496" y="518"/>
                </a:cubicBezTo>
                <a:cubicBezTo>
                  <a:pt x="491" y="514"/>
                  <a:pt x="491" y="514"/>
                  <a:pt x="491" y="514"/>
                </a:cubicBezTo>
                <a:cubicBezTo>
                  <a:pt x="491" y="505"/>
                  <a:pt x="491" y="505"/>
                  <a:pt x="491" y="505"/>
                </a:cubicBezTo>
                <a:cubicBezTo>
                  <a:pt x="493" y="502"/>
                  <a:pt x="495" y="500"/>
                  <a:pt x="496" y="498"/>
                </a:cubicBezTo>
                <a:close/>
                <a:moveTo>
                  <a:pt x="496" y="558"/>
                </a:moveTo>
                <a:cubicBezTo>
                  <a:pt x="496" y="563"/>
                  <a:pt x="496" y="563"/>
                  <a:pt x="496" y="563"/>
                </a:cubicBezTo>
                <a:cubicBezTo>
                  <a:pt x="495" y="566"/>
                  <a:pt x="493" y="568"/>
                  <a:pt x="491" y="570"/>
                </a:cubicBezTo>
                <a:cubicBezTo>
                  <a:pt x="491" y="550"/>
                  <a:pt x="491" y="550"/>
                  <a:pt x="491" y="550"/>
                </a:cubicBezTo>
                <a:cubicBezTo>
                  <a:pt x="496" y="558"/>
                  <a:pt x="496" y="558"/>
                  <a:pt x="496" y="558"/>
                </a:cubicBezTo>
                <a:close/>
                <a:moveTo>
                  <a:pt x="496" y="586"/>
                </a:moveTo>
                <a:cubicBezTo>
                  <a:pt x="496" y="593"/>
                  <a:pt x="496" y="593"/>
                  <a:pt x="496" y="593"/>
                </a:cubicBezTo>
                <a:cubicBezTo>
                  <a:pt x="494" y="594"/>
                  <a:pt x="493" y="594"/>
                  <a:pt x="491" y="595"/>
                </a:cubicBezTo>
                <a:cubicBezTo>
                  <a:pt x="491" y="589"/>
                  <a:pt x="491" y="589"/>
                  <a:pt x="491" y="589"/>
                </a:cubicBezTo>
                <a:cubicBezTo>
                  <a:pt x="496" y="586"/>
                  <a:pt x="496" y="586"/>
                  <a:pt x="496" y="586"/>
                </a:cubicBezTo>
                <a:close/>
                <a:moveTo>
                  <a:pt x="496" y="601"/>
                </a:moveTo>
                <a:cubicBezTo>
                  <a:pt x="496" y="608"/>
                  <a:pt x="496" y="608"/>
                  <a:pt x="496" y="608"/>
                </a:cubicBezTo>
                <a:cubicBezTo>
                  <a:pt x="494" y="607"/>
                  <a:pt x="492" y="606"/>
                  <a:pt x="491" y="605"/>
                </a:cubicBezTo>
                <a:cubicBezTo>
                  <a:pt x="491" y="598"/>
                  <a:pt x="491" y="598"/>
                  <a:pt x="491" y="598"/>
                </a:cubicBezTo>
                <a:cubicBezTo>
                  <a:pt x="492" y="599"/>
                  <a:pt x="494" y="600"/>
                  <a:pt x="496" y="601"/>
                </a:cubicBezTo>
                <a:close/>
                <a:moveTo>
                  <a:pt x="496" y="612"/>
                </a:moveTo>
                <a:cubicBezTo>
                  <a:pt x="496" y="618"/>
                  <a:pt x="496" y="618"/>
                  <a:pt x="496" y="618"/>
                </a:cubicBezTo>
                <a:cubicBezTo>
                  <a:pt x="494" y="619"/>
                  <a:pt x="492" y="620"/>
                  <a:pt x="491" y="620"/>
                </a:cubicBezTo>
                <a:cubicBezTo>
                  <a:pt x="491" y="614"/>
                  <a:pt x="491" y="614"/>
                  <a:pt x="491" y="614"/>
                </a:cubicBezTo>
                <a:cubicBezTo>
                  <a:pt x="493" y="613"/>
                  <a:pt x="494" y="613"/>
                  <a:pt x="496" y="612"/>
                </a:cubicBezTo>
                <a:close/>
                <a:moveTo>
                  <a:pt x="496" y="669"/>
                </a:moveTo>
                <a:cubicBezTo>
                  <a:pt x="496" y="681"/>
                  <a:pt x="496" y="681"/>
                  <a:pt x="496" y="681"/>
                </a:cubicBezTo>
                <a:cubicBezTo>
                  <a:pt x="491" y="683"/>
                  <a:pt x="491" y="683"/>
                  <a:pt x="491" y="683"/>
                </a:cubicBezTo>
                <a:cubicBezTo>
                  <a:pt x="491" y="671"/>
                  <a:pt x="491" y="671"/>
                  <a:pt x="491" y="671"/>
                </a:cubicBezTo>
                <a:cubicBezTo>
                  <a:pt x="496" y="669"/>
                  <a:pt x="496" y="669"/>
                  <a:pt x="496" y="669"/>
                </a:cubicBezTo>
                <a:close/>
                <a:moveTo>
                  <a:pt x="496" y="734"/>
                </a:moveTo>
                <a:cubicBezTo>
                  <a:pt x="496" y="743"/>
                  <a:pt x="496" y="743"/>
                  <a:pt x="496" y="743"/>
                </a:cubicBezTo>
                <a:cubicBezTo>
                  <a:pt x="494" y="743"/>
                  <a:pt x="493" y="744"/>
                  <a:pt x="491" y="744"/>
                </a:cubicBezTo>
                <a:cubicBezTo>
                  <a:pt x="493" y="746"/>
                  <a:pt x="494" y="747"/>
                  <a:pt x="496" y="748"/>
                </a:cubicBezTo>
                <a:cubicBezTo>
                  <a:pt x="496" y="760"/>
                  <a:pt x="496" y="760"/>
                  <a:pt x="496" y="760"/>
                </a:cubicBezTo>
                <a:cubicBezTo>
                  <a:pt x="494" y="758"/>
                  <a:pt x="492" y="757"/>
                  <a:pt x="491" y="755"/>
                </a:cubicBezTo>
                <a:cubicBezTo>
                  <a:pt x="491" y="736"/>
                  <a:pt x="491" y="736"/>
                  <a:pt x="491" y="736"/>
                </a:cubicBezTo>
                <a:cubicBezTo>
                  <a:pt x="492" y="736"/>
                  <a:pt x="494" y="735"/>
                  <a:pt x="496" y="734"/>
                </a:cubicBezTo>
                <a:close/>
                <a:moveTo>
                  <a:pt x="491" y="257"/>
                </a:moveTo>
                <a:cubicBezTo>
                  <a:pt x="491" y="245"/>
                  <a:pt x="491" y="245"/>
                  <a:pt x="491" y="245"/>
                </a:cubicBezTo>
                <a:cubicBezTo>
                  <a:pt x="491" y="247"/>
                  <a:pt x="492" y="250"/>
                  <a:pt x="492" y="253"/>
                </a:cubicBezTo>
                <a:cubicBezTo>
                  <a:pt x="491" y="255"/>
                  <a:pt x="491" y="256"/>
                  <a:pt x="491" y="257"/>
                </a:cubicBezTo>
                <a:close/>
                <a:moveTo>
                  <a:pt x="489" y="12"/>
                </a:moveTo>
                <a:cubicBezTo>
                  <a:pt x="490" y="12"/>
                  <a:pt x="490" y="12"/>
                  <a:pt x="491" y="12"/>
                </a:cubicBezTo>
                <a:cubicBezTo>
                  <a:pt x="491" y="20"/>
                  <a:pt x="491" y="20"/>
                  <a:pt x="491" y="20"/>
                </a:cubicBezTo>
                <a:cubicBezTo>
                  <a:pt x="490" y="20"/>
                  <a:pt x="490" y="20"/>
                  <a:pt x="489" y="20"/>
                </a:cubicBezTo>
                <a:cubicBezTo>
                  <a:pt x="489" y="12"/>
                  <a:pt x="489" y="12"/>
                  <a:pt x="489" y="12"/>
                </a:cubicBezTo>
                <a:close/>
                <a:moveTo>
                  <a:pt x="491" y="783"/>
                </a:moveTo>
                <a:cubicBezTo>
                  <a:pt x="489" y="783"/>
                  <a:pt x="489" y="783"/>
                  <a:pt x="489" y="783"/>
                </a:cubicBezTo>
                <a:cubicBezTo>
                  <a:pt x="489" y="774"/>
                  <a:pt x="489" y="774"/>
                  <a:pt x="489" y="774"/>
                </a:cubicBezTo>
                <a:cubicBezTo>
                  <a:pt x="490" y="774"/>
                  <a:pt x="490" y="774"/>
                  <a:pt x="491" y="774"/>
                </a:cubicBezTo>
                <a:cubicBezTo>
                  <a:pt x="491" y="783"/>
                  <a:pt x="491" y="783"/>
                  <a:pt x="491" y="783"/>
                </a:cubicBezTo>
                <a:close/>
                <a:moveTo>
                  <a:pt x="491" y="29"/>
                </a:moveTo>
                <a:cubicBezTo>
                  <a:pt x="491" y="57"/>
                  <a:pt x="491" y="57"/>
                  <a:pt x="491" y="57"/>
                </a:cubicBezTo>
                <a:cubicBezTo>
                  <a:pt x="489" y="57"/>
                  <a:pt x="489" y="57"/>
                  <a:pt x="489" y="57"/>
                </a:cubicBezTo>
                <a:cubicBezTo>
                  <a:pt x="489" y="24"/>
                  <a:pt x="489" y="24"/>
                  <a:pt x="489" y="24"/>
                </a:cubicBezTo>
                <a:cubicBezTo>
                  <a:pt x="490" y="26"/>
                  <a:pt x="490" y="27"/>
                  <a:pt x="491" y="29"/>
                </a:cubicBezTo>
                <a:close/>
                <a:moveTo>
                  <a:pt x="491" y="81"/>
                </a:moveTo>
                <a:cubicBezTo>
                  <a:pt x="491" y="122"/>
                  <a:pt x="491" y="122"/>
                  <a:pt x="491" y="122"/>
                </a:cubicBezTo>
                <a:cubicBezTo>
                  <a:pt x="490" y="122"/>
                  <a:pt x="490" y="122"/>
                  <a:pt x="489" y="122"/>
                </a:cubicBezTo>
                <a:cubicBezTo>
                  <a:pt x="489" y="75"/>
                  <a:pt x="489" y="75"/>
                  <a:pt x="489" y="75"/>
                </a:cubicBezTo>
                <a:cubicBezTo>
                  <a:pt x="490" y="76"/>
                  <a:pt x="490" y="77"/>
                  <a:pt x="491" y="81"/>
                </a:cubicBezTo>
                <a:close/>
                <a:moveTo>
                  <a:pt x="491" y="125"/>
                </a:moveTo>
                <a:cubicBezTo>
                  <a:pt x="491" y="141"/>
                  <a:pt x="491" y="141"/>
                  <a:pt x="491" y="141"/>
                </a:cubicBezTo>
                <a:cubicBezTo>
                  <a:pt x="490" y="141"/>
                  <a:pt x="490" y="141"/>
                  <a:pt x="489" y="141"/>
                </a:cubicBezTo>
                <a:cubicBezTo>
                  <a:pt x="489" y="125"/>
                  <a:pt x="489" y="125"/>
                  <a:pt x="489" y="125"/>
                </a:cubicBezTo>
                <a:cubicBezTo>
                  <a:pt x="491" y="125"/>
                  <a:pt x="491" y="125"/>
                  <a:pt x="491" y="125"/>
                </a:cubicBezTo>
                <a:close/>
                <a:moveTo>
                  <a:pt x="491" y="184"/>
                </a:moveTo>
                <a:cubicBezTo>
                  <a:pt x="491" y="190"/>
                  <a:pt x="491" y="190"/>
                  <a:pt x="491" y="190"/>
                </a:cubicBezTo>
                <a:cubicBezTo>
                  <a:pt x="491" y="190"/>
                  <a:pt x="490" y="190"/>
                  <a:pt x="490" y="190"/>
                </a:cubicBezTo>
                <a:cubicBezTo>
                  <a:pt x="490" y="192"/>
                  <a:pt x="491" y="193"/>
                  <a:pt x="491" y="195"/>
                </a:cubicBezTo>
                <a:cubicBezTo>
                  <a:pt x="491" y="213"/>
                  <a:pt x="491" y="213"/>
                  <a:pt x="491" y="213"/>
                </a:cubicBezTo>
                <a:cubicBezTo>
                  <a:pt x="490" y="213"/>
                  <a:pt x="490" y="213"/>
                  <a:pt x="489" y="213"/>
                </a:cubicBezTo>
                <a:cubicBezTo>
                  <a:pt x="489" y="183"/>
                  <a:pt x="489" y="183"/>
                  <a:pt x="489" y="183"/>
                </a:cubicBezTo>
                <a:cubicBezTo>
                  <a:pt x="490" y="183"/>
                  <a:pt x="490" y="184"/>
                  <a:pt x="491" y="184"/>
                </a:cubicBezTo>
                <a:close/>
                <a:moveTo>
                  <a:pt x="491" y="245"/>
                </a:moveTo>
                <a:cubicBezTo>
                  <a:pt x="491" y="257"/>
                  <a:pt x="491" y="257"/>
                  <a:pt x="491" y="257"/>
                </a:cubicBezTo>
                <a:cubicBezTo>
                  <a:pt x="490" y="259"/>
                  <a:pt x="490" y="261"/>
                  <a:pt x="489" y="263"/>
                </a:cubicBezTo>
                <a:cubicBezTo>
                  <a:pt x="489" y="241"/>
                  <a:pt x="489" y="241"/>
                  <a:pt x="489" y="241"/>
                </a:cubicBezTo>
                <a:cubicBezTo>
                  <a:pt x="490" y="242"/>
                  <a:pt x="490" y="244"/>
                  <a:pt x="491" y="245"/>
                </a:cubicBezTo>
                <a:close/>
                <a:moveTo>
                  <a:pt x="491" y="291"/>
                </a:moveTo>
                <a:cubicBezTo>
                  <a:pt x="491" y="294"/>
                  <a:pt x="491" y="294"/>
                  <a:pt x="491" y="294"/>
                </a:cubicBezTo>
                <a:cubicBezTo>
                  <a:pt x="491" y="295"/>
                  <a:pt x="491" y="295"/>
                  <a:pt x="491" y="295"/>
                </a:cubicBezTo>
                <a:cubicBezTo>
                  <a:pt x="491" y="296"/>
                  <a:pt x="491" y="296"/>
                  <a:pt x="491" y="296"/>
                </a:cubicBezTo>
                <a:cubicBezTo>
                  <a:pt x="491" y="302"/>
                  <a:pt x="491" y="302"/>
                  <a:pt x="491" y="302"/>
                </a:cubicBezTo>
                <a:cubicBezTo>
                  <a:pt x="490" y="302"/>
                  <a:pt x="490" y="301"/>
                  <a:pt x="489" y="301"/>
                </a:cubicBezTo>
                <a:cubicBezTo>
                  <a:pt x="489" y="293"/>
                  <a:pt x="489" y="293"/>
                  <a:pt x="489" y="293"/>
                </a:cubicBezTo>
                <a:cubicBezTo>
                  <a:pt x="490" y="292"/>
                  <a:pt x="490" y="292"/>
                  <a:pt x="491" y="291"/>
                </a:cubicBezTo>
                <a:close/>
                <a:moveTo>
                  <a:pt x="491" y="312"/>
                </a:moveTo>
                <a:cubicBezTo>
                  <a:pt x="491" y="316"/>
                  <a:pt x="491" y="316"/>
                  <a:pt x="491" y="316"/>
                </a:cubicBezTo>
                <a:cubicBezTo>
                  <a:pt x="489" y="315"/>
                  <a:pt x="489" y="315"/>
                  <a:pt x="489" y="315"/>
                </a:cubicBezTo>
                <a:cubicBezTo>
                  <a:pt x="489" y="311"/>
                  <a:pt x="489" y="311"/>
                  <a:pt x="489" y="311"/>
                </a:cubicBezTo>
                <a:cubicBezTo>
                  <a:pt x="491" y="312"/>
                  <a:pt x="491" y="312"/>
                  <a:pt x="491" y="312"/>
                </a:cubicBezTo>
                <a:close/>
                <a:moveTo>
                  <a:pt x="491" y="320"/>
                </a:moveTo>
                <a:cubicBezTo>
                  <a:pt x="491" y="324"/>
                  <a:pt x="491" y="324"/>
                  <a:pt x="491" y="324"/>
                </a:cubicBezTo>
                <a:cubicBezTo>
                  <a:pt x="490" y="325"/>
                  <a:pt x="490" y="325"/>
                  <a:pt x="489" y="326"/>
                </a:cubicBezTo>
                <a:cubicBezTo>
                  <a:pt x="489" y="321"/>
                  <a:pt x="489" y="321"/>
                  <a:pt x="489" y="321"/>
                </a:cubicBezTo>
                <a:cubicBezTo>
                  <a:pt x="490" y="321"/>
                  <a:pt x="490" y="320"/>
                  <a:pt x="491" y="320"/>
                </a:cubicBezTo>
                <a:close/>
                <a:moveTo>
                  <a:pt x="491" y="346"/>
                </a:moveTo>
                <a:cubicBezTo>
                  <a:pt x="491" y="367"/>
                  <a:pt x="491" y="367"/>
                  <a:pt x="491" y="367"/>
                </a:cubicBezTo>
                <a:cubicBezTo>
                  <a:pt x="490" y="368"/>
                  <a:pt x="489" y="369"/>
                  <a:pt x="489" y="370"/>
                </a:cubicBezTo>
                <a:cubicBezTo>
                  <a:pt x="489" y="363"/>
                  <a:pt x="489" y="363"/>
                  <a:pt x="489" y="363"/>
                </a:cubicBezTo>
                <a:cubicBezTo>
                  <a:pt x="491" y="361"/>
                  <a:pt x="491" y="361"/>
                  <a:pt x="491" y="361"/>
                </a:cubicBezTo>
                <a:cubicBezTo>
                  <a:pt x="490" y="358"/>
                  <a:pt x="490" y="355"/>
                  <a:pt x="490" y="352"/>
                </a:cubicBezTo>
                <a:cubicBezTo>
                  <a:pt x="490" y="352"/>
                  <a:pt x="489" y="352"/>
                  <a:pt x="489" y="353"/>
                </a:cubicBezTo>
                <a:cubicBezTo>
                  <a:pt x="489" y="344"/>
                  <a:pt x="489" y="344"/>
                  <a:pt x="489" y="344"/>
                </a:cubicBezTo>
                <a:cubicBezTo>
                  <a:pt x="490" y="345"/>
                  <a:pt x="490" y="346"/>
                  <a:pt x="491" y="346"/>
                </a:cubicBezTo>
                <a:close/>
                <a:moveTo>
                  <a:pt x="491" y="378"/>
                </a:moveTo>
                <a:cubicBezTo>
                  <a:pt x="491" y="384"/>
                  <a:pt x="491" y="384"/>
                  <a:pt x="491" y="384"/>
                </a:cubicBezTo>
                <a:cubicBezTo>
                  <a:pt x="490" y="386"/>
                  <a:pt x="490" y="388"/>
                  <a:pt x="490" y="391"/>
                </a:cubicBezTo>
                <a:cubicBezTo>
                  <a:pt x="490" y="391"/>
                  <a:pt x="491" y="391"/>
                  <a:pt x="491" y="391"/>
                </a:cubicBezTo>
                <a:cubicBezTo>
                  <a:pt x="491" y="399"/>
                  <a:pt x="491" y="399"/>
                  <a:pt x="491" y="399"/>
                </a:cubicBezTo>
                <a:cubicBezTo>
                  <a:pt x="490" y="401"/>
                  <a:pt x="490" y="402"/>
                  <a:pt x="490" y="404"/>
                </a:cubicBezTo>
                <a:cubicBezTo>
                  <a:pt x="491" y="404"/>
                  <a:pt x="491" y="404"/>
                  <a:pt x="491" y="404"/>
                </a:cubicBezTo>
                <a:cubicBezTo>
                  <a:pt x="491" y="408"/>
                  <a:pt x="491" y="408"/>
                  <a:pt x="491" y="408"/>
                </a:cubicBezTo>
                <a:cubicBezTo>
                  <a:pt x="491" y="409"/>
                  <a:pt x="491" y="409"/>
                  <a:pt x="491" y="409"/>
                </a:cubicBezTo>
                <a:cubicBezTo>
                  <a:pt x="490" y="411"/>
                  <a:pt x="490" y="412"/>
                  <a:pt x="490" y="414"/>
                </a:cubicBezTo>
                <a:cubicBezTo>
                  <a:pt x="491" y="414"/>
                  <a:pt x="491" y="414"/>
                  <a:pt x="491" y="414"/>
                </a:cubicBezTo>
                <a:cubicBezTo>
                  <a:pt x="491" y="420"/>
                  <a:pt x="491" y="420"/>
                  <a:pt x="491" y="420"/>
                </a:cubicBezTo>
                <a:cubicBezTo>
                  <a:pt x="490" y="420"/>
                  <a:pt x="490" y="420"/>
                  <a:pt x="490" y="420"/>
                </a:cubicBezTo>
                <a:cubicBezTo>
                  <a:pt x="489" y="422"/>
                  <a:pt x="489" y="422"/>
                  <a:pt x="489" y="422"/>
                </a:cubicBezTo>
                <a:cubicBezTo>
                  <a:pt x="489" y="379"/>
                  <a:pt x="489" y="379"/>
                  <a:pt x="489" y="379"/>
                </a:cubicBezTo>
                <a:cubicBezTo>
                  <a:pt x="491" y="378"/>
                  <a:pt x="491" y="378"/>
                  <a:pt x="491" y="378"/>
                </a:cubicBezTo>
                <a:close/>
                <a:moveTo>
                  <a:pt x="491" y="425"/>
                </a:moveTo>
                <a:cubicBezTo>
                  <a:pt x="491" y="430"/>
                  <a:pt x="491" y="430"/>
                  <a:pt x="491" y="430"/>
                </a:cubicBezTo>
                <a:cubicBezTo>
                  <a:pt x="490" y="430"/>
                  <a:pt x="490" y="431"/>
                  <a:pt x="489" y="431"/>
                </a:cubicBezTo>
                <a:cubicBezTo>
                  <a:pt x="489" y="426"/>
                  <a:pt x="489" y="426"/>
                  <a:pt x="489" y="426"/>
                </a:cubicBezTo>
                <a:cubicBezTo>
                  <a:pt x="490" y="426"/>
                  <a:pt x="490" y="426"/>
                  <a:pt x="491" y="425"/>
                </a:cubicBezTo>
                <a:close/>
                <a:moveTo>
                  <a:pt x="491" y="437"/>
                </a:moveTo>
                <a:cubicBezTo>
                  <a:pt x="491" y="441"/>
                  <a:pt x="491" y="441"/>
                  <a:pt x="491" y="441"/>
                </a:cubicBezTo>
                <a:cubicBezTo>
                  <a:pt x="490" y="441"/>
                  <a:pt x="490" y="441"/>
                  <a:pt x="489" y="442"/>
                </a:cubicBezTo>
                <a:cubicBezTo>
                  <a:pt x="489" y="437"/>
                  <a:pt x="489" y="437"/>
                  <a:pt x="489" y="437"/>
                </a:cubicBezTo>
                <a:cubicBezTo>
                  <a:pt x="491" y="437"/>
                  <a:pt x="491" y="437"/>
                  <a:pt x="491" y="437"/>
                </a:cubicBezTo>
                <a:close/>
                <a:moveTo>
                  <a:pt x="491" y="446"/>
                </a:moveTo>
                <a:cubicBezTo>
                  <a:pt x="491" y="456"/>
                  <a:pt x="491" y="456"/>
                  <a:pt x="491" y="456"/>
                </a:cubicBezTo>
                <a:cubicBezTo>
                  <a:pt x="490" y="457"/>
                  <a:pt x="490" y="458"/>
                  <a:pt x="489" y="459"/>
                </a:cubicBezTo>
                <a:cubicBezTo>
                  <a:pt x="489" y="447"/>
                  <a:pt x="489" y="447"/>
                  <a:pt x="489" y="447"/>
                </a:cubicBezTo>
                <a:cubicBezTo>
                  <a:pt x="490" y="447"/>
                  <a:pt x="490" y="447"/>
                  <a:pt x="491" y="446"/>
                </a:cubicBezTo>
                <a:close/>
                <a:moveTo>
                  <a:pt x="491" y="478"/>
                </a:moveTo>
                <a:cubicBezTo>
                  <a:pt x="491" y="489"/>
                  <a:pt x="491" y="489"/>
                  <a:pt x="491" y="489"/>
                </a:cubicBezTo>
                <a:cubicBezTo>
                  <a:pt x="489" y="493"/>
                  <a:pt x="489" y="493"/>
                  <a:pt x="489" y="493"/>
                </a:cubicBezTo>
                <a:cubicBezTo>
                  <a:pt x="489" y="476"/>
                  <a:pt x="489" y="476"/>
                  <a:pt x="489" y="476"/>
                </a:cubicBezTo>
                <a:cubicBezTo>
                  <a:pt x="491" y="478"/>
                  <a:pt x="491" y="478"/>
                  <a:pt x="491" y="478"/>
                </a:cubicBezTo>
                <a:close/>
                <a:moveTo>
                  <a:pt x="491" y="505"/>
                </a:moveTo>
                <a:cubicBezTo>
                  <a:pt x="491" y="514"/>
                  <a:pt x="491" y="514"/>
                  <a:pt x="491" y="514"/>
                </a:cubicBezTo>
                <a:cubicBezTo>
                  <a:pt x="489" y="512"/>
                  <a:pt x="489" y="512"/>
                  <a:pt x="489" y="512"/>
                </a:cubicBezTo>
                <a:cubicBezTo>
                  <a:pt x="489" y="507"/>
                  <a:pt x="489" y="507"/>
                  <a:pt x="489" y="507"/>
                </a:cubicBezTo>
                <a:cubicBezTo>
                  <a:pt x="490" y="506"/>
                  <a:pt x="490" y="506"/>
                  <a:pt x="491" y="505"/>
                </a:cubicBezTo>
                <a:close/>
                <a:moveTo>
                  <a:pt x="491" y="550"/>
                </a:moveTo>
                <a:cubicBezTo>
                  <a:pt x="491" y="570"/>
                  <a:pt x="491" y="570"/>
                  <a:pt x="491" y="570"/>
                </a:cubicBezTo>
                <a:cubicBezTo>
                  <a:pt x="490" y="570"/>
                  <a:pt x="490" y="571"/>
                  <a:pt x="489" y="571"/>
                </a:cubicBezTo>
                <a:cubicBezTo>
                  <a:pt x="489" y="547"/>
                  <a:pt x="489" y="547"/>
                  <a:pt x="489" y="547"/>
                </a:cubicBezTo>
                <a:cubicBezTo>
                  <a:pt x="491" y="550"/>
                  <a:pt x="491" y="550"/>
                  <a:pt x="491" y="550"/>
                </a:cubicBezTo>
                <a:close/>
                <a:moveTo>
                  <a:pt x="491" y="589"/>
                </a:moveTo>
                <a:cubicBezTo>
                  <a:pt x="491" y="595"/>
                  <a:pt x="491" y="595"/>
                  <a:pt x="491" y="595"/>
                </a:cubicBezTo>
                <a:cubicBezTo>
                  <a:pt x="490" y="596"/>
                  <a:pt x="490" y="596"/>
                  <a:pt x="489" y="596"/>
                </a:cubicBezTo>
                <a:cubicBezTo>
                  <a:pt x="489" y="590"/>
                  <a:pt x="489" y="590"/>
                  <a:pt x="489" y="590"/>
                </a:cubicBezTo>
                <a:cubicBezTo>
                  <a:pt x="491" y="589"/>
                  <a:pt x="491" y="589"/>
                  <a:pt x="491" y="589"/>
                </a:cubicBezTo>
                <a:close/>
                <a:moveTo>
                  <a:pt x="491" y="598"/>
                </a:moveTo>
                <a:cubicBezTo>
                  <a:pt x="491" y="605"/>
                  <a:pt x="491" y="605"/>
                  <a:pt x="491" y="605"/>
                </a:cubicBezTo>
                <a:cubicBezTo>
                  <a:pt x="490" y="604"/>
                  <a:pt x="490" y="604"/>
                  <a:pt x="489" y="604"/>
                </a:cubicBezTo>
                <a:cubicBezTo>
                  <a:pt x="489" y="596"/>
                  <a:pt x="489" y="596"/>
                  <a:pt x="489" y="596"/>
                </a:cubicBezTo>
                <a:cubicBezTo>
                  <a:pt x="491" y="598"/>
                  <a:pt x="491" y="598"/>
                  <a:pt x="491" y="598"/>
                </a:cubicBezTo>
                <a:close/>
                <a:moveTo>
                  <a:pt x="491" y="614"/>
                </a:moveTo>
                <a:cubicBezTo>
                  <a:pt x="491" y="620"/>
                  <a:pt x="491" y="620"/>
                  <a:pt x="491" y="620"/>
                </a:cubicBezTo>
                <a:cubicBezTo>
                  <a:pt x="490" y="621"/>
                  <a:pt x="490" y="621"/>
                  <a:pt x="489" y="621"/>
                </a:cubicBezTo>
                <a:cubicBezTo>
                  <a:pt x="489" y="614"/>
                  <a:pt x="489" y="614"/>
                  <a:pt x="489" y="614"/>
                </a:cubicBezTo>
                <a:cubicBezTo>
                  <a:pt x="491" y="614"/>
                  <a:pt x="491" y="614"/>
                  <a:pt x="491" y="614"/>
                </a:cubicBezTo>
                <a:close/>
                <a:moveTo>
                  <a:pt x="491" y="671"/>
                </a:moveTo>
                <a:cubicBezTo>
                  <a:pt x="491" y="683"/>
                  <a:pt x="491" y="683"/>
                  <a:pt x="491" y="683"/>
                </a:cubicBezTo>
                <a:cubicBezTo>
                  <a:pt x="489" y="683"/>
                  <a:pt x="489" y="683"/>
                  <a:pt x="489" y="683"/>
                </a:cubicBezTo>
                <a:cubicBezTo>
                  <a:pt x="489" y="671"/>
                  <a:pt x="489" y="671"/>
                  <a:pt x="489" y="671"/>
                </a:cubicBezTo>
                <a:cubicBezTo>
                  <a:pt x="491" y="671"/>
                  <a:pt x="491" y="671"/>
                  <a:pt x="491" y="671"/>
                </a:cubicBezTo>
                <a:close/>
                <a:moveTo>
                  <a:pt x="491" y="736"/>
                </a:moveTo>
                <a:cubicBezTo>
                  <a:pt x="491" y="755"/>
                  <a:pt x="491" y="755"/>
                  <a:pt x="491" y="755"/>
                </a:cubicBezTo>
                <a:cubicBezTo>
                  <a:pt x="490" y="755"/>
                  <a:pt x="490" y="754"/>
                  <a:pt x="489" y="754"/>
                </a:cubicBezTo>
                <a:cubicBezTo>
                  <a:pt x="489" y="737"/>
                  <a:pt x="489" y="737"/>
                  <a:pt x="489" y="737"/>
                </a:cubicBezTo>
                <a:cubicBezTo>
                  <a:pt x="490" y="736"/>
                  <a:pt x="490" y="736"/>
                  <a:pt x="491" y="736"/>
                </a:cubicBezTo>
                <a:close/>
                <a:moveTo>
                  <a:pt x="489" y="145"/>
                </a:moveTo>
                <a:cubicBezTo>
                  <a:pt x="489" y="142"/>
                  <a:pt x="489" y="142"/>
                  <a:pt x="489" y="142"/>
                </a:cubicBezTo>
                <a:cubicBezTo>
                  <a:pt x="489" y="142"/>
                  <a:pt x="489" y="142"/>
                  <a:pt x="489" y="142"/>
                </a:cubicBezTo>
                <a:cubicBezTo>
                  <a:pt x="489" y="144"/>
                  <a:pt x="489" y="145"/>
                  <a:pt x="489" y="145"/>
                </a:cubicBezTo>
                <a:close/>
                <a:moveTo>
                  <a:pt x="486" y="12"/>
                </a:moveTo>
                <a:cubicBezTo>
                  <a:pt x="487" y="12"/>
                  <a:pt x="488" y="12"/>
                  <a:pt x="489" y="12"/>
                </a:cubicBezTo>
                <a:cubicBezTo>
                  <a:pt x="489" y="20"/>
                  <a:pt x="489" y="20"/>
                  <a:pt x="489" y="20"/>
                </a:cubicBezTo>
                <a:cubicBezTo>
                  <a:pt x="488" y="20"/>
                  <a:pt x="488" y="20"/>
                  <a:pt x="488" y="20"/>
                </a:cubicBezTo>
                <a:cubicBezTo>
                  <a:pt x="488" y="21"/>
                  <a:pt x="488" y="22"/>
                  <a:pt x="489" y="24"/>
                </a:cubicBezTo>
                <a:cubicBezTo>
                  <a:pt x="489" y="57"/>
                  <a:pt x="489" y="57"/>
                  <a:pt x="489" y="57"/>
                </a:cubicBezTo>
                <a:cubicBezTo>
                  <a:pt x="488" y="57"/>
                  <a:pt x="487" y="57"/>
                  <a:pt x="486" y="57"/>
                </a:cubicBezTo>
                <a:cubicBezTo>
                  <a:pt x="486" y="50"/>
                  <a:pt x="486" y="50"/>
                  <a:pt x="486" y="50"/>
                </a:cubicBezTo>
                <a:cubicBezTo>
                  <a:pt x="488" y="50"/>
                  <a:pt x="488" y="50"/>
                  <a:pt x="488" y="50"/>
                </a:cubicBezTo>
                <a:cubicBezTo>
                  <a:pt x="487" y="48"/>
                  <a:pt x="487" y="46"/>
                  <a:pt x="486" y="45"/>
                </a:cubicBezTo>
                <a:cubicBezTo>
                  <a:pt x="486" y="12"/>
                  <a:pt x="486" y="12"/>
                  <a:pt x="486" y="12"/>
                </a:cubicBezTo>
                <a:close/>
                <a:moveTo>
                  <a:pt x="489" y="783"/>
                </a:moveTo>
                <a:cubicBezTo>
                  <a:pt x="488" y="783"/>
                  <a:pt x="487" y="783"/>
                  <a:pt x="486" y="783"/>
                </a:cubicBezTo>
                <a:cubicBezTo>
                  <a:pt x="486" y="774"/>
                  <a:pt x="486" y="774"/>
                  <a:pt x="486" y="774"/>
                </a:cubicBezTo>
                <a:cubicBezTo>
                  <a:pt x="487" y="774"/>
                  <a:pt x="488" y="774"/>
                  <a:pt x="489" y="774"/>
                </a:cubicBezTo>
                <a:cubicBezTo>
                  <a:pt x="489" y="783"/>
                  <a:pt x="489" y="783"/>
                  <a:pt x="489" y="783"/>
                </a:cubicBezTo>
                <a:close/>
                <a:moveTo>
                  <a:pt x="489" y="75"/>
                </a:moveTo>
                <a:cubicBezTo>
                  <a:pt x="489" y="122"/>
                  <a:pt x="489" y="122"/>
                  <a:pt x="489" y="122"/>
                </a:cubicBezTo>
                <a:cubicBezTo>
                  <a:pt x="488" y="121"/>
                  <a:pt x="487" y="121"/>
                  <a:pt x="486" y="121"/>
                </a:cubicBezTo>
                <a:cubicBezTo>
                  <a:pt x="486" y="75"/>
                  <a:pt x="486" y="75"/>
                  <a:pt x="486" y="75"/>
                </a:cubicBezTo>
                <a:cubicBezTo>
                  <a:pt x="489" y="75"/>
                  <a:pt x="489" y="75"/>
                  <a:pt x="489" y="75"/>
                </a:cubicBezTo>
                <a:cubicBezTo>
                  <a:pt x="489" y="75"/>
                  <a:pt x="489" y="75"/>
                  <a:pt x="489" y="75"/>
                </a:cubicBezTo>
                <a:close/>
                <a:moveTo>
                  <a:pt x="489" y="125"/>
                </a:moveTo>
                <a:cubicBezTo>
                  <a:pt x="489" y="141"/>
                  <a:pt x="489" y="141"/>
                  <a:pt x="489" y="141"/>
                </a:cubicBezTo>
                <a:cubicBezTo>
                  <a:pt x="488" y="140"/>
                  <a:pt x="487" y="140"/>
                  <a:pt x="486" y="140"/>
                </a:cubicBezTo>
                <a:cubicBezTo>
                  <a:pt x="486" y="124"/>
                  <a:pt x="486" y="124"/>
                  <a:pt x="486" y="124"/>
                </a:cubicBezTo>
                <a:cubicBezTo>
                  <a:pt x="487" y="124"/>
                  <a:pt x="488" y="125"/>
                  <a:pt x="489" y="125"/>
                </a:cubicBezTo>
                <a:close/>
                <a:moveTo>
                  <a:pt x="489" y="142"/>
                </a:moveTo>
                <a:cubicBezTo>
                  <a:pt x="489" y="145"/>
                  <a:pt x="489" y="145"/>
                  <a:pt x="489" y="145"/>
                </a:cubicBezTo>
                <a:cubicBezTo>
                  <a:pt x="489" y="146"/>
                  <a:pt x="488" y="147"/>
                  <a:pt x="488" y="148"/>
                </a:cubicBezTo>
                <a:cubicBezTo>
                  <a:pt x="486" y="148"/>
                  <a:pt x="486" y="148"/>
                  <a:pt x="486" y="148"/>
                </a:cubicBezTo>
                <a:cubicBezTo>
                  <a:pt x="486" y="141"/>
                  <a:pt x="486" y="141"/>
                  <a:pt x="486" y="141"/>
                </a:cubicBezTo>
                <a:cubicBezTo>
                  <a:pt x="487" y="141"/>
                  <a:pt x="488" y="142"/>
                  <a:pt x="489" y="142"/>
                </a:cubicBezTo>
                <a:close/>
                <a:moveTo>
                  <a:pt x="489" y="183"/>
                </a:moveTo>
                <a:cubicBezTo>
                  <a:pt x="489" y="213"/>
                  <a:pt x="489" y="213"/>
                  <a:pt x="489" y="213"/>
                </a:cubicBezTo>
                <a:cubicBezTo>
                  <a:pt x="488" y="213"/>
                  <a:pt x="487" y="212"/>
                  <a:pt x="486" y="212"/>
                </a:cubicBezTo>
                <a:cubicBezTo>
                  <a:pt x="486" y="182"/>
                  <a:pt x="486" y="182"/>
                  <a:pt x="486" y="182"/>
                </a:cubicBezTo>
                <a:cubicBezTo>
                  <a:pt x="487" y="183"/>
                  <a:pt x="488" y="183"/>
                  <a:pt x="489" y="183"/>
                </a:cubicBezTo>
                <a:close/>
                <a:moveTo>
                  <a:pt x="489" y="241"/>
                </a:moveTo>
                <a:cubicBezTo>
                  <a:pt x="489" y="263"/>
                  <a:pt x="489" y="263"/>
                  <a:pt x="489" y="263"/>
                </a:cubicBezTo>
                <a:cubicBezTo>
                  <a:pt x="489" y="264"/>
                  <a:pt x="489" y="264"/>
                  <a:pt x="489" y="264"/>
                </a:cubicBezTo>
                <a:cubicBezTo>
                  <a:pt x="488" y="264"/>
                  <a:pt x="487" y="265"/>
                  <a:pt x="486" y="266"/>
                </a:cubicBezTo>
                <a:cubicBezTo>
                  <a:pt x="486" y="237"/>
                  <a:pt x="486" y="237"/>
                  <a:pt x="486" y="237"/>
                </a:cubicBezTo>
                <a:cubicBezTo>
                  <a:pt x="487" y="238"/>
                  <a:pt x="488" y="240"/>
                  <a:pt x="489" y="241"/>
                </a:cubicBezTo>
                <a:close/>
                <a:moveTo>
                  <a:pt x="489" y="293"/>
                </a:moveTo>
                <a:cubicBezTo>
                  <a:pt x="489" y="301"/>
                  <a:pt x="489" y="301"/>
                  <a:pt x="489" y="301"/>
                </a:cubicBezTo>
                <a:cubicBezTo>
                  <a:pt x="488" y="301"/>
                  <a:pt x="487" y="301"/>
                  <a:pt x="486" y="301"/>
                </a:cubicBezTo>
                <a:cubicBezTo>
                  <a:pt x="486" y="295"/>
                  <a:pt x="486" y="295"/>
                  <a:pt x="486" y="295"/>
                </a:cubicBezTo>
                <a:cubicBezTo>
                  <a:pt x="487" y="294"/>
                  <a:pt x="488" y="294"/>
                  <a:pt x="489" y="293"/>
                </a:cubicBezTo>
                <a:close/>
                <a:moveTo>
                  <a:pt x="489" y="311"/>
                </a:moveTo>
                <a:cubicBezTo>
                  <a:pt x="489" y="315"/>
                  <a:pt x="489" y="315"/>
                  <a:pt x="489" y="315"/>
                </a:cubicBezTo>
                <a:cubicBezTo>
                  <a:pt x="488" y="314"/>
                  <a:pt x="487" y="314"/>
                  <a:pt x="486" y="313"/>
                </a:cubicBezTo>
                <a:cubicBezTo>
                  <a:pt x="486" y="309"/>
                  <a:pt x="486" y="309"/>
                  <a:pt x="486" y="309"/>
                </a:cubicBezTo>
                <a:cubicBezTo>
                  <a:pt x="489" y="311"/>
                  <a:pt x="489" y="311"/>
                  <a:pt x="489" y="311"/>
                </a:cubicBezTo>
                <a:close/>
                <a:moveTo>
                  <a:pt x="489" y="321"/>
                </a:moveTo>
                <a:cubicBezTo>
                  <a:pt x="489" y="326"/>
                  <a:pt x="489" y="326"/>
                  <a:pt x="489" y="326"/>
                </a:cubicBezTo>
                <a:cubicBezTo>
                  <a:pt x="488" y="327"/>
                  <a:pt x="487" y="328"/>
                  <a:pt x="486" y="329"/>
                </a:cubicBezTo>
                <a:cubicBezTo>
                  <a:pt x="486" y="322"/>
                  <a:pt x="486" y="322"/>
                  <a:pt x="486" y="322"/>
                </a:cubicBezTo>
                <a:cubicBezTo>
                  <a:pt x="487" y="322"/>
                  <a:pt x="488" y="321"/>
                  <a:pt x="489" y="321"/>
                </a:cubicBezTo>
                <a:close/>
                <a:moveTo>
                  <a:pt x="489" y="344"/>
                </a:moveTo>
                <a:cubicBezTo>
                  <a:pt x="489" y="353"/>
                  <a:pt x="489" y="353"/>
                  <a:pt x="489" y="353"/>
                </a:cubicBezTo>
                <a:cubicBezTo>
                  <a:pt x="488" y="353"/>
                  <a:pt x="487" y="354"/>
                  <a:pt x="486" y="354"/>
                </a:cubicBezTo>
                <a:cubicBezTo>
                  <a:pt x="486" y="340"/>
                  <a:pt x="486" y="340"/>
                  <a:pt x="486" y="340"/>
                </a:cubicBezTo>
                <a:cubicBezTo>
                  <a:pt x="487" y="341"/>
                  <a:pt x="488" y="342"/>
                  <a:pt x="489" y="344"/>
                </a:cubicBezTo>
                <a:close/>
                <a:moveTo>
                  <a:pt x="489" y="363"/>
                </a:moveTo>
                <a:cubicBezTo>
                  <a:pt x="489" y="370"/>
                  <a:pt x="489" y="370"/>
                  <a:pt x="489" y="370"/>
                </a:cubicBezTo>
                <a:cubicBezTo>
                  <a:pt x="488" y="372"/>
                  <a:pt x="487" y="375"/>
                  <a:pt x="488" y="380"/>
                </a:cubicBezTo>
                <a:cubicBezTo>
                  <a:pt x="489" y="379"/>
                  <a:pt x="489" y="379"/>
                  <a:pt x="489" y="379"/>
                </a:cubicBezTo>
                <a:cubicBezTo>
                  <a:pt x="489" y="422"/>
                  <a:pt x="489" y="422"/>
                  <a:pt x="489" y="422"/>
                </a:cubicBezTo>
                <a:cubicBezTo>
                  <a:pt x="488" y="423"/>
                  <a:pt x="488" y="425"/>
                  <a:pt x="488" y="426"/>
                </a:cubicBezTo>
                <a:cubicBezTo>
                  <a:pt x="488" y="426"/>
                  <a:pt x="488" y="426"/>
                  <a:pt x="489" y="426"/>
                </a:cubicBezTo>
                <a:cubicBezTo>
                  <a:pt x="489" y="431"/>
                  <a:pt x="489" y="431"/>
                  <a:pt x="489" y="431"/>
                </a:cubicBezTo>
                <a:cubicBezTo>
                  <a:pt x="488" y="431"/>
                  <a:pt x="487" y="432"/>
                  <a:pt x="486" y="433"/>
                </a:cubicBezTo>
                <a:cubicBezTo>
                  <a:pt x="486" y="366"/>
                  <a:pt x="486" y="366"/>
                  <a:pt x="486" y="366"/>
                </a:cubicBezTo>
                <a:cubicBezTo>
                  <a:pt x="487" y="365"/>
                  <a:pt x="488" y="364"/>
                  <a:pt x="489" y="363"/>
                </a:cubicBezTo>
                <a:close/>
                <a:moveTo>
                  <a:pt x="489" y="437"/>
                </a:moveTo>
                <a:cubicBezTo>
                  <a:pt x="489" y="442"/>
                  <a:pt x="489" y="442"/>
                  <a:pt x="489" y="442"/>
                </a:cubicBezTo>
                <a:cubicBezTo>
                  <a:pt x="488" y="442"/>
                  <a:pt x="487" y="442"/>
                  <a:pt x="486" y="442"/>
                </a:cubicBezTo>
                <a:cubicBezTo>
                  <a:pt x="486" y="438"/>
                  <a:pt x="486" y="438"/>
                  <a:pt x="486" y="438"/>
                </a:cubicBezTo>
                <a:cubicBezTo>
                  <a:pt x="489" y="437"/>
                  <a:pt x="489" y="437"/>
                  <a:pt x="489" y="437"/>
                </a:cubicBezTo>
                <a:close/>
                <a:moveTo>
                  <a:pt x="489" y="447"/>
                </a:moveTo>
                <a:cubicBezTo>
                  <a:pt x="489" y="459"/>
                  <a:pt x="489" y="459"/>
                  <a:pt x="489" y="459"/>
                </a:cubicBezTo>
                <a:cubicBezTo>
                  <a:pt x="488" y="460"/>
                  <a:pt x="487" y="462"/>
                  <a:pt x="486" y="463"/>
                </a:cubicBezTo>
                <a:cubicBezTo>
                  <a:pt x="486" y="456"/>
                  <a:pt x="486" y="456"/>
                  <a:pt x="486" y="456"/>
                </a:cubicBezTo>
                <a:cubicBezTo>
                  <a:pt x="487" y="455"/>
                  <a:pt x="488" y="454"/>
                  <a:pt x="488" y="453"/>
                </a:cubicBezTo>
                <a:cubicBezTo>
                  <a:pt x="488" y="453"/>
                  <a:pt x="487" y="453"/>
                  <a:pt x="486" y="453"/>
                </a:cubicBezTo>
                <a:cubicBezTo>
                  <a:pt x="486" y="448"/>
                  <a:pt x="486" y="448"/>
                  <a:pt x="486" y="448"/>
                </a:cubicBezTo>
                <a:cubicBezTo>
                  <a:pt x="487" y="448"/>
                  <a:pt x="488" y="448"/>
                  <a:pt x="489" y="447"/>
                </a:cubicBezTo>
                <a:close/>
                <a:moveTo>
                  <a:pt x="489" y="476"/>
                </a:moveTo>
                <a:cubicBezTo>
                  <a:pt x="489" y="493"/>
                  <a:pt x="489" y="493"/>
                  <a:pt x="489" y="493"/>
                </a:cubicBezTo>
                <a:cubicBezTo>
                  <a:pt x="486" y="498"/>
                  <a:pt x="486" y="498"/>
                  <a:pt x="486" y="498"/>
                </a:cubicBezTo>
                <a:cubicBezTo>
                  <a:pt x="486" y="489"/>
                  <a:pt x="486" y="489"/>
                  <a:pt x="486" y="489"/>
                </a:cubicBezTo>
                <a:cubicBezTo>
                  <a:pt x="488" y="486"/>
                  <a:pt x="489" y="484"/>
                  <a:pt x="486" y="479"/>
                </a:cubicBezTo>
                <a:cubicBezTo>
                  <a:pt x="486" y="473"/>
                  <a:pt x="486" y="473"/>
                  <a:pt x="486" y="473"/>
                </a:cubicBezTo>
                <a:cubicBezTo>
                  <a:pt x="489" y="476"/>
                  <a:pt x="489" y="476"/>
                  <a:pt x="489" y="476"/>
                </a:cubicBezTo>
                <a:close/>
                <a:moveTo>
                  <a:pt x="489" y="507"/>
                </a:moveTo>
                <a:cubicBezTo>
                  <a:pt x="489" y="512"/>
                  <a:pt x="489" y="512"/>
                  <a:pt x="489" y="512"/>
                </a:cubicBezTo>
                <a:cubicBezTo>
                  <a:pt x="486" y="509"/>
                  <a:pt x="486" y="509"/>
                  <a:pt x="486" y="509"/>
                </a:cubicBezTo>
                <a:cubicBezTo>
                  <a:pt x="486" y="503"/>
                  <a:pt x="486" y="503"/>
                  <a:pt x="486" y="503"/>
                </a:cubicBezTo>
                <a:cubicBezTo>
                  <a:pt x="487" y="505"/>
                  <a:pt x="488" y="506"/>
                  <a:pt x="489" y="507"/>
                </a:cubicBezTo>
                <a:cubicBezTo>
                  <a:pt x="489" y="507"/>
                  <a:pt x="489" y="507"/>
                  <a:pt x="489" y="507"/>
                </a:cubicBezTo>
                <a:close/>
                <a:moveTo>
                  <a:pt x="489" y="547"/>
                </a:moveTo>
                <a:cubicBezTo>
                  <a:pt x="489" y="571"/>
                  <a:pt x="489" y="571"/>
                  <a:pt x="489" y="571"/>
                </a:cubicBezTo>
                <a:cubicBezTo>
                  <a:pt x="488" y="572"/>
                  <a:pt x="487" y="573"/>
                  <a:pt x="486" y="574"/>
                </a:cubicBezTo>
                <a:cubicBezTo>
                  <a:pt x="486" y="559"/>
                  <a:pt x="486" y="559"/>
                  <a:pt x="486" y="559"/>
                </a:cubicBezTo>
                <a:cubicBezTo>
                  <a:pt x="486" y="559"/>
                  <a:pt x="486" y="558"/>
                  <a:pt x="486" y="558"/>
                </a:cubicBezTo>
                <a:cubicBezTo>
                  <a:pt x="486" y="558"/>
                  <a:pt x="486" y="558"/>
                  <a:pt x="486" y="558"/>
                </a:cubicBezTo>
                <a:cubicBezTo>
                  <a:pt x="486" y="542"/>
                  <a:pt x="486" y="542"/>
                  <a:pt x="486" y="542"/>
                </a:cubicBezTo>
                <a:cubicBezTo>
                  <a:pt x="489" y="547"/>
                  <a:pt x="489" y="547"/>
                  <a:pt x="489" y="547"/>
                </a:cubicBezTo>
                <a:close/>
                <a:moveTo>
                  <a:pt x="489" y="590"/>
                </a:moveTo>
                <a:cubicBezTo>
                  <a:pt x="489" y="596"/>
                  <a:pt x="489" y="596"/>
                  <a:pt x="489" y="596"/>
                </a:cubicBezTo>
                <a:cubicBezTo>
                  <a:pt x="489" y="596"/>
                  <a:pt x="489" y="596"/>
                  <a:pt x="489" y="596"/>
                </a:cubicBezTo>
                <a:cubicBezTo>
                  <a:pt x="489" y="596"/>
                  <a:pt x="489" y="596"/>
                  <a:pt x="489" y="596"/>
                </a:cubicBezTo>
                <a:cubicBezTo>
                  <a:pt x="489" y="604"/>
                  <a:pt x="489" y="604"/>
                  <a:pt x="489" y="604"/>
                </a:cubicBezTo>
                <a:cubicBezTo>
                  <a:pt x="488" y="603"/>
                  <a:pt x="487" y="603"/>
                  <a:pt x="486" y="602"/>
                </a:cubicBezTo>
                <a:cubicBezTo>
                  <a:pt x="486" y="592"/>
                  <a:pt x="486" y="592"/>
                  <a:pt x="486" y="592"/>
                </a:cubicBezTo>
                <a:cubicBezTo>
                  <a:pt x="487" y="591"/>
                  <a:pt x="487" y="591"/>
                  <a:pt x="488" y="590"/>
                </a:cubicBezTo>
                <a:cubicBezTo>
                  <a:pt x="489" y="590"/>
                  <a:pt x="489" y="590"/>
                  <a:pt x="489" y="590"/>
                </a:cubicBezTo>
                <a:close/>
                <a:moveTo>
                  <a:pt x="489" y="614"/>
                </a:moveTo>
                <a:cubicBezTo>
                  <a:pt x="489" y="621"/>
                  <a:pt x="489" y="621"/>
                  <a:pt x="489" y="621"/>
                </a:cubicBezTo>
                <a:cubicBezTo>
                  <a:pt x="488" y="622"/>
                  <a:pt x="487" y="622"/>
                  <a:pt x="486" y="622"/>
                </a:cubicBezTo>
                <a:cubicBezTo>
                  <a:pt x="486" y="614"/>
                  <a:pt x="486" y="614"/>
                  <a:pt x="486" y="614"/>
                </a:cubicBezTo>
                <a:cubicBezTo>
                  <a:pt x="486" y="615"/>
                  <a:pt x="486" y="615"/>
                  <a:pt x="486" y="615"/>
                </a:cubicBezTo>
                <a:cubicBezTo>
                  <a:pt x="489" y="614"/>
                  <a:pt x="489" y="614"/>
                  <a:pt x="489" y="614"/>
                </a:cubicBezTo>
                <a:close/>
                <a:moveTo>
                  <a:pt x="489" y="671"/>
                </a:moveTo>
                <a:cubicBezTo>
                  <a:pt x="489" y="683"/>
                  <a:pt x="489" y="683"/>
                  <a:pt x="489" y="683"/>
                </a:cubicBezTo>
                <a:cubicBezTo>
                  <a:pt x="486" y="684"/>
                  <a:pt x="486" y="684"/>
                  <a:pt x="486" y="684"/>
                </a:cubicBezTo>
                <a:cubicBezTo>
                  <a:pt x="486" y="673"/>
                  <a:pt x="486" y="673"/>
                  <a:pt x="486" y="673"/>
                </a:cubicBezTo>
                <a:cubicBezTo>
                  <a:pt x="489" y="671"/>
                  <a:pt x="489" y="671"/>
                  <a:pt x="489" y="671"/>
                </a:cubicBezTo>
                <a:close/>
                <a:moveTo>
                  <a:pt x="489" y="737"/>
                </a:moveTo>
                <a:cubicBezTo>
                  <a:pt x="489" y="754"/>
                  <a:pt x="489" y="754"/>
                  <a:pt x="489" y="754"/>
                </a:cubicBezTo>
                <a:cubicBezTo>
                  <a:pt x="488" y="753"/>
                  <a:pt x="487" y="753"/>
                  <a:pt x="486" y="752"/>
                </a:cubicBezTo>
                <a:cubicBezTo>
                  <a:pt x="486" y="738"/>
                  <a:pt x="486" y="738"/>
                  <a:pt x="486" y="738"/>
                </a:cubicBezTo>
                <a:cubicBezTo>
                  <a:pt x="487" y="737"/>
                  <a:pt x="488" y="737"/>
                  <a:pt x="489" y="737"/>
                </a:cubicBezTo>
                <a:close/>
                <a:moveTo>
                  <a:pt x="485" y="11"/>
                </a:moveTo>
                <a:cubicBezTo>
                  <a:pt x="486" y="12"/>
                  <a:pt x="486" y="12"/>
                  <a:pt x="486" y="12"/>
                </a:cubicBezTo>
                <a:cubicBezTo>
                  <a:pt x="486" y="45"/>
                  <a:pt x="486" y="45"/>
                  <a:pt x="486" y="45"/>
                </a:cubicBezTo>
                <a:cubicBezTo>
                  <a:pt x="485" y="42"/>
                  <a:pt x="485" y="42"/>
                  <a:pt x="485" y="42"/>
                </a:cubicBezTo>
                <a:cubicBezTo>
                  <a:pt x="485" y="11"/>
                  <a:pt x="485" y="11"/>
                  <a:pt x="485" y="11"/>
                </a:cubicBezTo>
                <a:close/>
                <a:moveTo>
                  <a:pt x="486" y="783"/>
                </a:moveTo>
                <a:cubicBezTo>
                  <a:pt x="485" y="784"/>
                  <a:pt x="485" y="784"/>
                  <a:pt x="485" y="784"/>
                </a:cubicBezTo>
                <a:cubicBezTo>
                  <a:pt x="485" y="774"/>
                  <a:pt x="485" y="774"/>
                  <a:pt x="485" y="774"/>
                </a:cubicBezTo>
                <a:cubicBezTo>
                  <a:pt x="486" y="774"/>
                  <a:pt x="486" y="774"/>
                  <a:pt x="486" y="774"/>
                </a:cubicBezTo>
                <a:cubicBezTo>
                  <a:pt x="486" y="783"/>
                  <a:pt x="486" y="783"/>
                  <a:pt x="486" y="783"/>
                </a:cubicBezTo>
                <a:close/>
                <a:moveTo>
                  <a:pt x="486" y="50"/>
                </a:moveTo>
                <a:cubicBezTo>
                  <a:pt x="486" y="57"/>
                  <a:pt x="486" y="57"/>
                  <a:pt x="486" y="57"/>
                </a:cubicBezTo>
                <a:cubicBezTo>
                  <a:pt x="485" y="57"/>
                  <a:pt x="485" y="57"/>
                  <a:pt x="485" y="57"/>
                </a:cubicBezTo>
                <a:cubicBezTo>
                  <a:pt x="485" y="50"/>
                  <a:pt x="485" y="50"/>
                  <a:pt x="485" y="50"/>
                </a:cubicBezTo>
                <a:cubicBezTo>
                  <a:pt x="486" y="50"/>
                  <a:pt x="486" y="50"/>
                  <a:pt x="486" y="50"/>
                </a:cubicBezTo>
                <a:close/>
                <a:moveTo>
                  <a:pt x="486" y="75"/>
                </a:moveTo>
                <a:cubicBezTo>
                  <a:pt x="486" y="121"/>
                  <a:pt x="486" y="121"/>
                  <a:pt x="486" y="121"/>
                </a:cubicBezTo>
                <a:cubicBezTo>
                  <a:pt x="485" y="121"/>
                  <a:pt x="485" y="121"/>
                  <a:pt x="485" y="121"/>
                </a:cubicBezTo>
                <a:cubicBezTo>
                  <a:pt x="485" y="75"/>
                  <a:pt x="485" y="75"/>
                  <a:pt x="485" y="75"/>
                </a:cubicBezTo>
                <a:cubicBezTo>
                  <a:pt x="486" y="75"/>
                  <a:pt x="486" y="75"/>
                  <a:pt x="486" y="75"/>
                </a:cubicBezTo>
                <a:close/>
                <a:moveTo>
                  <a:pt x="486" y="124"/>
                </a:moveTo>
                <a:cubicBezTo>
                  <a:pt x="486" y="140"/>
                  <a:pt x="486" y="140"/>
                  <a:pt x="486" y="140"/>
                </a:cubicBezTo>
                <a:cubicBezTo>
                  <a:pt x="485" y="139"/>
                  <a:pt x="485" y="139"/>
                  <a:pt x="485" y="139"/>
                </a:cubicBezTo>
                <a:cubicBezTo>
                  <a:pt x="485" y="124"/>
                  <a:pt x="485" y="124"/>
                  <a:pt x="485" y="124"/>
                </a:cubicBezTo>
                <a:cubicBezTo>
                  <a:pt x="486" y="124"/>
                  <a:pt x="486" y="124"/>
                  <a:pt x="486" y="124"/>
                </a:cubicBezTo>
                <a:close/>
                <a:moveTo>
                  <a:pt x="486" y="141"/>
                </a:moveTo>
                <a:cubicBezTo>
                  <a:pt x="486" y="148"/>
                  <a:pt x="486" y="148"/>
                  <a:pt x="486" y="148"/>
                </a:cubicBezTo>
                <a:cubicBezTo>
                  <a:pt x="485" y="148"/>
                  <a:pt x="485" y="148"/>
                  <a:pt x="485" y="148"/>
                </a:cubicBezTo>
                <a:cubicBezTo>
                  <a:pt x="485" y="141"/>
                  <a:pt x="485" y="141"/>
                  <a:pt x="485" y="141"/>
                </a:cubicBezTo>
                <a:cubicBezTo>
                  <a:pt x="486" y="141"/>
                  <a:pt x="486" y="141"/>
                  <a:pt x="486" y="141"/>
                </a:cubicBezTo>
                <a:close/>
                <a:moveTo>
                  <a:pt x="486" y="182"/>
                </a:moveTo>
                <a:cubicBezTo>
                  <a:pt x="486" y="212"/>
                  <a:pt x="486" y="212"/>
                  <a:pt x="486" y="212"/>
                </a:cubicBezTo>
                <a:cubicBezTo>
                  <a:pt x="485" y="211"/>
                  <a:pt x="485" y="211"/>
                  <a:pt x="485" y="211"/>
                </a:cubicBezTo>
                <a:cubicBezTo>
                  <a:pt x="485" y="206"/>
                  <a:pt x="485" y="206"/>
                  <a:pt x="485" y="206"/>
                </a:cubicBezTo>
                <a:cubicBezTo>
                  <a:pt x="486" y="205"/>
                  <a:pt x="486" y="205"/>
                  <a:pt x="486" y="205"/>
                </a:cubicBezTo>
                <a:cubicBezTo>
                  <a:pt x="486" y="203"/>
                  <a:pt x="486" y="201"/>
                  <a:pt x="485" y="200"/>
                </a:cubicBezTo>
                <a:cubicBezTo>
                  <a:pt x="485" y="182"/>
                  <a:pt x="485" y="182"/>
                  <a:pt x="485" y="182"/>
                </a:cubicBezTo>
                <a:cubicBezTo>
                  <a:pt x="486" y="182"/>
                  <a:pt x="486" y="182"/>
                  <a:pt x="486" y="182"/>
                </a:cubicBezTo>
                <a:close/>
                <a:moveTo>
                  <a:pt x="486" y="237"/>
                </a:moveTo>
                <a:cubicBezTo>
                  <a:pt x="486" y="266"/>
                  <a:pt x="486" y="266"/>
                  <a:pt x="486" y="266"/>
                </a:cubicBezTo>
                <a:cubicBezTo>
                  <a:pt x="486" y="266"/>
                  <a:pt x="486" y="266"/>
                  <a:pt x="485" y="266"/>
                </a:cubicBezTo>
                <a:cubicBezTo>
                  <a:pt x="485" y="236"/>
                  <a:pt x="485" y="236"/>
                  <a:pt x="485" y="236"/>
                </a:cubicBezTo>
                <a:cubicBezTo>
                  <a:pt x="486" y="237"/>
                  <a:pt x="486" y="237"/>
                  <a:pt x="486" y="237"/>
                </a:cubicBezTo>
                <a:close/>
                <a:moveTo>
                  <a:pt x="486" y="295"/>
                </a:moveTo>
                <a:cubicBezTo>
                  <a:pt x="486" y="301"/>
                  <a:pt x="486" y="301"/>
                  <a:pt x="486" y="301"/>
                </a:cubicBezTo>
                <a:cubicBezTo>
                  <a:pt x="486" y="301"/>
                  <a:pt x="486" y="301"/>
                  <a:pt x="485" y="301"/>
                </a:cubicBezTo>
                <a:cubicBezTo>
                  <a:pt x="485" y="296"/>
                  <a:pt x="485" y="296"/>
                  <a:pt x="485" y="296"/>
                </a:cubicBezTo>
                <a:cubicBezTo>
                  <a:pt x="486" y="295"/>
                  <a:pt x="486" y="295"/>
                  <a:pt x="486" y="295"/>
                </a:cubicBezTo>
                <a:close/>
                <a:moveTo>
                  <a:pt x="486" y="309"/>
                </a:moveTo>
                <a:cubicBezTo>
                  <a:pt x="486" y="313"/>
                  <a:pt x="486" y="313"/>
                  <a:pt x="486" y="313"/>
                </a:cubicBezTo>
                <a:cubicBezTo>
                  <a:pt x="486" y="313"/>
                  <a:pt x="486" y="313"/>
                  <a:pt x="485" y="313"/>
                </a:cubicBezTo>
                <a:cubicBezTo>
                  <a:pt x="485" y="308"/>
                  <a:pt x="485" y="308"/>
                  <a:pt x="485" y="308"/>
                </a:cubicBezTo>
                <a:cubicBezTo>
                  <a:pt x="486" y="309"/>
                  <a:pt x="486" y="309"/>
                  <a:pt x="486" y="309"/>
                </a:cubicBezTo>
                <a:close/>
                <a:moveTo>
                  <a:pt x="486" y="322"/>
                </a:moveTo>
                <a:cubicBezTo>
                  <a:pt x="486" y="329"/>
                  <a:pt x="486" y="329"/>
                  <a:pt x="486" y="329"/>
                </a:cubicBezTo>
                <a:cubicBezTo>
                  <a:pt x="486" y="329"/>
                  <a:pt x="486" y="330"/>
                  <a:pt x="485" y="330"/>
                </a:cubicBezTo>
                <a:cubicBezTo>
                  <a:pt x="485" y="323"/>
                  <a:pt x="485" y="323"/>
                  <a:pt x="485" y="323"/>
                </a:cubicBezTo>
                <a:cubicBezTo>
                  <a:pt x="486" y="323"/>
                  <a:pt x="486" y="322"/>
                  <a:pt x="486" y="322"/>
                </a:cubicBezTo>
                <a:close/>
                <a:moveTo>
                  <a:pt x="486" y="340"/>
                </a:moveTo>
                <a:cubicBezTo>
                  <a:pt x="486" y="354"/>
                  <a:pt x="486" y="354"/>
                  <a:pt x="486" y="354"/>
                </a:cubicBezTo>
                <a:cubicBezTo>
                  <a:pt x="486" y="355"/>
                  <a:pt x="486" y="355"/>
                  <a:pt x="485" y="355"/>
                </a:cubicBezTo>
                <a:cubicBezTo>
                  <a:pt x="485" y="339"/>
                  <a:pt x="485" y="339"/>
                  <a:pt x="485" y="339"/>
                </a:cubicBezTo>
                <a:cubicBezTo>
                  <a:pt x="486" y="340"/>
                  <a:pt x="486" y="340"/>
                  <a:pt x="486" y="340"/>
                </a:cubicBezTo>
                <a:close/>
                <a:moveTo>
                  <a:pt x="486" y="366"/>
                </a:moveTo>
                <a:cubicBezTo>
                  <a:pt x="486" y="433"/>
                  <a:pt x="486" y="433"/>
                  <a:pt x="486" y="433"/>
                </a:cubicBezTo>
                <a:cubicBezTo>
                  <a:pt x="486" y="433"/>
                  <a:pt x="486" y="433"/>
                  <a:pt x="485" y="434"/>
                </a:cubicBezTo>
                <a:cubicBezTo>
                  <a:pt x="485" y="420"/>
                  <a:pt x="485" y="420"/>
                  <a:pt x="485" y="420"/>
                </a:cubicBezTo>
                <a:cubicBezTo>
                  <a:pt x="486" y="420"/>
                  <a:pt x="486" y="419"/>
                  <a:pt x="486" y="419"/>
                </a:cubicBezTo>
                <a:cubicBezTo>
                  <a:pt x="486" y="410"/>
                  <a:pt x="486" y="400"/>
                  <a:pt x="485" y="390"/>
                </a:cubicBezTo>
                <a:cubicBezTo>
                  <a:pt x="485" y="367"/>
                  <a:pt x="485" y="367"/>
                  <a:pt x="485" y="367"/>
                </a:cubicBezTo>
                <a:cubicBezTo>
                  <a:pt x="486" y="366"/>
                  <a:pt x="486" y="366"/>
                  <a:pt x="486" y="366"/>
                </a:cubicBezTo>
                <a:close/>
                <a:moveTo>
                  <a:pt x="486" y="438"/>
                </a:moveTo>
                <a:cubicBezTo>
                  <a:pt x="486" y="442"/>
                  <a:pt x="486" y="442"/>
                  <a:pt x="486" y="442"/>
                </a:cubicBezTo>
                <a:cubicBezTo>
                  <a:pt x="485" y="442"/>
                  <a:pt x="485" y="442"/>
                  <a:pt x="485" y="442"/>
                </a:cubicBezTo>
                <a:cubicBezTo>
                  <a:pt x="485" y="438"/>
                  <a:pt x="485" y="438"/>
                  <a:pt x="485" y="438"/>
                </a:cubicBezTo>
                <a:cubicBezTo>
                  <a:pt x="486" y="438"/>
                  <a:pt x="486" y="438"/>
                  <a:pt x="486" y="438"/>
                </a:cubicBezTo>
                <a:close/>
                <a:moveTo>
                  <a:pt x="486" y="448"/>
                </a:moveTo>
                <a:cubicBezTo>
                  <a:pt x="486" y="453"/>
                  <a:pt x="486" y="453"/>
                  <a:pt x="486" y="453"/>
                </a:cubicBezTo>
                <a:cubicBezTo>
                  <a:pt x="485" y="453"/>
                  <a:pt x="485" y="453"/>
                  <a:pt x="485" y="453"/>
                </a:cubicBezTo>
                <a:cubicBezTo>
                  <a:pt x="485" y="448"/>
                  <a:pt x="485" y="448"/>
                  <a:pt x="485" y="448"/>
                </a:cubicBezTo>
                <a:cubicBezTo>
                  <a:pt x="486" y="448"/>
                  <a:pt x="486" y="448"/>
                  <a:pt x="486" y="448"/>
                </a:cubicBezTo>
                <a:close/>
                <a:moveTo>
                  <a:pt x="486" y="456"/>
                </a:moveTo>
                <a:cubicBezTo>
                  <a:pt x="486" y="463"/>
                  <a:pt x="486" y="463"/>
                  <a:pt x="486" y="463"/>
                </a:cubicBezTo>
                <a:cubicBezTo>
                  <a:pt x="485" y="465"/>
                  <a:pt x="485" y="465"/>
                  <a:pt x="485" y="465"/>
                </a:cubicBezTo>
                <a:cubicBezTo>
                  <a:pt x="485" y="457"/>
                  <a:pt x="485" y="457"/>
                  <a:pt x="485" y="457"/>
                </a:cubicBezTo>
                <a:cubicBezTo>
                  <a:pt x="486" y="456"/>
                  <a:pt x="486" y="456"/>
                  <a:pt x="486" y="456"/>
                </a:cubicBezTo>
                <a:close/>
                <a:moveTo>
                  <a:pt x="486" y="473"/>
                </a:moveTo>
                <a:cubicBezTo>
                  <a:pt x="486" y="479"/>
                  <a:pt x="486" y="479"/>
                  <a:pt x="486" y="479"/>
                </a:cubicBezTo>
                <a:cubicBezTo>
                  <a:pt x="486" y="479"/>
                  <a:pt x="486" y="478"/>
                  <a:pt x="485" y="478"/>
                </a:cubicBezTo>
                <a:cubicBezTo>
                  <a:pt x="485" y="472"/>
                  <a:pt x="485" y="472"/>
                  <a:pt x="485" y="472"/>
                </a:cubicBezTo>
                <a:cubicBezTo>
                  <a:pt x="486" y="473"/>
                  <a:pt x="486" y="473"/>
                  <a:pt x="486" y="473"/>
                </a:cubicBezTo>
                <a:close/>
                <a:moveTo>
                  <a:pt x="486" y="489"/>
                </a:moveTo>
                <a:cubicBezTo>
                  <a:pt x="486" y="498"/>
                  <a:pt x="486" y="498"/>
                  <a:pt x="486" y="498"/>
                </a:cubicBezTo>
                <a:cubicBezTo>
                  <a:pt x="485" y="499"/>
                  <a:pt x="485" y="499"/>
                  <a:pt x="485" y="499"/>
                </a:cubicBezTo>
                <a:cubicBezTo>
                  <a:pt x="485" y="491"/>
                  <a:pt x="485" y="491"/>
                  <a:pt x="485" y="491"/>
                </a:cubicBezTo>
                <a:cubicBezTo>
                  <a:pt x="486" y="490"/>
                  <a:pt x="486" y="490"/>
                  <a:pt x="486" y="489"/>
                </a:cubicBezTo>
                <a:close/>
                <a:moveTo>
                  <a:pt x="486" y="503"/>
                </a:moveTo>
                <a:cubicBezTo>
                  <a:pt x="486" y="509"/>
                  <a:pt x="486" y="509"/>
                  <a:pt x="486" y="509"/>
                </a:cubicBezTo>
                <a:cubicBezTo>
                  <a:pt x="485" y="508"/>
                  <a:pt x="485" y="508"/>
                  <a:pt x="485" y="508"/>
                </a:cubicBezTo>
                <a:cubicBezTo>
                  <a:pt x="485" y="502"/>
                  <a:pt x="485" y="502"/>
                  <a:pt x="485" y="502"/>
                </a:cubicBezTo>
                <a:cubicBezTo>
                  <a:pt x="486" y="503"/>
                  <a:pt x="486" y="503"/>
                  <a:pt x="486" y="503"/>
                </a:cubicBezTo>
                <a:close/>
                <a:moveTo>
                  <a:pt x="486" y="542"/>
                </a:moveTo>
                <a:cubicBezTo>
                  <a:pt x="486" y="558"/>
                  <a:pt x="486" y="558"/>
                  <a:pt x="486" y="558"/>
                </a:cubicBezTo>
                <a:cubicBezTo>
                  <a:pt x="485" y="558"/>
                  <a:pt x="485" y="558"/>
                  <a:pt x="485" y="558"/>
                </a:cubicBezTo>
                <a:cubicBezTo>
                  <a:pt x="485" y="541"/>
                  <a:pt x="485" y="541"/>
                  <a:pt x="485" y="541"/>
                </a:cubicBezTo>
                <a:cubicBezTo>
                  <a:pt x="486" y="542"/>
                  <a:pt x="486" y="542"/>
                  <a:pt x="486" y="542"/>
                </a:cubicBezTo>
                <a:close/>
                <a:moveTo>
                  <a:pt x="486" y="559"/>
                </a:moveTo>
                <a:cubicBezTo>
                  <a:pt x="486" y="574"/>
                  <a:pt x="486" y="574"/>
                  <a:pt x="486" y="574"/>
                </a:cubicBezTo>
                <a:cubicBezTo>
                  <a:pt x="485" y="574"/>
                  <a:pt x="485" y="574"/>
                  <a:pt x="485" y="574"/>
                </a:cubicBezTo>
                <a:cubicBezTo>
                  <a:pt x="485" y="563"/>
                  <a:pt x="485" y="563"/>
                  <a:pt x="485" y="563"/>
                </a:cubicBezTo>
                <a:cubicBezTo>
                  <a:pt x="486" y="563"/>
                  <a:pt x="486" y="563"/>
                  <a:pt x="486" y="563"/>
                </a:cubicBezTo>
                <a:cubicBezTo>
                  <a:pt x="486" y="562"/>
                  <a:pt x="486" y="560"/>
                  <a:pt x="486" y="559"/>
                </a:cubicBezTo>
                <a:close/>
                <a:moveTo>
                  <a:pt x="486" y="592"/>
                </a:moveTo>
                <a:cubicBezTo>
                  <a:pt x="486" y="602"/>
                  <a:pt x="486" y="602"/>
                  <a:pt x="486" y="602"/>
                </a:cubicBezTo>
                <a:cubicBezTo>
                  <a:pt x="486" y="602"/>
                  <a:pt x="486" y="602"/>
                  <a:pt x="485" y="602"/>
                </a:cubicBezTo>
                <a:cubicBezTo>
                  <a:pt x="485" y="592"/>
                  <a:pt x="485" y="592"/>
                  <a:pt x="485" y="592"/>
                </a:cubicBezTo>
                <a:cubicBezTo>
                  <a:pt x="486" y="592"/>
                  <a:pt x="486" y="592"/>
                  <a:pt x="486" y="592"/>
                </a:cubicBezTo>
                <a:close/>
                <a:moveTo>
                  <a:pt x="486" y="614"/>
                </a:moveTo>
                <a:cubicBezTo>
                  <a:pt x="486" y="622"/>
                  <a:pt x="486" y="622"/>
                  <a:pt x="486" y="622"/>
                </a:cubicBezTo>
                <a:cubicBezTo>
                  <a:pt x="485" y="623"/>
                  <a:pt x="485" y="623"/>
                  <a:pt x="485" y="623"/>
                </a:cubicBezTo>
                <a:cubicBezTo>
                  <a:pt x="485" y="614"/>
                  <a:pt x="485" y="614"/>
                  <a:pt x="485" y="614"/>
                </a:cubicBezTo>
                <a:cubicBezTo>
                  <a:pt x="486" y="614"/>
                  <a:pt x="486" y="614"/>
                  <a:pt x="486" y="614"/>
                </a:cubicBezTo>
                <a:close/>
                <a:moveTo>
                  <a:pt x="486" y="673"/>
                </a:moveTo>
                <a:cubicBezTo>
                  <a:pt x="486" y="684"/>
                  <a:pt x="486" y="684"/>
                  <a:pt x="486" y="684"/>
                </a:cubicBezTo>
                <a:cubicBezTo>
                  <a:pt x="485" y="685"/>
                  <a:pt x="485" y="685"/>
                  <a:pt x="485" y="685"/>
                </a:cubicBezTo>
                <a:cubicBezTo>
                  <a:pt x="485" y="673"/>
                  <a:pt x="485" y="673"/>
                  <a:pt x="485" y="673"/>
                </a:cubicBezTo>
                <a:cubicBezTo>
                  <a:pt x="486" y="673"/>
                  <a:pt x="486" y="673"/>
                  <a:pt x="486" y="673"/>
                </a:cubicBezTo>
                <a:close/>
                <a:moveTo>
                  <a:pt x="486" y="738"/>
                </a:moveTo>
                <a:cubicBezTo>
                  <a:pt x="486" y="752"/>
                  <a:pt x="486" y="752"/>
                  <a:pt x="486" y="752"/>
                </a:cubicBezTo>
                <a:cubicBezTo>
                  <a:pt x="486" y="752"/>
                  <a:pt x="486" y="752"/>
                  <a:pt x="485" y="751"/>
                </a:cubicBezTo>
                <a:cubicBezTo>
                  <a:pt x="485" y="738"/>
                  <a:pt x="485" y="738"/>
                  <a:pt x="485" y="738"/>
                </a:cubicBezTo>
                <a:lnTo>
                  <a:pt x="486" y="738"/>
                </a:lnTo>
                <a:close/>
                <a:moveTo>
                  <a:pt x="484" y="11"/>
                </a:moveTo>
                <a:cubicBezTo>
                  <a:pt x="485" y="11"/>
                  <a:pt x="485" y="11"/>
                  <a:pt x="485" y="11"/>
                </a:cubicBezTo>
                <a:cubicBezTo>
                  <a:pt x="485" y="42"/>
                  <a:pt x="485" y="42"/>
                  <a:pt x="485" y="42"/>
                </a:cubicBezTo>
                <a:cubicBezTo>
                  <a:pt x="485" y="40"/>
                  <a:pt x="484" y="38"/>
                  <a:pt x="484" y="37"/>
                </a:cubicBezTo>
                <a:cubicBezTo>
                  <a:pt x="484" y="11"/>
                  <a:pt x="484" y="11"/>
                  <a:pt x="484" y="11"/>
                </a:cubicBezTo>
                <a:close/>
                <a:moveTo>
                  <a:pt x="485" y="784"/>
                </a:moveTo>
                <a:cubicBezTo>
                  <a:pt x="484" y="784"/>
                  <a:pt x="484" y="784"/>
                  <a:pt x="484" y="784"/>
                </a:cubicBezTo>
                <a:cubicBezTo>
                  <a:pt x="484" y="774"/>
                  <a:pt x="484" y="774"/>
                  <a:pt x="484" y="774"/>
                </a:cubicBezTo>
                <a:cubicBezTo>
                  <a:pt x="484" y="774"/>
                  <a:pt x="485" y="774"/>
                  <a:pt x="485" y="774"/>
                </a:cubicBezTo>
                <a:cubicBezTo>
                  <a:pt x="485" y="774"/>
                  <a:pt x="485" y="774"/>
                  <a:pt x="485" y="774"/>
                </a:cubicBezTo>
                <a:cubicBezTo>
                  <a:pt x="485" y="784"/>
                  <a:pt x="485" y="784"/>
                  <a:pt x="485" y="784"/>
                </a:cubicBezTo>
                <a:close/>
                <a:moveTo>
                  <a:pt x="485" y="50"/>
                </a:moveTo>
                <a:cubicBezTo>
                  <a:pt x="485" y="57"/>
                  <a:pt x="485" y="57"/>
                  <a:pt x="485" y="57"/>
                </a:cubicBezTo>
                <a:cubicBezTo>
                  <a:pt x="484" y="57"/>
                  <a:pt x="484" y="57"/>
                  <a:pt x="484" y="57"/>
                </a:cubicBezTo>
                <a:cubicBezTo>
                  <a:pt x="484" y="50"/>
                  <a:pt x="484" y="50"/>
                  <a:pt x="484" y="50"/>
                </a:cubicBezTo>
                <a:cubicBezTo>
                  <a:pt x="485" y="50"/>
                  <a:pt x="485" y="50"/>
                  <a:pt x="485" y="50"/>
                </a:cubicBezTo>
                <a:close/>
                <a:moveTo>
                  <a:pt x="485" y="75"/>
                </a:moveTo>
                <a:cubicBezTo>
                  <a:pt x="485" y="121"/>
                  <a:pt x="485" y="121"/>
                  <a:pt x="485" y="121"/>
                </a:cubicBezTo>
                <a:cubicBezTo>
                  <a:pt x="485" y="121"/>
                  <a:pt x="484" y="120"/>
                  <a:pt x="484" y="120"/>
                </a:cubicBezTo>
                <a:cubicBezTo>
                  <a:pt x="484" y="75"/>
                  <a:pt x="484" y="75"/>
                  <a:pt x="484" y="75"/>
                </a:cubicBezTo>
                <a:cubicBezTo>
                  <a:pt x="485" y="75"/>
                  <a:pt x="485" y="75"/>
                  <a:pt x="485" y="75"/>
                </a:cubicBezTo>
                <a:close/>
                <a:moveTo>
                  <a:pt x="485" y="124"/>
                </a:moveTo>
                <a:cubicBezTo>
                  <a:pt x="485" y="139"/>
                  <a:pt x="485" y="139"/>
                  <a:pt x="485" y="139"/>
                </a:cubicBezTo>
                <a:cubicBezTo>
                  <a:pt x="484" y="139"/>
                  <a:pt x="484" y="139"/>
                  <a:pt x="484" y="139"/>
                </a:cubicBezTo>
                <a:cubicBezTo>
                  <a:pt x="484" y="124"/>
                  <a:pt x="484" y="124"/>
                  <a:pt x="484" y="124"/>
                </a:cubicBezTo>
                <a:cubicBezTo>
                  <a:pt x="484" y="124"/>
                  <a:pt x="485" y="124"/>
                  <a:pt x="485" y="124"/>
                </a:cubicBezTo>
                <a:close/>
                <a:moveTo>
                  <a:pt x="485" y="141"/>
                </a:moveTo>
                <a:cubicBezTo>
                  <a:pt x="485" y="148"/>
                  <a:pt x="485" y="148"/>
                  <a:pt x="485" y="148"/>
                </a:cubicBezTo>
                <a:cubicBezTo>
                  <a:pt x="484" y="148"/>
                  <a:pt x="484" y="148"/>
                  <a:pt x="484" y="148"/>
                </a:cubicBezTo>
                <a:cubicBezTo>
                  <a:pt x="484" y="140"/>
                  <a:pt x="484" y="140"/>
                  <a:pt x="484" y="140"/>
                </a:cubicBezTo>
                <a:cubicBezTo>
                  <a:pt x="484" y="140"/>
                  <a:pt x="485" y="140"/>
                  <a:pt x="485" y="141"/>
                </a:cubicBezTo>
                <a:close/>
                <a:moveTo>
                  <a:pt x="485" y="182"/>
                </a:moveTo>
                <a:cubicBezTo>
                  <a:pt x="485" y="200"/>
                  <a:pt x="485" y="200"/>
                  <a:pt x="485" y="200"/>
                </a:cubicBezTo>
                <a:cubicBezTo>
                  <a:pt x="485" y="197"/>
                  <a:pt x="485" y="195"/>
                  <a:pt x="484" y="193"/>
                </a:cubicBezTo>
                <a:cubicBezTo>
                  <a:pt x="484" y="181"/>
                  <a:pt x="484" y="181"/>
                  <a:pt x="484" y="181"/>
                </a:cubicBezTo>
                <a:cubicBezTo>
                  <a:pt x="485" y="182"/>
                  <a:pt x="485" y="182"/>
                  <a:pt x="485" y="182"/>
                </a:cubicBezTo>
                <a:close/>
                <a:moveTo>
                  <a:pt x="485" y="206"/>
                </a:moveTo>
                <a:cubicBezTo>
                  <a:pt x="485" y="211"/>
                  <a:pt x="485" y="211"/>
                  <a:pt x="485" y="211"/>
                </a:cubicBezTo>
                <a:cubicBezTo>
                  <a:pt x="485" y="211"/>
                  <a:pt x="484" y="211"/>
                  <a:pt x="484" y="211"/>
                </a:cubicBezTo>
                <a:cubicBezTo>
                  <a:pt x="484" y="206"/>
                  <a:pt x="484" y="206"/>
                  <a:pt x="484" y="206"/>
                </a:cubicBezTo>
                <a:cubicBezTo>
                  <a:pt x="484" y="206"/>
                  <a:pt x="485" y="206"/>
                  <a:pt x="485" y="206"/>
                </a:cubicBezTo>
                <a:close/>
                <a:moveTo>
                  <a:pt x="485" y="236"/>
                </a:moveTo>
                <a:cubicBezTo>
                  <a:pt x="485" y="266"/>
                  <a:pt x="485" y="266"/>
                  <a:pt x="485" y="266"/>
                </a:cubicBezTo>
                <a:cubicBezTo>
                  <a:pt x="485" y="267"/>
                  <a:pt x="484" y="267"/>
                  <a:pt x="484" y="268"/>
                </a:cubicBezTo>
                <a:cubicBezTo>
                  <a:pt x="484" y="235"/>
                  <a:pt x="484" y="235"/>
                  <a:pt x="484" y="235"/>
                </a:cubicBezTo>
                <a:cubicBezTo>
                  <a:pt x="484" y="236"/>
                  <a:pt x="485" y="236"/>
                  <a:pt x="485" y="236"/>
                </a:cubicBezTo>
                <a:close/>
                <a:moveTo>
                  <a:pt x="485" y="296"/>
                </a:moveTo>
                <a:cubicBezTo>
                  <a:pt x="485" y="301"/>
                  <a:pt x="485" y="301"/>
                  <a:pt x="485" y="301"/>
                </a:cubicBezTo>
                <a:cubicBezTo>
                  <a:pt x="485" y="302"/>
                  <a:pt x="484" y="302"/>
                  <a:pt x="484" y="302"/>
                </a:cubicBezTo>
                <a:cubicBezTo>
                  <a:pt x="484" y="297"/>
                  <a:pt x="484" y="297"/>
                  <a:pt x="484" y="297"/>
                </a:cubicBezTo>
                <a:cubicBezTo>
                  <a:pt x="485" y="296"/>
                  <a:pt x="485" y="296"/>
                  <a:pt x="485" y="296"/>
                </a:cubicBezTo>
                <a:close/>
                <a:moveTo>
                  <a:pt x="485" y="308"/>
                </a:moveTo>
                <a:cubicBezTo>
                  <a:pt x="485" y="313"/>
                  <a:pt x="485" y="313"/>
                  <a:pt x="485" y="313"/>
                </a:cubicBezTo>
                <a:cubicBezTo>
                  <a:pt x="485" y="313"/>
                  <a:pt x="484" y="312"/>
                  <a:pt x="484" y="312"/>
                </a:cubicBezTo>
                <a:cubicBezTo>
                  <a:pt x="484" y="308"/>
                  <a:pt x="484" y="308"/>
                  <a:pt x="484" y="308"/>
                </a:cubicBezTo>
                <a:cubicBezTo>
                  <a:pt x="485" y="308"/>
                  <a:pt x="485" y="308"/>
                  <a:pt x="485" y="308"/>
                </a:cubicBezTo>
                <a:close/>
                <a:moveTo>
                  <a:pt x="485" y="323"/>
                </a:moveTo>
                <a:cubicBezTo>
                  <a:pt x="485" y="330"/>
                  <a:pt x="485" y="330"/>
                  <a:pt x="485" y="330"/>
                </a:cubicBezTo>
                <a:cubicBezTo>
                  <a:pt x="485" y="330"/>
                  <a:pt x="484" y="331"/>
                  <a:pt x="484" y="332"/>
                </a:cubicBezTo>
                <a:cubicBezTo>
                  <a:pt x="484" y="322"/>
                  <a:pt x="484" y="322"/>
                  <a:pt x="484" y="322"/>
                </a:cubicBezTo>
                <a:cubicBezTo>
                  <a:pt x="485" y="323"/>
                  <a:pt x="485" y="323"/>
                  <a:pt x="485" y="323"/>
                </a:cubicBezTo>
                <a:cubicBezTo>
                  <a:pt x="485" y="323"/>
                  <a:pt x="485" y="323"/>
                  <a:pt x="485" y="323"/>
                </a:cubicBezTo>
                <a:close/>
                <a:moveTo>
                  <a:pt x="485" y="339"/>
                </a:moveTo>
                <a:cubicBezTo>
                  <a:pt x="485" y="355"/>
                  <a:pt x="485" y="355"/>
                  <a:pt x="485" y="355"/>
                </a:cubicBezTo>
                <a:cubicBezTo>
                  <a:pt x="485" y="356"/>
                  <a:pt x="484" y="357"/>
                  <a:pt x="484" y="359"/>
                </a:cubicBezTo>
                <a:cubicBezTo>
                  <a:pt x="484" y="350"/>
                  <a:pt x="484" y="350"/>
                  <a:pt x="484" y="350"/>
                </a:cubicBezTo>
                <a:cubicBezTo>
                  <a:pt x="484" y="349"/>
                  <a:pt x="485" y="347"/>
                  <a:pt x="484" y="346"/>
                </a:cubicBezTo>
                <a:cubicBezTo>
                  <a:pt x="484" y="338"/>
                  <a:pt x="484" y="338"/>
                  <a:pt x="484" y="338"/>
                </a:cubicBezTo>
                <a:cubicBezTo>
                  <a:pt x="484" y="338"/>
                  <a:pt x="485" y="339"/>
                  <a:pt x="485" y="339"/>
                </a:cubicBezTo>
                <a:close/>
                <a:moveTo>
                  <a:pt x="485" y="367"/>
                </a:moveTo>
                <a:cubicBezTo>
                  <a:pt x="485" y="390"/>
                  <a:pt x="485" y="390"/>
                  <a:pt x="485" y="390"/>
                </a:cubicBezTo>
                <a:cubicBezTo>
                  <a:pt x="485" y="387"/>
                  <a:pt x="485" y="384"/>
                  <a:pt x="484" y="381"/>
                </a:cubicBezTo>
                <a:cubicBezTo>
                  <a:pt x="484" y="369"/>
                  <a:pt x="484" y="369"/>
                  <a:pt x="484" y="369"/>
                </a:cubicBezTo>
                <a:cubicBezTo>
                  <a:pt x="485" y="367"/>
                  <a:pt x="485" y="367"/>
                  <a:pt x="485" y="367"/>
                </a:cubicBezTo>
                <a:close/>
                <a:moveTo>
                  <a:pt x="485" y="420"/>
                </a:moveTo>
                <a:cubicBezTo>
                  <a:pt x="485" y="434"/>
                  <a:pt x="485" y="434"/>
                  <a:pt x="485" y="434"/>
                </a:cubicBezTo>
                <a:cubicBezTo>
                  <a:pt x="485" y="434"/>
                  <a:pt x="484" y="435"/>
                  <a:pt x="484" y="436"/>
                </a:cubicBezTo>
                <a:cubicBezTo>
                  <a:pt x="484" y="423"/>
                  <a:pt x="484" y="423"/>
                  <a:pt x="484" y="423"/>
                </a:cubicBezTo>
                <a:cubicBezTo>
                  <a:pt x="485" y="422"/>
                  <a:pt x="485" y="421"/>
                  <a:pt x="485" y="420"/>
                </a:cubicBezTo>
                <a:close/>
                <a:moveTo>
                  <a:pt x="485" y="438"/>
                </a:moveTo>
                <a:cubicBezTo>
                  <a:pt x="485" y="442"/>
                  <a:pt x="485" y="442"/>
                  <a:pt x="485" y="442"/>
                </a:cubicBezTo>
                <a:cubicBezTo>
                  <a:pt x="484" y="442"/>
                  <a:pt x="484" y="442"/>
                  <a:pt x="484" y="442"/>
                </a:cubicBezTo>
                <a:cubicBezTo>
                  <a:pt x="484" y="438"/>
                  <a:pt x="484" y="438"/>
                  <a:pt x="484" y="438"/>
                </a:cubicBezTo>
                <a:cubicBezTo>
                  <a:pt x="485" y="438"/>
                  <a:pt x="485" y="438"/>
                  <a:pt x="485" y="438"/>
                </a:cubicBezTo>
                <a:close/>
                <a:moveTo>
                  <a:pt x="485" y="448"/>
                </a:moveTo>
                <a:cubicBezTo>
                  <a:pt x="485" y="453"/>
                  <a:pt x="485" y="453"/>
                  <a:pt x="485" y="453"/>
                </a:cubicBezTo>
                <a:cubicBezTo>
                  <a:pt x="484" y="453"/>
                  <a:pt x="484" y="453"/>
                  <a:pt x="484" y="453"/>
                </a:cubicBezTo>
                <a:cubicBezTo>
                  <a:pt x="484" y="448"/>
                  <a:pt x="484" y="448"/>
                  <a:pt x="484" y="448"/>
                </a:cubicBezTo>
                <a:cubicBezTo>
                  <a:pt x="484" y="448"/>
                  <a:pt x="485" y="448"/>
                  <a:pt x="485" y="448"/>
                </a:cubicBezTo>
                <a:close/>
                <a:moveTo>
                  <a:pt x="485" y="457"/>
                </a:moveTo>
                <a:cubicBezTo>
                  <a:pt x="485" y="465"/>
                  <a:pt x="485" y="465"/>
                  <a:pt x="485" y="465"/>
                </a:cubicBezTo>
                <a:cubicBezTo>
                  <a:pt x="485" y="465"/>
                  <a:pt x="484" y="466"/>
                  <a:pt x="484" y="467"/>
                </a:cubicBezTo>
                <a:cubicBezTo>
                  <a:pt x="484" y="458"/>
                  <a:pt x="484" y="458"/>
                  <a:pt x="484" y="458"/>
                </a:cubicBezTo>
                <a:cubicBezTo>
                  <a:pt x="484" y="458"/>
                  <a:pt x="484" y="458"/>
                  <a:pt x="484" y="458"/>
                </a:cubicBezTo>
                <a:cubicBezTo>
                  <a:pt x="485" y="457"/>
                  <a:pt x="485" y="457"/>
                  <a:pt x="485" y="457"/>
                </a:cubicBezTo>
                <a:close/>
                <a:moveTo>
                  <a:pt x="485" y="472"/>
                </a:moveTo>
                <a:cubicBezTo>
                  <a:pt x="485" y="478"/>
                  <a:pt x="485" y="478"/>
                  <a:pt x="485" y="478"/>
                </a:cubicBezTo>
                <a:cubicBezTo>
                  <a:pt x="485" y="478"/>
                  <a:pt x="485" y="477"/>
                  <a:pt x="485" y="477"/>
                </a:cubicBezTo>
                <a:cubicBezTo>
                  <a:pt x="484" y="477"/>
                  <a:pt x="484" y="478"/>
                  <a:pt x="484" y="478"/>
                </a:cubicBezTo>
                <a:cubicBezTo>
                  <a:pt x="484" y="471"/>
                  <a:pt x="484" y="471"/>
                  <a:pt x="484" y="471"/>
                </a:cubicBezTo>
                <a:cubicBezTo>
                  <a:pt x="485" y="472"/>
                  <a:pt x="485" y="472"/>
                  <a:pt x="485" y="472"/>
                </a:cubicBezTo>
                <a:close/>
                <a:moveTo>
                  <a:pt x="485" y="491"/>
                </a:moveTo>
                <a:cubicBezTo>
                  <a:pt x="485" y="499"/>
                  <a:pt x="485" y="499"/>
                  <a:pt x="485" y="499"/>
                </a:cubicBezTo>
                <a:cubicBezTo>
                  <a:pt x="485" y="501"/>
                  <a:pt x="485" y="501"/>
                  <a:pt x="485" y="501"/>
                </a:cubicBezTo>
                <a:cubicBezTo>
                  <a:pt x="485" y="502"/>
                  <a:pt x="485" y="502"/>
                  <a:pt x="485" y="502"/>
                </a:cubicBezTo>
                <a:cubicBezTo>
                  <a:pt x="485" y="508"/>
                  <a:pt x="485" y="508"/>
                  <a:pt x="485" y="508"/>
                </a:cubicBezTo>
                <a:cubicBezTo>
                  <a:pt x="484" y="507"/>
                  <a:pt x="484" y="507"/>
                  <a:pt x="484" y="507"/>
                </a:cubicBezTo>
                <a:cubicBezTo>
                  <a:pt x="484" y="493"/>
                  <a:pt x="484" y="493"/>
                  <a:pt x="484" y="493"/>
                </a:cubicBezTo>
                <a:cubicBezTo>
                  <a:pt x="484" y="492"/>
                  <a:pt x="485" y="492"/>
                  <a:pt x="485" y="491"/>
                </a:cubicBezTo>
                <a:close/>
                <a:moveTo>
                  <a:pt x="485" y="541"/>
                </a:moveTo>
                <a:cubicBezTo>
                  <a:pt x="485" y="558"/>
                  <a:pt x="485" y="558"/>
                  <a:pt x="485" y="558"/>
                </a:cubicBezTo>
                <a:cubicBezTo>
                  <a:pt x="485" y="558"/>
                  <a:pt x="484" y="559"/>
                  <a:pt x="484" y="559"/>
                </a:cubicBezTo>
                <a:cubicBezTo>
                  <a:pt x="484" y="539"/>
                  <a:pt x="484" y="539"/>
                  <a:pt x="484" y="539"/>
                </a:cubicBezTo>
                <a:cubicBezTo>
                  <a:pt x="485" y="541"/>
                  <a:pt x="485" y="541"/>
                  <a:pt x="485" y="541"/>
                </a:cubicBezTo>
                <a:close/>
                <a:moveTo>
                  <a:pt x="485" y="563"/>
                </a:moveTo>
                <a:cubicBezTo>
                  <a:pt x="485" y="574"/>
                  <a:pt x="485" y="574"/>
                  <a:pt x="485" y="574"/>
                </a:cubicBezTo>
                <a:cubicBezTo>
                  <a:pt x="484" y="575"/>
                  <a:pt x="484" y="575"/>
                  <a:pt x="484" y="575"/>
                </a:cubicBezTo>
                <a:cubicBezTo>
                  <a:pt x="484" y="564"/>
                  <a:pt x="484" y="564"/>
                  <a:pt x="484" y="564"/>
                </a:cubicBezTo>
                <a:cubicBezTo>
                  <a:pt x="485" y="563"/>
                  <a:pt x="485" y="563"/>
                  <a:pt x="485" y="563"/>
                </a:cubicBezTo>
                <a:close/>
                <a:moveTo>
                  <a:pt x="485" y="592"/>
                </a:moveTo>
                <a:cubicBezTo>
                  <a:pt x="485" y="602"/>
                  <a:pt x="485" y="602"/>
                  <a:pt x="485" y="602"/>
                </a:cubicBezTo>
                <a:cubicBezTo>
                  <a:pt x="485" y="602"/>
                  <a:pt x="484" y="602"/>
                  <a:pt x="484" y="602"/>
                </a:cubicBezTo>
                <a:cubicBezTo>
                  <a:pt x="484" y="593"/>
                  <a:pt x="484" y="593"/>
                  <a:pt x="484" y="593"/>
                </a:cubicBezTo>
                <a:cubicBezTo>
                  <a:pt x="484" y="593"/>
                  <a:pt x="485" y="593"/>
                  <a:pt x="485" y="592"/>
                </a:cubicBezTo>
                <a:close/>
                <a:moveTo>
                  <a:pt x="485" y="614"/>
                </a:moveTo>
                <a:cubicBezTo>
                  <a:pt x="485" y="623"/>
                  <a:pt x="485" y="623"/>
                  <a:pt x="485" y="623"/>
                </a:cubicBezTo>
                <a:cubicBezTo>
                  <a:pt x="484" y="623"/>
                  <a:pt x="484" y="623"/>
                  <a:pt x="484" y="623"/>
                </a:cubicBezTo>
                <a:cubicBezTo>
                  <a:pt x="484" y="613"/>
                  <a:pt x="484" y="613"/>
                  <a:pt x="484" y="613"/>
                </a:cubicBezTo>
                <a:cubicBezTo>
                  <a:pt x="485" y="614"/>
                  <a:pt x="485" y="614"/>
                  <a:pt x="485" y="614"/>
                </a:cubicBezTo>
                <a:close/>
                <a:moveTo>
                  <a:pt x="485" y="673"/>
                </a:moveTo>
                <a:cubicBezTo>
                  <a:pt x="485" y="685"/>
                  <a:pt x="485" y="685"/>
                  <a:pt x="485" y="685"/>
                </a:cubicBezTo>
                <a:cubicBezTo>
                  <a:pt x="484" y="685"/>
                  <a:pt x="484" y="685"/>
                  <a:pt x="484" y="685"/>
                </a:cubicBezTo>
                <a:cubicBezTo>
                  <a:pt x="484" y="673"/>
                  <a:pt x="484" y="673"/>
                  <a:pt x="484" y="673"/>
                </a:cubicBezTo>
                <a:cubicBezTo>
                  <a:pt x="485" y="673"/>
                  <a:pt x="485" y="673"/>
                  <a:pt x="485" y="673"/>
                </a:cubicBezTo>
                <a:close/>
                <a:moveTo>
                  <a:pt x="485" y="738"/>
                </a:moveTo>
                <a:cubicBezTo>
                  <a:pt x="485" y="751"/>
                  <a:pt x="485" y="751"/>
                  <a:pt x="485" y="751"/>
                </a:cubicBezTo>
                <a:cubicBezTo>
                  <a:pt x="485" y="751"/>
                  <a:pt x="484" y="751"/>
                  <a:pt x="484" y="751"/>
                </a:cubicBezTo>
                <a:cubicBezTo>
                  <a:pt x="484" y="738"/>
                  <a:pt x="484" y="738"/>
                  <a:pt x="484" y="738"/>
                </a:cubicBezTo>
                <a:cubicBezTo>
                  <a:pt x="484" y="738"/>
                  <a:pt x="485" y="738"/>
                  <a:pt x="485" y="738"/>
                </a:cubicBezTo>
                <a:close/>
                <a:moveTo>
                  <a:pt x="484" y="11"/>
                </a:moveTo>
                <a:cubicBezTo>
                  <a:pt x="484" y="11"/>
                  <a:pt x="484" y="11"/>
                  <a:pt x="484" y="11"/>
                </a:cubicBezTo>
                <a:cubicBezTo>
                  <a:pt x="484" y="37"/>
                  <a:pt x="484" y="37"/>
                  <a:pt x="484" y="37"/>
                </a:cubicBezTo>
                <a:cubicBezTo>
                  <a:pt x="484" y="35"/>
                  <a:pt x="484" y="35"/>
                  <a:pt x="484" y="35"/>
                </a:cubicBezTo>
                <a:cubicBezTo>
                  <a:pt x="484" y="11"/>
                  <a:pt x="484" y="11"/>
                  <a:pt x="484" y="11"/>
                </a:cubicBezTo>
                <a:close/>
                <a:moveTo>
                  <a:pt x="484" y="784"/>
                </a:moveTo>
                <a:cubicBezTo>
                  <a:pt x="484" y="784"/>
                  <a:pt x="484" y="784"/>
                  <a:pt x="484" y="784"/>
                </a:cubicBezTo>
                <a:cubicBezTo>
                  <a:pt x="484" y="774"/>
                  <a:pt x="484" y="774"/>
                  <a:pt x="484" y="774"/>
                </a:cubicBezTo>
                <a:cubicBezTo>
                  <a:pt x="484" y="774"/>
                  <a:pt x="484" y="774"/>
                  <a:pt x="484" y="774"/>
                </a:cubicBezTo>
                <a:cubicBezTo>
                  <a:pt x="484" y="784"/>
                  <a:pt x="484" y="784"/>
                  <a:pt x="484" y="784"/>
                </a:cubicBezTo>
                <a:close/>
                <a:moveTo>
                  <a:pt x="484" y="50"/>
                </a:moveTo>
                <a:cubicBezTo>
                  <a:pt x="484" y="57"/>
                  <a:pt x="484" y="57"/>
                  <a:pt x="484" y="57"/>
                </a:cubicBezTo>
                <a:cubicBezTo>
                  <a:pt x="484" y="56"/>
                  <a:pt x="484" y="56"/>
                  <a:pt x="484" y="56"/>
                </a:cubicBezTo>
                <a:cubicBezTo>
                  <a:pt x="484" y="50"/>
                  <a:pt x="484" y="50"/>
                  <a:pt x="484" y="50"/>
                </a:cubicBezTo>
                <a:cubicBezTo>
                  <a:pt x="484" y="50"/>
                  <a:pt x="484" y="50"/>
                  <a:pt x="484" y="50"/>
                </a:cubicBezTo>
                <a:close/>
                <a:moveTo>
                  <a:pt x="484" y="75"/>
                </a:moveTo>
                <a:cubicBezTo>
                  <a:pt x="484" y="120"/>
                  <a:pt x="484" y="120"/>
                  <a:pt x="484" y="120"/>
                </a:cubicBezTo>
                <a:cubicBezTo>
                  <a:pt x="484" y="120"/>
                  <a:pt x="484" y="120"/>
                  <a:pt x="484" y="120"/>
                </a:cubicBezTo>
                <a:cubicBezTo>
                  <a:pt x="484" y="122"/>
                  <a:pt x="484" y="123"/>
                  <a:pt x="484" y="124"/>
                </a:cubicBezTo>
                <a:cubicBezTo>
                  <a:pt x="484" y="124"/>
                  <a:pt x="484" y="124"/>
                  <a:pt x="484" y="124"/>
                </a:cubicBezTo>
                <a:cubicBezTo>
                  <a:pt x="484" y="139"/>
                  <a:pt x="484" y="139"/>
                  <a:pt x="484" y="139"/>
                </a:cubicBezTo>
                <a:cubicBezTo>
                  <a:pt x="484" y="139"/>
                  <a:pt x="484" y="139"/>
                  <a:pt x="484" y="139"/>
                </a:cubicBezTo>
                <a:cubicBezTo>
                  <a:pt x="484" y="75"/>
                  <a:pt x="484" y="75"/>
                  <a:pt x="484" y="75"/>
                </a:cubicBezTo>
                <a:cubicBezTo>
                  <a:pt x="484" y="75"/>
                  <a:pt x="484" y="75"/>
                  <a:pt x="484" y="75"/>
                </a:cubicBezTo>
                <a:cubicBezTo>
                  <a:pt x="484" y="75"/>
                  <a:pt x="484" y="75"/>
                  <a:pt x="484" y="75"/>
                </a:cubicBezTo>
                <a:close/>
                <a:moveTo>
                  <a:pt x="484" y="140"/>
                </a:moveTo>
                <a:cubicBezTo>
                  <a:pt x="484" y="148"/>
                  <a:pt x="484" y="148"/>
                  <a:pt x="484" y="148"/>
                </a:cubicBezTo>
                <a:cubicBezTo>
                  <a:pt x="484" y="148"/>
                  <a:pt x="484" y="148"/>
                  <a:pt x="484" y="148"/>
                </a:cubicBezTo>
                <a:cubicBezTo>
                  <a:pt x="484" y="140"/>
                  <a:pt x="484" y="140"/>
                  <a:pt x="484" y="140"/>
                </a:cubicBezTo>
                <a:cubicBezTo>
                  <a:pt x="484" y="140"/>
                  <a:pt x="484" y="140"/>
                  <a:pt x="484" y="140"/>
                </a:cubicBezTo>
                <a:close/>
                <a:moveTo>
                  <a:pt x="484" y="181"/>
                </a:moveTo>
                <a:cubicBezTo>
                  <a:pt x="484" y="193"/>
                  <a:pt x="484" y="193"/>
                  <a:pt x="484" y="193"/>
                </a:cubicBezTo>
                <a:cubicBezTo>
                  <a:pt x="484" y="192"/>
                  <a:pt x="484" y="192"/>
                  <a:pt x="484" y="191"/>
                </a:cubicBezTo>
                <a:cubicBezTo>
                  <a:pt x="484" y="181"/>
                  <a:pt x="484" y="181"/>
                  <a:pt x="484" y="181"/>
                </a:cubicBezTo>
                <a:cubicBezTo>
                  <a:pt x="484" y="181"/>
                  <a:pt x="484" y="181"/>
                  <a:pt x="484" y="181"/>
                </a:cubicBezTo>
                <a:close/>
                <a:moveTo>
                  <a:pt x="484" y="206"/>
                </a:moveTo>
                <a:cubicBezTo>
                  <a:pt x="484" y="211"/>
                  <a:pt x="484" y="211"/>
                  <a:pt x="484" y="211"/>
                </a:cubicBezTo>
                <a:cubicBezTo>
                  <a:pt x="484" y="211"/>
                  <a:pt x="484" y="211"/>
                  <a:pt x="484" y="211"/>
                </a:cubicBezTo>
                <a:cubicBezTo>
                  <a:pt x="484" y="206"/>
                  <a:pt x="484" y="206"/>
                  <a:pt x="484" y="206"/>
                </a:cubicBezTo>
                <a:cubicBezTo>
                  <a:pt x="484" y="206"/>
                  <a:pt x="484" y="206"/>
                  <a:pt x="484" y="206"/>
                </a:cubicBezTo>
                <a:cubicBezTo>
                  <a:pt x="484" y="206"/>
                  <a:pt x="484" y="206"/>
                  <a:pt x="484" y="206"/>
                </a:cubicBezTo>
                <a:close/>
                <a:moveTo>
                  <a:pt x="484" y="235"/>
                </a:moveTo>
                <a:cubicBezTo>
                  <a:pt x="484" y="268"/>
                  <a:pt x="484" y="268"/>
                  <a:pt x="484" y="268"/>
                </a:cubicBezTo>
                <a:cubicBezTo>
                  <a:pt x="484" y="268"/>
                  <a:pt x="484" y="268"/>
                  <a:pt x="484" y="268"/>
                </a:cubicBezTo>
                <a:cubicBezTo>
                  <a:pt x="484" y="235"/>
                  <a:pt x="484" y="235"/>
                  <a:pt x="484" y="235"/>
                </a:cubicBezTo>
                <a:cubicBezTo>
                  <a:pt x="484" y="235"/>
                  <a:pt x="484" y="235"/>
                  <a:pt x="484" y="235"/>
                </a:cubicBezTo>
                <a:close/>
                <a:moveTo>
                  <a:pt x="484" y="297"/>
                </a:moveTo>
                <a:cubicBezTo>
                  <a:pt x="484" y="302"/>
                  <a:pt x="484" y="302"/>
                  <a:pt x="484" y="302"/>
                </a:cubicBezTo>
                <a:cubicBezTo>
                  <a:pt x="484" y="302"/>
                  <a:pt x="484" y="302"/>
                  <a:pt x="484" y="302"/>
                </a:cubicBezTo>
                <a:cubicBezTo>
                  <a:pt x="484" y="297"/>
                  <a:pt x="484" y="297"/>
                  <a:pt x="484" y="297"/>
                </a:cubicBezTo>
                <a:cubicBezTo>
                  <a:pt x="484" y="297"/>
                  <a:pt x="484" y="297"/>
                  <a:pt x="484" y="297"/>
                </a:cubicBezTo>
                <a:close/>
                <a:moveTo>
                  <a:pt x="484" y="308"/>
                </a:moveTo>
                <a:cubicBezTo>
                  <a:pt x="484" y="312"/>
                  <a:pt x="484" y="312"/>
                  <a:pt x="484" y="312"/>
                </a:cubicBezTo>
                <a:cubicBezTo>
                  <a:pt x="484" y="312"/>
                  <a:pt x="484" y="312"/>
                  <a:pt x="484" y="312"/>
                </a:cubicBezTo>
                <a:cubicBezTo>
                  <a:pt x="484" y="307"/>
                  <a:pt x="484" y="307"/>
                  <a:pt x="484" y="307"/>
                </a:cubicBezTo>
                <a:cubicBezTo>
                  <a:pt x="484" y="308"/>
                  <a:pt x="484" y="308"/>
                  <a:pt x="484" y="308"/>
                </a:cubicBezTo>
                <a:close/>
                <a:moveTo>
                  <a:pt x="484" y="322"/>
                </a:moveTo>
                <a:cubicBezTo>
                  <a:pt x="484" y="332"/>
                  <a:pt x="484" y="332"/>
                  <a:pt x="484" y="332"/>
                </a:cubicBezTo>
                <a:cubicBezTo>
                  <a:pt x="484" y="332"/>
                  <a:pt x="484" y="332"/>
                  <a:pt x="484" y="332"/>
                </a:cubicBezTo>
                <a:cubicBezTo>
                  <a:pt x="484" y="327"/>
                  <a:pt x="484" y="327"/>
                  <a:pt x="484" y="327"/>
                </a:cubicBezTo>
                <a:cubicBezTo>
                  <a:pt x="484" y="327"/>
                  <a:pt x="484" y="327"/>
                  <a:pt x="484" y="327"/>
                </a:cubicBezTo>
                <a:cubicBezTo>
                  <a:pt x="484" y="327"/>
                  <a:pt x="484" y="327"/>
                  <a:pt x="484" y="327"/>
                </a:cubicBezTo>
                <a:cubicBezTo>
                  <a:pt x="484" y="322"/>
                  <a:pt x="484" y="322"/>
                  <a:pt x="484" y="322"/>
                </a:cubicBezTo>
                <a:cubicBezTo>
                  <a:pt x="484" y="322"/>
                  <a:pt x="484" y="322"/>
                  <a:pt x="484" y="322"/>
                </a:cubicBezTo>
                <a:close/>
                <a:moveTo>
                  <a:pt x="484" y="338"/>
                </a:moveTo>
                <a:cubicBezTo>
                  <a:pt x="484" y="346"/>
                  <a:pt x="484" y="346"/>
                  <a:pt x="484" y="346"/>
                </a:cubicBezTo>
                <a:cubicBezTo>
                  <a:pt x="484" y="345"/>
                  <a:pt x="484" y="345"/>
                  <a:pt x="484" y="344"/>
                </a:cubicBezTo>
                <a:cubicBezTo>
                  <a:pt x="484" y="337"/>
                  <a:pt x="484" y="337"/>
                  <a:pt x="484" y="337"/>
                </a:cubicBezTo>
                <a:cubicBezTo>
                  <a:pt x="484" y="338"/>
                  <a:pt x="484" y="338"/>
                  <a:pt x="484" y="338"/>
                </a:cubicBezTo>
                <a:close/>
                <a:moveTo>
                  <a:pt x="484" y="350"/>
                </a:moveTo>
                <a:cubicBezTo>
                  <a:pt x="484" y="359"/>
                  <a:pt x="484" y="359"/>
                  <a:pt x="484" y="359"/>
                </a:cubicBezTo>
                <a:cubicBezTo>
                  <a:pt x="483" y="361"/>
                  <a:pt x="484" y="365"/>
                  <a:pt x="484" y="369"/>
                </a:cubicBezTo>
                <a:cubicBezTo>
                  <a:pt x="484" y="369"/>
                  <a:pt x="484" y="369"/>
                  <a:pt x="484" y="369"/>
                </a:cubicBezTo>
                <a:cubicBezTo>
                  <a:pt x="484" y="381"/>
                  <a:pt x="484" y="381"/>
                  <a:pt x="484" y="381"/>
                </a:cubicBezTo>
                <a:cubicBezTo>
                  <a:pt x="484" y="380"/>
                  <a:pt x="484" y="379"/>
                  <a:pt x="484" y="378"/>
                </a:cubicBezTo>
                <a:cubicBezTo>
                  <a:pt x="484" y="351"/>
                  <a:pt x="484" y="351"/>
                  <a:pt x="484" y="351"/>
                </a:cubicBezTo>
                <a:cubicBezTo>
                  <a:pt x="484" y="351"/>
                  <a:pt x="484" y="350"/>
                  <a:pt x="484" y="350"/>
                </a:cubicBezTo>
                <a:close/>
                <a:moveTo>
                  <a:pt x="484" y="423"/>
                </a:moveTo>
                <a:cubicBezTo>
                  <a:pt x="484" y="436"/>
                  <a:pt x="484" y="436"/>
                  <a:pt x="484" y="436"/>
                </a:cubicBezTo>
                <a:cubicBezTo>
                  <a:pt x="484" y="436"/>
                  <a:pt x="484" y="436"/>
                  <a:pt x="484" y="437"/>
                </a:cubicBezTo>
                <a:cubicBezTo>
                  <a:pt x="484" y="425"/>
                  <a:pt x="484" y="425"/>
                  <a:pt x="484" y="425"/>
                </a:cubicBezTo>
                <a:cubicBezTo>
                  <a:pt x="484" y="423"/>
                  <a:pt x="484" y="423"/>
                  <a:pt x="484" y="423"/>
                </a:cubicBezTo>
                <a:close/>
                <a:moveTo>
                  <a:pt x="484" y="438"/>
                </a:moveTo>
                <a:cubicBezTo>
                  <a:pt x="484" y="442"/>
                  <a:pt x="484" y="442"/>
                  <a:pt x="484" y="442"/>
                </a:cubicBezTo>
                <a:cubicBezTo>
                  <a:pt x="484" y="442"/>
                  <a:pt x="484" y="442"/>
                  <a:pt x="484" y="442"/>
                </a:cubicBezTo>
                <a:cubicBezTo>
                  <a:pt x="484" y="438"/>
                  <a:pt x="484" y="438"/>
                  <a:pt x="484" y="438"/>
                </a:cubicBezTo>
                <a:cubicBezTo>
                  <a:pt x="484" y="438"/>
                  <a:pt x="484" y="438"/>
                  <a:pt x="484" y="438"/>
                </a:cubicBezTo>
                <a:close/>
                <a:moveTo>
                  <a:pt x="484" y="448"/>
                </a:moveTo>
                <a:cubicBezTo>
                  <a:pt x="484" y="453"/>
                  <a:pt x="484" y="453"/>
                  <a:pt x="484" y="453"/>
                </a:cubicBezTo>
                <a:cubicBezTo>
                  <a:pt x="484" y="453"/>
                  <a:pt x="484" y="453"/>
                  <a:pt x="484" y="453"/>
                </a:cubicBezTo>
                <a:cubicBezTo>
                  <a:pt x="484" y="448"/>
                  <a:pt x="484" y="448"/>
                  <a:pt x="484" y="448"/>
                </a:cubicBezTo>
                <a:cubicBezTo>
                  <a:pt x="484" y="448"/>
                  <a:pt x="484" y="448"/>
                  <a:pt x="484" y="448"/>
                </a:cubicBezTo>
                <a:close/>
                <a:moveTo>
                  <a:pt x="484" y="458"/>
                </a:moveTo>
                <a:cubicBezTo>
                  <a:pt x="484" y="467"/>
                  <a:pt x="484" y="467"/>
                  <a:pt x="484" y="467"/>
                </a:cubicBezTo>
                <a:cubicBezTo>
                  <a:pt x="484" y="467"/>
                  <a:pt x="484" y="467"/>
                  <a:pt x="484" y="467"/>
                </a:cubicBezTo>
                <a:cubicBezTo>
                  <a:pt x="484" y="458"/>
                  <a:pt x="484" y="458"/>
                  <a:pt x="484" y="458"/>
                </a:cubicBezTo>
                <a:cubicBezTo>
                  <a:pt x="484" y="458"/>
                  <a:pt x="484" y="458"/>
                  <a:pt x="484" y="458"/>
                </a:cubicBezTo>
                <a:close/>
                <a:moveTo>
                  <a:pt x="484" y="471"/>
                </a:moveTo>
                <a:cubicBezTo>
                  <a:pt x="484" y="478"/>
                  <a:pt x="484" y="478"/>
                  <a:pt x="484" y="478"/>
                </a:cubicBezTo>
                <a:cubicBezTo>
                  <a:pt x="484" y="478"/>
                  <a:pt x="484" y="478"/>
                  <a:pt x="484" y="478"/>
                </a:cubicBezTo>
                <a:cubicBezTo>
                  <a:pt x="484" y="471"/>
                  <a:pt x="484" y="471"/>
                  <a:pt x="484" y="471"/>
                </a:cubicBezTo>
                <a:cubicBezTo>
                  <a:pt x="484" y="471"/>
                  <a:pt x="484" y="471"/>
                  <a:pt x="484" y="471"/>
                </a:cubicBezTo>
                <a:close/>
                <a:moveTo>
                  <a:pt x="484" y="493"/>
                </a:moveTo>
                <a:cubicBezTo>
                  <a:pt x="484" y="507"/>
                  <a:pt x="484" y="507"/>
                  <a:pt x="484" y="507"/>
                </a:cubicBezTo>
                <a:cubicBezTo>
                  <a:pt x="484" y="506"/>
                  <a:pt x="484" y="506"/>
                  <a:pt x="484" y="506"/>
                </a:cubicBezTo>
                <a:cubicBezTo>
                  <a:pt x="484" y="494"/>
                  <a:pt x="484" y="494"/>
                  <a:pt x="484" y="494"/>
                </a:cubicBezTo>
                <a:cubicBezTo>
                  <a:pt x="484" y="494"/>
                  <a:pt x="484" y="493"/>
                  <a:pt x="484" y="493"/>
                </a:cubicBezTo>
                <a:close/>
                <a:moveTo>
                  <a:pt x="484" y="539"/>
                </a:moveTo>
                <a:cubicBezTo>
                  <a:pt x="484" y="559"/>
                  <a:pt x="484" y="559"/>
                  <a:pt x="484" y="559"/>
                </a:cubicBezTo>
                <a:cubicBezTo>
                  <a:pt x="484" y="559"/>
                  <a:pt x="484" y="559"/>
                  <a:pt x="484" y="559"/>
                </a:cubicBezTo>
                <a:cubicBezTo>
                  <a:pt x="484" y="538"/>
                  <a:pt x="484" y="538"/>
                  <a:pt x="484" y="538"/>
                </a:cubicBezTo>
                <a:cubicBezTo>
                  <a:pt x="484" y="539"/>
                  <a:pt x="484" y="539"/>
                  <a:pt x="484" y="539"/>
                </a:cubicBezTo>
                <a:close/>
                <a:moveTo>
                  <a:pt x="484" y="564"/>
                </a:moveTo>
                <a:cubicBezTo>
                  <a:pt x="484" y="575"/>
                  <a:pt x="484" y="575"/>
                  <a:pt x="484" y="575"/>
                </a:cubicBezTo>
                <a:cubicBezTo>
                  <a:pt x="484" y="576"/>
                  <a:pt x="484" y="576"/>
                  <a:pt x="484" y="576"/>
                </a:cubicBezTo>
                <a:cubicBezTo>
                  <a:pt x="484" y="564"/>
                  <a:pt x="484" y="564"/>
                  <a:pt x="484" y="564"/>
                </a:cubicBezTo>
                <a:cubicBezTo>
                  <a:pt x="484" y="564"/>
                  <a:pt x="484" y="564"/>
                  <a:pt x="484" y="564"/>
                </a:cubicBezTo>
                <a:close/>
                <a:moveTo>
                  <a:pt x="484" y="593"/>
                </a:moveTo>
                <a:cubicBezTo>
                  <a:pt x="484" y="602"/>
                  <a:pt x="484" y="602"/>
                  <a:pt x="484" y="602"/>
                </a:cubicBezTo>
                <a:cubicBezTo>
                  <a:pt x="484" y="602"/>
                  <a:pt x="484" y="601"/>
                  <a:pt x="484" y="601"/>
                </a:cubicBezTo>
                <a:cubicBezTo>
                  <a:pt x="484" y="594"/>
                  <a:pt x="484" y="594"/>
                  <a:pt x="484" y="594"/>
                </a:cubicBezTo>
                <a:cubicBezTo>
                  <a:pt x="484" y="593"/>
                  <a:pt x="484" y="593"/>
                  <a:pt x="484" y="593"/>
                </a:cubicBezTo>
                <a:close/>
                <a:moveTo>
                  <a:pt x="484" y="613"/>
                </a:moveTo>
                <a:cubicBezTo>
                  <a:pt x="484" y="623"/>
                  <a:pt x="484" y="623"/>
                  <a:pt x="484" y="623"/>
                </a:cubicBezTo>
                <a:cubicBezTo>
                  <a:pt x="484" y="624"/>
                  <a:pt x="484" y="624"/>
                  <a:pt x="484" y="624"/>
                </a:cubicBezTo>
                <a:cubicBezTo>
                  <a:pt x="484" y="613"/>
                  <a:pt x="484" y="613"/>
                  <a:pt x="484" y="613"/>
                </a:cubicBezTo>
                <a:cubicBezTo>
                  <a:pt x="484" y="613"/>
                  <a:pt x="484" y="613"/>
                  <a:pt x="484" y="613"/>
                </a:cubicBezTo>
                <a:close/>
                <a:moveTo>
                  <a:pt x="484" y="673"/>
                </a:moveTo>
                <a:cubicBezTo>
                  <a:pt x="484" y="685"/>
                  <a:pt x="484" y="685"/>
                  <a:pt x="484" y="685"/>
                </a:cubicBezTo>
                <a:cubicBezTo>
                  <a:pt x="484" y="685"/>
                  <a:pt x="484" y="685"/>
                  <a:pt x="484" y="685"/>
                </a:cubicBezTo>
                <a:cubicBezTo>
                  <a:pt x="484" y="684"/>
                  <a:pt x="484" y="684"/>
                  <a:pt x="484" y="684"/>
                </a:cubicBezTo>
                <a:cubicBezTo>
                  <a:pt x="484" y="673"/>
                  <a:pt x="484" y="673"/>
                  <a:pt x="484" y="673"/>
                </a:cubicBezTo>
                <a:cubicBezTo>
                  <a:pt x="484" y="673"/>
                  <a:pt x="484" y="673"/>
                  <a:pt x="484" y="673"/>
                </a:cubicBezTo>
                <a:close/>
                <a:moveTo>
                  <a:pt x="484" y="738"/>
                </a:moveTo>
                <a:cubicBezTo>
                  <a:pt x="484" y="751"/>
                  <a:pt x="484" y="751"/>
                  <a:pt x="484" y="751"/>
                </a:cubicBezTo>
                <a:cubicBezTo>
                  <a:pt x="484" y="751"/>
                  <a:pt x="484" y="751"/>
                  <a:pt x="484" y="751"/>
                </a:cubicBezTo>
                <a:cubicBezTo>
                  <a:pt x="484" y="738"/>
                  <a:pt x="484" y="738"/>
                  <a:pt x="484" y="738"/>
                </a:cubicBezTo>
                <a:close/>
                <a:moveTo>
                  <a:pt x="478" y="10"/>
                </a:moveTo>
                <a:cubicBezTo>
                  <a:pt x="478" y="10"/>
                  <a:pt x="479" y="10"/>
                  <a:pt x="479" y="10"/>
                </a:cubicBezTo>
                <a:cubicBezTo>
                  <a:pt x="481" y="10"/>
                  <a:pt x="482" y="11"/>
                  <a:pt x="484" y="11"/>
                </a:cubicBezTo>
                <a:cubicBezTo>
                  <a:pt x="484" y="35"/>
                  <a:pt x="484" y="35"/>
                  <a:pt x="484" y="35"/>
                </a:cubicBezTo>
                <a:cubicBezTo>
                  <a:pt x="482" y="30"/>
                  <a:pt x="480" y="25"/>
                  <a:pt x="478" y="22"/>
                </a:cubicBezTo>
                <a:cubicBezTo>
                  <a:pt x="478" y="10"/>
                  <a:pt x="478" y="10"/>
                  <a:pt x="478" y="10"/>
                </a:cubicBezTo>
                <a:close/>
                <a:moveTo>
                  <a:pt x="484" y="784"/>
                </a:moveTo>
                <a:cubicBezTo>
                  <a:pt x="482" y="784"/>
                  <a:pt x="480" y="785"/>
                  <a:pt x="478" y="785"/>
                </a:cubicBezTo>
                <a:cubicBezTo>
                  <a:pt x="478" y="770"/>
                  <a:pt x="478" y="770"/>
                  <a:pt x="478" y="770"/>
                </a:cubicBezTo>
                <a:cubicBezTo>
                  <a:pt x="480" y="772"/>
                  <a:pt x="482" y="773"/>
                  <a:pt x="484" y="774"/>
                </a:cubicBezTo>
                <a:cubicBezTo>
                  <a:pt x="484" y="784"/>
                  <a:pt x="484" y="784"/>
                  <a:pt x="484" y="784"/>
                </a:cubicBezTo>
                <a:close/>
                <a:moveTo>
                  <a:pt x="484" y="50"/>
                </a:moveTo>
                <a:cubicBezTo>
                  <a:pt x="484" y="56"/>
                  <a:pt x="484" y="56"/>
                  <a:pt x="484" y="56"/>
                </a:cubicBezTo>
                <a:cubicBezTo>
                  <a:pt x="482" y="56"/>
                  <a:pt x="480" y="56"/>
                  <a:pt x="478" y="56"/>
                </a:cubicBezTo>
                <a:cubicBezTo>
                  <a:pt x="478" y="48"/>
                  <a:pt x="478" y="48"/>
                  <a:pt x="478" y="48"/>
                </a:cubicBezTo>
                <a:cubicBezTo>
                  <a:pt x="483" y="50"/>
                  <a:pt x="483" y="50"/>
                  <a:pt x="483" y="50"/>
                </a:cubicBezTo>
                <a:cubicBezTo>
                  <a:pt x="484" y="50"/>
                  <a:pt x="484" y="50"/>
                  <a:pt x="484" y="50"/>
                </a:cubicBezTo>
                <a:close/>
                <a:moveTo>
                  <a:pt x="484" y="75"/>
                </a:moveTo>
                <a:cubicBezTo>
                  <a:pt x="484" y="139"/>
                  <a:pt x="484" y="139"/>
                  <a:pt x="484" y="139"/>
                </a:cubicBezTo>
                <a:cubicBezTo>
                  <a:pt x="482" y="138"/>
                  <a:pt x="480" y="137"/>
                  <a:pt x="478" y="136"/>
                </a:cubicBezTo>
                <a:cubicBezTo>
                  <a:pt x="478" y="106"/>
                  <a:pt x="478" y="106"/>
                  <a:pt x="478" y="106"/>
                </a:cubicBezTo>
                <a:cubicBezTo>
                  <a:pt x="481" y="105"/>
                  <a:pt x="481" y="105"/>
                  <a:pt x="481" y="105"/>
                </a:cubicBezTo>
                <a:cubicBezTo>
                  <a:pt x="481" y="104"/>
                  <a:pt x="481" y="103"/>
                  <a:pt x="481" y="102"/>
                </a:cubicBezTo>
                <a:cubicBezTo>
                  <a:pt x="480" y="102"/>
                  <a:pt x="479" y="102"/>
                  <a:pt x="478" y="101"/>
                </a:cubicBezTo>
                <a:cubicBezTo>
                  <a:pt x="478" y="80"/>
                  <a:pt x="478" y="80"/>
                  <a:pt x="478" y="80"/>
                </a:cubicBezTo>
                <a:cubicBezTo>
                  <a:pt x="479" y="80"/>
                  <a:pt x="480" y="80"/>
                  <a:pt x="480" y="80"/>
                </a:cubicBezTo>
                <a:cubicBezTo>
                  <a:pt x="482" y="78"/>
                  <a:pt x="482" y="77"/>
                  <a:pt x="484" y="75"/>
                </a:cubicBezTo>
                <a:close/>
                <a:moveTo>
                  <a:pt x="484" y="140"/>
                </a:moveTo>
                <a:cubicBezTo>
                  <a:pt x="482" y="139"/>
                  <a:pt x="480" y="139"/>
                  <a:pt x="478" y="138"/>
                </a:cubicBezTo>
                <a:cubicBezTo>
                  <a:pt x="478" y="147"/>
                  <a:pt x="478" y="147"/>
                  <a:pt x="478" y="147"/>
                </a:cubicBezTo>
                <a:cubicBezTo>
                  <a:pt x="480" y="148"/>
                  <a:pt x="482" y="148"/>
                  <a:pt x="484" y="148"/>
                </a:cubicBezTo>
                <a:cubicBezTo>
                  <a:pt x="484" y="140"/>
                  <a:pt x="484" y="140"/>
                  <a:pt x="484" y="140"/>
                </a:cubicBezTo>
                <a:close/>
                <a:moveTo>
                  <a:pt x="484" y="181"/>
                </a:moveTo>
                <a:cubicBezTo>
                  <a:pt x="484" y="191"/>
                  <a:pt x="484" y="191"/>
                  <a:pt x="484" y="191"/>
                </a:cubicBezTo>
                <a:cubicBezTo>
                  <a:pt x="482" y="189"/>
                  <a:pt x="481" y="186"/>
                  <a:pt x="478" y="185"/>
                </a:cubicBezTo>
                <a:cubicBezTo>
                  <a:pt x="478" y="179"/>
                  <a:pt x="478" y="179"/>
                  <a:pt x="478" y="179"/>
                </a:cubicBezTo>
                <a:cubicBezTo>
                  <a:pt x="480" y="180"/>
                  <a:pt x="482" y="180"/>
                  <a:pt x="484" y="181"/>
                </a:cubicBezTo>
                <a:close/>
                <a:moveTo>
                  <a:pt x="484" y="206"/>
                </a:moveTo>
                <a:cubicBezTo>
                  <a:pt x="484" y="211"/>
                  <a:pt x="484" y="211"/>
                  <a:pt x="484" y="211"/>
                </a:cubicBezTo>
                <a:cubicBezTo>
                  <a:pt x="482" y="210"/>
                  <a:pt x="480" y="210"/>
                  <a:pt x="478" y="209"/>
                </a:cubicBezTo>
                <a:cubicBezTo>
                  <a:pt x="478" y="209"/>
                  <a:pt x="478" y="209"/>
                  <a:pt x="478" y="209"/>
                </a:cubicBezTo>
                <a:cubicBezTo>
                  <a:pt x="478" y="202"/>
                  <a:pt x="478" y="202"/>
                  <a:pt x="478" y="202"/>
                </a:cubicBezTo>
                <a:cubicBezTo>
                  <a:pt x="479" y="203"/>
                  <a:pt x="481" y="205"/>
                  <a:pt x="484" y="206"/>
                </a:cubicBezTo>
                <a:close/>
                <a:moveTo>
                  <a:pt x="484" y="235"/>
                </a:moveTo>
                <a:cubicBezTo>
                  <a:pt x="484" y="268"/>
                  <a:pt x="484" y="268"/>
                  <a:pt x="484" y="268"/>
                </a:cubicBezTo>
                <a:cubicBezTo>
                  <a:pt x="481" y="271"/>
                  <a:pt x="479" y="275"/>
                  <a:pt x="478" y="279"/>
                </a:cubicBezTo>
                <a:cubicBezTo>
                  <a:pt x="478" y="251"/>
                  <a:pt x="478" y="251"/>
                  <a:pt x="478" y="251"/>
                </a:cubicBezTo>
                <a:cubicBezTo>
                  <a:pt x="479" y="251"/>
                  <a:pt x="479" y="251"/>
                  <a:pt x="479" y="251"/>
                </a:cubicBezTo>
                <a:cubicBezTo>
                  <a:pt x="481" y="251"/>
                  <a:pt x="482" y="250"/>
                  <a:pt x="483" y="250"/>
                </a:cubicBezTo>
                <a:cubicBezTo>
                  <a:pt x="482" y="246"/>
                  <a:pt x="481" y="244"/>
                  <a:pt x="478" y="243"/>
                </a:cubicBezTo>
                <a:cubicBezTo>
                  <a:pt x="478" y="232"/>
                  <a:pt x="478" y="232"/>
                  <a:pt x="478" y="232"/>
                </a:cubicBezTo>
                <a:cubicBezTo>
                  <a:pt x="480" y="233"/>
                  <a:pt x="482" y="234"/>
                  <a:pt x="484" y="235"/>
                </a:cubicBezTo>
                <a:close/>
                <a:moveTo>
                  <a:pt x="484" y="297"/>
                </a:moveTo>
                <a:cubicBezTo>
                  <a:pt x="484" y="302"/>
                  <a:pt x="484" y="302"/>
                  <a:pt x="484" y="302"/>
                </a:cubicBezTo>
                <a:cubicBezTo>
                  <a:pt x="483" y="302"/>
                  <a:pt x="483" y="302"/>
                  <a:pt x="482" y="302"/>
                </a:cubicBezTo>
                <a:cubicBezTo>
                  <a:pt x="482" y="304"/>
                  <a:pt x="482" y="305"/>
                  <a:pt x="482" y="306"/>
                </a:cubicBezTo>
                <a:cubicBezTo>
                  <a:pt x="484" y="307"/>
                  <a:pt x="484" y="307"/>
                  <a:pt x="484" y="307"/>
                </a:cubicBezTo>
                <a:cubicBezTo>
                  <a:pt x="484" y="312"/>
                  <a:pt x="484" y="312"/>
                  <a:pt x="484" y="312"/>
                </a:cubicBezTo>
                <a:cubicBezTo>
                  <a:pt x="482" y="311"/>
                  <a:pt x="480" y="310"/>
                  <a:pt x="478" y="309"/>
                </a:cubicBezTo>
                <a:cubicBezTo>
                  <a:pt x="478" y="302"/>
                  <a:pt x="478" y="302"/>
                  <a:pt x="478" y="302"/>
                </a:cubicBezTo>
                <a:cubicBezTo>
                  <a:pt x="479" y="301"/>
                  <a:pt x="482" y="299"/>
                  <a:pt x="484" y="297"/>
                </a:cubicBezTo>
                <a:close/>
                <a:moveTo>
                  <a:pt x="484" y="322"/>
                </a:moveTo>
                <a:cubicBezTo>
                  <a:pt x="484" y="327"/>
                  <a:pt x="484" y="327"/>
                  <a:pt x="484" y="327"/>
                </a:cubicBezTo>
                <a:cubicBezTo>
                  <a:pt x="482" y="325"/>
                  <a:pt x="480" y="324"/>
                  <a:pt x="478" y="322"/>
                </a:cubicBezTo>
                <a:cubicBezTo>
                  <a:pt x="478" y="318"/>
                  <a:pt x="478" y="318"/>
                  <a:pt x="478" y="318"/>
                </a:cubicBezTo>
                <a:cubicBezTo>
                  <a:pt x="480" y="319"/>
                  <a:pt x="482" y="320"/>
                  <a:pt x="484" y="322"/>
                </a:cubicBezTo>
                <a:close/>
                <a:moveTo>
                  <a:pt x="484" y="327"/>
                </a:moveTo>
                <a:cubicBezTo>
                  <a:pt x="484" y="332"/>
                  <a:pt x="484" y="332"/>
                  <a:pt x="484" y="332"/>
                </a:cubicBezTo>
                <a:cubicBezTo>
                  <a:pt x="483" y="334"/>
                  <a:pt x="482" y="335"/>
                  <a:pt x="482" y="336"/>
                </a:cubicBezTo>
                <a:cubicBezTo>
                  <a:pt x="483" y="336"/>
                  <a:pt x="483" y="337"/>
                  <a:pt x="484" y="337"/>
                </a:cubicBezTo>
                <a:cubicBezTo>
                  <a:pt x="484" y="344"/>
                  <a:pt x="484" y="344"/>
                  <a:pt x="484" y="344"/>
                </a:cubicBezTo>
                <a:cubicBezTo>
                  <a:pt x="483" y="343"/>
                  <a:pt x="482" y="342"/>
                  <a:pt x="481" y="340"/>
                </a:cubicBezTo>
                <a:cubicBezTo>
                  <a:pt x="480" y="344"/>
                  <a:pt x="478" y="346"/>
                  <a:pt x="478" y="349"/>
                </a:cubicBezTo>
                <a:cubicBezTo>
                  <a:pt x="478" y="331"/>
                  <a:pt x="478" y="331"/>
                  <a:pt x="478" y="331"/>
                </a:cubicBezTo>
                <a:cubicBezTo>
                  <a:pt x="478" y="331"/>
                  <a:pt x="478" y="331"/>
                  <a:pt x="478" y="331"/>
                </a:cubicBezTo>
                <a:cubicBezTo>
                  <a:pt x="480" y="330"/>
                  <a:pt x="482" y="328"/>
                  <a:pt x="484" y="327"/>
                </a:cubicBezTo>
                <a:close/>
                <a:moveTo>
                  <a:pt x="484" y="351"/>
                </a:moveTo>
                <a:cubicBezTo>
                  <a:pt x="484" y="378"/>
                  <a:pt x="484" y="378"/>
                  <a:pt x="484" y="378"/>
                </a:cubicBezTo>
                <a:cubicBezTo>
                  <a:pt x="482" y="373"/>
                  <a:pt x="480" y="367"/>
                  <a:pt x="478" y="362"/>
                </a:cubicBezTo>
                <a:cubicBezTo>
                  <a:pt x="478" y="354"/>
                  <a:pt x="478" y="354"/>
                  <a:pt x="478" y="354"/>
                </a:cubicBezTo>
                <a:cubicBezTo>
                  <a:pt x="478" y="355"/>
                  <a:pt x="479" y="357"/>
                  <a:pt x="479" y="358"/>
                </a:cubicBezTo>
                <a:cubicBezTo>
                  <a:pt x="481" y="355"/>
                  <a:pt x="483" y="353"/>
                  <a:pt x="484" y="351"/>
                </a:cubicBezTo>
                <a:close/>
                <a:moveTo>
                  <a:pt x="484" y="425"/>
                </a:moveTo>
                <a:cubicBezTo>
                  <a:pt x="484" y="437"/>
                  <a:pt x="484" y="437"/>
                  <a:pt x="484" y="437"/>
                </a:cubicBezTo>
                <a:cubicBezTo>
                  <a:pt x="483" y="437"/>
                  <a:pt x="483" y="438"/>
                  <a:pt x="483" y="438"/>
                </a:cubicBezTo>
                <a:cubicBezTo>
                  <a:pt x="484" y="438"/>
                  <a:pt x="484" y="438"/>
                  <a:pt x="484" y="438"/>
                </a:cubicBezTo>
                <a:cubicBezTo>
                  <a:pt x="484" y="442"/>
                  <a:pt x="484" y="442"/>
                  <a:pt x="484" y="442"/>
                </a:cubicBezTo>
                <a:cubicBezTo>
                  <a:pt x="480" y="443"/>
                  <a:pt x="480" y="443"/>
                  <a:pt x="480" y="443"/>
                </a:cubicBezTo>
                <a:cubicBezTo>
                  <a:pt x="480" y="445"/>
                  <a:pt x="479" y="447"/>
                  <a:pt x="478" y="449"/>
                </a:cubicBezTo>
                <a:cubicBezTo>
                  <a:pt x="480" y="448"/>
                  <a:pt x="482" y="448"/>
                  <a:pt x="484" y="448"/>
                </a:cubicBezTo>
                <a:cubicBezTo>
                  <a:pt x="484" y="453"/>
                  <a:pt x="484" y="453"/>
                  <a:pt x="484" y="453"/>
                </a:cubicBezTo>
                <a:cubicBezTo>
                  <a:pt x="482" y="453"/>
                  <a:pt x="480" y="452"/>
                  <a:pt x="478" y="453"/>
                </a:cubicBezTo>
                <a:cubicBezTo>
                  <a:pt x="478" y="441"/>
                  <a:pt x="478" y="441"/>
                  <a:pt x="478" y="441"/>
                </a:cubicBezTo>
                <a:cubicBezTo>
                  <a:pt x="481" y="434"/>
                  <a:pt x="482" y="429"/>
                  <a:pt x="484" y="425"/>
                </a:cubicBezTo>
                <a:close/>
                <a:moveTo>
                  <a:pt x="484" y="458"/>
                </a:moveTo>
                <a:cubicBezTo>
                  <a:pt x="484" y="467"/>
                  <a:pt x="484" y="467"/>
                  <a:pt x="484" y="467"/>
                </a:cubicBezTo>
                <a:cubicBezTo>
                  <a:pt x="483" y="468"/>
                  <a:pt x="483" y="469"/>
                  <a:pt x="482" y="469"/>
                </a:cubicBezTo>
                <a:cubicBezTo>
                  <a:pt x="484" y="471"/>
                  <a:pt x="484" y="471"/>
                  <a:pt x="484" y="471"/>
                </a:cubicBezTo>
                <a:cubicBezTo>
                  <a:pt x="484" y="478"/>
                  <a:pt x="484" y="478"/>
                  <a:pt x="484" y="478"/>
                </a:cubicBezTo>
                <a:cubicBezTo>
                  <a:pt x="482" y="482"/>
                  <a:pt x="479" y="484"/>
                  <a:pt x="478" y="487"/>
                </a:cubicBezTo>
                <a:cubicBezTo>
                  <a:pt x="478" y="481"/>
                  <a:pt x="478" y="481"/>
                  <a:pt x="478" y="481"/>
                </a:cubicBezTo>
                <a:cubicBezTo>
                  <a:pt x="479" y="478"/>
                  <a:pt x="480" y="476"/>
                  <a:pt x="479" y="472"/>
                </a:cubicBezTo>
                <a:cubicBezTo>
                  <a:pt x="478" y="473"/>
                  <a:pt x="478" y="473"/>
                  <a:pt x="478" y="473"/>
                </a:cubicBezTo>
                <a:cubicBezTo>
                  <a:pt x="478" y="467"/>
                  <a:pt x="478" y="467"/>
                  <a:pt x="478" y="467"/>
                </a:cubicBezTo>
                <a:cubicBezTo>
                  <a:pt x="479" y="467"/>
                  <a:pt x="480" y="466"/>
                  <a:pt x="482" y="465"/>
                </a:cubicBezTo>
                <a:cubicBezTo>
                  <a:pt x="480" y="464"/>
                  <a:pt x="479" y="463"/>
                  <a:pt x="478" y="463"/>
                </a:cubicBezTo>
                <a:cubicBezTo>
                  <a:pt x="478" y="459"/>
                  <a:pt x="478" y="459"/>
                  <a:pt x="478" y="459"/>
                </a:cubicBezTo>
                <a:cubicBezTo>
                  <a:pt x="480" y="459"/>
                  <a:pt x="482" y="459"/>
                  <a:pt x="484" y="458"/>
                </a:cubicBezTo>
                <a:close/>
                <a:moveTo>
                  <a:pt x="484" y="494"/>
                </a:moveTo>
                <a:cubicBezTo>
                  <a:pt x="484" y="506"/>
                  <a:pt x="484" y="506"/>
                  <a:pt x="484" y="506"/>
                </a:cubicBezTo>
                <a:cubicBezTo>
                  <a:pt x="478" y="501"/>
                  <a:pt x="478" y="501"/>
                  <a:pt x="478" y="501"/>
                </a:cubicBezTo>
                <a:cubicBezTo>
                  <a:pt x="478" y="496"/>
                  <a:pt x="478" y="496"/>
                  <a:pt x="478" y="496"/>
                </a:cubicBezTo>
                <a:cubicBezTo>
                  <a:pt x="478" y="497"/>
                  <a:pt x="479" y="497"/>
                  <a:pt x="479" y="498"/>
                </a:cubicBezTo>
                <a:cubicBezTo>
                  <a:pt x="480" y="498"/>
                  <a:pt x="481" y="498"/>
                  <a:pt x="482" y="498"/>
                </a:cubicBezTo>
                <a:cubicBezTo>
                  <a:pt x="482" y="497"/>
                  <a:pt x="483" y="495"/>
                  <a:pt x="484" y="494"/>
                </a:cubicBezTo>
                <a:close/>
                <a:moveTo>
                  <a:pt x="484" y="538"/>
                </a:moveTo>
                <a:cubicBezTo>
                  <a:pt x="484" y="559"/>
                  <a:pt x="484" y="559"/>
                  <a:pt x="484" y="559"/>
                </a:cubicBezTo>
                <a:cubicBezTo>
                  <a:pt x="482" y="560"/>
                  <a:pt x="480" y="560"/>
                  <a:pt x="478" y="561"/>
                </a:cubicBezTo>
                <a:cubicBezTo>
                  <a:pt x="478" y="551"/>
                  <a:pt x="478" y="551"/>
                  <a:pt x="478" y="551"/>
                </a:cubicBezTo>
                <a:cubicBezTo>
                  <a:pt x="478" y="551"/>
                  <a:pt x="479" y="550"/>
                  <a:pt x="480" y="550"/>
                </a:cubicBezTo>
                <a:cubicBezTo>
                  <a:pt x="480" y="548"/>
                  <a:pt x="480" y="547"/>
                  <a:pt x="480" y="545"/>
                </a:cubicBezTo>
                <a:cubicBezTo>
                  <a:pt x="479" y="545"/>
                  <a:pt x="478" y="545"/>
                  <a:pt x="478" y="545"/>
                </a:cubicBezTo>
                <a:cubicBezTo>
                  <a:pt x="478" y="528"/>
                  <a:pt x="478" y="528"/>
                  <a:pt x="478" y="528"/>
                </a:cubicBezTo>
                <a:cubicBezTo>
                  <a:pt x="480" y="531"/>
                  <a:pt x="482" y="535"/>
                  <a:pt x="484" y="538"/>
                </a:cubicBezTo>
                <a:close/>
                <a:moveTo>
                  <a:pt x="484" y="564"/>
                </a:moveTo>
                <a:cubicBezTo>
                  <a:pt x="484" y="576"/>
                  <a:pt x="484" y="576"/>
                  <a:pt x="484" y="576"/>
                </a:cubicBezTo>
                <a:cubicBezTo>
                  <a:pt x="483" y="576"/>
                  <a:pt x="482" y="577"/>
                  <a:pt x="481" y="578"/>
                </a:cubicBezTo>
                <a:cubicBezTo>
                  <a:pt x="482" y="581"/>
                  <a:pt x="482" y="584"/>
                  <a:pt x="482" y="586"/>
                </a:cubicBezTo>
                <a:cubicBezTo>
                  <a:pt x="478" y="585"/>
                  <a:pt x="478" y="585"/>
                  <a:pt x="478" y="585"/>
                </a:cubicBezTo>
                <a:cubicBezTo>
                  <a:pt x="478" y="567"/>
                  <a:pt x="478" y="567"/>
                  <a:pt x="478" y="567"/>
                </a:cubicBezTo>
                <a:cubicBezTo>
                  <a:pt x="480" y="566"/>
                  <a:pt x="482" y="565"/>
                  <a:pt x="484" y="564"/>
                </a:cubicBezTo>
                <a:close/>
                <a:moveTo>
                  <a:pt x="484" y="594"/>
                </a:moveTo>
                <a:cubicBezTo>
                  <a:pt x="484" y="601"/>
                  <a:pt x="484" y="601"/>
                  <a:pt x="484" y="601"/>
                </a:cubicBezTo>
                <a:cubicBezTo>
                  <a:pt x="482" y="601"/>
                  <a:pt x="480" y="601"/>
                  <a:pt x="478" y="601"/>
                </a:cubicBezTo>
                <a:cubicBezTo>
                  <a:pt x="478" y="595"/>
                  <a:pt x="478" y="595"/>
                  <a:pt x="478" y="595"/>
                </a:cubicBezTo>
                <a:cubicBezTo>
                  <a:pt x="480" y="595"/>
                  <a:pt x="482" y="594"/>
                  <a:pt x="484" y="594"/>
                </a:cubicBezTo>
                <a:close/>
                <a:moveTo>
                  <a:pt x="484" y="613"/>
                </a:moveTo>
                <a:cubicBezTo>
                  <a:pt x="484" y="624"/>
                  <a:pt x="484" y="624"/>
                  <a:pt x="484" y="624"/>
                </a:cubicBezTo>
                <a:cubicBezTo>
                  <a:pt x="482" y="624"/>
                  <a:pt x="480" y="625"/>
                  <a:pt x="478" y="626"/>
                </a:cubicBezTo>
                <a:cubicBezTo>
                  <a:pt x="478" y="620"/>
                  <a:pt x="478" y="620"/>
                  <a:pt x="478" y="620"/>
                </a:cubicBezTo>
                <a:cubicBezTo>
                  <a:pt x="479" y="619"/>
                  <a:pt x="479" y="619"/>
                  <a:pt x="479" y="619"/>
                </a:cubicBezTo>
                <a:cubicBezTo>
                  <a:pt x="479" y="618"/>
                  <a:pt x="478" y="617"/>
                  <a:pt x="478" y="616"/>
                </a:cubicBezTo>
                <a:cubicBezTo>
                  <a:pt x="478" y="609"/>
                  <a:pt x="478" y="609"/>
                  <a:pt x="478" y="609"/>
                </a:cubicBezTo>
                <a:cubicBezTo>
                  <a:pt x="480" y="611"/>
                  <a:pt x="481" y="611"/>
                  <a:pt x="484" y="613"/>
                </a:cubicBezTo>
                <a:close/>
                <a:moveTo>
                  <a:pt x="484" y="673"/>
                </a:moveTo>
                <a:cubicBezTo>
                  <a:pt x="484" y="684"/>
                  <a:pt x="484" y="684"/>
                  <a:pt x="484" y="684"/>
                </a:cubicBezTo>
                <a:cubicBezTo>
                  <a:pt x="482" y="681"/>
                  <a:pt x="482" y="678"/>
                  <a:pt x="480" y="675"/>
                </a:cubicBezTo>
                <a:cubicBezTo>
                  <a:pt x="484" y="673"/>
                  <a:pt x="484" y="673"/>
                  <a:pt x="484" y="673"/>
                </a:cubicBezTo>
                <a:close/>
                <a:moveTo>
                  <a:pt x="484" y="738"/>
                </a:moveTo>
                <a:cubicBezTo>
                  <a:pt x="484" y="751"/>
                  <a:pt x="484" y="751"/>
                  <a:pt x="484" y="751"/>
                </a:cubicBezTo>
                <a:cubicBezTo>
                  <a:pt x="482" y="750"/>
                  <a:pt x="480" y="749"/>
                  <a:pt x="478" y="749"/>
                </a:cubicBezTo>
                <a:cubicBezTo>
                  <a:pt x="478" y="740"/>
                  <a:pt x="478" y="740"/>
                  <a:pt x="478" y="740"/>
                </a:cubicBezTo>
                <a:cubicBezTo>
                  <a:pt x="480" y="739"/>
                  <a:pt x="482" y="739"/>
                  <a:pt x="484" y="738"/>
                </a:cubicBezTo>
                <a:close/>
                <a:moveTo>
                  <a:pt x="475" y="9"/>
                </a:moveTo>
                <a:cubicBezTo>
                  <a:pt x="476" y="9"/>
                  <a:pt x="477" y="9"/>
                  <a:pt x="478" y="10"/>
                </a:cubicBezTo>
                <a:cubicBezTo>
                  <a:pt x="478" y="22"/>
                  <a:pt x="478" y="22"/>
                  <a:pt x="478" y="22"/>
                </a:cubicBezTo>
                <a:cubicBezTo>
                  <a:pt x="477" y="21"/>
                  <a:pt x="476" y="20"/>
                  <a:pt x="475" y="19"/>
                </a:cubicBezTo>
                <a:cubicBezTo>
                  <a:pt x="475" y="9"/>
                  <a:pt x="475" y="9"/>
                  <a:pt x="475" y="9"/>
                </a:cubicBezTo>
                <a:close/>
                <a:moveTo>
                  <a:pt x="478" y="785"/>
                </a:moveTo>
                <a:cubicBezTo>
                  <a:pt x="475" y="786"/>
                  <a:pt x="475" y="786"/>
                  <a:pt x="475" y="786"/>
                </a:cubicBezTo>
                <a:cubicBezTo>
                  <a:pt x="475" y="768"/>
                  <a:pt x="475" y="768"/>
                  <a:pt x="475" y="768"/>
                </a:cubicBezTo>
                <a:cubicBezTo>
                  <a:pt x="476" y="769"/>
                  <a:pt x="477" y="770"/>
                  <a:pt x="478" y="770"/>
                </a:cubicBezTo>
                <a:cubicBezTo>
                  <a:pt x="478" y="785"/>
                  <a:pt x="478" y="785"/>
                  <a:pt x="478" y="785"/>
                </a:cubicBezTo>
                <a:close/>
                <a:moveTo>
                  <a:pt x="478" y="48"/>
                </a:moveTo>
                <a:cubicBezTo>
                  <a:pt x="478" y="56"/>
                  <a:pt x="478" y="56"/>
                  <a:pt x="478" y="56"/>
                </a:cubicBezTo>
                <a:cubicBezTo>
                  <a:pt x="477" y="56"/>
                  <a:pt x="476" y="55"/>
                  <a:pt x="475" y="55"/>
                </a:cubicBezTo>
                <a:cubicBezTo>
                  <a:pt x="475" y="47"/>
                  <a:pt x="475" y="47"/>
                  <a:pt x="475" y="47"/>
                </a:cubicBezTo>
                <a:cubicBezTo>
                  <a:pt x="478" y="48"/>
                  <a:pt x="478" y="48"/>
                  <a:pt x="478" y="48"/>
                </a:cubicBezTo>
                <a:close/>
                <a:moveTo>
                  <a:pt x="478" y="80"/>
                </a:moveTo>
                <a:cubicBezTo>
                  <a:pt x="478" y="101"/>
                  <a:pt x="478" y="101"/>
                  <a:pt x="478" y="101"/>
                </a:cubicBezTo>
                <a:cubicBezTo>
                  <a:pt x="477" y="101"/>
                  <a:pt x="476" y="101"/>
                  <a:pt x="475" y="101"/>
                </a:cubicBezTo>
                <a:cubicBezTo>
                  <a:pt x="475" y="79"/>
                  <a:pt x="475" y="79"/>
                  <a:pt x="475" y="79"/>
                </a:cubicBezTo>
                <a:cubicBezTo>
                  <a:pt x="476" y="80"/>
                  <a:pt x="477" y="80"/>
                  <a:pt x="478" y="80"/>
                </a:cubicBezTo>
                <a:close/>
                <a:moveTo>
                  <a:pt x="478" y="106"/>
                </a:moveTo>
                <a:cubicBezTo>
                  <a:pt x="478" y="136"/>
                  <a:pt x="478" y="136"/>
                  <a:pt x="478" y="136"/>
                </a:cubicBezTo>
                <a:cubicBezTo>
                  <a:pt x="475" y="135"/>
                  <a:pt x="475" y="135"/>
                  <a:pt x="475" y="135"/>
                </a:cubicBezTo>
                <a:cubicBezTo>
                  <a:pt x="475" y="117"/>
                  <a:pt x="475" y="117"/>
                  <a:pt x="475" y="117"/>
                </a:cubicBezTo>
                <a:cubicBezTo>
                  <a:pt x="476" y="117"/>
                  <a:pt x="476" y="117"/>
                  <a:pt x="476" y="117"/>
                </a:cubicBezTo>
                <a:cubicBezTo>
                  <a:pt x="476" y="115"/>
                  <a:pt x="476" y="114"/>
                  <a:pt x="475" y="111"/>
                </a:cubicBezTo>
                <a:cubicBezTo>
                  <a:pt x="475" y="107"/>
                  <a:pt x="475" y="107"/>
                  <a:pt x="475" y="107"/>
                </a:cubicBezTo>
                <a:cubicBezTo>
                  <a:pt x="478" y="106"/>
                  <a:pt x="478" y="106"/>
                  <a:pt x="478" y="106"/>
                </a:cubicBezTo>
                <a:close/>
                <a:moveTo>
                  <a:pt x="478" y="138"/>
                </a:moveTo>
                <a:cubicBezTo>
                  <a:pt x="478" y="147"/>
                  <a:pt x="478" y="147"/>
                  <a:pt x="478" y="147"/>
                </a:cubicBezTo>
                <a:cubicBezTo>
                  <a:pt x="477" y="147"/>
                  <a:pt x="476" y="147"/>
                  <a:pt x="475" y="147"/>
                </a:cubicBezTo>
                <a:cubicBezTo>
                  <a:pt x="475" y="137"/>
                  <a:pt x="475" y="137"/>
                  <a:pt x="475" y="137"/>
                </a:cubicBezTo>
                <a:cubicBezTo>
                  <a:pt x="476" y="137"/>
                  <a:pt x="477" y="138"/>
                  <a:pt x="478" y="138"/>
                </a:cubicBezTo>
                <a:close/>
                <a:moveTo>
                  <a:pt x="478" y="179"/>
                </a:moveTo>
                <a:cubicBezTo>
                  <a:pt x="478" y="185"/>
                  <a:pt x="478" y="185"/>
                  <a:pt x="478" y="185"/>
                </a:cubicBezTo>
                <a:cubicBezTo>
                  <a:pt x="477" y="184"/>
                  <a:pt x="476" y="183"/>
                  <a:pt x="475" y="183"/>
                </a:cubicBezTo>
                <a:cubicBezTo>
                  <a:pt x="475" y="178"/>
                  <a:pt x="475" y="178"/>
                  <a:pt x="475" y="178"/>
                </a:cubicBezTo>
                <a:cubicBezTo>
                  <a:pt x="476" y="179"/>
                  <a:pt x="477" y="179"/>
                  <a:pt x="478" y="179"/>
                </a:cubicBezTo>
                <a:close/>
                <a:moveTo>
                  <a:pt x="478" y="202"/>
                </a:moveTo>
                <a:cubicBezTo>
                  <a:pt x="478" y="209"/>
                  <a:pt x="478" y="209"/>
                  <a:pt x="478" y="209"/>
                </a:cubicBezTo>
                <a:cubicBezTo>
                  <a:pt x="477" y="209"/>
                  <a:pt x="476" y="208"/>
                  <a:pt x="475" y="207"/>
                </a:cubicBezTo>
                <a:cubicBezTo>
                  <a:pt x="475" y="198"/>
                  <a:pt x="475" y="198"/>
                  <a:pt x="475" y="198"/>
                </a:cubicBezTo>
                <a:cubicBezTo>
                  <a:pt x="476" y="199"/>
                  <a:pt x="477" y="200"/>
                  <a:pt x="478" y="202"/>
                </a:cubicBezTo>
                <a:close/>
                <a:moveTo>
                  <a:pt x="478" y="232"/>
                </a:moveTo>
                <a:cubicBezTo>
                  <a:pt x="478" y="243"/>
                  <a:pt x="478" y="243"/>
                  <a:pt x="478" y="243"/>
                </a:cubicBezTo>
                <a:cubicBezTo>
                  <a:pt x="477" y="243"/>
                  <a:pt x="476" y="243"/>
                  <a:pt x="475" y="243"/>
                </a:cubicBezTo>
                <a:cubicBezTo>
                  <a:pt x="475" y="231"/>
                  <a:pt x="475" y="231"/>
                  <a:pt x="475" y="231"/>
                </a:cubicBezTo>
                <a:cubicBezTo>
                  <a:pt x="476" y="231"/>
                  <a:pt x="477" y="232"/>
                  <a:pt x="478" y="232"/>
                </a:cubicBezTo>
                <a:close/>
                <a:moveTo>
                  <a:pt x="478" y="251"/>
                </a:moveTo>
                <a:cubicBezTo>
                  <a:pt x="478" y="279"/>
                  <a:pt x="478" y="279"/>
                  <a:pt x="478" y="279"/>
                </a:cubicBezTo>
                <a:cubicBezTo>
                  <a:pt x="477" y="281"/>
                  <a:pt x="477" y="284"/>
                  <a:pt x="476" y="286"/>
                </a:cubicBezTo>
                <a:cubicBezTo>
                  <a:pt x="475" y="287"/>
                  <a:pt x="475" y="287"/>
                  <a:pt x="475" y="287"/>
                </a:cubicBezTo>
                <a:cubicBezTo>
                  <a:pt x="475" y="267"/>
                  <a:pt x="475" y="267"/>
                  <a:pt x="475" y="267"/>
                </a:cubicBezTo>
                <a:cubicBezTo>
                  <a:pt x="476" y="266"/>
                  <a:pt x="476" y="266"/>
                  <a:pt x="477" y="266"/>
                </a:cubicBezTo>
                <a:cubicBezTo>
                  <a:pt x="477" y="264"/>
                  <a:pt x="477" y="262"/>
                  <a:pt x="477" y="260"/>
                </a:cubicBezTo>
                <a:cubicBezTo>
                  <a:pt x="477" y="260"/>
                  <a:pt x="476" y="260"/>
                  <a:pt x="475" y="260"/>
                </a:cubicBezTo>
                <a:cubicBezTo>
                  <a:pt x="475" y="250"/>
                  <a:pt x="475" y="250"/>
                  <a:pt x="475" y="250"/>
                </a:cubicBezTo>
                <a:cubicBezTo>
                  <a:pt x="478" y="251"/>
                  <a:pt x="478" y="251"/>
                  <a:pt x="478" y="251"/>
                </a:cubicBezTo>
                <a:close/>
                <a:moveTo>
                  <a:pt x="478" y="302"/>
                </a:moveTo>
                <a:cubicBezTo>
                  <a:pt x="478" y="309"/>
                  <a:pt x="478" y="309"/>
                  <a:pt x="478" y="309"/>
                </a:cubicBezTo>
                <a:cubicBezTo>
                  <a:pt x="478" y="309"/>
                  <a:pt x="477" y="309"/>
                  <a:pt x="477" y="309"/>
                </a:cubicBezTo>
                <a:cubicBezTo>
                  <a:pt x="476" y="310"/>
                  <a:pt x="476" y="310"/>
                  <a:pt x="475" y="310"/>
                </a:cubicBezTo>
                <a:cubicBezTo>
                  <a:pt x="475" y="307"/>
                  <a:pt x="475" y="307"/>
                  <a:pt x="475" y="307"/>
                </a:cubicBezTo>
                <a:cubicBezTo>
                  <a:pt x="476" y="306"/>
                  <a:pt x="476" y="306"/>
                  <a:pt x="476" y="306"/>
                </a:cubicBezTo>
                <a:cubicBezTo>
                  <a:pt x="476" y="305"/>
                  <a:pt x="477" y="304"/>
                  <a:pt x="478" y="302"/>
                </a:cubicBezTo>
                <a:close/>
                <a:moveTo>
                  <a:pt x="478" y="318"/>
                </a:moveTo>
                <a:cubicBezTo>
                  <a:pt x="478" y="322"/>
                  <a:pt x="478" y="322"/>
                  <a:pt x="478" y="322"/>
                </a:cubicBezTo>
                <a:cubicBezTo>
                  <a:pt x="477" y="322"/>
                  <a:pt x="476" y="321"/>
                  <a:pt x="475" y="321"/>
                </a:cubicBezTo>
                <a:cubicBezTo>
                  <a:pt x="475" y="316"/>
                  <a:pt x="475" y="316"/>
                  <a:pt x="475" y="316"/>
                </a:cubicBezTo>
                <a:cubicBezTo>
                  <a:pt x="478" y="318"/>
                  <a:pt x="478" y="318"/>
                  <a:pt x="478" y="318"/>
                </a:cubicBezTo>
                <a:close/>
                <a:moveTo>
                  <a:pt x="478" y="331"/>
                </a:moveTo>
                <a:cubicBezTo>
                  <a:pt x="478" y="349"/>
                  <a:pt x="478" y="349"/>
                  <a:pt x="478" y="349"/>
                </a:cubicBezTo>
                <a:cubicBezTo>
                  <a:pt x="478" y="351"/>
                  <a:pt x="478" y="352"/>
                  <a:pt x="478" y="354"/>
                </a:cubicBezTo>
                <a:cubicBezTo>
                  <a:pt x="478" y="362"/>
                  <a:pt x="478" y="362"/>
                  <a:pt x="478" y="362"/>
                </a:cubicBezTo>
                <a:cubicBezTo>
                  <a:pt x="477" y="360"/>
                  <a:pt x="476" y="358"/>
                  <a:pt x="475" y="357"/>
                </a:cubicBezTo>
                <a:cubicBezTo>
                  <a:pt x="475" y="344"/>
                  <a:pt x="475" y="344"/>
                  <a:pt x="475" y="344"/>
                </a:cubicBezTo>
                <a:cubicBezTo>
                  <a:pt x="477" y="341"/>
                  <a:pt x="477" y="337"/>
                  <a:pt x="475" y="333"/>
                </a:cubicBezTo>
                <a:cubicBezTo>
                  <a:pt x="475" y="328"/>
                  <a:pt x="475" y="328"/>
                  <a:pt x="475" y="328"/>
                </a:cubicBezTo>
                <a:cubicBezTo>
                  <a:pt x="478" y="331"/>
                  <a:pt x="478" y="331"/>
                  <a:pt x="478" y="331"/>
                </a:cubicBezTo>
                <a:close/>
                <a:moveTo>
                  <a:pt x="478" y="441"/>
                </a:moveTo>
                <a:cubicBezTo>
                  <a:pt x="478" y="453"/>
                  <a:pt x="478" y="453"/>
                  <a:pt x="478" y="453"/>
                </a:cubicBezTo>
                <a:cubicBezTo>
                  <a:pt x="477" y="453"/>
                  <a:pt x="476" y="454"/>
                  <a:pt x="475" y="454"/>
                </a:cubicBezTo>
                <a:cubicBezTo>
                  <a:pt x="475" y="447"/>
                  <a:pt x="475" y="447"/>
                  <a:pt x="475" y="447"/>
                </a:cubicBezTo>
                <a:cubicBezTo>
                  <a:pt x="476" y="445"/>
                  <a:pt x="477" y="443"/>
                  <a:pt x="478" y="441"/>
                </a:cubicBezTo>
                <a:close/>
                <a:moveTo>
                  <a:pt x="478" y="459"/>
                </a:moveTo>
                <a:cubicBezTo>
                  <a:pt x="478" y="463"/>
                  <a:pt x="478" y="463"/>
                  <a:pt x="478" y="463"/>
                </a:cubicBezTo>
                <a:cubicBezTo>
                  <a:pt x="477" y="463"/>
                  <a:pt x="476" y="463"/>
                  <a:pt x="475" y="463"/>
                </a:cubicBezTo>
                <a:cubicBezTo>
                  <a:pt x="475" y="459"/>
                  <a:pt x="475" y="459"/>
                  <a:pt x="475" y="459"/>
                </a:cubicBezTo>
                <a:cubicBezTo>
                  <a:pt x="478" y="459"/>
                  <a:pt x="478" y="459"/>
                  <a:pt x="478" y="459"/>
                </a:cubicBezTo>
                <a:close/>
                <a:moveTo>
                  <a:pt x="478" y="467"/>
                </a:moveTo>
                <a:cubicBezTo>
                  <a:pt x="478" y="473"/>
                  <a:pt x="478" y="473"/>
                  <a:pt x="478" y="473"/>
                </a:cubicBezTo>
                <a:cubicBezTo>
                  <a:pt x="477" y="474"/>
                  <a:pt x="476" y="475"/>
                  <a:pt x="475" y="476"/>
                </a:cubicBezTo>
                <a:cubicBezTo>
                  <a:pt x="475" y="469"/>
                  <a:pt x="475" y="469"/>
                  <a:pt x="475" y="469"/>
                </a:cubicBezTo>
                <a:cubicBezTo>
                  <a:pt x="476" y="469"/>
                  <a:pt x="477" y="468"/>
                  <a:pt x="478" y="467"/>
                </a:cubicBezTo>
                <a:close/>
                <a:moveTo>
                  <a:pt x="478" y="481"/>
                </a:moveTo>
                <a:cubicBezTo>
                  <a:pt x="478" y="487"/>
                  <a:pt x="478" y="487"/>
                  <a:pt x="478" y="487"/>
                </a:cubicBezTo>
                <a:cubicBezTo>
                  <a:pt x="476" y="490"/>
                  <a:pt x="476" y="493"/>
                  <a:pt x="478" y="496"/>
                </a:cubicBezTo>
                <a:cubicBezTo>
                  <a:pt x="478" y="501"/>
                  <a:pt x="478" y="501"/>
                  <a:pt x="478" y="501"/>
                </a:cubicBezTo>
                <a:cubicBezTo>
                  <a:pt x="475" y="498"/>
                  <a:pt x="475" y="498"/>
                  <a:pt x="475" y="498"/>
                </a:cubicBezTo>
                <a:cubicBezTo>
                  <a:pt x="475" y="485"/>
                  <a:pt x="475" y="485"/>
                  <a:pt x="475" y="485"/>
                </a:cubicBezTo>
                <a:cubicBezTo>
                  <a:pt x="476" y="483"/>
                  <a:pt x="477" y="482"/>
                  <a:pt x="478" y="481"/>
                </a:cubicBezTo>
                <a:close/>
                <a:moveTo>
                  <a:pt x="478" y="528"/>
                </a:moveTo>
                <a:cubicBezTo>
                  <a:pt x="478" y="545"/>
                  <a:pt x="478" y="545"/>
                  <a:pt x="478" y="545"/>
                </a:cubicBezTo>
                <a:cubicBezTo>
                  <a:pt x="477" y="545"/>
                  <a:pt x="476" y="545"/>
                  <a:pt x="475" y="545"/>
                </a:cubicBezTo>
                <a:cubicBezTo>
                  <a:pt x="475" y="526"/>
                  <a:pt x="475" y="526"/>
                  <a:pt x="475" y="526"/>
                </a:cubicBezTo>
                <a:cubicBezTo>
                  <a:pt x="476" y="526"/>
                  <a:pt x="477" y="527"/>
                  <a:pt x="477" y="527"/>
                </a:cubicBezTo>
                <a:cubicBezTo>
                  <a:pt x="478" y="528"/>
                  <a:pt x="478" y="528"/>
                  <a:pt x="478" y="528"/>
                </a:cubicBezTo>
                <a:close/>
                <a:moveTo>
                  <a:pt x="478" y="551"/>
                </a:moveTo>
                <a:cubicBezTo>
                  <a:pt x="478" y="561"/>
                  <a:pt x="478" y="561"/>
                  <a:pt x="478" y="561"/>
                </a:cubicBezTo>
                <a:cubicBezTo>
                  <a:pt x="477" y="562"/>
                  <a:pt x="476" y="562"/>
                  <a:pt x="475" y="562"/>
                </a:cubicBezTo>
                <a:cubicBezTo>
                  <a:pt x="475" y="552"/>
                  <a:pt x="475" y="552"/>
                  <a:pt x="475" y="552"/>
                </a:cubicBezTo>
                <a:cubicBezTo>
                  <a:pt x="476" y="552"/>
                  <a:pt x="477" y="552"/>
                  <a:pt x="478" y="551"/>
                </a:cubicBezTo>
                <a:close/>
                <a:moveTo>
                  <a:pt x="478" y="567"/>
                </a:moveTo>
                <a:cubicBezTo>
                  <a:pt x="478" y="585"/>
                  <a:pt x="478" y="585"/>
                  <a:pt x="478" y="585"/>
                </a:cubicBezTo>
                <a:cubicBezTo>
                  <a:pt x="475" y="584"/>
                  <a:pt x="475" y="584"/>
                  <a:pt x="475" y="584"/>
                </a:cubicBezTo>
                <a:cubicBezTo>
                  <a:pt x="475" y="569"/>
                  <a:pt x="475" y="569"/>
                  <a:pt x="475" y="569"/>
                </a:cubicBezTo>
                <a:cubicBezTo>
                  <a:pt x="478" y="567"/>
                  <a:pt x="478" y="567"/>
                  <a:pt x="478" y="567"/>
                </a:cubicBezTo>
                <a:close/>
                <a:moveTo>
                  <a:pt x="478" y="595"/>
                </a:moveTo>
                <a:cubicBezTo>
                  <a:pt x="478" y="601"/>
                  <a:pt x="478" y="601"/>
                  <a:pt x="478" y="601"/>
                </a:cubicBezTo>
                <a:cubicBezTo>
                  <a:pt x="477" y="601"/>
                  <a:pt x="476" y="601"/>
                  <a:pt x="475" y="602"/>
                </a:cubicBezTo>
                <a:cubicBezTo>
                  <a:pt x="475" y="596"/>
                  <a:pt x="475" y="596"/>
                  <a:pt x="475" y="596"/>
                </a:cubicBezTo>
                <a:cubicBezTo>
                  <a:pt x="476" y="596"/>
                  <a:pt x="477" y="596"/>
                  <a:pt x="478" y="595"/>
                </a:cubicBezTo>
                <a:close/>
                <a:moveTo>
                  <a:pt x="478" y="609"/>
                </a:moveTo>
                <a:cubicBezTo>
                  <a:pt x="478" y="616"/>
                  <a:pt x="478" y="616"/>
                  <a:pt x="478" y="616"/>
                </a:cubicBezTo>
                <a:cubicBezTo>
                  <a:pt x="477" y="615"/>
                  <a:pt x="476" y="613"/>
                  <a:pt x="475" y="613"/>
                </a:cubicBezTo>
                <a:cubicBezTo>
                  <a:pt x="475" y="607"/>
                  <a:pt x="475" y="607"/>
                  <a:pt x="475" y="607"/>
                </a:cubicBezTo>
                <a:cubicBezTo>
                  <a:pt x="476" y="608"/>
                  <a:pt x="477" y="609"/>
                  <a:pt x="478" y="609"/>
                </a:cubicBezTo>
                <a:close/>
                <a:moveTo>
                  <a:pt x="478" y="620"/>
                </a:moveTo>
                <a:cubicBezTo>
                  <a:pt x="478" y="626"/>
                  <a:pt x="478" y="626"/>
                  <a:pt x="478" y="626"/>
                </a:cubicBezTo>
                <a:cubicBezTo>
                  <a:pt x="477" y="626"/>
                  <a:pt x="476" y="626"/>
                  <a:pt x="475" y="626"/>
                </a:cubicBezTo>
                <a:cubicBezTo>
                  <a:pt x="475" y="620"/>
                  <a:pt x="475" y="620"/>
                  <a:pt x="475" y="620"/>
                </a:cubicBezTo>
                <a:cubicBezTo>
                  <a:pt x="478" y="620"/>
                  <a:pt x="478" y="620"/>
                  <a:pt x="478" y="620"/>
                </a:cubicBezTo>
                <a:close/>
                <a:moveTo>
                  <a:pt x="478" y="740"/>
                </a:moveTo>
                <a:cubicBezTo>
                  <a:pt x="478" y="749"/>
                  <a:pt x="478" y="749"/>
                  <a:pt x="478" y="749"/>
                </a:cubicBezTo>
                <a:cubicBezTo>
                  <a:pt x="477" y="749"/>
                  <a:pt x="476" y="749"/>
                  <a:pt x="475" y="749"/>
                </a:cubicBezTo>
                <a:cubicBezTo>
                  <a:pt x="475" y="740"/>
                  <a:pt x="475" y="740"/>
                  <a:pt x="475" y="740"/>
                </a:cubicBezTo>
                <a:cubicBezTo>
                  <a:pt x="476" y="740"/>
                  <a:pt x="477" y="740"/>
                  <a:pt x="478" y="740"/>
                </a:cubicBezTo>
                <a:close/>
                <a:moveTo>
                  <a:pt x="475" y="522"/>
                </a:moveTo>
                <a:cubicBezTo>
                  <a:pt x="475" y="514"/>
                  <a:pt x="475" y="514"/>
                  <a:pt x="475" y="514"/>
                </a:cubicBezTo>
                <a:cubicBezTo>
                  <a:pt x="476" y="516"/>
                  <a:pt x="476" y="519"/>
                  <a:pt x="477" y="522"/>
                </a:cubicBezTo>
                <a:cubicBezTo>
                  <a:pt x="476" y="522"/>
                  <a:pt x="476" y="522"/>
                  <a:pt x="475" y="522"/>
                </a:cubicBezTo>
                <a:close/>
                <a:moveTo>
                  <a:pt x="471" y="7"/>
                </a:moveTo>
                <a:cubicBezTo>
                  <a:pt x="472" y="8"/>
                  <a:pt x="474" y="8"/>
                  <a:pt x="475" y="9"/>
                </a:cubicBezTo>
                <a:cubicBezTo>
                  <a:pt x="475" y="19"/>
                  <a:pt x="475" y="19"/>
                  <a:pt x="475" y="19"/>
                </a:cubicBezTo>
                <a:cubicBezTo>
                  <a:pt x="474" y="18"/>
                  <a:pt x="473" y="17"/>
                  <a:pt x="471" y="16"/>
                </a:cubicBezTo>
                <a:cubicBezTo>
                  <a:pt x="471" y="7"/>
                  <a:pt x="471" y="7"/>
                  <a:pt x="471" y="7"/>
                </a:cubicBezTo>
                <a:close/>
                <a:moveTo>
                  <a:pt x="475" y="786"/>
                </a:moveTo>
                <a:cubicBezTo>
                  <a:pt x="474" y="786"/>
                  <a:pt x="472" y="786"/>
                  <a:pt x="471" y="787"/>
                </a:cubicBezTo>
                <a:cubicBezTo>
                  <a:pt x="471" y="779"/>
                  <a:pt x="471" y="779"/>
                  <a:pt x="471" y="779"/>
                </a:cubicBezTo>
                <a:cubicBezTo>
                  <a:pt x="472" y="778"/>
                  <a:pt x="472" y="778"/>
                  <a:pt x="473" y="778"/>
                </a:cubicBezTo>
                <a:cubicBezTo>
                  <a:pt x="471" y="776"/>
                  <a:pt x="471" y="776"/>
                  <a:pt x="471" y="776"/>
                </a:cubicBezTo>
                <a:cubicBezTo>
                  <a:pt x="471" y="764"/>
                  <a:pt x="471" y="764"/>
                  <a:pt x="471" y="764"/>
                </a:cubicBezTo>
                <a:cubicBezTo>
                  <a:pt x="472" y="765"/>
                  <a:pt x="474" y="767"/>
                  <a:pt x="475" y="768"/>
                </a:cubicBezTo>
                <a:cubicBezTo>
                  <a:pt x="475" y="786"/>
                  <a:pt x="475" y="786"/>
                  <a:pt x="475" y="786"/>
                </a:cubicBezTo>
                <a:close/>
                <a:moveTo>
                  <a:pt x="475" y="47"/>
                </a:moveTo>
                <a:cubicBezTo>
                  <a:pt x="475" y="55"/>
                  <a:pt x="475" y="55"/>
                  <a:pt x="475" y="55"/>
                </a:cubicBezTo>
                <a:cubicBezTo>
                  <a:pt x="474" y="55"/>
                  <a:pt x="472" y="54"/>
                  <a:pt x="471" y="54"/>
                </a:cubicBezTo>
                <a:cubicBezTo>
                  <a:pt x="471" y="46"/>
                  <a:pt x="471" y="46"/>
                  <a:pt x="471" y="46"/>
                </a:cubicBezTo>
                <a:cubicBezTo>
                  <a:pt x="475" y="47"/>
                  <a:pt x="475" y="47"/>
                  <a:pt x="475" y="47"/>
                </a:cubicBezTo>
                <a:close/>
                <a:moveTo>
                  <a:pt x="475" y="79"/>
                </a:moveTo>
                <a:cubicBezTo>
                  <a:pt x="475" y="101"/>
                  <a:pt x="475" y="101"/>
                  <a:pt x="475" y="101"/>
                </a:cubicBezTo>
                <a:cubicBezTo>
                  <a:pt x="474" y="101"/>
                  <a:pt x="474" y="101"/>
                  <a:pt x="472" y="101"/>
                </a:cubicBezTo>
                <a:cubicBezTo>
                  <a:pt x="472" y="103"/>
                  <a:pt x="472" y="104"/>
                  <a:pt x="471" y="105"/>
                </a:cubicBezTo>
                <a:cubicBezTo>
                  <a:pt x="471" y="78"/>
                  <a:pt x="471" y="78"/>
                  <a:pt x="471" y="78"/>
                </a:cubicBezTo>
                <a:cubicBezTo>
                  <a:pt x="472" y="79"/>
                  <a:pt x="474" y="79"/>
                  <a:pt x="475" y="79"/>
                </a:cubicBezTo>
                <a:close/>
                <a:moveTo>
                  <a:pt x="475" y="107"/>
                </a:moveTo>
                <a:cubicBezTo>
                  <a:pt x="475" y="111"/>
                  <a:pt x="475" y="111"/>
                  <a:pt x="475" y="111"/>
                </a:cubicBezTo>
                <a:cubicBezTo>
                  <a:pt x="475" y="110"/>
                  <a:pt x="475" y="109"/>
                  <a:pt x="475" y="107"/>
                </a:cubicBezTo>
                <a:cubicBezTo>
                  <a:pt x="475" y="107"/>
                  <a:pt x="475" y="107"/>
                  <a:pt x="475" y="107"/>
                </a:cubicBezTo>
                <a:close/>
                <a:moveTo>
                  <a:pt x="475" y="117"/>
                </a:moveTo>
                <a:cubicBezTo>
                  <a:pt x="475" y="135"/>
                  <a:pt x="475" y="135"/>
                  <a:pt x="475" y="135"/>
                </a:cubicBezTo>
                <a:cubicBezTo>
                  <a:pt x="474" y="134"/>
                  <a:pt x="472" y="133"/>
                  <a:pt x="471" y="133"/>
                </a:cubicBezTo>
                <a:cubicBezTo>
                  <a:pt x="471" y="118"/>
                  <a:pt x="471" y="118"/>
                  <a:pt x="471" y="118"/>
                </a:cubicBezTo>
                <a:cubicBezTo>
                  <a:pt x="472" y="118"/>
                  <a:pt x="474" y="117"/>
                  <a:pt x="475" y="117"/>
                </a:cubicBezTo>
                <a:close/>
                <a:moveTo>
                  <a:pt x="475" y="137"/>
                </a:moveTo>
                <a:cubicBezTo>
                  <a:pt x="475" y="147"/>
                  <a:pt x="475" y="147"/>
                  <a:pt x="475" y="147"/>
                </a:cubicBezTo>
                <a:cubicBezTo>
                  <a:pt x="474" y="147"/>
                  <a:pt x="472" y="147"/>
                  <a:pt x="471" y="147"/>
                </a:cubicBezTo>
                <a:cubicBezTo>
                  <a:pt x="471" y="136"/>
                  <a:pt x="471" y="136"/>
                  <a:pt x="471" y="136"/>
                </a:cubicBezTo>
                <a:cubicBezTo>
                  <a:pt x="472" y="136"/>
                  <a:pt x="474" y="137"/>
                  <a:pt x="475" y="137"/>
                </a:cubicBezTo>
                <a:close/>
                <a:moveTo>
                  <a:pt x="475" y="178"/>
                </a:moveTo>
                <a:cubicBezTo>
                  <a:pt x="475" y="183"/>
                  <a:pt x="475" y="183"/>
                  <a:pt x="475" y="183"/>
                </a:cubicBezTo>
                <a:cubicBezTo>
                  <a:pt x="474" y="183"/>
                  <a:pt x="473" y="182"/>
                  <a:pt x="472" y="182"/>
                </a:cubicBezTo>
                <a:cubicBezTo>
                  <a:pt x="473" y="189"/>
                  <a:pt x="473" y="194"/>
                  <a:pt x="475" y="198"/>
                </a:cubicBezTo>
                <a:cubicBezTo>
                  <a:pt x="475" y="207"/>
                  <a:pt x="475" y="207"/>
                  <a:pt x="475" y="207"/>
                </a:cubicBezTo>
                <a:cubicBezTo>
                  <a:pt x="474" y="207"/>
                  <a:pt x="472" y="206"/>
                  <a:pt x="471" y="205"/>
                </a:cubicBezTo>
                <a:cubicBezTo>
                  <a:pt x="471" y="177"/>
                  <a:pt x="471" y="177"/>
                  <a:pt x="471" y="177"/>
                </a:cubicBezTo>
                <a:cubicBezTo>
                  <a:pt x="472" y="177"/>
                  <a:pt x="474" y="178"/>
                  <a:pt x="475" y="178"/>
                </a:cubicBezTo>
                <a:close/>
                <a:moveTo>
                  <a:pt x="475" y="231"/>
                </a:moveTo>
                <a:cubicBezTo>
                  <a:pt x="475" y="243"/>
                  <a:pt x="475" y="243"/>
                  <a:pt x="475" y="243"/>
                </a:cubicBezTo>
                <a:cubicBezTo>
                  <a:pt x="475" y="243"/>
                  <a:pt x="475" y="243"/>
                  <a:pt x="475" y="243"/>
                </a:cubicBezTo>
                <a:cubicBezTo>
                  <a:pt x="475" y="242"/>
                  <a:pt x="475" y="241"/>
                  <a:pt x="475" y="241"/>
                </a:cubicBezTo>
                <a:cubicBezTo>
                  <a:pt x="474" y="240"/>
                  <a:pt x="472" y="239"/>
                  <a:pt x="471" y="238"/>
                </a:cubicBezTo>
                <a:cubicBezTo>
                  <a:pt x="471" y="229"/>
                  <a:pt x="471" y="229"/>
                  <a:pt x="471" y="229"/>
                </a:cubicBezTo>
                <a:cubicBezTo>
                  <a:pt x="471" y="229"/>
                  <a:pt x="472" y="230"/>
                  <a:pt x="472" y="230"/>
                </a:cubicBezTo>
                <a:cubicBezTo>
                  <a:pt x="473" y="230"/>
                  <a:pt x="474" y="231"/>
                  <a:pt x="475" y="231"/>
                </a:cubicBezTo>
                <a:close/>
                <a:moveTo>
                  <a:pt x="475" y="250"/>
                </a:moveTo>
                <a:cubicBezTo>
                  <a:pt x="475" y="260"/>
                  <a:pt x="475" y="260"/>
                  <a:pt x="475" y="260"/>
                </a:cubicBezTo>
                <a:cubicBezTo>
                  <a:pt x="474" y="260"/>
                  <a:pt x="472" y="259"/>
                  <a:pt x="471" y="259"/>
                </a:cubicBezTo>
                <a:cubicBezTo>
                  <a:pt x="471" y="249"/>
                  <a:pt x="471" y="249"/>
                  <a:pt x="471" y="249"/>
                </a:cubicBezTo>
                <a:cubicBezTo>
                  <a:pt x="475" y="250"/>
                  <a:pt x="475" y="250"/>
                  <a:pt x="475" y="250"/>
                </a:cubicBezTo>
                <a:close/>
                <a:moveTo>
                  <a:pt x="475" y="267"/>
                </a:moveTo>
                <a:cubicBezTo>
                  <a:pt x="475" y="287"/>
                  <a:pt x="475" y="287"/>
                  <a:pt x="475" y="287"/>
                </a:cubicBezTo>
                <a:cubicBezTo>
                  <a:pt x="474" y="289"/>
                  <a:pt x="472" y="290"/>
                  <a:pt x="471" y="291"/>
                </a:cubicBezTo>
                <a:cubicBezTo>
                  <a:pt x="471" y="280"/>
                  <a:pt x="471" y="280"/>
                  <a:pt x="471" y="280"/>
                </a:cubicBezTo>
                <a:cubicBezTo>
                  <a:pt x="471" y="280"/>
                  <a:pt x="471" y="280"/>
                  <a:pt x="471" y="280"/>
                </a:cubicBezTo>
                <a:cubicBezTo>
                  <a:pt x="471" y="280"/>
                  <a:pt x="471" y="280"/>
                  <a:pt x="471" y="280"/>
                </a:cubicBezTo>
                <a:cubicBezTo>
                  <a:pt x="471" y="267"/>
                  <a:pt x="471" y="267"/>
                  <a:pt x="471" y="267"/>
                </a:cubicBezTo>
                <a:cubicBezTo>
                  <a:pt x="472" y="267"/>
                  <a:pt x="472" y="267"/>
                  <a:pt x="472" y="267"/>
                </a:cubicBezTo>
                <a:cubicBezTo>
                  <a:pt x="473" y="267"/>
                  <a:pt x="474" y="267"/>
                  <a:pt x="475" y="267"/>
                </a:cubicBezTo>
                <a:close/>
                <a:moveTo>
                  <a:pt x="475" y="307"/>
                </a:moveTo>
                <a:cubicBezTo>
                  <a:pt x="475" y="310"/>
                  <a:pt x="475" y="310"/>
                  <a:pt x="475" y="310"/>
                </a:cubicBezTo>
                <a:cubicBezTo>
                  <a:pt x="474" y="311"/>
                  <a:pt x="474" y="312"/>
                  <a:pt x="473" y="312"/>
                </a:cubicBezTo>
                <a:cubicBezTo>
                  <a:pt x="473" y="313"/>
                  <a:pt x="473" y="314"/>
                  <a:pt x="473" y="315"/>
                </a:cubicBezTo>
                <a:cubicBezTo>
                  <a:pt x="475" y="316"/>
                  <a:pt x="475" y="316"/>
                  <a:pt x="475" y="316"/>
                </a:cubicBezTo>
                <a:cubicBezTo>
                  <a:pt x="475" y="321"/>
                  <a:pt x="475" y="321"/>
                  <a:pt x="475" y="321"/>
                </a:cubicBezTo>
                <a:cubicBezTo>
                  <a:pt x="474" y="320"/>
                  <a:pt x="473" y="319"/>
                  <a:pt x="471" y="319"/>
                </a:cubicBezTo>
                <a:cubicBezTo>
                  <a:pt x="471" y="310"/>
                  <a:pt x="471" y="310"/>
                  <a:pt x="471" y="310"/>
                </a:cubicBezTo>
                <a:cubicBezTo>
                  <a:pt x="472" y="308"/>
                  <a:pt x="474" y="308"/>
                  <a:pt x="475" y="307"/>
                </a:cubicBezTo>
                <a:close/>
                <a:moveTo>
                  <a:pt x="475" y="328"/>
                </a:moveTo>
                <a:cubicBezTo>
                  <a:pt x="475" y="333"/>
                  <a:pt x="475" y="333"/>
                  <a:pt x="475" y="333"/>
                </a:cubicBezTo>
                <a:cubicBezTo>
                  <a:pt x="475" y="332"/>
                  <a:pt x="474" y="331"/>
                  <a:pt x="473" y="330"/>
                </a:cubicBezTo>
                <a:cubicBezTo>
                  <a:pt x="472" y="332"/>
                  <a:pt x="472" y="335"/>
                  <a:pt x="471" y="337"/>
                </a:cubicBezTo>
                <a:cubicBezTo>
                  <a:pt x="471" y="323"/>
                  <a:pt x="471" y="323"/>
                  <a:pt x="471" y="323"/>
                </a:cubicBezTo>
                <a:cubicBezTo>
                  <a:pt x="472" y="325"/>
                  <a:pt x="474" y="326"/>
                  <a:pt x="475" y="328"/>
                </a:cubicBezTo>
                <a:close/>
                <a:moveTo>
                  <a:pt x="475" y="344"/>
                </a:moveTo>
                <a:cubicBezTo>
                  <a:pt x="475" y="357"/>
                  <a:pt x="475" y="357"/>
                  <a:pt x="475" y="357"/>
                </a:cubicBezTo>
                <a:cubicBezTo>
                  <a:pt x="474" y="355"/>
                  <a:pt x="473" y="353"/>
                  <a:pt x="471" y="351"/>
                </a:cubicBezTo>
                <a:cubicBezTo>
                  <a:pt x="471" y="344"/>
                  <a:pt x="471" y="344"/>
                  <a:pt x="471" y="344"/>
                </a:cubicBezTo>
                <a:cubicBezTo>
                  <a:pt x="471" y="345"/>
                  <a:pt x="472" y="346"/>
                  <a:pt x="472" y="347"/>
                </a:cubicBezTo>
                <a:cubicBezTo>
                  <a:pt x="474" y="347"/>
                  <a:pt x="475" y="346"/>
                  <a:pt x="475" y="344"/>
                </a:cubicBezTo>
                <a:close/>
                <a:moveTo>
                  <a:pt x="475" y="447"/>
                </a:moveTo>
                <a:cubicBezTo>
                  <a:pt x="475" y="454"/>
                  <a:pt x="475" y="454"/>
                  <a:pt x="475" y="454"/>
                </a:cubicBezTo>
                <a:cubicBezTo>
                  <a:pt x="474" y="455"/>
                  <a:pt x="473" y="456"/>
                  <a:pt x="472" y="458"/>
                </a:cubicBezTo>
                <a:cubicBezTo>
                  <a:pt x="473" y="459"/>
                  <a:pt x="474" y="459"/>
                  <a:pt x="475" y="459"/>
                </a:cubicBezTo>
                <a:cubicBezTo>
                  <a:pt x="475" y="459"/>
                  <a:pt x="475" y="459"/>
                  <a:pt x="475" y="459"/>
                </a:cubicBezTo>
                <a:cubicBezTo>
                  <a:pt x="475" y="463"/>
                  <a:pt x="475" y="463"/>
                  <a:pt x="475" y="463"/>
                </a:cubicBezTo>
                <a:cubicBezTo>
                  <a:pt x="474" y="463"/>
                  <a:pt x="472" y="463"/>
                  <a:pt x="471" y="463"/>
                </a:cubicBezTo>
                <a:cubicBezTo>
                  <a:pt x="471" y="453"/>
                  <a:pt x="471" y="453"/>
                  <a:pt x="471" y="453"/>
                </a:cubicBezTo>
                <a:cubicBezTo>
                  <a:pt x="472" y="452"/>
                  <a:pt x="473" y="451"/>
                  <a:pt x="474" y="450"/>
                </a:cubicBezTo>
                <a:cubicBezTo>
                  <a:pt x="474" y="449"/>
                  <a:pt x="475" y="448"/>
                  <a:pt x="475" y="447"/>
                </a:cubicBezTo>
                <a:close/>
                <a:moveTo>
                  <a:pt x="475" y="469"/>
                </a:moveTo>
                <a:cubicBezTo>
                  <a:pt x="475" y="476"/>
                  <a:pt x="475" y="476"/>
                  <a:pt x="475" y="476"/>
                </a:cubicBezTo>
                <a:cubicBezTo>
                  <a:pt x="474" y="477"/>
                  <a:pt x="472" y="478"/>
                  <a:pt x="471" y="480"/>
                </a:cubicBezTo>
                <a:cubicBezTo>
                  <a:pt x="471" y="476"/>
                  <a:pt x="471" y="476"/>
                  <a:pt x="471" y="476"/>
                </a:cubicBezTo>
                <a:cubicBezTo>
                  <a:pt x="472" y="476"/>
                  <a:pt x="472" y="475"/>
                  <a:pt x="474" y="474"/>
                </a:cubicBezTo>
                <a:cubicBezTo>
                  <a:pt x="473" y="474"/>
                  <a:pt x="472" y="474"/>
                  <a:pt x="471" y="474"/>
                </a:cubicBezTo>
                <a:cubicBezTo>
                  <a:pt x="471" y="470"/>
                  <a:pt x="471" y="470"/>
                  <a:pt x="471" y="470"/>
                </a:cubicBezTo>
                <a:cubicBezTo>
                  <a:pt x="471" y="470"/>
                  <a:pt x="471" y="470"/>
                  <a:pt x="471" y="470"/>
                </a:cubicBezTo>
                <a:cubicBezTo>
                  <a:pt x="473" y="469"/>
                  <a:pt x="474" y="469"/>
                  <a:pt x="475" y="469"/>
                </a:cubicBezTo>
                <a:close/>
                <a:moveTo>
                  <a:pt x="475" y="485"/>
                </a:moveTo>
                <a:cubicBezTo>
                  <a:pt x="475" y="498"/>
                  <a:pt x="475" y="498"/>
                  <a:pt x="475" y="498"/>
                </a:cubicBezTo>
                <a:cubicBezTo>
                  <a:pt x="471" y="494"/>
                  <a:pt x="471" y="494"/>
                  <a:pt x="471" y="494"/>
                </a:cubicBezTo>
                <a:cubicBezTo>
                  <a:pt x="471" y="490"/>
                  <a:pt x="471" y="490"/>
                  <a:pt x="471" y="490"/>
                </a:cubicBezTo>
                <a:cubicBezTo>
                  <a:pt x="471" y="490"/>
                  <a:pt x="471" y="490"/>
                  <a:pt x="471" y="490"/>
                </a:cubicBezTo>
                <a:cubicBezTo>
                  <a:pt x="473" y="488"/>
                  <a:pt x="474" y="486"/>
                  <a:pt x="475" y="485"/>
                </a:cubicBezTo>
                <a:close/>
                <a:moveTo>
                  <a:pt x="475" y="514"/>
                </a:moveTo>
                <a:cubicBezTo>
                  <a:pt x="475" y="522"/>
                  <a:pt x="475" y="522"/>
                  <a:pt x="475" y="522"/>
                </a:cubicBezTo>
                <a:cubicBezTo>
                  <a:pt x="475" y="522"/>
                  <a:pt x="474" y="522"/>
                  <a:pt x="474" y="523"/>
                </a:cubicBezTo>
                <a:cubicBezTo>
                  <a:pt x="472" y="522"/>
                  <a:pt x="472" y="521"/>
                  <a:pt x="471" y="520"/>
                </a:cubicBezTo>
                <a:cubicBezTo>
                  <a:pt x="471" y="507"/>
                  <a:pt x="471" y="507"/>
                  <a:pt x="471" y="507"/>
                </a:cubicBezTo>
                <a:cubicBezTo>
                  <a:pt x="474" y="507"/>
                  <a:pt x="474" y="507"/>
                  <a:pt x="474" y="507"/>
                </a:cubicBezTo>
                <a:cubicBezTo>
                  <a:pt x="474" y="510"/>
                  <a:pt x="475" y="512"/>
                  <a:pt x="475" y="514"/>
                </a:cubicBezTo>
                <a:close/>
                <a:moveTo>
                  <a:pt x="475" y="526"/>
                </a:moveTo>
                <a:cubicBezTo>
                  <a:pt x="475" y="545"/>
                  <a:pt x="475" y="545"/>
                  <a:pt x="475" y="545"/>
                </a:cubicBezTo>
                <a:cubicBezTo>
                  <a:pt x="474" y="546"/>
                  <a:pt x="473" y="546"/>
                  <a:pt x="471" y="547"/>
                </a:cubicBezTo>
                <a:cubicBezTo>
                  <a:pt x="471" y="540"/>
                  <a:pt x="471" y="540"/>
                  <a:pt x="471" y="540"/>
                </a:cubicBezTo>
                <a:cubicBezTo>
                  <a:pt x="475" y="538"/>
                  <a:pt x="475" y="538"/>
                  <a:pt x="475" y="538"/>
                </a:cubicBezTo>
                <a:cubicBezTo>
                  <a:pt x="474" y="537"/>
                  <a:pt x="474" y="536"/>
                  <a:pt x="474" y="535"/>
                </a:cubicBezTo>
                <a:cubicBezTo>
                  <a:pt x="473" y="535"/>
                  <a:pt x="472" y="535"/>
                  <a:pt x="471" y="535"/>
                </a:cubicBezTo>
                <a:cubicBezTo>
                  <a:pt x="471" y="526"/>
                  <a:pt x="471" y="526"/>
                  <a:pt x="471" y="526"/>
                </a:cubicBezTo>
                <a:cubicBezTo>
                  <a:pt x="472" y="526"/>
                  <a:pt x="474" y="526"/>
                  <a:pt x="475" y="526"/>
                </a:cubicBezTo>
                <a:close/>
                <a:moveTo>
                  <a:pt x="475" y="552"/>
                </a:moveTo>
                <a:cubicBezTo>
                  <a:pt x="475" y="562"/>
                  <a:pt x="475" y="562"/>
                  <a:pt x="475" y="562"/>
                </a:cubicBezTo>
                <a:cubicBezTo>
                  <a:pt x="474" y="563"/>
                  <a:pt x="472" y="564"/>
                  <a:pt x="471" y="565"/>
                </a:cubicBezTo>
                <a:cubicBezTo>
                  <a:pt x="471" y="554"/>
                  <a:pt x="471" y="554"/>
                  <a:pt x="471" y="554"/>
                </a:cubicBezTo>
                <a:cubicBezTo>
                  <a:pt x="472" y="554"/>
                  <a:pt x="474" y="553"/>
                  <a:pt x="475" y="552"/>
                </a:cubicBezTo>
                <a:close/>
                <a:moveTo>
                  <a:pt x="475" y="569"/>
                </a:moveTo>
                <a:cubicBezTo>
                  <a:pt x="475" y="584"/>
                  <a:pt x="475" y="584"/>
                  <a:pt x="475" y="584"/>
                </a:cubicBezTo>
                <a:cubicBezTo>
                  <a:pt x="474" y="584"/>
                  <a:pt x="473" y="584"/>
                  <a:pt x="472" y="583"/>
                </a:cubicBezTo>
                <a:cubicBezTo>
                  <a:pt x="471" y="584"/>
                  <a:pt x="471" y="584"/>
                  <a:pt x="471" y="584"/>
                </a:cubicBezTo>
                <a:cubicBezTo>
                  <a:pt x="471" y="571"/>
                  <a:pt x="471" y="571"/>
                  <a:pt x="471" y="571"/>
                </a:cubicBezTo>
                <a:cubicBezTo>
                  <a:pt x="472" y="570"/>
                  <a:pt x="474" y="570"/>
                  <a:pt x="475" y="569"/>
                </a:cubicBezTo>
                <a:close/>
                <a:moveTo>
                  <a:pt x="475" y="596"/>
                </a:moveTo>
                <a:cubicBezTo>
                  <a:pt x="475" y="602"/>
                  <a:pt x="475" y="602"/>
                  <a:pt x="475" y="602"/>
                </a:cubicBezTo>
                <a:cubicBezTo>
                  <a:pt x="474" y="602"/>
                  <a:pt x="473" y="603"/>
                  <a:pt x="471" y="603"/>
                </a:cubicBezTo>
                <a:cubicBezTo>
                  <a:pt x="473" y="605"/>
                  <a:pt x="474" y="606"/>
                  <a:pt x="475" y="607"/>
                </a:cubicBezTo>
                <a:cubicBezTo>
                  <a:pt x="475" y="613"/>
                  <a:pt x="475" y="613"/>
                  <a:pt x="475" y="613"/>
                </a:cubicBezTo>
                <a:cubicBezTo>
                  <a:pt x="474" y="611"/>
                  <a:pt x="473" y="610"/>
                  <a:pt x="471" y="609"/>
                </a:cubicBezTo>
                <a:cubicBezTo>
                  <a:pt x="471" y="598"/>
                  <a:pt x="471" y="598"/>
                  <a:pt x="471" y="598"/>
                </a:cubicBezTo>
                <a:cubicBezTo>
                  <a:pt x="472" y="597"/>
                  <a:pt x="473" y="597"/>
                  <a:pt x="474" y="596"/>
                </a:cubicBezTo>
                <a:cubicBezTo>
                  <a:pt x="474" y="596"/>
                  <a:pt x="475" y="596"/>
                  <a:pt x="475" y="596"/>
                </a:cubicBezTo>
                <a:close/>
                <a:moveTo>
                  <a:pt x="475" y="620"/>
                </a:moveTo>
                <a:cubicBezTo>
                  <a:pt x="475" y="626"/>
                  <a:pt x="475" y="626"/>
                  <a:pt x="475" y="626"/>
                </a:cubicBezTo>
                <a:cubicBezTo>
                  <a:pt x="474" y="627"/>
                  <a:pt x="472" y="627"/>
                  <a:pt x="471" y="628"/>
                </a:cubicBezTo>
                <a:cubicBezTo>
                  <a:pt x="471" y="621"/>
                  <a:pt x="471" y="621"/>
                  <a:pt x="471" y="621"/>
                </a:cubicBezTo>
                <a:cubicBezTo>
                  <a:pt x="472" y="621"/>
                  <a:pt x="474" y="620"/>
                  <a:pt x="475" y="620"/>
                </a:cubicBezTo>
                <a:close/>
                <a:moveTo>
                  <a:pt x="475" y="740"/>
                </a:moveTo>
                <a:cubicBezTo>
                  <a:pt x="475" y="749"/>
                  <a:pt x="475" y="749"/>
                  <a:pt x="475" y="749"/>
                </a:cubicBezTo>
                <a:cubicBezTo>
                  <a:pt x="474" y="749"/>
                  <a:pt x="473" y="749"/>
                  <a:pt x="471" y="749"/>
                </a:cubicBezTo>
                <a:cubicBezTo>
                  <a:pt x="471" y="741"/>
                  <a:pt x="471" y="741"/>
                  <a:pt x="471" y="741"/>
                </a:cubicBezTo>
                <a:cubicBezTo>
                  <a:pt x="472" y="741"/>
                  <a:pt x="474" y="741"/>
                  <a:pt x="475" y="740"/>
                </a:cubicBezTo>
                <a:close/>
                <a:moveTo>
                  <a:pt x="468" y="7"/>
                </a:moveTo>
                <a:cubicBezTo>
                  <a:pt x="469" y="7"/>
                  <a:pt x="470" y="7"/>
                  <a:pt x="471" y="7"/>
                </a:cubicBezTo>
                <a:cubicBezTo>
                  <a:pt x="471" y="16"/>
                  <a:pt x="471" y="16"/>
                  <a:pt x="471" y="16"/>
                </a:cubicBezTo>
                <a:cubicBezTo>
                  <a:pt x="470" y="16"/>
                  <a:pt x="469" y="16"/>
                  <a:pt x="468" y="15"/>
                </a:cubicBezTo>
                <a:cubicBezTo>
                  <a:pt x="468" y="7"/>
                  <a:pt x="468" y="7"/>
                  <a:pt x="468" y="7"/>
                </a:cubicBezTo>
                <a:close/>
                <a:moveTo>
                  <a:pt x="471" y="787"/>
                </a:moveTo>
                <a:cubicBezTo>
                  <a:pt x="470" y="787"/>
                  <a:pt x="469" y="787"/>
                  <a:pt x="468" y="787"/>
                </a:cubicBezTo>
                <a:cubicBezTo>
                  <a:pt x="468" y="780"/>
                  <a:pt x="468" y="780"/>
                  <a:pt x="468" y="780"/>
                </a:cubicBezTo>
                <a:cubicBezTo>
                  <a:pt x="469" y="779"/>
                  <a:pt x="470" y="779"/>
                  <a:pt x="471" y="779"/>
                </a:cubicBezTo>
                <a:cubicBezTo>
                  <a:pt x="471" y="787"/>
                  <a:pt x="471" y="787"/>
                  <a:pt x="471" y="787"/>
                </a:cubicBezTo>
                <a:close/>
                <a:moveTo>
                  <a:pt x="471" y="46"/>
                </a:moveTo>
                <a:cubicBezTo>
                  <a:pt x="471" y="54"/>
                  <a:pt x="471" y="54"/>
                  <a:pt x="471" y="54"/>
                </a:cubicBezTo>
                <a:cubicBezTo>
                  <a:pt x="470" y="53"/>
                  <a:pt x="469" y="53"/>
                  <a:pt x="468" y="52"/>
                </a:cubicBezTo>
                <a:cubicBezTo>
                  <a:pt x="468" y="43"/>
                  <a:pt x="468" y="43"/>
                  <a:pt x="468" y="43"/>
                </a:cubicBezTo>
                <a:cubicBezTo>
                  <a:pt x="469" y="45"/>
                  <a:pt x="469" y="45"/>
                  <a:pt x="469" y="45"/>
                </a:cubicBezTo>
                <a:cubicBezTo>
                  <a:pt x="471" y="46"/>
                  <a:pt x="471" y="46"/>
                  <a:pt x="471" y="46"/>
                </a:cubicBezTo>
                <a:close/>
                <a:moveTo>
                  <a:pt x="471" y="78"/>
                </a:moveTo>
                <a:cubicBezTo>
                  <a:pt x="471" y="105"/>
                  <a:pt x="471" y="105"/>
                  <a:pt x="471" y="105"/>
                </a:cubicBezTo>
                <a:cubicBezTo>
                  <a:pt x="469" y="109"/>
                  <a:pt x="468" y="113"/>
                  <a:pt x="469" y="118"/>
                </a:cubicBezTo>
                <a:cubicBezTo>
                  <a:pt x="471" y="118"/>
                  <a:pt x="471" y="118"/>
                  <a:pt x="471" y="118"/>
                </a:cubicBezTo>
                <a:cubicBezTo>
                  <a:pt x="471" y="133"/>
                  <a:pt x="471" y="133"/>
                  <a:pt x="471" y="133"/>
                </a:cubicBezTo>
                <a:cubicBezTo>
                  <a:pt x="470" y="132"/>
                  <a:pt x="469" y="132"/>
                  <a:pt x="468" y="131"/>
                </a:cubicBezTo>
                <a:cubicBezTo>
                  <a:pt x="468" y="77"/>
                  <a:pt x="468" y="77"/>
                  <a:pt x="468" y="77"/>
                </a:cubicBezTo>
                <a:cubicBezTo>
                  <a:pt x="469" y="78"/>
                  <a:pt x="470" y="78"/>
                  <a:pt x="471" y="78"/>
                </a:cubicBezTo>
                <a:close/>
                <a:moveTo>
                  <a:pt x="471" y="136"/>
                </a:moveTo>
                <a:cubicBezTo>
                  <a:pt x="471" y="147"/>
                  <a:pt x="471" y="147"/>
                  <a:pt x="471" y="147"/>
                </a:cubicBezTo>
                <a:cubicBezTo>
                  <a:pt x="470" y="146"/>
                  <a:pt x="469" y="146"/>
                  <a:pt x="468" y="146"/>
                </a:cubicBezTo>
                <a:cubicBezTo>
                  <a:pt x="468" y="134"/>
                  <a:pt x="468" y="134"/>
                  <a:pt x="468" y="134"/>
                </a:cubicBezTo>
                <a:cubicBezTo>
                  <a:pt x="469" y="135"/>
                  <a:pt x="470" y="135"/>
                  <a:pt x="471" y="136"/>
                </a:cubicBezTo>
                <a:close/>
                <a:moveTo>
                  <a:pt x="471" y="177"/>
                </a:moveTo>
                <a:cubicBezTo>
                  <a:pt x="471" y="205"/>
                  <a:pt x="471" y="205"/>
                  <a:pt x="471" y="205"/>
                </a:cubicBezTo>
                <a:cubicBezTo>
                  <a:pt x="470" y="205"/>
                  <a:pt x="469" y="204"/>
                  <a:pt x="468" y="204"/>
                </a:cubicBezTo>
                <a:cubicBezTo>
                  <a:pt x="468" y="199"/>
                  <a:pt x="468" y="199"/>
                  <a:pt x="468" y="199"/>
                </a:cubicBezTo>
                <a:cubicBezTo>
                  <a:pt x="469" y="199"/>
                  <a:pt x="469" y="199"/>
                  <a:pt x="469" y="199"/>
                </a:cubicBezTo>
                <a:cubicBezTo>
                  <a:pt x="468" y="198"/>
                  <a:pt x="468" y="196"/>
                  <a:pt x="468" y="195"/>
                </a:cubicBezTo>
                <a:cubicBezTo>
                  <a:pt x="468" y="176"/>
                  <a:pt x="468" y="176"/>
                  <a:pt x="468" y="176"/>
                </a:cubicBezTo>
                <a:cubicBezTo>
                  <a:pt x="469" y="176"/>
                  <a:pt x="470" y="177"/>
                  <a:pt x="471" y="177"/>
                </a:cubicBezTo>
                <a:close/>
                <a:moveTo>
                  <a:pt x="471" y="229"/>
                </a:moveTo>
                <a:cubicBezTo>
                  <a:pt x="471" y="238"/>
                  <a:pt x="471" y="238"/>
                  <a:pt x="471" y="238"/>
                </a:cubicBezTo>
                <a:cubicBezTo>
                  <a:pt x="470" y="238"/>
                  <a:pt x="469" y="238"/>
                  <a:pt x="468" y="237"/>
                </a:cubicBezTo>
                <a:cubicBezTo>
                  <a:pt x="468" y="218"/>
                  <a:pt x="468" y="218"/>
                  <a:pt x="468" y="218"/>
                </a:cubicBezTo>
                <a:cubicBezTo>
                  <a:pt x="469" y="217"/>
                  <a:pt x="469" y="217"/>
                  <a:pt x="470" y="217"/>
                </a:cubicBezTo>
                <a:cubicBezTo>
                  <a:pt x="470" y="222"/>
                  <a:pt x="469" y="225"/>
                  <a:pt x="471" y="229"/>
                </a:cubicBezTo>
                <a:close/>
                <a:moveTo>
                  <a:pt x="471" y="249"/>
                </a:moveTo>
                <a:cubicBezTo>
                  <a:pt x="471" y="259"/>
                  <a:pt x="471" y="259"/>
                  <a:pt x="471" y="259"/>
                </a:cubicBezTo>
                <a:cubicBezTo>
                  <a:pt x="470" y="259"/>
                  <a:pt x="469" y="258"/>
                  <a:pt x="468" y="258"/>
                </a:cubicBezTo>
                <a:cubicBezTo>
                  <a:pt x="468" y="248"/>
                  <a:pt x="468" y="248"/>
                  <a:pt x="468" y="248"/>
                </a:cubicBezTo>
                <a:cubicBezTo>
                  <a:pt x="469" y="248"/>
                  <a:pt x="469" y="249"/>
                  <a:pt x="470" y="249"/>
                </a:cubicBezTo>
                <a:cubicBezTo>
                  <a:pt x="471" y="249"/>
                  <a:pt x="471" y="249"/>
                  <a:pt x="471" y="249"/>
                </a:cubicBezTo>
                <a:close/>
                <a:moveTo>
                  <a:pt x="471" y="267"/>
                </a:moveTo>
                <a:cubicBezTo>
                  <a:pt x="471" y="280"/>
                  <a:pt x="471" y="280"/>
                  <a:pt x="471" y="280"/>
                </a:cubicBezTo>
                <a:cubicBezTo>
                  <a:pt x="471" y="278"/>
                  <a:pt x="470" y="275"/>
                  <a:pt x="470" y="273"/>
                </a:cubicBezTo>
                <a:cubicBezTo>
                  <a:pt x="469" y="273"/>
                  <a:pt x="469" y="273"/>
                  <a:pt x="468" y="273"/>
                </a:cubicBezTo>
                <a:cubicBezTo>
                  <a:pt x="468" y="266"/>
                  <a:pt x="468" y="266"/>
                  <a:pt x="468" y="266"/>
                </a:cubicBezTo>
                <a:cubicBezTo>
                  <a:pt x="469" y="266"/>
                  <a:pt x="470" y="266"/>
                  <a:pt x="471" y="267"/>
                </a:cubicBezTo>
                <a:close/>
                <a:moveTo>
                  <a:pt x="471" y="280"/>
                </a:moveTo>
                <a:cubicBezTo>
                  <a:pt x="471" y="291"/>
                  <a:pt x="471" y="291"/>
                  <a:pt x="471" y="291"/>
                </a:cubicBezTo>
                <a:cubicBezTo>
                  <a:pt x="470" y="291"/>
                  <a:pt x="469" y="292"/>
                  <a:pt x="468" y="293"/>
                </a:cubicBezTo>
                <a:cubicBezTo>
                  <a:pt x="468" y="283"/>
                  <a:pt x="468" y="283"/>
                  <a:pt x="468" y="283"/>
                </a:cubicBezTo>
                <a:cubicBezTo>
                  <a:pt x="468" y="282"/>
                  <a:pt x="469" y="281"/>
                  <a:pt x="469" y="280"/>
                </a:cubicBezTo>
                <a:cubicBezTo>
                  <a:pt x="471" y="280"/>
                  <a:pt x="471" y="280"/>
                  <a:pt x="471" y="280"/>
                </a:cubicBezTo>
                <a:close/>
                <a:moveTo>
                  <a:pt x="471" y="310"/>
                </a:moveTo>
                <a:cubicBezTo>
                  <a:pt x="471" y="319"/>
                  <a:pt x="471" y="319"/>
                  <a:pt x="471" y="319"/>
                </a:cubicBezTo>
                <a:cubicBezTo>
                  <a:pt x="470" y="319"/>
                  <a:pt x="469" y="318"/>
                  <a:pt x="468" y="318"/>
                </a:cubicBezTo>
                <a:cubicBezTo>
                  <a:pt x="468" y="313"/>
                  <a:pt x="468" y="313"/>
                  <a:pt x="468" y="313"/>
                </a:cubicBezTo>
                <a:cubicBezTo>
                  <a:pt x="469" y="312"/>
                  <a:pt x="470" y="311"/>
                  <a:pt x="471" y="310"/>
                </a:cubicBezTo>
                <a:close/>
                <a:moveTo>
                  <a:pt x="471" y="323"/>
                </a:moveTo>
                <a:cubicBezTo>
                  <a:pt x="471" y="337"/>
                  <a:pt x="471" y="337"/>
                  <a:pt x="471" y="337"/>
                </a:cubicBezTo>
                <a:cubicBezTo>
                  <a:pt x="471" y="339"/>
                  <a:pt x="470" y="342"/>
                  <a:pt x="471" y="344"/>
                </a:cubicBezTo>
                <a:cubicBezTo>
                  <a:pt x="471" y="351"/>
                  <a:pt x="471" y="351"/>
                  <a:pt x="471" y="351"/>
                </a:cubicBezTo>
                <a:cubicBezTo>
                  <a:pt x="470" y="350"/>
                  <a:pt x="469" y="349"/>
                  <a:pt x="468" y="347"/>
                </a:cubicBezTo>
                <a:cubicBezTo>
                  <a:pt x="468" y="332"/>
                  <a:pt x="468" y="332"/>
                  <a:pt x="468" y="332"/>
                </a:cubicBezTo>
                <a:cubicBezTo>
                  <a:pt x="468" y="330"/>
                  <a:pt x="468" y="329"/>
                  <a:pt x="468" y="327"/>
                </a:cubicBezTo>
                <a:cubicBezTo>
                  <a:pt x="468" y="319"/>
                  <a:pt x="468" y="319"/>
                  <a:pt x="468" y="319"/>
                </a:cubicBezTo>
                <a:cubicBezTo>
                  <a:pt x="468" y="320"/>
                  <a:pt x="469" y="321"/>
                  <a:pt x="471" y="323"/>
                </a:cubicBezTo>
                <a:close/>
                <a:moveTo>
                  <a:pt x="471" y="453"/>
                </a:moveTo>
                <a:cubicBezTo>
                  <a:pt x="471" y="463"/>
                  <a:pt x="471" y="463"/>
                  <a:pt x="471" y="463"/>
                </a:cubicBezTo>
                <a:cubicBezTo>
                  <a:pt x="470" y="463"/>
                  <a:pt x="469" y="464"/>
                  <a:pt x="468" y="464"/>
                </a:cubicBezTo>
                <a:cubicBezTo>
                  <a:pt x="468" y="457"/>
                  <a:pt x="468" y="457"/>
                  <a:pt x="468" y="457"/>
                </a:cubicBezTo>
                <a:cubicBezTo>
                  <a:pt x="469" y="456"/>
                  <a:pt x="470" y="454"/>
                  <a:pt x="471" y="453"/>
                </a:cubicBezTo>
                <a:close/>
                <a:moveTo>
                  <a:pt x="471" y="470"/>
                </a:moveTo>
                <a:cubicBezTo>
                  <a:pt x="471" y="474"/>
                  <a:pt x="471" y="474"/>
                  <a:pt x="471" y="474"/>
                </a:cubicBezTo>
                <a:cubicBezTo>
                  <a:pt x="470" y="473"/>
                  <a:pt x="469" y="473"/>
                  <a:pt x="468" y="473"/>
                </a:cubicBezTo>
                <a:cubicBezTo>
                  <a:pt x="468" y="468"/>
                  <a:pt x="468" y="468"/>
                  <a:pt x="468" y="468"/>
                </a:cubicBezTo>
                <a:cubicBezTo>
                  <a:pt x="471" y="470"/>
                  <a:pt x="471" y="470"/>
                  <a:pt x="471" y="470"/>
                </a:cubicBezTo>
                <a:close/>
                <a:moveTo>
                  <a:pt x="471" y="476"/>
                </a:moveTo>
                <a:cubicBezTo>
                  <a:pt x="471" y="480"/>
                  <a:pt x="471" y="480"/>
                  <a:pt x="471" y="480"/>
                </a:cubicBezTo>
                <a:cubicBezTo>
                  <a:pt x="468" y="482"/>
                  <a:pt x="467" y="485"/>
                  <a:pt x="471" y="490"/>
                </a:cubicBezTo>
                <a:cubicBezTo>
                  <a:pt x="471" y="494"/>
                  <a:pt x="471" y="494"/>
                  <a:pt x="471" y="494"/>
                </a:cubicBezTo>
                <a:cubicBezTo>
                  <a:pt x="468" y="491"/>
                  <a:pt x="468" y="491"/>
                  <a:pt x="468" y="491"/>
                </a:cubicBezTo>
                <a:cubicBezTo>
                  <a:pt x="468" y="478"/>
                  <a:pt x="468" y="478"/>
                  <a:pt x="468" y="478"/>
                </a:cubicBezTo>
                <a:cubicBezTo>
                  <a:pt x="469" y="477"/>
                  <a:pt x="470" y="477"/>
                  <a:pt x="471" y="476"/>
                </a:cubicBezTo>
                <a:close/>
                <a:moveTo>
                  <a:pt x="471" y="507"/>
                </a:moveTo>
                <a:cubicBezTo>
                  <a:pt x="471" y="520"/>
                  <a:pt x="471" y="520"/>
                  <a:pt x="471" y="520"/>
                </a:cubicBezTo>
                <a:cubicBezTo>
                  <a:pt x="468" y="517"/>
                  <a:pt x="468" y="512"/>
                  <a:pt x="468" y="507"/>
                </a:cubicBezTo>
                <a:cubicBezTo>
                  <a:pt x="471" y="507"/>
                  <a:pt x="471" y="507"/>
                  <a:pt x="471" y="507"/>
                </a:cubicBezTo>
                <a:close/>
                <a:moveTo>
                  <a:pt x="471" y="526"/>
                </a:moveTo>
                <a:cubicBezTo>
                  <a:pt x="471" y="535"/>
                  <a:pt x="471" y="535"/>
                  <a:pt x="471" y="535"/>
                </a:cubicBezTo>
                <a:cubicBezTo>
                  <a:pt x="470" y="536"/>
                  <a:pt x="469" y="536"/>
                  <a:pt x="468" y="536"/>
                </a:cubicBezTo>
                <a:cubicBezTo>
                  <a:pt x="468" y="527"/>
                  <a:pt x="468" y="527"/>
                  <a:pt x="468" y="527"/>
                </a:cubicBezTo>
                <a:cubicBezTo>
                  <a:pt x="469" y="527"/>
                  <a:pt x="470" y="526"/>
                  <a:pt x="471" y="526"/>
                </a:cubicBezTo>
                <a:close/>
                <a:moveTo>
                  <a:pt x="471" y="540"/>
                </a:moveTo>
                <a:cubicBezTo>
                  <a:pt x="471" y="547"/>
                  <a:pt x="471" y="547"/>
                  <a:pt x="471" y="547"/>
                </a:cubicBezTo>
                <a:cubicBezTo>
                  <a:pt x="470" y="548"/>
                  <a:pt x="470" y="548"/>
                  <a:pt x="470" y="548"/>
                </a:cubicBezTo>
                <a:cubicBezTo>
                  <a:pt x="470" y="548"/>
                  <a:pt x="470" y="549"/>
                  <a:pt x="470" y="550"/>
                </a:cubicBezTo>
                <a:cubicBezTo>
                  <a:pt x="469" y="550"/>
                  <a:pt x="469" y="550"/>
                  <a:pt x="468" y="551"/>
                </a:cubicBezTo>
                <a:cubicBezTo>
                  <a:pt x="468" y="542"/>
                  <a:pt x="468" y="542"/>
                  <a:pt x="468" y="542"/>
                </a:cubicBezTo>
                <a:cubicBezTo>
                  <a:pt x="471" y="540"/>
                  <a:pt x="471" y="540"/>
                  <a:pt x="471" y="540"/>
                </a:cubicBezTo>
                <a:close/>
                <a:moveTo>
                  <a:pt x="471" y="554"/>
                </a:moveTo>
                <a:cubicBezTo>
                  <a:pt x="471" y="565"/>
                  <a:pt x="471" y="565"/>
                  <a:pt x="471" y="565"/>
                </a:cubicBezTo>
                <a:cubicBezTo>
                  <a:pt x="470" y="565"/>
                  <a:pt x="469" y="565"/>
                  <a:pt x="468" y="566"/>
                </a:cubicBezTo>
                <a:cubicBezTo>
                  <a:pt x="468" y="556"/>
                  <a:pt x="468" y="556"/>
                  <a:pt x="468" y="556"/>
                </a:cubicBezTo>
                <a:cubicBezTo>
                  <a:pt x="469" y="555"/>
                  <a:pt x="470" y="555"/>
                  <a:pt x="471" y="554"/>
                </a:cubicBezTo>
                <a:close/>
                <a:moveTo>
                  <a:pt x="471" y="571"/>
                </a:moveTo>
                <a:cubicBezTo>
                  <a:pt x="471" y="584"/>
                  <a:pt x="471" y="584"/>
                  <a:pt x="471" y="584"/>
                </a:cubicBezTo>
                <a:cubicBezTo>
                  <a:pt x="468" y="585"/>
                  <a:pt x="468" y="585"/>
                  <a:pt x="468" y="585"/>
                </a:cubicBezTo>
                <a:cubicBezTo>
                  <a:pt x="468" y="573"/>
                  <a:pt x="468" y="573"/>
                  <a:pt x="468" y="573"/>
                </a:cubicBezTo>
                <a:cubicBezTo>
                  <a:pt x="469" y="572"/>
                  <a:pt x="470" y="572"/>
                  <a:pt x="471" y="571"/>
                </a:cubicBezTo>
                <a:close/>
                <a:moveTo>
                  <a:pt x="471" y="598"/>
                </a:moveTo>
                <a:cubicBezTo>
                  <a:pt x="471" y="609"/>
                  <a:pt x="471" y="609"/>
                  <a:pt x="471" y="609"/>
                </a:cubicBezTo>
                <a:cubicBezTo>
                  <a:pt x="470" y="609"/>
                  <a:pt x="469" y="609"/>
                  <a:pt x="468" y="608"/>
                </a:cubicBezTo>
                <a:cubicBezTo>
                  <a:pt x="468" y="599"/>
                  <a:pt x="468" y="599"/>
                  <a:pt x="468" y="599"/>
                </a:cubicBezTo>
                <a:cubicBezTo>
                  <a:pt x="469" y="599"/>
                  <a:pt x="470" y="598"/>
                  <a:pt x="471" y="598"/>
                </a:cubicBezTo>
                <a:close/>
                <a:moveTo>
                  <a:pt x="471" y="621"/>
                </a:moveTo>
                <a:cubicBezTo>
                  <a:pt x="471" y="628"/>
                  <a:pt x="471" y="628"/>
                  <a:pt x="471" y="628"/>
                </a:cubicBezTo>
                <a:cubicBezTo>
                  <a:pt x="470" y="628"/>
                  <a:pt x="469" y="628"/>
                  <a:pt x="468" y="628"/>
                </a:cubicBezTo>
                <a:cubicBezTo>
                  <a:pt x="468" y="622"/>
                  <a:pt x="468" y="622"/>
                  <a:pt x="468" y="622"/>
                </a:cubicBezTo>
                <a:cubicBezTo>
                  <a:pt x="469" y="621"/>
                  <a:pt x="470" y="621"/>
                  <a:pt x="471" y="621"/>
                </a:cubicBezTo>
                <a:close/>
                <a:moveTo>
                  <a:pt x="471" y="741"/>
                </a:moveTo>
                <a:cubicBezTo>
                  <a:pt x="471" y="749"/>
                  <a:pt x="471" y="749"/>
                  <a:pt x="471" y="749"/>
                </a:cubicBezTo>
                <a:cubicBezTo>
                  <a:pt x="470" y="749"/>
                  <a:pt x="469" y="749"/>
                  <a:pt x="468" y="750"/>
                </a:cubicBezTo>
                <a:cubicBezTo>
                  <a:pt x="468" y="742"/>
                  <a:pt x="468" y="742"/>
                  <a:pt x="468" y="742"/>
                </a:cubicBezTo>
                <a:cubicBezTo>
                  <a:pt x="469" y="742"/>
                  <a:pt x="470" y="742"/>
                  <a:pt x="471" y="741"/>
                </a:cubicBezTo>
                <a:close/>
                <a:moveTo>
                  <a:pt x="471" y="764"/>
                </a:moveTo>
                <a:cubicBezTo>
                  <a:pt x="471" y="776"/>
                  <a:pt x="471" y="776"/>
                  <a:pt x="471" y="776"/>
                </a:cubicBezTo>
                <a:cubicBezTo>
                  <a:pt x="468" y="772"/>
                  <a:pt x="468" y="772"/>
                  <a:pt x="468" y="772"/>
                </a:cubicBezTo>
                <a:cubicBezTo>
                  <a:pt x="468" y="760"/>
                  <a:pt x="468" y="760"/>
                  <a:pt x="468" y="760"/>
                </a:cubicBezTo>
                <a:cubicBezTo>
                  <a:pt x="469" y="762"/>
                  <a:pt x="470" y="763"/>
                  <a:pt x="471" y="764"/>
                </a:cubicBezTo>
                <a:close/>
                <a:moveTo>
                  <a:pt x="467" y="6"/>
                </a:moveTo>
                <a:cubicBezTo>
                  <a:pt x="468" y="7"/>
                  <a:pt x="468" y="7"/>
                  <a:pt x="468" y="7"/>
                </a:cubicBezTo>
                <a:cubicBezTo>
                  <a:pt x="468" y="15"/>
                  <a:pt x="468" y="15"/>
                  <a:pt x="468" y="15"/>
                </a:cubicBezTo>
                <a:cubicBezTo>
                  <a:pt x="467" y="15"/>
                  <a:pt x="467" y="15"/>
                  <a:pt x="467" y="15"/>
                </a:cubicBezTo>
                <a:cubicBezTo>
                  <a:pt x="467" y="6"/>
                  <a:pt x="467" y="6"/>
                  <a:pt x="467" y="6"/>
                </a:cubicBezTo>
                <a:close/>
                <a:moveTo>
                  <a:pt x="468" y="787"/>
                </a:moveTo>
                <a:cubicBezTo>
                  <a:pt x="467" y="787"/>
                  <a:pt x="467" y="787"/>
                  <a:pt x="467" y="787"/>
                </a:cubicBezTo>
                <a:cubicBezTo>
                  <a:pt x="467" y="780"/>
                  <a:pt x="467" y="780"/>
                  <a:pt x="467" y="780"/>
                </a:cubicBezTo>
                <a:cubicBezTo>
                  <a:pt x="468" y="780"/>
                  <a:pt x="468" y="780"/>
                  <a:pt x="468" y="780"/>
                </a:cubicBezTo>
                <a:cubicBezTo>
                  <a:pt x="468" y="787"/>
                  <a:pt x="468" y="787"/>
                  <a:pt x="468" y="787"/>
                </a:cubicBezTo>
                <a:close/>
                <a:moveTo>
                  <a:pt x="468" y="43"/>
                </a:moveTo>
                <a:cubicBezTo>
                  <a:pt x="468" y="52"/>
                  <a:pt x="468" y="52"/>
                  <a:pt x="468" y="52"/>
                </a:cubicBezTo>
                <a:cubicBezTo>
                  <a:pt x="467" y="52"/>
                  <a:pt x="467" y="52"/>
                  <a:pt x="467" y="52"/>
                </a:cubicBezTo>
                <a:cubicBezTo>
                  <a:pt x="467" y="41"/>
                  <a:pt x="467" y="41"/>
                  <a:pt x="467" y="41"/>
                </a:cubicBezTo>
                <a:cubicBezTo>
                  <a:pt x="468" y="43"/>
                  <a:pt x="468" y="43"/>
                  <a:pt x="468" y="43"/>
                </a:cubicBezTo>
                <a:close/>
                <a:moveTo>
                  <a:pt x="468" y="77"/>
                </a:moveTo>
                <a:cubicBezTo>
                  <a:pt x="468" y="131"/>
                  <a:pt x="468" y="131"/>
                  <a:pt x="468" y="131"/>
                </a:cubicBezTo>
                <a:cubicBezTo>
                  <a:pt x="467" y="131"/>
                  <a:pt x="467" y="131"/>
                  <a:pt x="467" y="131"/>
                </a:cubicBezTo>
                <a:cubicBezTo>
                  <a:pt x="467" y="77"/>
                  <a:pt x="467" y="77"/>
                  <a:pt x="467" y="77"/>
                </a:cubicBezTo>
                <a:cubicBezTo>
                  <a:pt x="468" y="77"/>
                  <a:pt x="468" y="77"/>
                  <a:pt x="468" y="77"/>
                </a:cubicBezTo>
                <a:close/>
                <a:moveTo>
                  <a:pt x="468" y="134"/>
                </a:moveTo>
                <a:cubicBezTo>
                  <a:pt x="468" y="146"/>
                  <a:pt x="468" y="146"/>
                  <a:pt x="468" y="146"/>
                </a:cubicBezTo>
                <a:cubicBezTo>
                  <a:pt x="467" y="146"/>
                  <a:pt x="467" y="145"/>
                  <a:pt x="467" y="145"/>
                </a:cubicBezTo>
                <a:cubicBezTo>
                  <a:pt x="467" y="133"/>
                  <a:pt x="467" y="133"/>
                  <a:pt x="467" y="133"/>
                </a:cubicBezTo>
                <a:cubicBezTo>
                  <a:pt x="467" y="134"/>
                  <a:pt x="467" y="134"/>
                  <a:pt x="468" y="134"/>
                </a:cubicBezTo>
                <a:close/>
                <a:moveTo>
                  <a:pt x="468" y="176"/>
                </a:moveTo>
                <a:cubicBezTo>
                  <a:pt x="468" y="195"/>
                  <a:pt x="468" y="195"/>
                  <a:pt x="468" y="195"/>
                </a:cubicBezTo>
                <a:cubicBezTo>
                  <a:pt x="467" y="193"/>
                  <a:pt x="467" y="191"/>
                  <a:pt x="467" y="190"/>
                </a:cubicBezTo>
                <a:cubicBezTo>
                  <a:pt x="467" y="176"/>
                  <a:pt x="467" y="176"/>
                  <a:pt x="467" y="176"/>
                </a:cubicBezTo>
                <a:cubicBezTo>
                  <a:pt x="468" y="176"/>
                  <a:pt x="468" y="176"/>
                  <a:pt x="468" y="176"/>
                </a:cubicBezTo>
                <a:close/>
                <a:moveTo>
                  <a:pt x="468" y="199"/>
                </a:moveTo>
                <a:cubicBezTo>
                  <a:pt x="468" y="204"/>
                  <a:pt x="468" y="204"/>
                  <a:pt x="468" y="204"/>
                </a:cubicBezTo>
                <a:cubicBezTo>
                  <a:pt x="467" y="203"/>
                  <a:pt x="467" y="203"/>
                  <a:pt x="467" y="203"/>
                </a:cubicBezTo>
                <a:cubicBezTo>
                  <a:pt x="467" y="199"/>
                  <a:pt x="467" y="199"/>
                  <a:pt x="467" y="199"/>
                </a:cubicBezTo>
                <a:cubicBezTo>
                  <a:pt x="468" y="199"/>
                  <a:pt x="468" y="199"/>
                  <a:pt x="468" y="199"/>
                </a:cubicBezTo>
                <a:close/>
                <a:moveTo>
                  <a:pt x="468" y="218"/>
                </a:moveTo>
                <a:cubicBezTo>
                  <a:pt x="468" y="237"/>
                  <a:pt x="468" y="237"/>
                  <a:pt x="468" y="237"/>
                </a:cubicBezTo>
                <a:cubicBezTo>
                  <a:pt x="467" y="237"/>
                  <a:pt x="467" y="237"/>
                  <a:pt x="467" y="237"/>
                </a:cubicBezTo>
                <a:cubicBezTo>
                  <a:pt x="467" y="218"/>
                  <a:pt x="467" y="218"/>
                  <a:pt x="467" y="218"/>
                </a:cubicBezTo>
                <a:cubicBezTo>
                  <a:pt x="468" y="218"/>
                  <a:pt x="468" y="218"/>
                  <a:pt x="468" y="218"/>
                </a:cubicBezTo>
                <a:close/>
                <a:moveTo>
                  <a:pt x="468" y="248"/>
                </a:moveTo>
                <a:cubicBezTo>
                  <a:pt x="468" y="258"/>
                  <a:pt x="468" y="258"/>
                  <a:pt x="468" y="258"/>
                </a:cubicBezTo>
                <a:cubicBezTo>
                  <a:pt x="467" y="258"/>
                  <a:pt x="467" y="258"/>
                  <a:pt x="467" y="258"/>
                </a:cubicBezTo>
                <a:cubicBezTo>
                  <a:pt x="467" y="247"/>
                  <a:pt x="467" y="247"/>
                  <a:pt x="467" y="247"/>
                </a:cubicBezTo>
                <a:cubicBezTo>
                  <a:pt x="467" y="248"/>
                  <a:pt x="467" y="248"/>
                  <a:pt x="468" y="248"/>
                </a:cubicBezTo>
                <a:close/>
                <a:moveTo>
                  <a:pt x="468" y="266"/>
                </a:moveTo>
                <a:cubicBezTo>
                  <a:pt x="468" y="273"/>
                  <a:pt x="468" y="273"/>
                  <a:pt x="468" y="273"/>
                </a:cubicBezTo>
                <a:cubicBezTo>
                  <a:pt x="467" y="273"/>
                  <a:pt x="467" y="273"/>
                  <a:pt x="467" y="273"/>
                </a:cubicBezTo>
                <a:cubicBezTo>
                  <a:pt x="467" y="265"/>
                  <a:pt x="467" y="265"/>
                  <a:pt x="467" y="265"/>
                </a:cubicBezTo>
                <a:cubicBezTo>
                  <a:pt x="468" y="266"/>
                  <a:pt x="468" y="266"/>
                  <a:pt x="468" y="266"/>
                </a:cubicBezTo>
                <a:close/>
                <a:moveTo>
                  <a:pt x="468" y="283"/>
                </a:moveTo>
                <a:cubicBezTo>
                  <a:pt x="468" y="293"/>
                  <a:pt x="468" y="293"/>
                  <a:pt x="468" y="293"/>
                </a:cubicBezTo>
                <a:cubicBezTo>
                  <a:pt x="467" y="293"/>
                  <a:pt x="467" y="293"/>
                  <a:pt x="467" y="293"/>
                </a:cubicBezTo>
                <a:cubicBezTo>
                  <a:pt x="467" y="283"/>
                  <a:pt x="467" y="283"/>
                  <a:pt x="467" y="283"/>
                </a:cubicBezTo>
                <a:cubicBezTo>
                  <a:pt x="467" y="283"/>
                  <a:pt x="467" y="283"/>
                  <a:pt x="468" y="283"/>
                </a:cubicBezTo>
                <a:close/>
                <a:moveTo>
                  <a:pt x="468" y="313"/>
                </a:moveTo>
                <a:cubicBezTo>
                  <a:pt x="468" y="318"/>
                  <a:pt x="468" y="318"/>
                  <a:pt x="468" y="318"/>
                </a:cubicBezTo>
                <a:cubicBezTo>
                  <a:pt x="467" y="318"/>
                  <a:pt x="467" y="318"/>
                  <a:pt x="467" y="318"/>
                </a:cubicBezTo>
                <a:cubicBezTo>
                  <a:pt x="468" y="318"/>
                  <a:pt x="468" y="319"/>
                  <a:pt x="468" y="319"/>
                </a:cubicBezTo>
                <a:cubicBezTo>
                  <a:pt x="468" y="327"/>
                  <a:pt x="468" y="327"/>
                  <a:pt x="468" y="327"/>
                </a:cubicBezTo>
                <a:cubicBezTo>
                  <a:pt x="468" y="326"/>
                  <a:pt x="467" y="325"/>
                  <a:pt x="467" y="325"/>
                </a:cubicBezTo>
                <a:cubicBezTo>
                  <a:pt x="467" y="314"/>
                  <a:pt x="467" y="314"/>
                  <a:pt x="467" y="314"/>
                </a:cubicBezTo>
                <a:cubicBezTo>
                  <a:pt x="467" y="314"/>
                  <a:pt x="467" y="313"/>
                  <a:pt x="468" y="313"/>
                </a:cubicBezTo>
                <a:close/>
                <a:moveTo>
                  <a:pt x="468" y="332"/>
                </a:moveTo>
                <a:cubicBezTo>
                  <a:pt x="468" y="347"/>
                  <a:pt x="468" y="347"/>
                  <a:pt x="468" y="347"/>
                </a:cubicBezTo>
                <a:cubicBezTo>
                  <a:pt x="467" y="347"/>
                  <a:pt x="467" y="346"/>
                  <a:pt x="467" y="346"/>
                </a:cubicBezTo>
                <a:cubicBezTo>
                  <a:pt x="467" y="346"/>
                  <a:pt x="467" y="346"/>
                  <a:pt x="467" y="346"/>
                </a:cubicBezTo>
                <a:cubicBezTo>
                  <a:pt x="467" y="335"/>
                  <a:pt x="467" y="335"/>
                  <a:pt x="467" y="335"/>
                </a:cubicBezTo>
                <a:cubicBezTo>
                  <a:pt x="467" y="334"/>
                  <a:pt x="468" y="333"/>
                  <a:pt x="468" y="332"/>
                </a:cubicBezTo>
                <a:close/>
                <a:moveTo>
                  <a:pt x="468" y="457"/>
                </a:moveTo>
                <a:cubicBezTo>
                  <a:pt x="468" y="464"/>
                  <a:pt x="468" y="464"/>
                  <a:pt x="468" y="464"/>
                </a:cubicBezTo>
                <a:cubicBezTo>
                  <a:pt x="467" y="464"/>
                  <a:pt x="467" y="465"/>
                  <a:pt x="467" y="465"/>
                </a:cubicBezTo>
                <a:cubicBezTo>
                  <a:pt x="467" y="458"/>
                  <a:pt x="467" y="458"/>
                  <a:pt x="467" y="458"/>
                </a:cubicBezTo>
                <a:cubicBezTo>
                  <a:pt x="468" y="457"/>
                  <a:pt x="468" y="457"/>
                  <a:pt x="468" y="457"/>
                </a:cubicBezTo>
                <a:close/>
                <a:moveTo>
                  <a:pt x="468" y="468"/>
                </a:moveTo>
                <a:cubicBezTo>
                  <a:pt x="468" y="473"/>
                  <a:pt x="468" y="473"/>
                  <a:pt x="468" y="473"/>
                </a:cubicBezTo>
                <a:cubicBezTo>
                  <a:pt x="467" y="473"/>
                  <a:pt x="467" y="473"/>
                  <a:pt x="467" y="473"/>
                </a:cubicBezTo>
                <a:cubicBezTo>
                  <a:pt x="467" y="468"/>
                  <a:pt x="467" y="468"/>
                  <a:pt x="467" y="468"/>
                </a:cubicBezTo>
                <a:cubicBezTo>
                  <a:pt x="468" y="468"/>
                  <a:pt x="468" y="468"/>
                  <a:pt x="468" y="468"/>
                </a:cubicBezTo>
                <a:close/>
                <a:moveTo>
                  <a:pt x="468" y="478"/>
                </a:moveTo>
                <a:cubicBezTo>
                  <a:pt x="468" y="491"/>
                  <a:pt x="468" y="491"/>
                  <a:pt x="468" y="491"/>
                </a:cubicBezTo>
                <a:cubicBezTo>
                  <a:pt x="467" y="490"/>
                  <a:pt x="467" y="490"/>
                  <a:pt x="467" y="490"/>
                </a:cubicBezTo>
                <a:cubicBezTo>
                  <a:pt x="467" y="478"/>
                  <a:pt x="467" y="478"/>
                  <a:pt x="467" y="478"/>
                </a:cubicBezTo>
                <a:cubicBezTo>
                  <a:pt x="468" y="478"/>
                  <a:pt x="468" y="478"/>
                  <a:pt x="468" y="478"/>
                </a:cubicBezTo>
                <a:close/>
                <a:moveTo>
                  <a:pt x="468" y="527"/>
                </a:moveTo>
                <a:cubicBezTo>
                  <a:pt x="468" y="536"/>
                  <a:pt x="468" y="536"/>
                  <a:pt x="468" y="536"/>
                </a:cubicBezTo>
                <a:cubicBezTo>
                  <a:pt x="467" y="536"/>
                  <a:pt x="467" y="536"/>
                  <a:pt x="467" y="537"/>
                </a:cubicBezTo>
                <a:cubicBezTo>
                  <a:pt x="467" y="528"/>
                  <a:pt x="467" y="528"/>
                  <a:pt x="467" y="528"/>
                </a:cubicBezTo>
                <a:cubicBezTo>
                  <a:pt x="467" y="528"/>
                  <a:pt x="467" y="527"/>
                  <a:pt x="468" y="527"/>
                </a:cubicBezTo>
                <a:close/>
                <a:moveTo>
                  <a:pt x="468" y="542"/>
                </a:moveTo>
                <a:cubicBezTo>
                  <a:pt x="468" y="551"/>
                  <a:pt x="468" y="551"/>
                  <a:pt x="468" y="551"/>
                </a:cubicBezTo>
                <a:cubicBezTo>
                  <a:pt x="467" y="551"/>
                  <a:pt x="467" y="551"/>
                  <a:pt x="467" y="551"/>
                </a:cubicBezTo>
                <a:cubicBezTo>
                  <a:pt x="467" y="542"/>
                  <a:pt x="467" y="542"/>
                  <a:pt x="467" y="542"/>
                </a:cubicBezTo>
                <a:cubicBezTo>
                  <a:pt x="468" y="542"/>
                  <a:pt x="468" y="542"/>
                  <a:pt x="468" y="542"/>
                </a:cubicBezTo>
                <a:close/>
                <a:moveTo>
                  <a:pt x="468" y="556"/>
                </a:moveTo>
                <a:cubicBezTo>
                  <a:pt x="468" y="566"/>
                  <a:pt x="468" y="566"/>
                  <a:pt x="468" y="566"/>
                </a:cubicBezTo>
                <a:cubicBezTo>
                  <a:pt x="467" y="567"/>
                  <a:pt x="467" y="567"/>
                  <a:pt x="467" y="567"/>
                </a:cubicBezTo>
                <a:cubicBezTo>
                  <a:pt x="467" y="556"/>
                  <a:pt x="467" y="556"/>
                  <a:pt x="467" y="556"/>
                </a:cubicBezTo>
                <a:cubicBezTo>
                  <a:pt x="468" y="556"/>
                  <a:pt x="468" y="556"/>
                  <a:pt x="468" y="556"/>
                </a:cubicBezTo>
                <a:close/>
                <a:moveTo>
                  <a:pt x="468" y="573"/>
                </a:moveTo>
                <a:cubicBezTo>
                  <a:pt x="468" y="585"/>
                  <a:pt x="468" y="585"/>
                  <a:pt x="468" y="585"/>
                </a:cubicBezTo>
                <a:cubicBezTo>
                  <a:pt x="467" y="585"/>
                  <a:pt x="467" y="585"/>
                  <a:pt x="467" y="585"/>
                </a:cubicBezTo>
                <a:cubicBezTo>
                  <a:pt x="467" y="573"/>
                  <a:pt x="467" y="573"/>
                  <a:pt x="467" y="573"/>
                </a:cubicBezTo>
                <a:cubicBezTo>
                  <a:pt x="468" y="573"/>
                  <a:pt x="468" y="573"/>
                  <a:pt x="468" y="573"/>
                </a:cubicBezTo>
                <a:close/>
                <a:moveTo>
                  <a:pt x="468" y="599"/>
                </a:moveTo>
                <a:cubicBezTo>
                  <a:pt x="468" y="608"/>
                  <a:pt x="468" y="608"/>
                  <a:pt x="468" y="608"/>
                </a:cubicBezTo>
                <a:cubicBezTo>
                  <a:pt x="467" y="608"/>
                  <a:pt x="467" y="608"/>
                  <a:pt x="467" y="608"/>
                </a:cubicBezTo>
                <a:cubicBezTo>
                  <a:pt x="467" y="600"/>
                  <a:pt x="467" y="600"/>
                  <a:pt x="467" y="600"/>
                </a:cubicBezTo>
                <a:cubicBezTo>
                  <a:pt x="468" y="599"/>
                  <a:pt x="468" y="599"/>
                  <a:pt x="468" y="599"/>
                </a:cubicBezTo>
                <a:close/>
                <a:moveTo>
                  <a:pt x="468" y="622"/>
                </a:moveTo>
                <a:cubicBezTo>
                  <a:pt x="468" y="628"/>
                  <a:pt x="468" y="628"/>
                  <a:pt x="468" y="628"/>
                </a:cubicBezTo>
                <a:cubicBezTo>
                  <a:pt x="467" y="629"/>
                  <a:pt x="467" y="629"/>
                  <a:pt x="467" y="629"/>
                </a:cubicBezTo>
                <a:cubicBezTo>
                  <a:pt x="467" y="621"/>
                  <a:pt x="467" y="621"/>
                  <a:pt x="467" y="621"/>
                </a:cubicBezTo>
                <a:cubicBezTo>
                  <a:pt x="467" y="622"/>
                  <a:pt x="467" y="622"/>
                  <a:pt x="467" y="622"/>
                </a:cubicBezTo>
                <a:cubicBezTo>
                  <a:pt x="468" y="622"/>
                  <a:pt x="468" y="622"/>
                  <a:pt x="468" y="622"/>
                </a:cubicBezTo>
                <a:close/>
                <a:moveTo>
                  <a:pt x="468" y="742"/>
                </a:moveTo>
                <a:cubicBezTo>
                  <a:pt x="468" y="750"/>
                  <a:pt x="468" y="750"/>
                  <a:pt x="468" y="750"/>
                </a:cubicBezTo>
                <a:cubicBezTo>
                  <a:pt x="467" y="750"/>
                  <a:pt x="467" y="750"/>
                  <a:pt x="467" y="750"/>
                </a:cubicBezTo>
                <a:cubicBezTo>
                  <a:pt x="467" y="742"/>
                  <a:pt x="467" y="742"/>
                  <a:pt x="467" y="742"/>
                </a:cubicBezTo>
                <a:cubicBezTo>
                  <a:pt x="468" y="742"/>
                  <a:pt x="468" y="742"/>
                  <a:pt x="468" y="742"/>
                </a:cubicBezTo>
                <a:close/>
                <a:moveTo>
                  <a:pt x="468" y="760"/>
                </a:moveTo>
                <a:cubicBezTo>
                  <a:pt x="468" y="772"/>
                  <a:pt x="468" y="772"/>
                  <a:pt x="468" y="772"/>
                </a:cubicBezTo>
                <a:cubicBezTo>
                  <a:pt x="467" y="771"/>
                  <a:pt x="467" y="771"/>
                  <a:pt x="467" y="771"/>
                </a:cubicBezTo>
                <a:cubicBezTo>
                  <a:pt x="467" y="759"/>
                  <a:pt x="467" y="759"/>
                  <a:pt x="467" y="759"/>
                </a:cubicBezTo>
                <a:cubicBezTo>
                  <a:pt x="468" y="760"/>
                  <a:pt x="468" y="760"/>
                  <a:pt x="468" y="760"/>
                </a:cubicBezTo>
                <a:close/>
                <a:moveTo>
                  <a:pt x="467" y="379"/>
                </a:moveTo>
                <a:cubicBezTo>
                  <a:pt x="467" y="379"/>
                  <a:pt x="467" y="379"/>
                  <a:pt x="467" y="379"/>
                </a:cubicBezTo>
                <a:cubicBezTo>
                  <a:pt x="467" y="379"/>
                  <a:pt x="467" y="379"/>
                  <a:pt x="467" y="379"/>
                </a:cubicBezTo>
                <a:close/>
                <a:moveTo>
                  <a:pt x="458" y="5"/>
                </a:moveTo>
                <a:cubicBezTo>
                  <a:pt x="461" y="6"/>
                  <a:pt x="464" y="6"/>
                  <a:pt x="467" y="6"/>
                </a:cubicBezTo>
                <a:cubicBezTo>
                  <a:pt x="467" y="15"/>
                  <a:pt x="467" y="15"/>
                  <a:pt x="467" y="15"/>
                </a:cubicBezTo>
                <a:cubicBezTo>
                  <a:pt x="464" y="14"/>
                  <a:pt x="461" y="14"/>
                  <a:pt x="458" y="14"/>
                </a:cubicBezTo>
                <a:cubicBezTo>
                  <a:pt x="458" y="5"/>
                  <a:pt x="458" y="5"/>
                  <a:pt x="458" y="5"/>
                </a:cubicBezTo>
                <a:close/>
                <a:moveTo>
                  <a:pt x="467" y="787"/>
                </a:moveTo>
                <a:cubicBezTo>
                  <a:pt x="464" y="788"/>
                  <a:pt x="461" y="788"/>
                  <a:pt x="458" y="789"/>
                </a:cubicBezTo>
                <a:cubicBezTo>
                  <a:pt x="458" y="781"/>
                  <a:pt x="458" y="781"/>
                  <a:pt x="458" y="781"/>
                </a:cubicBezTo>
                <a:cubicBezTo>
                  <a:pt x="461" y="781"/>
                  <a:pt x="464" y="781"/>
                  <a:pt x="467" y="780"/>
                </a:cubicBezTo>
                <a:cubicBezTo>
                  <a:pt x="467" y="787"/>
                  <a:pt x="467" y="787"/>
                  <a:pt x="467" y="787"/>
                </a:cubicBezTo>
                <a:close/>
                <a:moveTo>
                  <a:pt x="467" y="41"/>
                </a:moveTo>
                <a:cubicBezTo>
                  <a:pt x="467" y="52"/>
                  <a:pt x="467" y="52"/>
                  <a:pt x="467" y="52"/>
                </a:cubicBezTo>
                <a:cubicBezTo>
                  <a:pt x="466" y="51"/>
                  <a:pt x="465" y="51"/>
                  <a:pt x="464" y="50"/>
                </a:cubicBezTo>
                <a:cubicBezTo>
                  <a:pt x="462" y="50"/>
                  <a:pt x="460" y="50"/>
                  <a:pt x="458" y="50"/>
                </a:cubicBezTo>
                <a:cubicBezTo>
                  <a:pt x="458" y="20"/>
                  <a:pt x="458" y="20"/>
                  <a:pt x="458" y="20"/>
                </a:cubicBezTo>
                <a:cubicBezTo>
                  <a:pt x="461" y="27"/>
                  <a:pt x="464" y="34"/>
                  <a:pt x="467" y="41"/>
                </a:cubicBezTo>
                <a:close/>
                <a:moveTo>
                  <a:pt x="467" y="77"/>
                </a:moveTo>
                <a:cubicBezTo>
                  <a:pt x="467" y="131"/>
                  <a:pt x="467" y="131"/>
                  <a:pt x="467" y="131"/>
                </a:cubicBezTo>
                <a:cubicBezTo>
                  <a:pt x="466" y="130"/>
                  <a:pt x="465" y="130"/>
                  <a:pt x="464" y="130"/>
                </a:cubicBezTo>
                <a:cubicBezTo>
                  <a:pt x="465" y="131"/>
                  <a:pt x="465" y="133"/>
                  <a:pt x="467" y="133"/>
                </a:cubicBezTo>
                <a:cubicBezTo>
                  <a:pt x="467" y="145"/>
                  <a:pt x="467" y="145"/>
                  <a:pt x="467" y="145"/>
                </a:cubicBezTo>
                <a:cubicBezTo>
                  <a:pt x="465" y="145"/>
                  <a:pt x="463" y="144"/>
                  <a:pt x="461" y="143"/>
                </a:cubicBezTo>
                <a:cubicBezTo>
                  <a:pt x="459" y="145"/>
                  <a:pt x="459" y="147"/>
                  <a:pt x="458" y="149"/>
                </a:cubicBezTo>
                <a:cubicBezTo>
                  <a:pt x="458" y="113"/>
                  <a:pt x="458" y="113"/>
                  <a:pt x="458" y="113"/>
                </a:cubicBezTo>
                <a:cubicBezTo>
                  <a:pt x="459" y="111"/>
                  <a:pt x="459" y="110"/>
                  <a:pt x="461" y="99"/>
                </a:cubicBezTo>
                <a:cubicBezTo>
                  <a:pt x="460" y="99"/>
                  <a:pt x="459" y="99"/>
                  <a:pt x="458" y="99"/>
                </a:cubicBezTo>
                <a:cubicBezTo>
                  <a:pt x="458" y="70"/>
                  <a:pt x="458" y="70"/>
                  <a:pt x="458" y="70"/>
                </a:cubicBezTo>
                <a:cubicBezTo>
                  <a:pt x="459" y="70"/>
                  <a:pt x="460" y="71"/>
                  <a:pt x="461" y="72"/>
                </a:cubicBezTo>
                <a:cubicBezTo>
                  <a:pt x="461" y="73"/>
                  <a:pt x="461" y="74"/>
                  <a:pt x="461" y="75"/>
                </a:cubicBezTo>
                <a:cubicBezTo>
                  <a:pt x="463" y="75"/>
                  <a:pt x="465" y="76"/>
                  <a:pt x="467" y="77"/>
                </a:cubicBezTo>
                <a:close/>
                <a:moveTo>
                  <a:pt x="467" y="176"/>
                </a:moveTo>
                <a:cubicBezTo>
                  <a:pt x="467" y="190"/>
                  <a:pt x="467" y="190"/>
                  <a:pt x="467" y="190"/>
                </a:cubicBezTo>
                <a:cubicBezTo>
                  <a:pt x="466" y="184"/>
                  <a:pt x="464" y="180"/>
                  <a:pt x="458" y="178"/>
                </a:cubicBezTo>
                <a:cubicBezTo>
                  <a:pt x="458" y="172"/>
                  <a:pt x="458" y="172"/>
                  <a:pt x="458" y="172"/>
                </a:cubicBezTo>
                <a:cubicBezTo>
                  <a:pt x="460" y="173"/>
                  <a:pt x="463" y="174"/>
                  <a:pt x="465" y="175"/>
                </a:cubicBezTo>
                <a:cubicBezTo>
                  <a:pt x="466" y="175"/>
                  <a:pt x="466" y="175"/>
                  <a:pt x="467" y="176"/>
                </a:cubicBezTo>
                <a:close/>
                <a:moveTo>
                  <a:pt x="467" y="199"/>
                </a:moveTo>
                <a:cubicBezTo>
                  <a:pt x="467" y="203"/>
                  <a:pt x="467" y="203"/>
                  <a:pt x="467" y="203"/>
                </a:cubicBezTo>
                <a:cubicBezTo>
                  <a:pt x="464" y="202"/>
                  <a:pt x="461" y="201"/>
                  <a:pt x="458" y="200"/>
                </a:cubicBezTo>
                <a:cubicBezTo>
                  <a:pt x="458" y="193"/>
                  <a:pt x="458" y="193"/>
                  <a:pt x="458" y="193"/>
                </a:cubicBezTo>
                <a:cubicBezTo>
                  <a:pt x="459" y="195"/>
                  <a:pt x="462" y="197"/>
                  <a:pt x="465" y="199"/>
                </a:cubicBezTo>
                <a:cubicBezTo>
                  <a:pt x="467" y="199"/>
                  <a:pt x="467" y="199"/>
                  <a:pt x="467" y="199"/>
                </a:cubicBezTo>
                <a:close/>
                <a:moveTo>
                  <a:pt x="467" y="218"/>
                </a:moveTo>
                <a:cubicBezTo>
                  <a:pt x="467" y="237"/>
                  <a:pt x="467" y="237"/>
                  <a:pt x="467" y="237"/>
                </a:cubicBezTo>
                <a:cubicBezTo>
                  <a:pt x="464" y="236"/>
                  <a:pt x="461" y="235"/>
                  <a:pt x="458" y="234"/>
                </a:cubicBezTo>
                <a:cubicBezTo>
                  <a:pt x="458" y="224"/>
                  <a:pt x="458" y="224"/>
                  <a:pt x="458" y="224"/>
                </a:cubicBezTo>
                <a:cubicBezTo>
                  <a:pt x="458" y="224"/>
                  <a:pt x="459" y="224"/>
                  <a:pt x="459" y="224"/>
                </a:cubicBezTo>
                <a:cubicBezTo>
                  <a:pt x="463" y="221"/>
                  <a:pt x="464" y="220"/>
                  <a:pt x="467" y="218"/>
                </a:cubicBezTo>
                <a:close/>
                <a:moveTo>
                  <a:pt x="467" y="247"/>
                </a:moveTo>
                <a:cubicBezTo>
                  <a:pt x="467" y="258"/>
                  <a:pt x="467" y="258"/>
                  <a:pt x="467" y="258"/>
                </a:cubicBezTo>
                <a:cubicBezTo>
                  <a:pt x="464" y="257"/>
                  <a:pt x="461" y="256"/>
                  <a:pt x="458" y="255"/>
                </a:cubicBezTo>
                <a:cubicBezTo>
                  <a:pt x="458" y="245"/>
                  <a:pt x="458" y="245"/>
                  <a:pt x="458" y="245"/>
                </a:cubicBezTo>
                <a:cubicBezTo>
                  <a:pt x="461" y="246"/>
                  <a:pt x="464" y="246"/>
                  <a:pt x="467" y="247"/>
                </a:cubicBezTo>
                <a:close/>
                <a:moveTo>
                  <a:pt x="467" y="265"/>
                </a:moveTo>
                <a:cubicBezTo>
                  <a:pt x="467" y="273"/>
                  <a:pt x="467" y="273"/>
                  <a:pt x="467" y="273"/>
                </a:cubicBezTo>
                <a:cubicBezTo>
                  <a:pt x="464" y="273"/>
                  <a:pt x="461" y="272"/>
                  <a:pt x="458" y="271"/>
                </a:cubicBezTo>
                <a:cubicBezTo>
                  <a:pt x="458" y="263"/>
                  <a:pt x="458" y="263"/>
                  <a:pt x="458" y="263"/>
                </a:cubicBezTo>
                <a:cubicBezTo>
                  <a:pt x="461" y="264"/>
                  <a:pt x="464" y="264"/>
                  <a:pt x="467" y="265"/>
                </a:cubicBezTo>
                <a:close/>
                <a:moveTo>
                  <a:pt x="467" y="283"/>
                </a:moveTo>
                <a:cubicBezTo>
                  <a:pt x="467" y="293"/>
                  <a:pt x="467" y="293"/>
                  <a:pt x="467" y="293"/>
                </a:cubicBezTo>
                <a:cubicBezTo>
                  <a:pt x="466" y="294"/>
                  <a:pt x="464" y="295"/>
                  <a:pt x="462" y="296"/>
                </a:cubicBezTo>
                <a:cubicBezTo>
                  <a:pt x="460" y="295"/>
                  <a:pt x="459" y="295"/>
                  <a:pt x="458" y="294"/>
                </a:cubicBezTo>
                <a:cubicBezTo>
                  <a:pt x="458" y="285"/>
                  <a:pt x="458" y="285"/>
                  <a:pt x="458" y="285"/>
                </a:cubicBezTo>
                <a:cubicBezTo>
                  <a:pt x="461" y="285"/>
                  <a:pt x="465" y="285"/>
                  <a:pt x="467" y="283"/>
                </a:cubicBezTo>
                <a:close/>
                <a:moveTo>
                  <a:pt x="467" y="314"/>
                </a:moveTo>
                <a:cubicBezTo>
                  <a:pt x="467" y="325"/>
                  <a:pt x="467" y="325"/>
                  <a:pt x="467" y="325"/>
                </a:cubicBezTo>
                <a:cubicBezTo>
                  <a:pt x="466" y="323"/>
                  <a:pt x="465" y="322"/>
                  <a:pt x="463" y="320"/>
                </a:cubicBezTo>
                <a:cubicBezTo>
                  <a:pt x="463" y="328"/>
                  <a:pt x="461" y="333"/>
                  <a:pt x="465" y="339"/>
                </a:cubicBezTo>
                <a:cubicBezTo>
                  <a:pt x="466" y="338"/>
                  <a:pt x="467" y="336"/>
                  <a:pt x="467" y="335"/>
                </a:cubicBezTo>
                <a:cubicBezTo>
                  <a:pt x="467" y="346"/>
                  <a:pt x="467" y="346"/>
                  <a:pt x="467" y="346"/>
                </a:cubicBezTo>
                <a:cubicBezTo>
                  <a:pt x="466" y="340"/>
                  <a:pt x="461" y="340"/>
                  <a:pt x="458" y="334"/>
                </a:cubicBezTo>
                <a:cubicBezTo>
                  <a:pt x="458" y="334"/>
                  <a:pt x="458" y="334"/>
                  <a:pt x="458" y="334"/>
                </a:cubicBezTo>
                <a:cubicBezTo>
                  <a:pt x="458" y="329"/>
                  <a:pt x="458" y="329"/>
                  <a:pt x="458" y="329"/>
                </a:cubicBezTo>
                <a:cubicBezTo>
                  <a:pt x="459" y="324"/>
                  <a:pt x="459" y="321"/>
                  <a:pt x="458" y="318"/>
                </a:cubicBezTo>
                <a:cubicBezTo>
                  <a:pt x="458" y="312"/>
                  <a:pt x="458" y="312"/>
                  <a:pt x="458" y="312"/>
                </a:cubicBezTo>
                <a:cubicBezTo>
                  <a:pt x="460" y="313"/>
                  <a:pt x="461" y="315"/>
                  <a:pt x="463" y="317"/>
                </a:cubicBezTo>
                <a:cubicBezTo>
                  <a:pt x="465" y="316"/>
                  <a:pt x="466" y="315"/>
                  <a:pt x="467" y="314"/>
                </a:cubicBezTo>
                <a:close/>
                <a:moveTo>
                  <a:pt x="467" y="379"/>
                </a:moveTo>
                <a:cubicBezTo>
                  <a:pt x="467" y="379"/>
                  <a:pt x="467" y="379"/>
                  <a:pt x="467" y="379"/>
                </a:cubicBezTo>
                <a:cubicBezTo>
                  <a:pt x="458" y="386"/>
                  <a:pt x="458" y="386"/>
                  <a:pt x="458" y="386"/>
                </a:cubicBezTo>
                <a:cubicBezTo>
                  <a:pt x="458" y="378"/>
                  <a:pt x="458" y="378"/>
                  <a:pt x="458" y="378"/>
                </a:cubicBezTo>
                <a:cubicBezTo>
                  <a:pt x="467" y="379"/>
                  <a:pt x="467" y="379"/>
                  <a:pt x="467" y="379"/>
                </a:cubicBezTo>
                <a:close/>
                <a:moveTo>
                  <a:pt x="467" y="458"/>
                </a:moveTo>
                <a:cubicBezTo>
                  <a:pt x="467" y="465"/>
                  <a:pt x="467" y="465"/>
                  <a:pt x="467" y="465"/>
                </a:cubicBezTo>
                <a:cubicBezTo>
                  <a:pt x="466" y="465"/>
                  <a:pt x="465" y="466"/>
                  <a:pt x="464" y="467"/>
                </a:cubicBezTo>
                <a:cubicBezTo>
                  <a:pt x="465" y="467"/>
                  <a:pt x="466" y="468"/>
                  <a:pt x="467" y="468"/>
                </a:cubicBezTo>
                <a:cubicBezTo>
                  <a:pt x="467" y="473"/>
                  <a:pt x="467" y="473"/>
                  <a:pt x="467" y="473"/>
                </a:cubicBezTo>
                <a:cubicBezTo>
                  <a:pt x="464" y="472"/>
                  <a:pt x="461" y="472"/>
                  <a:pt x="458" y="473"/>
                </a:cubicBezTo>
                <a:cubicBezTo>
                  <a:pt x="458" y="469"/>
                  <a:pt x="458" y="469"/>
                  <a:pt x="458" y="469"/>
                </a:cubicBezTo>
                <a:cubicBezTo>
                  <a:pt x="461" y="465"/>
                  <a:pt x="464" y="462"/>
                  <a:pt x="467" y="458"/>
                </a:cubicBezTo>
                <a:close/>
                <a:moveTo>
                  <a:pt x="467" y="478"/>
                </a:moveTo>
                <a:cubicBezTo>
                  <a:pt x="467" y="490"/>
                  <a:pt x="467" y="490"/>
                  <a:pt x="467" y="490"/>
                </a:cubicBezTo>
                <a:cubicBezTo>
                  <a:pt x="465" y="488"/>
                  <a:pt x="465" y="488"/>
                  <a:pt x="465" y="488"/>
                </a:cubicBezTo>
                <a:cubicBezTo>
                  <a:pt x="464" y="488"/>
                  <a:pt x="464" y="488"/>
                  <a:pt x="463" y="488"/>
                </a:cubicBezTo>
                <a:cubicBezTo>
                  <a:pt x="461" y="489"/>
                  <a:pt x="459" y="490"/>
                  <a:pt x="458" y="492"/>
                </a:cubicBezTo>
                <a:cubicBezTo>
                  <a:pt x="458" y="486"/>
                  <a:pt x="458" y="486"/>
                  <a:pt x="458" y="486"/>
                </a:cubicBezTo>
                <a:cubicBezTo>
                  <a:pt x="459" y="486"/>
                  <a:pt x="461" y="485"/>
                  <a:pt x="463" y="483"/>
                </a:cubicBezTo>
                <a:cubicBezTo>
                  <a:pt x="461" y="482"/>
                  <a:pt x="459" y="482"/>
                  <a:pt x="458" y="481"/>
                </a:cubicBezTo>
                <a:cubicBezTo>
                  <a:pt x="458" y="476"/>
                  <a:pt x="458" y="476"/>
                  <a:pt x="458" y="476"/>
                </a:cubicBezTo>
                <a:cubicBezTo>
                  <a:pt x="460" y="477"/>
                  <a:pt x="463" y="478"/>
                  <a:pt x="465" y="479"/>
                </a:cubicBezTo>
                <a:cubicBezTo>
                  <a:pt x="467" y="478"/>
                  <a:pt x="467" y="478"/>
                  <a:pt x="467" y="478"/>
                </a:cubicBezTo>
                <a:close/>
                <a:moveTo>
                  <a:pt x="467" y="528"/>
                </a:moveTo>
                <a:cubicBezTo>
                  <a:pt x="467" y="537"/>
                  <a:pt x="467" y="537"/>
                  <a:pt x="467" y="537"/>
                </a:cubicBezTo>
                <a:cubicBezTo>
                  <a:pt x="464" y="537"/>
                  <a:pt x="461" y="539"/>
                  <a:pt x="458" y="541"/>
                </a:cubicBezTo>
                <a:cubicBezTo>
                  <a:pt x="458" y="533"/>
                  <a:pt x="458" y="533"/>
                  <a:pt x="458" y="533"/>
                </a:cubicBezTo>
                <a:cubicBezTo>
                  <a:pt x="461" y="531"/>
                  <a:pt x="464" y="529"/>
                  <a:pt x="467" y="528"/>
                </a:cubicBezTo>
                <a:close/>
                <a:moveTo>
                  <a:pt x="467" y="542"/>
                </a:moveTo>
                <a:cubicBezTo>
                  <a:pt x="467" y="551"/>
                  <a:pt x="467" y="551"/>
                  <a:pt x="467" y="551"/>
                </a:cubicBezTo>
                <a:cubicBezTo>
                  <a:pt x="464" y="553"/>
                  <a:pt x="461" y="555"/>
                  <a:pt x="458" y="556"/>
                </a:cubicBezTo>
                <a:cubicBezTo>
                  <a:pt x="458" y="547"/>
                  <a:pt x="458" y="547"/>
                  <a:pt x="458" y="547"/>
                </a:cubicBezTo>
                <a:cubicBezTo>
                  <a:pt x="460" y="546"/>
                  <a:pt x="463" y="544"/>
                  <a:pt x="467" y="542"/>
                </a:cubicBezTo>
                <a:close/>
                <a:moveTo>
                  <a:pt x="467" y="556"/>
                </a:moveTo>
                <a:cubicBezTo>
                  <a:pt x="464" y="558"/>
                  <a:pt x="461" y="559"/>
                  <a:pt x="458" y="560"/>
                </a:cubicBezTo>
                <a:cubicBezTo>
                  <a:pt x="458" y="571"/>
                  <a:pt x="458" y="571"/>
                  <a:pt x="458" y="571"/>
                </a:cubicBezTo>
                <a:cubicBezTo>
                  <a:pt x="461" y="570"/>
                  <a:pt x="464" y="568"/>
                  <a:pt x="467" y="567"/>
                </a:cubicBezTo>
                <a:cubicBezTo>
                  <a:pt x="467" y="556"/>
                  <a:pt x="467" y="556"/>
                  <a:pt x="467" y="556"/>
                </a:cubicBezTo>
                <a:close/>
                <a:moveTo>
                  <a:pt x="467" y="573"/>
                </a:moveTo>
                <a:cubicBezTo>
                  <a:pt x="467" y="585"/>
                  <a:pt x="467" y="585"/>
                  <a:pt x="467" y="585"/>
                </a:cubicBezTo>
                <a:cubicBezTo>
                  <a:pt x="463" y="586"/>
                  <a:pt x="460" y="587"/>
                  <a:pt x="458" y="588"/>
                </a:cubicBezTo>
                <a:cubicBezTo>
                  <a:pt x="458" y="577"/>
                  <a:pt x="458" y="577"/>
                  <a:pt x="458" y="577"/>
                </a:cubicBezTo>
                <a:cubicBezTo>
                  <a:pt x="461" y="576"/>
                  <a:pt x="464" y="575"/>
                  <a:pt x="467" y="573"/>
                </a:cubicBezTo>
                <a:close/>
                <a:moveTo>
                  <a:pt x="467" y="600"/>
                </a:moveTo>
                <a:cubicBezTo>
                  <a:pt x="467" y="608"/>
                  <a:pt x="467" y="608"/>
                  <a:pt x="467" y="608"/>
                </a:cubicBezTo>
                <a:cubicBezTo>
                  <a:pt x="464" y="607"/>
                  <a:pt x="461" y="607"/>
                  <a:pt x="458" y="608"/>
                </a:cubicBezTo>
                <a:cubicBezTo>
                  <a:pt x="458" y="603"/>
                  <a:pt x="458" y="603"/>
                  <a:pt x="458" y="603"/>
                </a:cubicBezTo>
                <a:cubicBezTo>
                  <a:pt x="461" y="602"/>
                  <a:pt x="464" y="601"/>
                  <a:pt x="467" y="600"/>
                </a:cubicBezTo>
                <a:close/>
                <a:moveTo>
                  <a:pt x="467" y="621"/>
                </a:moveTo>
                <a:cubicBezTo>
                  <a:pt x="467" y="629"/>
                  <a:pt x="467" y="629"/>
                  <a:pt x="467" y="629"/>
                </a:cubicBezTo>
                <a:cubicBezTo>
                  <a:pt x="464" y="630"/>
                  <a:pt x="461" y="630"/>
                  <a:pt x="458" y="631"/>
                </a:cubicBezTo>
                <a:cubicBezTo>
                  <a:pt x="458" y="626"/>
                  <a:pt x="458" y="626"/>
                  <a:pt x="458" y="626"/>
                </a:cubicBezTo>
                <a:cubicBezTo>
                  <a:pt x="459" y="625"/>
                  <a:pt x="460" y="625"/>
                  <a:pt x="462" y="624"/>
                </a:cubicBezTo>
                <a:cubicBezTo>
                  <a:pt x="460" y="623"/>
                  <a:pt x="459" y="622"/>
                  <a:pt x="458" y="621"/>
                </a:cubicBezTo>
                <a:cubicBezTo>
                  <a:pt x="458" y="613"/>
                  <a:pt x="458" y="613"/>
                  <a:pt x="458" y="613"/>
                </a:cubicBezTo>
                <a:cubicBezTo>
                  <a:pt x="461" y="615"/>
                  <a:pt x="464" y="618"/>
                  <a:pt x="467" y="621"/>
                </a:cubicBezTo>
                <a:close/>
                <a:moveTo>
                  <a:pt x="467" y="742"/>
                </a:moveTo>
                <a:cubicBezTo>
                  <a:pt x="467" y="750"/>
                  <a:pt x="467" y="750"/>
                  <a:pt x="467" y="750"/>
                </a:cubicBezTo>
                <a:cubicBezTo>
                  <a:pt x="465" y="750"/>
                  <a:pt x="463" y="751"/>
                  <a:pt x="461" y="752"/>
                </a:cubicBezTo>
                <a:cubicBezTo>
                  <a:pt x="463" y="754"/>
                  <a:pt x="465" y="757"/>
                  <a:pt x="467" y="759"/>
                </a:cubicBezTo>
                <a:cubicBezTo>
                  <a:pt x="467" y="771"/>
                  <a:pt x="467" y="771"/>
                  <a:pt x="467" y="771"/>
                </a:cubicBezTo>
                <a:cubicBezTo>
                  <a:pt x="463" y="767"/>
                  <a:pt x="460" y="764"/>
                  <a:pt x="458" y="762"/>
                </a:cubicBezTo>
                <a:cubicBezTo>
                  <a:pt x="458" y="745"/>
                  <a:pt x="458" y="745"/>
                  <a:pt x="458" y="745"/>
                </a:cubicBezTo>
                <a:cubicBezTo>
                  <a:pt x="461" y="744"/>
                  <a:pt x="464" y="743"/>
                  <a:pt x="467" y="742"/>
                </a:cubicBezTo>
                <a:close/>
                <a:moveTo>
                  <a:pt x="458" y="706"/>
                </a:moveTo>
                <a:cubicBezTo>
                  <a:pt x="458" y="666"/>
                  <a:pt x="458" y="666"/>
                  <a:pt x="458" y="666"/>
                </a:cubicBezTo>
                <a:cubicBezTo>
                  <a:pt x="459" y="666"/>
                  <a:pt x="459" y="666"/>
                  <a:pt x="459" y="666"/>
                </a:cubicBezTo>
                <a:cubicBezTo>
                  <a:pt x="461" y="679"/>
                  <a:pt x="464" y="692"/>
                  <a:pt x="466" y="705"/>
                </a:cubicBezTo>
                <a:cubicBezTo>
                  <a:pt x="463" y="705"/>
                  <a:pt x="461" y="706"/>
                  <a:pt x="458" y="706"/>
                </a:cubicBezTo>
                <a:close/>
                <a:moveTo>
                  <a:pt x="458" y="526"/>
                </a:moveTo>
                <a:cubicBezTo>
                  <a:pt x="458" y="511"/>
                  <a:pt x="458" y="511"/>
                  <a:pt x="458" y="511"/>
                </a:cubicBezTo>
                <a:cubicBezTo>
                  <a:pt x="458" y="510"/>
                  <a:pt x="459" y="510"/>
                  <a:pt x="459" y="509"/>
                </a:cubicBezTo>
                <a:cubicBezTo>
                  <a:pt x="460" y="509"/>
                  <a:pt x="461" y="510"/>
                  <a:pt x="462" y="510"/>
                </a:cubicBezTo>
                <a:cubicBezTo>
                  <a:pt x="462" y="515"/>
                  <a:pt x="464" y="524"/>
                  <a:pt x="458" y="526"/>
                </a:cubicBezTo>
                <a:close/>
                <a:moveTo>
                  <a:pt x="456" y="5"/>
                </a:moveTo>
                <a:cubicBezTo>
                  <a:pt x="458" y="5"/>
                  <a:pt x="458" y="5"/>
                  <a:pt x="458" y="5"/>
                </a:cubicBezTo>
                <a:cubicBezTo>
                  <a:pt x="458" y="14"/>
                  <a:pt x="458" y="14"/>
                  <a:pt x="458" y="14"/>
                </a:cubicBezTo>
                <a:cubicBezTo>
                  <a:pt x="457" y="14"/>
                  <a:pt x="457" y="14"/>
                  <a:pt x="456" y="14"/>
                </a:cubicBezTo>
                <a:cubicBezTo>
                  <a:pt x="456" y="5"/>
                  <a:pt x="456" y="5"/>
                  <a:pt x="456" y="5"/>
                </a:cubicBezTo>
                <a:close/>
                <a:moveTo>
                  <a:pt x="458" y="789"/>
                </a:moveTo>
                <a:cubicBezTo>
                  <a:pt x="457" y="789"/>
                  <a:pt x="457" y="789"/>
                  <a:pt x="456" y="789"/>
                </a:cubicBezTo>
                <a:cubicBezTo>
                  <a:pt x="456" y="781"/>
                  <a:pt x="456" y="781"/>
                  <a:pt x="456" y="781"/>
                </a:cubicBezTo>
                <a:cubicBezTo>
                  <a:pt x="457" y="781"/>
                  <a:pt x="457" y="781"/>
                  <a:pt x="458" y="781"/>
                </a:cubicBezTo>
                <a:cubicBezTo>
                  <a:pt x="458" y="789"/>
                  <a:pt x="458" y="789"/>
                  <a:pt x="458" y="789"/>
                </a:cubicBezTo>
                <a:close/>
                <a:moveTo>
                  <a:pt x="458" y="20"/>
                </a:moveTo>
                <a:cubicBezTo>
                  <a:pt x="458" y="50"/>
                  <a:pt x="458" y="50"/>
                  <a:pt x="458" y="50"/>
                </a:cubicBezTo>
                <a:cubicBezTo>
                  <a:pt x="456" y="50"/>
                  <a:pt x="456" y="50"/>
                  <a:pt x="456" y="50"/>
                </a:cubicBezTo>
                <a:cubicBezTo>
                  <a:pt x="456" y="42"/>
                  <a:pt x="456" y="42"/>
                  <a:pt x="456" y="42"/>
                </a:cubicBezTo>
                <a:cubicBezTo>
                  <a:pt x="457" y="42"/>
                  <a:pt x="457" y="42"/>
                  <a:pt x="457" y="42"/>
                </a:cubicBezTo>
                <a:cubicBezTo>
                  <a:pt x="456" y="41"/>
                  <a:pt x="456" y="40"/>
                  <a:pt x="456" y="39"/>
                </a:cubicBezTo>
                <a:cubicBezTo>
                  <a:pt x="456" y="16"/>
                  <a:pt x="456" y="16"/>
                  <a:pt x="456" y="16"/>
                </a:cubicBezTo>
                <a:cubicBezTo>
                  <a:pt x="458" y="20"/>
                  <a:pt x="458" y="20"/>
                  <a:pt x="458" y="20"/>
                </a:cubicBezTo>
                <a:close/>
                <a:moveTo>
                  <a:pt x="458" y="70"/>
                </a:moveTo>
                <a:cubicBezTo>
                  <a:pt x="458" y="99"/>
                  <a:pt x="458" y="99"/>
                  <a:pt x="458" y="99"/>
                </a:cubicBezTo>
                <a:cubicBezTo>
                  <a:pt x="456" y="98"/>
                  <a:pt x="456" y="98"/>
                  <a:pt x="456" y="98"/>
                </a:cubicBezTo>
                <a:cubicBezTo>
                  <a:pt x="456" y="70"/>
                  <a:pt x="456" y="70"/>
                  <a:pt x="456" y="70"/>
                </a:cubicBezTo>
                <a:cubicBezTo>
                  <a:pt x="456" y="70"/>
                  <a:pt x="457" y="70"/>
                  <a:pt x="458" y="70"/>
                </a:cubicBezTo>
                <a:close/>
                <a:moveTo>
                  <a:pt x="458" y="113"/>
                </a:moveTo>
                <a:cubicBezTo>
                  <a:pt x="458" y="149"/>
                  <a:pt x="458" y="149"/>
                  <a:pt x="458" y="149"/>
                </a:cubicBezTo>
                <a:cubicBezTo>
                  <a:pt x="457" y="150"/>
                  <a:pt x="457" y="151"/>
                  <a:pt x="456" y="152"/>
                </a:cubicBezTo>
                <a:cubicBezTo>
                  <a:pt x="456" y="128"/>
                  <a:pt x="456" y="128"/>
                  <a:pt x="456" y="128"/>
                </a:cubicBezTo>
                <a:cubicBezTo>
                  <a:pt x="456" y="128"/>
                  <a:pt x="456" y="128"/>
                  <a:pt x="456" y="128"/>
                </a:cubicBezTo>
                <a:cubicBezTo>
                  <a:pt x="456" y="128"/>
                  <a:pt x="456" y="127"/>
                  <a:pt x="456" y="126"/>
                </a:cubicBezTo>
                <a:cubicBezTo>
                  <a:pt x="456" y="126"/>
                  <a:pt x="456" y="126"/>
                  <a:pt x="456" y="126"/>
                </a:cubicBezTo>
                <a:cubicBezTo>
                  <a:pt x="456" y="114"/>
                  <a:pt x="456" y="114"/>
                  <a:pt x="456" y="114"/>
                </a:cubicBezTo>
                <a:cubicBezTo>
                  <a:pt x="457" y="114"/>
                  <a:pt x="457" y="114"/>
                  <a:pt x="457" y="114"/>
                </a:cubicBezTo>
                <a:cubicBezTo>
                  <a:pt x="458" y="113"/>
                  <a:pt x="458" y="113"/>
                  <a:pt x="458" y="113"/>
                </a:cubicBezTo>
                <a:close/>
                <a:moveTo>
                  <a:pt x="458" y="172"/>
                </a:moveTo>
                <a:cubicBezTo>
                  <a:pt x="458" y="178"/>
                  <a:pt x="458" y="178"/>
                  <a:pt x="458" y="178"/>
                </a:cubicBezTo>
                <a:cubicBezTo>
                  <a:pt x="457" y="178"/>
                  <a:pt x="457" y="177"/>
                  <a:pt x="456" y="177"/>
                </a:cubicBezTo>
                <a:cubicBezTo>
                  <a:pt x="456" y="171"/>
                  <a:pt x="456" y="171"/>
                  <a:pt x="456" y="171"/>
                </a:cubicBezTo>
                <a:cubicBezTo>
                  <a:pt x="457" y="171"/>
                  <a:pt x="457" y="172"/>
                  <a:pt x="458" y="172"/>
                </a:cubicBezTo>
                <a:close/>
                <a:moveTo>
                  <a:pt x="458" y="193"/>
                </a:moveTo>
                <a:cubicBezTo>
                  <a:pt x="458" y="200"/>
                  <a:pt x="458" y="200"/>
                  <a:pt x="458" y="200"/>
                </a:cubicBezTo>
                <a:cubicBezTo>
                  <a:pt x="457" y="200"/>
                  <a:pt x="457" y="200"/>
                  <a:pt x="456" y="200"/>
                </a:cubicBezTo>
                <a:cubicBezTo>
                  <a:pt x="456" y="190"/>
                  <a:pt x="456" y="190"/>
                  <a:pt x="456" y="190"/>
                </a:cubicBezTo>
                <a:cubicBezTo>
                  <a:pt x="456" y="191"/>
                  <a:pt x="457" y="192"/>
                  <a:pt x="458" y="193"/>
                </a:cubicBezTo>
                <a:close/>
                <a:moveTo>
                  <a:pt x="458" y="224"/>
                </a:moveTo>
                <a:cubicBezTo>
                  <a:pt x="458" y="234"/>
                  <a:pt x="458" y="234"/>
                  <a:pt x="458" y="234"/>
                </a:cubicBezTo>
                <a:cubicBezTo>
                  <a:pt x="457" y="234"/>
                  <a:pt x="456" y="234"/>
                  <a:pt x="456" y="234"/>
                </a:cubicBezTo>
                <a:cubicBezTo>
                  <a:pt x="456" y="224"/>
                  <a:pt x="456" y="224"/>
                  <a:pt x="456" y="224"/>
                </a:cubicBezTo>
                <a:cubicBezTo>
                  <a:pt x="457" y="224"/>
                  <a:pt x="457" y="224"/>
                  <a:pt x="458" y="224"/>
                </a:cubicBezTo>
                <a:close/>
                <a:moveTo>
                  <a:pt x="458" y="245"/>
                </a:moveTo>
                <a:cubicBezTo>
                  <a:pt x="458" y="255"/>
                  <a:pt x="458" y="255"/>
                  <a:pt x="458" y="255"/>
                </a:cubicBezTo>
                <a:cubicBezTo>
                  <a:pt x="457" y="255"/>
                  <a:pt x="456" y="255"/>
                  <a:pt x="456" y="255"/>
                </a:cubicBezTo>
                <a:cubicBezTo>
                  <a:pt x="456" y="245"/>
                  <a:pt x="456" y="245"/>
                  <a:pt x="456" y="245"/>
                </a:cubicBezTo>
                <a:cubicBezTo>
                  <a:pt x="458" y="245"/>
                  <a:pt x="458" y="245"/>
                  <a:pt x="458" y="245"/>
                </a:cubicBezTo>
                <a:close/>
                <a:moveTo>
                  <a:pt x="458" y="263"/>
                </a:moveTo>
                <a:cubicBezTo>
                  <a:pt x="458" y="271"/>
                  <a:pt x="458" y="271"/>
                  <a:pt x="458" y="271"/>
                </a:cubicBezTo>
                <a:cubicBezTo>
                  <a:pt x="456" y="271"/>
                  <a:pt x="456" y="271"/>
                  <a:pt x="456" y="271"/>
                </a:cubicBezTo>
                <a:cubicBezTo>
                  <a:pt x="456" y="262"/>
                  <a:pt x="456" y="262"/>
                  <a:pt x="456" y="262"/>
                </a:cubicBezTo>
                <a:cubicBezTo>
                  <a:pt x="458" y="263"/>
                  <a:pt x="458" y="263"/>
                  <a:pt x="458" y="263"/>
                </a:cubicBezTo>
                <a:close/>
                <a:moveTo>
                  <a:pt x="458" y="285"/>
                </a:moveTo>
                <a:cubicBezTo>
                  <a:pt x="458" y="294"/>
                  <a:pt x="458" y="294"/>
                  <a:pt x="458" y="294"/>
                </a:cubicBezTo>
                <a:cubicBezTo>
                  <a:pt x="456" y="294"/>
                  <a:pt x="456" y="294"/>
                  <a:pt x="456" y="294"/>
                </a:cubicBezTo>
                <a:cubicBezTo>
                  <a:pt x="456" y="285"/>
                  <a:pt x="456" y="285"/>
                  <a:pt x="456" y="285"/>
                </a:cubicBezTo>
                <a:cubicBezTo>
                  <a:pt x="456" y="285"/>
                  <a:pt x="456" y="285"/>
                  <a:pt x="456" y="285"/>
                </a:cubicBezTo>
                <a:cubicBezTo>
                  <a:pt x="456" y="285"/>
                  <a:pt x="457" y="285"/>
                  <a:pt x="458" y="285"/>
                </a:cubicBezTo>
                <a:close/>
                <a:moveTo>
                  <a:pt x="458" y="312"/>
                </a:moveTo>
                <a:cubicBezTo>
                  <a:pt x="458" y="318"/>
                  <a:pt x="458" y="318"/>
                  <a:pt x="458" y="318"/>
                </a:cubicBezTo>
                <a:cubicBezTo>
                  <a:pt x="457" y="317"/>
                  <a:pt x="457" y="317"/>
                  <a:pt x="456" y="316"/>
                </a:cubicBezTo>
                <a:cubicBezTo>
                  <a:pt x="456" y="310"/>
                  <a:pt x="456" y="310"/>
                  <a:pt x="456" y="310"/>
                </a:cubicBezTo>
                <a:cubicBezTo>
                  <a:pt x="457" y="311"/>
                  <a:pt x="457" y="311"/>
                  <a:pt x="458" y="312"/>
                </a:cubicBezTo>
                <a:close/>
                <a:moveTo>
                  <a:pt x="458" y="329"/>
                </a:moveTo>
                <a:cubicBezTo>
                  <a:pt x="458" y="334"/>
                  <a:pt x="458" y="334"/>
                  <a:pt x="458" y="334"/>
                </a:cubicBezTo>
                <a:cubicBezTo>
                  <a:pt x="457" y="334"/>
                  <a:pt x="456" y="334"/>
                  <a:pt x="456" y="334"/>
                </a:cubicBezTo>
                <a:cubicBezTo>
                  <a:pt x="456" y="330"/>
                  <a:pt x="456" y="330"/>
                  <a:pt x="456" y="330"/>
                </a:cubicBezTo>
                <a:cubicBezTo>
                  <a:pt x="456" y="330"/>
                  <a:pt x="457" y="330"/>
                  <a:pt x="457" y="331"/>
                </a:cubicBezTo>
                <a:cubicBezTo>
                  <a:pt x="457" y="330"/>
                  <a:pt x="457" y="330"/>
                  <a:pt x="458" y="329"/>
                </a:cubicBezTo>
                <a:close/>
                <a:moveTo>
                  <a:pt x="458" y="378"/>
                </a:moveTo>
                <a:cubicBezTo>
                  <a:pt x="458" y="386"/>
                  <a:pt x="458" y="386"/>
                  <a:pt x="458" y="386"/>
                </a:cubicBezTo>
                <a:cubicBezTo>
                  <a:pt x="456" y="387"/>
                  <a:pt x="456" y="387"/>
                  <a:pt x="456" y="387"/>
                </a:cubicBezTo>
                <a:cubicBezTo>
                  <a:pt x="456" y="378"/>
                  <a:pt x="456" y="378"/>
                  <a:pt x="456" y="378"/>
                </a:cubicBezTo>
                <a:cubicBezTo>
                  <a:pt x="458" y="378"/>
                  <a:pt x="458" y="378"/>
                  <a:pt x="458" y="378"/>
                </a:cubicBezTo>
                <a:close/>
                <a:moveTo>
                  <a:pt x="458" y="469"/>
                </a:moveTo>
                <a:cubicBezTo>
                  <a:pt x="458" y="473"/>
                  <a:pt x="458" y="473"/>
                  <a:pt x="458" y="473"/>
                </a:cubicBezTo>
                <a:cubicBezTo>
                  <a:pt x="457" y="473"/>
                  <a:pt x="457" y="473"/>
                  <a:pt x="456" y="474"/>
                </a:cubicBezTo>
                <a:cubicBezTo>
                  <a:pt x="456" y="474"/>
                  <a:pt x="456" y="475"/>
                  <a:pt x="456" y="476"/>
                </a:cubicBezTo>
                <a:cubicBezTo>
                  <a:pt x="457" y="476"/>
                  <a:pt x="457" y="476"/>
                  <a:pt x="458" y="476"/>
                </a:cubicBezTo>
                <a:cubicBezTo>
                  <a:pt x="458" y="481"/>
                  <a:pt x="458" y="481"/>
                  <a:pt x="458" y="481"/>
                </a:cubicBezTo>
                <a:cubicBezTo>
                  <a:pt x="457" y="481"/>
                  <a:pt x="456" y="481"/>
                  <a:pt x="456" y="481"/>
                </a:cubicBezTo>
                <a:cubicBezTo>
                  <a:pt x="456" y="470"/>
                  <a:pt x="456" y="470"/>
                  <a:pt x="456" y="470"/>
                </a:cubicBezTo>
                <a:cubicBezTo>
                  <a:pt x="457" y="469"/>
                  <a:pt x="457" y="469"/>
                  <a:pt x="458" y="469"/>
                </a:cubicBezTo>
                <a:close/>
                <a:moveTo>
                  <a:pt x="458" y="486"/>
                </a:moveTo>
                <a:cubicBezTo>
                  <a:pt x="458" y="492"/>
                  <a:pt x="458" y="492"/>
                  <a:pt x="458" y="492"/>
                </a:cubicBezTo>
                <a:cubicBezTo>
                  <a:pt x="457" y="492"/>
                  <a:pt x="456" y="492"/>
                  <a:pt x="456" y="493"/>
                </a:cubicBezTo>
                <a:cubicBezTo>
                  <a:pt x="456" y="486"/>
                  <a:pt x="456" y="486"/>
                  <a:pt x="456" y="486"/>
                </a:cubicBezTo>
                <a:cubicBezTo>
                  <a:pt x="457" y="486"/>
                  <a:pt x="457" y="486"/>
                  <a:pt x="458" y="486"/>
                </a:cubicBezTo>
                <a:close/>
                <a:moveTo>
                  <a:pt x="458" y="511"/>
                </a:moveTo>
                <a:cubicBezTo>
                  <a:pt x="458" y="526"/>
                  <a:pt x="458" y="526"/>
                  <a:pt x="458" y="526"/>
                </a:cubicBezTo>
                <a:cubicBezTo>
                  <a:pt x="457" y="526"/>
                  <a:pt x="457" y="526"/>
                  <a:pt x="457" y="526"/>
                </a:cubicBezTo>
                <a:cubicBezTo>
                  <a:pt x="457" y="525"/>
                  <a:pt x="456" y="525"/>
                  <a:pt x="456" y="525"/>
                </a:cubicBezTo>
                <a:cubicBezTo>
                  <a:pt x="456" y="512"/>
                  <a:pt x="456" y="512"/>
                  <a:pt x="456" y="512"/>
                </a:cubicBezTo>
                <a:cubicBezTo>
                  <a:pt x="456" y="512"/>
                  <a:pt x="457" y="512"/>
                  <a:pt x="457" y="512"/>
                </a:cubicBezTo>
                <a:cubicBezTo>
                  <a:pt x="457" y="511"/>
                  <a:pt x="457" y="511"/>
                  <a:pt x="458" y="511"/>
                </a:cubicBezTo>
                <a:close/>
                <a:moveTo>
                  <a:pt x="458" y="533"/>
                </a:moveTo>
                <a:cubicBezTo>
                  <a:pt x="458" y="541"/>
                  <a:pt x="458" y="541"/>
                  <a:pt x="458" y="541"/>
                </a:cubicBezTo>
                <a:cubicBezTo>
                  <a:pt x="457" y="541"/>
                  <a:pt x="456" y="541"/>
                  <a:pt x="456" y="542"/>
                </a:cubicBezTo>
                <a:cubicBezTo>
                  <a:pt x="456" y="534"/>
                  <a:pt x="456" y="534"/>
                  <a:pt x="456" y="534"/>
                </a:cubicBezTo>
                <a:cubicBezTo>
                  <a:pt x="456" y="533"/>
                  <a:pt x="457" y="533"/>
                  <a:pt x="458" y="533"/>
                </a:cubicBezTo>
                <a:close/>
                <a:moveTo>
                  <a:pt x="458" y="547"/>
                </a:moveTo>
                <a:cubicBezTo>
                  <a:pt x="458" y="556"/>
                  <a:pt x="458" y="556"/>
                  <a:pt x="458" y="556"/>
                </a:cubicBezTo>
                <a:cubicBezTo>
                  <a:pt x="457" y="557"/>
                  <a:pt x="456" y="557"/>
                  <a:pt x="456" y="557"/>
                </a:cubicBezTo>
                <a:cubicBezTo>
                  <a:pt x="456" y="548"/>
                  <a:pt x="456" y="548"/>
                  <a:pt x="456" y="548"/>
                </a:cubicBezTo>
                <a:cubicBezTo>
                  <a:pt x="458" y="547"/>
                  <a:pt x="458" y="547"/>
                  <a:pt x="458" y="547"/>
                </a:cubicBezTo>
                <a:close/>
                <a:moveTo>
                  <a:pt x="458" y="560"/>
                </a:moveTo>
                <a:cubicBezTo>
                  <a:pt x="458" y="571"/>
                  <a:pt x="458" y="571"/>
                  <a:pt x="458" y="571"/>
                </a:cubicBezTo>
                <a:cubicBezTo>
                  <a:pt x="457" y="571"/>
                  <a:pt x="457" y="572"/>
                  <a:pt x="456" y="572"/>
                </a:cubicBezTo>
                <a:cubicBezTo>
                  <a:pt x="456" y="561"/>
                  <a:pt x="456" y="561"/>
                  <a:pt x="456" y="561"/>
                </a:cubicBezTo>
                <a:cubicBezTo>
                  <a:pt x="456" y="561"/>
                  <a:pt x="457" y="561"/>
                  <a:pt x="458" y="560"/>
                </a:cubicBezTo>
                <a:close/>
                <a:moveTo>
                  <a:pt x="458" y="577"/>
                </a:moveTo>
                <a:cubicBezTo>
                  <a:pt x="458" y="588"/>
                  <a:pt x="458" y="588"/>
                  <a:pt x="458" y="588"/>
                </a:cubicBezTo>
                <a:cubicBezTo>
                  <a:pt x="457" y="588"/>
                  <a:pt x="456" y="588"/>
                  <a:pt x="456" y="588"/>
                </a:cubicBezTo>
                <a:cubicBezTo>
                  <a:pt x="456" y="578"/>
                  <a:pt x="456" y="578"/>
                  <a:pt x="456" y="578"/>
                </a:cubicBezTo>
                <a:cubicBezTo>
                  <a:pt x="456" y="578"/>
                  <a:pt x="457" y="578"/>
                  <a:pt x="458" y="577"/>
                </a:cubicBezTo>
                <a:close/>
                <a:moveTo>
                  <a:pt x="458" y="603"/>
                </a:moveTo>
                <a:cubicBezTo>
                  <a:pt x="458" y="608"/>
                  <a:pt x="458" y="608"/>
                  <a:pt x="458" y="608"/>
                </a:cubicBezTo>
                <a:cubicBezTo>
                  <a:pt x="457" y="608"/>
                  <a:pt x="456" y="608"/>
                  <a:pt x="456" y="609"/>
                </a:cubicBezTo>
                <a:cubicBezTo>
                  <a:pt x="456" y="604"/>
                  <a:pt x="456" y="604"/>
                  <a:pt x="456" y="604"/>
                </a:cubicBezTo>
                <a:cubicBezTo>
                  <a:pt x="457" y="604"/>
                  <a:pt x="457" y="603"/>
                  <a:pt x="458" y="603"/>
                </a:cubicBezTo>
                <a:close/>
                <a:moveTo>
                  <a:pt x="458" y="613"/>
                </a:moveTo>
                <a:cubicBezTo>
                  <a:pt x="458" y="621"/>
                  <a:pt x="458" y="621"/>
                  <a:pt x="458" y="621"/>
                </a:cubicBezTo>
                <a:cubicBezTo>
                  <a:pt x="456" y="619"/>
                  <a:pt x="456" y="619"/>
                  <a:pt x="456" y="619"/>
                </a:cubicBezTo>
                <a:cubicBezTo>
                  <a:pt x="456" y="611"/>
                  <a:pt x="456" y="611"/>
                  <a:pt x="456" y="611"/>
                </a:cubicBezTo>
                <a:cubicBezTo>
                  <a:pt x="458" y="613"/>
                  <a:pt x="458" y="613"/>
                  <a:pt x="458" y="613"/>
                </a:cubicBezTo>
                <a:close/>
                <a:moveTo>
                  <a:pt x="458" y="626"/>
                </a:moveTo>
                <a:cubicBezTo>
                  <a:pt x="458" y="631"/>
                  <a:pt x="458" y="631"/>
                  <a:pt x="458" y="631"/>
                </a:cubicBezTo>
                <a:cubicBezTo>
                  <a:pt x="456" y="631"/>
                  <a:pt x="456" y="631"/>
                  <a:pt x="456" y="631"/>
                </a:cubicBezTo>
                <a:cubicBezTo>
                  <a:pt x="456" y="626"/>
                  <a:pt x="456" y="626"/>
                  <a:pt x="456" y="626"/>
                </a:cubicBezTo>
                <a:cubicBezTo>
                  <a:pt x="458" y="626"/>
                  <a:pt x="458" y="626"/>
                  <a:pt x="458" y="626"/>
                </a:cubicBezTo>
                <a:close/>
                <a:moveTo>
                  <a:pt x="458" y="666"/>
                </a:moveTo>
                <a:cubicBezTo>
                  <a:pt x="458" y="706"/>
                  <a:pt x="458" y="706"/>
                  <a:pt x="458" y="706"/>
                </a:cubicBezTo>
                <a:cubicBezTo>
                  <a:pt x="456" y="706"/>
                  <a:pt x="456" y="706"/>
                  <a:pt x="456" y="706"/>
                </a:cubicBezTo>
                <a:cubicBezTo>
                  <a:pt x="456" y="706"/>
                  <a:pt x="456" y="706"/>
                  <a:pt x="456" y="706"/>
                </a:cubicBezTo>
                <a:cubicBezTo>
                  <a:pt x="456" y="666"/>
                  <a:pt x="456" y="666"/>
                  <a:pt x="456" y="666"/>
                </a:cubicBezTo>
                <a:cubicBezTo>
                  <a:pt x="458" y="666"/>
                  <a:pt x="458" y="666"/>
                  <a:pt x="458" y="666"/>
                </a:cubicBezTo>
                <a:close/>
                <a:moveTo>
                  <a:pt x="458" y="745"/>
                </a:moveTo>
                <a:cubicBezTo>
                  <a:pt x="458" y="762"/>
                  <a:pt x="458" y="762"/>
                  <a:pt x="458" y="762"/>
                </a:cubicBezTo>
                <a:cubicBezTo>
                  <a:pt x="457" y="761"/>
                  <a:pt x="457" y="761"/>
                  <a:pt x="456" y="760"/>
                </a:cubicBezTo>
                <a:cubicBezTo>
                  <a:pt x="456" y="745"/>
                  <a:pt x="456" y="745"/>
                  <a:pt x="456" y="745"/>
                </a:cubicBezTo>
                <a:cubicBezTo>
                  <a:pt x="457" y="745"/>
                  <a:pt x="457" y="745"/>
                  <a:pt x="458" y="745"/>
                </a:cubicBezTo>
                <a:close/>
                <a:moveTo>
                  <a:pt x="452" y="5"/>
                </a:moveTo>
                <a:cubicBezTo>
                  <a:pt x="453" y="5"/>
                  <a:pt x="455" y="5"/>
                  <a:pt x="456" y="5"/>
                </a:cubicBezTo>
                <a:cubicBezTo>
                  <a:pt x="456" y="14"/>
                  <a:pt x="456" y="14"/>
                  <a:pt x="456" y="14"/>
                </a:cubicBezTo>
                <a:cubicBezTo>
                  <a:pt x="455" y="14"/>
                  <a:pt x="455" y="14"/>
                  <a:pt x="455" y="14"/>
                </a:cubicBezTo>
                <a:cubicBezTo>
                  <a:pt x="456" y="16"/>
                  <a:pt x="456" y="16"/>
                  <a:pt x="456" y="16"/>
                </a:cubicBezTo>
                <a:cubicBezTo>
                  <a:pt x="456" y="39"/>
                  <a:pt x="456" y="39"/>
                  <a:pt x="456" y="39"/>
                </a:cubicBezTo>
                <a:cubicBezTo>
                  <a:pt x="455" y="36"/>
                  <a:pt x="453" y="32"/>
                  <a:pt x="452" y="29"/>
                </a:cubicBezTo>
                <a:cubicBezTo>
                  <a:pt x="452" y="5"/>
                  <a:pt x="452" y="5"/>
                  <a:pt x="452" y="5"/>
                </a:cubicBezTo>
                <a:close/>
                <a:moveTo>
                  <a:pt x="456" y="789"/>
                </a:moveTo>
                <a:cubicBezTo>
                  <a:pt x="455" y="789"/>
                  <a:pt x="453" y="789"/>
                  <a:pt x="452" y="789"/>
                </a:cubicBezTo>
                <a:cubicBezTo>
                  <a:pt x="452" y="781"/>
                  <a:pt x="452" y="781"/>
                  <a:pt x="452" y="781"/>
                </a:cubicBezTo>
                <a:cubicBezTo>
                  <a:pt x="452" y="781"/>
                  <a:pt x="453" y="781"/>
                  <a:pt x="453" y="781"/>
                </a:cubicBezTo>
                <a:cubicBezTo>
                  <a:pt x="454" y="781"/>
                  <a:pt x="455" y="781"/>
                  <a:pt x="456" y="781"/>
                </a:cubicBezTo>
                <a:cubicBezTo>
                  <a:pt x="456" y="789"/>
                  <a:pt x="456" y="789"/>
                  <a:pt x="456" y="789"/>
                </a:cubicBezTo>
                <a:close/>
                <a:moveTo>
                  <a:pt x="456" y="42"/>
                </a:moveTo>
                <a:cubicBezTo>
                  <a:pt x="456" y="50"/>
                  <a:pt x="456" y="50"/>
                  <a:pt x="456" y="50"/>
                </a:cubicBezTo>
                <a:cubicBezTo>
                  <a:pt x="455" y="50"/>
                  <a:pt x="453" y="50"/>
                  <a:pt x="452" y="50"/>
                </a:cubicBezTo>
                <a:cubicBezTo>
                  <a:pt x="452" y="42"/>
                  <a:pt x="452" y="42"/>
                  <a:pt x="452" y="42"/>
                </a:cubicBezTo>
                <a:cubicBezTo>
                  <a:pt x="456" y="42"/>
                  <a:pt x="456" y="42"/>
                  <a:pt x="456" y="42"/>
                </a:cubicBezTo>
                <a:close/>
                <a:moveTo>
                  <a:pt x="456" y="70"/>
                </a:moveTo>
                <a:cubicBezTo>
                  <a:pt x="456" y="98"/>
                  <a:pt x="456" y="98"/>
                  <a:pt x="456" y="98"/>
                </a:cubicBezTo>
                <a:cubicBezTo>
                  <a:pt x="452" y="98"/>
                  <a:pt x="452" y="98"/>
                  <a:pt x="452" y="98"/>
                </a:cubicBezTo>
                <a:cubicBezTo>
                  <a:pt x="454" y="105"/>
                  <a:pt x="457" y="108"/>
                  <a:pt x="452" y="110"/>
                </a:cubicBezTo>
                <a:cubicBezTo>
                  <a:pt x="452" y="72"/>
                  <a:pt x="452" y="72"/>
                  <a:pt x="452" y="72"/>
                </a:cubicBezTo>
                <a:cubicBezTo>
                  <a:pt x="453" y="71"/>
                  <a:pt x="455" y="70"/>
                  <a:pt x="456" y="70"/>
                </a:cubicBezTo>
                <a:close/>
                <a:moveTo>
                  <a:pt x="456" y="114"/>
                </a:moveTo>
                <a:cubicBezTo>
                  <a:pt x="456" y="126"/>
                  <a:pt x="456" y="126"/>
                  <a:pt x="456" y="126"/>
                </a:cubicBezTo>
                <a:cubicBezTo>
                  <a:pt x="455" y="126"/>
                  <a:pt x="453" y="126"/>
                  <a:pt x="452" y="125"/>
                </a:cubicBezTo>
                <a:cubicBezTo>
                  <a:pt x="452" y="114"/>
                  <a:pt x="452" y="114"/>
                  <a:pt x="452" y="114"/>
                </a:cubicBezTo>
                <a:cubicBezTo>
                  <a:pt x="453" y="114"/>
                  <a:pt x="455" y="114"/>
                  <a:pt x="456" y="114"/>
                </a:cubicBezTo>
                <a:close/>
                <a:moveTo>
                  <a:pt x="456" y="128"/>
                </a:moveTo>
                <a:cubicBezTo>
                  <a:pt x="456" y="152"/>
                  <a:pt x="456" y="152"/>
                  <a:pt x="456" y="152"/>
                </a:cubicBezTo>
                <a:cubicBezTo>
                  <a:pt x="455" y="153"/>
                  <a:pt x="454" y="154"/>
                  <a:pt x="452" y="155"/>
                </a:cubicBezTo>
                <a:cubicBezTo>
                  <a:pt x="452" y="128"/>
                  <a:pt x="452" y="128"/>
                  <a:pt x="452" y="128"/>
                </a:cubicBezTo>
                <a:cubicBezTo>
                  <a:pt x="453" y="128"/>
                  <a:pt x="455" y="128"/>
                  <a:pt x="456" y="128"/>
                </a:cubicBezTo>
                <a:close/>
                <a:moveTo>
                  <a:pt x="456" y="171"/>
                </a:moveTo>
                <a:cubicBezTo>
                  <a:pt x="456" y="177"/>
                  <a:pt x="456" y="177"/>
                  <a:pt x="456" y="177"/>
                </a:cubicBezTo>
                <a:cubicBezTo>
                  <a:pt x="455" y="177"/>
                  <a:pt x="454" y="177"/>
                  <a:pt x="452" y="177"/>
                </a:cubicBezTo>
                <a:cubicBezTo>
                  <a:pt x="454" y="182"/>
                  <a:pt x="454" y="186"/>
                  <a:pt x="456" y="190"/>
                </a:cubicBezTo>
                <a:cubicBezTo>
                  <a:pt x="456" y="200"/>
                  <a:pt x="456" y="200"/>
                  <a:pt x="456" y="200"/>
                </a:cubicBezTo>
                <a:cubicBezTo>
                  <a:pt x="455" y="199"/>
                  <a:pt x="453" y="199"/>
                  <a:pt x="452" y="199"/>
                </a:cubicBezTo>
                <a:cubicBezTo>
                  <a:pt x="452" y="170"/>
                  <a:pt x="452" y="170"/>
                  <a:pt x="452" y="170"/>
                </a:cubicBezTo>
                <a:cubicBezTo>
                  <a:pt x="453" y="170"/>
                  <a:pt x="455" y="171"/>
                  <a:pt x="456" y="171"/>
                </a:cubicBezTo>
                <a:close/>
                <a:moveTo>
                  <a:pt x="456" y="224"/>
                </a:moveTo>
                <a:cubicBezTo>
                  <a:pt x="456" y="234"/>
                  <a:pt x="456" y="234"/>
                  <a:pt x="456" y="234"/>
                </a:cubicBezTo>
                <a:cubicBezTo>
                  <a:pt x="455" y="234"/>
                  <a:pt x="453" y="234"/>
                  <a:pt x="452" y="234"/>
                </a:cubicBezTo>
                <a:cubicBezTo>
                  <a:pt x="452" y="224"/>
                  <a:pt x="452" y="224"/>
                  <a:pt x="452" y="224"/>
                </a:cubicBezTo>
                <a:cubicBezTo>
                  <a:pt x="453" y="224"/>
                  <a:pt x="455" y="224"/>
                  <a:pt x="456" y="224"/>
                </a:cubicBezTo>
                <a:close/>
                <a:moveTo>
                  <a:pt x="456" y="245"/>
                </a:moveTo>
                <a:cubicBezTo>
                  <a:pt x="456" y="255"/>
                  <a:pt x="456" y="255"/>
                  <a:pt x="456" y="255"/>
                </a:cubicBezTo>
                <a:cubicBezTo>
                  <a:pt x="455" y="255"/>
                  <a:pt x="453" y="255"/>
                  <a:pt x="452" y="254"/>
                </a:cubicBezTo>
                <a:cubicBezTo>
                  <a:pt x="452" y="244"/>
                  <a:pt x="452" y="244"/>
                  <a:pt x="452" y="244"/>
                </a:cubicBezTo>
                <a:cubicBezTo>
                  <a:pt x="453" y="244"/>
                  <a:pt x="455" y="244"/>
                  <a:pt x="456" y="245"/>
                </a:cubicBezTo>
                <a:close/>
                <a:moveTo>
                  <a:pt x="456" y="262"/>
                </a:moveTo>
                <a:cubicBezTo>
                  <a:pt x="456" y="271"/>
                  <a:pt x="456" y="271"/>
                  <a:pt x="456" y="271"/>
                </a:cubicBezTo>
                <a:cubicBezTo>
                  <a:pt x="455" y="271"/>
                  <a:pt x="453" y="270"/>
                  <a:pt x="452" y="270"/>
                </a:cubicBezTo>
                <a:cubicBezTo>
                  <a:pt x="452" y="262"/>
                  <a:pt x="452" y="262"/>
                  <a:pt x="452" y="262"/>
                </a:cubicBezTo>
                <a:cubicBezTo>
                  <a:pt x="453" y="262"/>
                  <a:pt x="455" y="262"/>
                  <a:pt x="456" y="262"/>
                </a:cubicBezTo>
                <a:close/>
                <a:moveTo>
                  <a:pt x="456" y="285"/>
                </a:moveTo>
                <a:cubicBezTo>
                  <a:pt x="456" y="294"/>
                  <a:pt x="456" y="294"/>
                  <a:pt x="456" y="294"/>
                </a:cubicBezTo>
                <a:cubicBezTo>
                  <a:pt x="454" y="294"/>
                  <a:pt x="453" y="293"/>
                  <a:pt x="452" y="293"/>
                </a:cubicBezTo>
                <a:cubicBezTo>
                  <a:pt x="452" y="283"/>
                  <a:pt x="452" y="283"/>
                  <a:pt x="452" y="283"/>
                </a:cubicBezTo>
                <a:cubicBezTo>
                  <a:pt x="453" y="284"/>
                  <a:pt x="455" y="285"/>
                  <a:pt x="456" y="285"/>
                </a:cubicBezTo>
                <a:close/>
                <a:moveTo>
                  <a:pt x="456" y="310"/>
                </a:moveTo>
                <a:cubicBezTo>
                  <a:pt x="456" y="316"/>
                  <a:pt x="456" y="316"/>
                  <a:pt x="456" y="316"/>
                </a:cubicBezTo>
                <a:cubicBezTo>
                  <a:pt x="455" y="315"/>
                  <a:pt x="454" y="314"/>
                  <a:pt x="453" y="314"/>
                </a:cubicBezTo>
                <a:cubicBezTo>
                  <a:pt x="453" y="319"/>
                  <a:pt x="453" y="323"/>
                  <a:pt x="453" y="329"/>
                </a:cubicBezTo>
                <a:cubicBezTo>
                  <a:pt x="455" y="329"/>
                  <a:pt x="455" y="329"/>
                  <a:pt x="456" y="330"/>
                </a:cubicBezTo>
                <a:cubicBezTo>
                  <a:pt x="456" y="334"/>
                  <a:pt x="456" y="334"/>
                  <a:pt x="456" y="334"/>
                </a:cubicBezTo>
                <a:cubicBezTo>
                  <a:pt x="454" y="333"/>
                  <a:pt x="453" y="332"/>
                  <a:pt x="452" y="331"/>
                </a:cubicBezTo>
                <a:cubicBezTo>
                  <a:pt x="452" y="308"/>
                  <a:pt x="452" y="308"/>
                  <a:pt x="452" y="308"/>
                </a:cubicBezTo>
                <a:cubicBezTo>
                  <a:pt x="453" y="308"/>
                  <a:pt x="455" y="309"/>
                  <a:pt x="456" y="310"/>
                </a:cubicBezTo>
                <a:close/>
                <a:moveTo>
                  <a:pt x="456" y="378"/>
                </a:moveTo>
                <a:cubicBezTo>
                  <a:pt x="456" y="387"/>
                  <a:pt x="456" y="387"/>
                  <a:pt x="456" y="387"/>
                </a:cubicBezTo>
                <a:cubicBezTo>
                  <a:pt x="452" y="390"/>
                  <a:pt x="452" y="390"/>
                  <a:pt x="452" y="390"/>
                </a:cubicBezTo>
                <a:cubicBezTo>
                  <a:pt x="452" y="378"/>
                  <a:pt x="452" y="378"/>
                  <a:pt x="452" y="378"/>
                </a:cubicBezTo>
                <a:cubicBezTo>
                  <a:pt x="456" y="378"/>
                  <a:pt x="456" y="378"/>
                  <a:pt x="456" y="378"/>
                </a:cubicBezTo>
                <a:close/>
                <a:moveTo>
                  <a:pt x="456" y="470"/>
                </a:moveTo>
                <a:cubicBezTo>
                  <a:pt x="456" y="481"/>
                  <a:pt x="456" y="481"/>
                  <a:pt x="456" y="481"/>
                </a:cubicBezTo>
                <a:cubicBezTo>
                  <a:pt x="455" y="480"/>
                  <a:pt x="453" y="480"/>
                  <a:pt x="452" y="480"/>
                </a:cubicBezTo>
                <a:cubicBezTo>
                  <a:pt x="452" y="474"/>
                  <a:pt x="452" y="474"/>
                  <a:pt x="452" y="474"/>
                </a:cubicBezTo>
                <a:cubicBezTo>
                  <a:pt x="452" y="473"/>
                  <a:pt x="453" y="473"/>
                  <a:pt x="453" y="472"/>
                </a:cubicBezTo>
                <a:cubicBezTo>
                  <a:pt x="454" y="471"/>
                  <a:pt x="455" y="471"/>
                  <a:pt x="456" y="470"/>
                </a:cubicBezTo>
                <a:close/>
                <a:moveTo>
                  <a:pt x="456" y="486"/>
                </a:moveTo>
                <a:cubicBezTo>
                  <a:pt x="456" y="493"/>
                  <a:pt x="456" y="493"/>
                  <a:pt x="456" y="493"/>
                </a:cubicBezTo>
                <a:cubicBezTo>
                  <a:pt x="455" y="493"/>
                  <a:pt x="453" y="494"/>
                  <a:pt x="452" y="495"/>
                </a:cubicBezTo>
                <a:cubicBezTo>
                  <a:pt x="452" y="491"/>
                  <a:pt x="452" y="491"/>
                  <a:pt x="452" y="491"/>
                </a:cubicBezTo>
                <a:cubicBezTo>
                  <a:pt x="452" y="491"/>
                  <a:pt x="453" y="491"/>
                  <a:pt x="453" y="490"/>
                </a:cubicBezTo>
                <a:cubicBezTo>
                  <a:pt x="453" y="490"/>
                  <a:pt x="452" y="490"/>
                  <a:pt x="452" y="490"/>
                </a:cubicBezTo>
                <a:cubicBezTo>
                  <a:pt x="452" y="486"/>
                  <a:pt x="452" y="486"/>
                  <a:pt x="452" y="486"/>
                </a:cubicBezTo>
                <a:cubicBezTo>
                  <a:pt x="452" y="486"/>
                  <a:pt x="452" y="486"/>
                  <a:pt x="452" y="486"/>
                </a:cubicBezTo>
                <a:cubicBezTo>
                  <a:pt x="454" y="486"/>
                  <a:pt x="455" y="486"/>
                  <a:pt x="456" y="486"/>
                </a:cubicBezTo>
                <a:close/>
                <a:moveTo>
                  <a:pt x="456" y="512"/>
                </a:moveTo>
                <a:cubicBezTo>
                  <a:pt x="456" y="525"/>
                  <a:pt x="456" y="525"/>
                  <a:pt x="456" y="525"/>
                </a:cubicBezTo>
                <a:cubicBezTo>
                  <a:pt x="455" y="524"/>
                  <a:pt x="453" y="523"/>
                  <a:pt x="452" y="523"/>
                </a:cubicBezTo>
                <a:cubicBezTo>
                  <a:pt x="452" y="511"/>
                  <a:pt x="452" y="511"/>
                  <a:pt x="452" y="511"/>
                </a:cubicBezTo>
                <a:cubicBezTo>
                  <a:pt x="453" y="511"/>
                  <a:pt x="455" y="512"/>
                  <a:pt x="456" y="512"/>
                </a:cubicBezTo>
                <a:close/>
                <a:moveTo>
                  <a:pt x="456" y="534"/>
                </a:moveTo>
                <a:cubicBezTo>
                  <a:pt x="456" y="542"/>
                  <a:pt x="456" y="542"/>
                  <a:pt x="456" y="542"/>
                </a:cubicBezTo>
                <a:cubicBezTo>
                  <a:pt x="455" y="542"/>
                  <a:pt x="453" y="543"/>
                  <a:pt x="452" y="544"/>
                </a:cubicBezTo>
                <a:cubicBezTo>
                  <a:pt x="452" y="535"/>
                  <a:pt x="452" y="535"/>
                  <a:pt x="452" y="535"/>
                </a:cubicBezTo>
                <a:cubicBezTo>
                  <a:pt x="453" y="535"/>
                  <a:pt x="455" y="534"/>
                  <a:pt x="456" y="534"/>
                </a:cubicBezTo>
                <a:close/>
                <a:moveTo>
                  <a:pt x="456" y="548"/>
                </a:moveTo>
                <a:cubicBezTo>
                  <a:pt x="456" y="557"/>
                  <a:pt x="456" y="557"/>
                  <a:pt x="456" y="557"/>
                </a:cubicBezTo>
                <a:cubicBezTo>
                  <a:pt x="455" y="558"/>
                  <a:pt x="453" y="558"/>
                  <a:pt x="452" y="559"/>
                </a:cubicBezTo>
                <a:cubicBezTo>
                  <a:pt x="452" y="550"/>
                  <a:pt x="452" y="550"/>
                  <a:pt x="452" y="550"/>
                </a:cubicBezTo>
                <a:cubicBezTo>
                  <a:pt x="453" y="550"/>
                  <a:pt x="454" y="549"/>
                  <a:pt x="456" y="548"/>
                </a:cubicBezTo>
                <a:close/>
                <a:moveTo>
                  <a:pt x="456" y="561"/>
                </a:moveTo>
                <a:cubicBezTo>
                  <a:pt x="456" y="572"/>
                  <a:pt x="456" y="572"/>
                  <a:pt x="456" y="572"/>
                </a:cubicBezTo>
                <a:cubicBezTo>
                  <a:pt x="455" y="572"/>
                  <a:pt x="453" y="573"/>
                  <a:pt x="452" y="573"/>
                </a:cubicBezTo>
                <a:cubicBezTo>
                  <a:pt x="452" y="563"/>
                  <a:pt x="452" y="563"/>
                  <a:pt x="452" y="563"/>
                </a:cubicBezTo>
                <a:cubicBezTo>
                  <a:pt x="453" y="563"/>
                  <a:pt x="455" y="562"/>
                  <a:pt x="456" y="561"/>
                </a:cubicBezTo>
                <a:close/>
                <a:moveTo>
                  <a:pt x="456" y="578"/>
                </a:moveTo>
                <a:cubicBezTo>
                  <a:pt x="456" y="588"/>
                  <a:pt x="456" y="588"/>
                  <a:pt x="456" y="588"/>
                </a:cubicBezTo>
                <a:cubicBezTo>
                  <a:pt x="455" y="588"/>
                  <a:pt x="453" y="589"/>
                  <a:pt x="452" y="589"/>
                </a:cubicBezTo>
                <a:cubicBezTo>
                  <a:pt x="452" y="579"/>
                  <a:pt x="452" y="579"/>
                  <a:pt x="452" y="579"/>
                </a:cubicBezTo>
                <a:cubicBezTo>
                  <a:pt x="453" y="579"/>
                  <a:pt x="455" y="578"/>
                  <a:pt x="456" y="578"/>
                </a:cubicBezTo>
                <a:close/>
                <a:moveTo>
                  <a:pt x="456" y="604"/>
                </a:moveTo>
                <a:cubicBezTo>
                  <a:pt x="456" y="609"/>
                  <a:pt x="456" y="609"/>
                  <a:pt x="456" y="609"/>
                </a:cubicBezTo>
                <a:cubicBezTo>
                  <a:pt x="455" y="609"/>
                  <a:pt x="454" y="609"/>
                  <a:pt x="453" y="609"/>
                </a:cubicBezTo>
                <a:cubicBezTo>
                  <a:pt x="454" y="610"/>
                  <a:pt x="455" y="611"/>
                  <a:pt x="456" y="611"/>
                </a:cubicBezTo>
                <a:cubicBezTo>
                  <a:pt x="456" y="619"/>
                  <a:pt x="456" y="619"/>
                  <a:pt x="456" y="619"/>
                </a:cubicBezTo>
                <a:cubicBezTo>
                  <a:pt x="455" y="618"/>
                  <a:pt x="453" y="617"/>
                  <a:pt x="452" y="616"/>
                </a:cubicBezTo>
                <a:cubicBezTo>
                  <a:pt x="452" y="605"/>
                  <a:pt x="452" y="605"/>
                  <a:pt x="452" y="605"/>
                </a:cubicBezTo>
                <a:cubicBezTo>
                  <a:pt x="453" y="605"/>
                  <a:pt x="455" y="604"/>
                  <a:pt x="456" y="604"/>
                </a:cubicBezTo>
                <a:close/>
                <a:moveTo>
                  <a:pt x="456" y="626"/>
                </a:moveTo>
                <a:cubicBezTo>
                  <a:pt x="456" y="631"/>
                  <a:pt x="456" y="631"/>
                  <a:pt x="456" y="631"/>
                </a:cubicBezTo>
                <a:cubicBezTo>
                  <a:pt x="455" y="632"/>
                  <a:pt x="453" y="632"/>
                  <a:pt x="452" y="632"/>
                </a:cubicBezTo>
                <a:cubicBezTo>
                  <a:pt x="452" y="627"/>
                  <a:pt x="452" y="627"/>
                  <a:pt x="452" y="627"/>
                </a:cubicBezTo>
                <a:cubicBezTo>
                  <a:pt x="453" y="627"/>
                  <a:pt x="455" y="626"/>
                  <a:pt x="456" y="626"/>
                </a:cubicBezTo>
                <a:close/>
                <a:moveTo>
                  <a:pt x="456" y="666"/>
                </a:moveTo>
                <a:cubicBezTo>
                  <a:pt x="456" y="706"/>
                  <a:pt x="456" y="706"/>
                  <a:pt x="456" y="706"/>
                </a:cubicBezTo>
                <a:cubicBezTo>
                  <a:pt x="454" y="698"/>
                  <a:pt x="453" y="692"/>
                  <a:pt x="452" y="688"/>
                </a:cubicBezTo>
                <a:cubicBezTo>
                  <a:pt x="452" y="666"/>
                  <a:pt x="452" y="666"/>
                  <a:pt x="452" y="666"/>
                </a:cubicBezTo>
                <a:cubicBezTo>
                  <a:pt x="453" y="666"/>
                  <a:pt x="455" y="666"/>
                  <a:pt x="456" y="666"/>
                </a:cubicBezTo>
                <a:close/>
                <a:moveTo>
                  <a:pt x="456" y="745"/>
                </a:moveTo>
                <a:cubicBezTo>
                  <a:pt x="456" y="760"/>
                  <a:pt x="456" y="760"/>
                  <a:pt x="456" y="760"/>
                </a:cubicBezTo>
                <a:cubicBezTo>
                  <a:pt x="455" y="759"/>
                  <a:pt x="453" y="758"/>
                  <a:pt x="452" y="757"/>
                </a:cubicBezTo>
                <a:cubicBezTo>
                  <a:pt x="452" y="745"/>
                  <a:pt x="452" y="745"/>
                  <a:pt x="452" y="745"/>
                </a:cubicBezTo>
                <a:cubicBezTo>
                  <a:pt x="455" y="745"/>
                  <a:pt x="455" y="745"/>
                  <a:pt x="455" y="745"/>
                </a:cubicBezTo>
                <a:lnTo>
                  <a:pt x="456" y="745"/>
                </a:lnTo>
                <a:close/>
                <a:moveTo>
                  <a:pt x="445" y="4"/>
                </a:moveTo>
                <a:cubicBezTo>
                  <a:pt x="447" y="4"/>
                  <a:pt x="450" y="4"/>
                  <a:pt x="452" y="5"/>
                </a:cubicBezTo>
                <a:cubicBezTo>
                  <a:pt x="452" y="29"/>
                  <a:pt x="452" y="29"/>
                  <a:pt x="452" y="29"/>
                </a:cubicBezTo>
                <a:cubicBezTo>
                  <a:pt x="450" y="24"/>
                  <a:pt x="448" y="20"/>
                  <a:pt x="445" y="16"/>
                </a:cubicBezTo>
                <a:cubicBezTo>
                  <a:pt x="445" y="4"/>
                  <a:pt x="445" y="4"/>
                  <a:pt x="445" y="4"/>
                </a:cubicBezTo>
                <a:close/>
                <a:moveTo>
                  <a:pt x="452" y="789"/>
                </a:moveTo>
                <a:cubicBezTo>
                  <a:pt x="451" y="789"/>
                  <a:pt x="450" y="789"/>
                  <a:pt x="449" y="789"/>
                </a:cubicBezTo>
                <a:cubicBezTo>
                  <a:pt x="448" y="789"/>
                  <a:pt x="446" y="790"/>
                  <a:pt x="445" y="790"/>
                </a:cubicBezTo>
                <a:cubicBezTo>
                  <a:pt x="445" y="776"/>
                  <a:pt x="445" y="776"/>
                  <a:pt x="445" y="776"/>
                </a:cubicBezTo>
                <a:cubicBezTo>
                  <a:pt x="447" y="777"/>
                  <a:pt x="450" y="779"/>
                  <a:pt x="452" y="781"/>
                </a:cubicBezTo>
                <a:cubicBezTo>
                  <a:pt x="452" y="789"/>
                  <a:pt x="452" y="789"/>
                  <a:pt x="452" y="789"/>
                </a:cubicBezTo>
                <a:close/>
                <a:moveTo>
                  <a:pt x="452" y="42"/>
                </a:moveTo>
                <a:cubicBezTo>
                  <a:pt x="452" y="50"/>
                  <a:pt x="452" y="50"/>
                  <a:pt x="452" y="50"/>
                </a:cubicBezTo>
                <a:cubicBezTo>
                  <a:pt x="450" y="50"/>
                  <a:pt x="447" y="50"/>
                  <a:pt x="445" y="50"/>
                </a:cubicBezTo>
                <a:cubicBezTo>
                  <a:pt x="445" y="43"/>
                  <a:pt x="445" y="43"/>
                  <a:pt x="445" y="43"/>
                </a:cubicBezTo>
                <a:cubicBezTo>
                  <a:pt x="448" y="42"/>
                  <a:pt x="450" y="42"/>
                  <a:pt x="452" y="42"/>
                </a:cubicBezTo>
                <a:close/>
                <a:moveTo>
                  <a:pt x="452" y="72"/>
                </a:moveTo>
                <a:cubicBezTo>
                  <a:pt x="452" y="110"/>
                  <a:pt x="452" y="110"/>
                  <a:pt x="452" y="110"/>
                </a:cubicBezTo>
                <a:cubicBezTo>
                  <a:pt x="451" y="111"/>
                  <a:pt x="449" y="112"/>
                  <a:pt x="447" y="113"/>
                </a:cubicBezTo>
                <a:cubicBezTo>
                  <a:pt x="447" y="114"/>
                  <a:pt x="447" y="114"/>
                  <a:pt x="448" y="114"/>
                </a:cubicBezTo>
                <a:cubicBezTo>
                  <a:pt x="449" y="114"/>
                  <a:pt x="450" y="114"/>
                  <a:pt x="452" y="114"/>
                </a:cubicBezTo>
                <a:cubicBezTo>
                  <a:pt x="452" y="125"/>
                  <a:pt x="452" y="125"/>
                  <a:pt x="452" y="125"/>
                </a:cubicBezTo>
                <a:cubicBezTo>
                  <a:pt x="450" y="125"/>
                  <a:pt x="448" y="125"/>
                  <a:pt x="445" y="124"/>
                </a:cubicBezTo>
                <a:cubicBezTo>
                  <a:pt x="445" y="73"/>
                  <a:pt x="445" y="73"/>
                  <a:pt x="445" y="73"/>
                </a:cubicBezTo>
                <a:cubicBezTo>
                  <a:pt x="447" y="73"/>
                  <a:pt x="449" y="73"/>
                  <a:pt x="451" y="73"/>
                </a:cubicBezTo>
                <a:cubicBezTo>
                  <a:pt x="451" y="72"/>
                  <a:pt x="452" y="72"/>
                  <a:pt x="452" y="72"/>
                </a:cubicBezTo>
                <a:close/>
                <a:moveTo>
                  <a:pt x="452" y="128"/>
                </a:moveTo>
                <a:cubicBezTo>
                  <a:pt x="452" y="155"/>
                  <a:pt x="452" y="155"/>
                  <a:pt x="452" y="155"/>
                </a:cubicBezTo>
                <a:cubicBezTo>
                  <a:pt x="452" y="156"/>
                  <a:pt x="451" y="156"/>
                  <a:pt x="451" y="156"/>
                </a:cubicBezTo>
                <a:cubicBezTo>
                  <a:pt x="450" y="155"/>
                  <a:pt x="450" y="155"/>
                  <a:pt x="449" y="154"/>
                </a:cubicBezTo>
                <a:cubicBezTo>
                  <a:pt x="449" y="150"/>
                  <a:pt x="449" y="145"/>
                  <a:pt x="449" y="140"/>
                </a:cubicBezTo>
                <a:cubicBezTo>
                  <a:pt x="448" y="139"/>
                  <a:pt x="446" y="139"/>
                  <a:pt x="445" y="139"/>
                </a:cubicBezTo>
                <a:cubicBezTo>
                  <a:pt x="445" y="127"/>
                  <a:pt x="445" y="127"/>
                  <a:pt x="445" y="127"/>
                </a:cubicBezTo>
                <a:cubicBezTo>
                  <a:pt x="448" y="127"/>
                  <a:pt x="450" y="128"/>
                  <a:pt x="452" y="128"/>
                </a:cubicBezTo>
                <a:close/>
                <a:moveTo>
                  <a:pt x="452" y="170"/>
                </a:moveTo>
                <a:cubicBezTo>
                  <a:pt x="452" y="199"/>
                  <a:pt x="452" y="199"/>
                  <a:pt x="452" y="199"/>
                </a:cubicBezTo>
                <a:cubicBezTo>
                  <a:pt x="450" y="198"/>
                  <a:pt x="448" y="198"/>
                  <a:pt x="445" y="197"/>
                </a:cubicBezTo>
                <a:cubicBezTo>
                  <a:pt x="445" y="193"/>
                  <a:pt x="445" y="193"/>
                  <a:pt x="445" y="193"/>
                </a:cubicBezTo>
                <a:cubicBezTo>
                  <a:pt x="450" y="193"/>
                  <a:pt x="450" y="193"/>
                  <a:pt x="450" y="193"/>
                </a:cubicBezTo>
                <a:cubicBezTo>
                  <a:pt x="448" y="186"/>
                  <a:pt x="448" y="181"/>
                  <a:pt x="445" y="178"/>
                </a:cubicBezTo>
                <a:cubicBezTo>
                  <a:pt x="445" y="168"/>
                  <a:pt x="445" y="168"/>
                  <a:pt x="445" y="168"/>
                </a:cubicBezTo>
                <a:cubicBezTo>
                  <a:pt x="448" y="169"/>
                  <a:pt x="450" y="169"/>
                  <a:pt x="452" y="170"/>
                </a:cubicBezTo>
                <a:close/>
                <a:moveTo>
                  <a:pt x="452" y="224"/>
                </a:moveTo>
                <a:cubicBezTo>
                  <a:pt x="452" y="234"/>
                  <a:pt x="452" y="234"/>
                  <a:pt x="452" y="234"/>
                </a:cubicBezTo>
                <a:cubicBezTo>
                  <a:pt x="450" y="234"/>
                  <a:pt x="447" y="234"/>
                  <a:pt x="445" y="235"/>
                </a:cubicBezTo>
                <a:cubicBezTo>
                  <a:pt x="445" y="224"/>
                  <a:pt x="445" y="224"/>
                  <a:pt x="445" y="224"/>
                </a:cubicBezTo>
                <a:cubicBezTo>
                  <a:pt x="447" y="224"/>
                  <a:pt x="450" y="224"/>
                  <a:pt x="452" y="224"/>
                </a:cubicBezTo>
                <a:close/>
                <a:moveTo>
                  <a:pt x="452" y="244"/>
                </a:moveTo>
                <a:cubicBezTo>
                  <a:pt x="452" y="254"/>
                  <a:pt x="452" y="254"/>
                  <a:pt x="452" y="254"/>
                </a:cubicBezTo>
                <a:cubicBezTo>
                  <a:pt x="450" y="254"/>
                  <a:pt x="448" y="253"/>
                  <a:pt x="445" y="253"/>
                </a:cubicBezTo>
                <a:cubicBezTo>
                  <a:pt x="445" y="241"/>
                  <a:pt x="445" y="241"/>
                  <a:pt x="445" y="241"/>
                </a:cubicBezTo>
                <a:cubicBezTo>
                  <a:pt x="447" y="243"/>
                  <a:pt x="449" y="243"/>
                  <a:pt x="452" y="244"/>
                </a:cubicBezTo>
                <a:close/>
                <a:moveTo>
                  <a:pt x="452" y="262"/>
                </a:moveTo>
                <a:cubicBezTo>
                  <a:pt x="452" y="270"/>
                  <a:pt x="452" y="270"/>
                  <a:pt x="452" y="270"/>
                </a:cubicBezTo>
                <a:cubicBezTo>
                  <a:pt x="450" y="270"/>
                  <a:pt x="448" y="269"/>
                  <a:pt x="445" y="269"/>
                </a:cubicBezTo>
                <a:cubicBezTo>
                  <a:pt x="445" y="259"/>
                  <a:pt x="445" y="259"/>
                  <a:pt x="445" y="259"/>
                </a:cubicBezTo>
                <a:cubicBezTo>
                  <a:pt x="447" y="260"/>
                  <a:pt x="450" y="261"/>
                  <a:pt x="452" y="262"/>
                </a:cubicBezTo>
                <a:close/>
                <a:moveTo>
                  <a:pt x="452" y="283"/>
                </a:moveTo>
                <a:cubicBezTo>
                  <a:pt x="452" y="293"/>
                  <a:pt x="452" y="293"/>
                  <a:pt x="452" y="293"/>
                </a:cubicBezTo>
                <a:cubicBezTo>
                  <a:pt x="449" y="292"/>
                  <a:pt x="447" y="291"/>
                  <a:pt x="445" y="291"/>
                </a:cubicBezTo>
                <a:cubicBezTo>
                  <a:pt x="445" y="281"/>
                  <a:pt x="445" y="281"/>
                  <a:pt x="445" y="281"/>
                </a:cubicBezTo>
                <a:cubicBezTo>
                  <a:pt x="447" y="282"/>
                  <a:pt x="450" y="283"/>
                  <a:pt x="452" y="283"/>
                </a:cubicBezTo>
                <a:close/>
                <a:moveTo>
                  <a:pt x="452" y="308"/>
                </a:moveTo>
                <a:cubicBezTo>
                  <a:pt x="452" y="331"/>
                  <a:pt x="452" y="331"/>
                  <a:pt x="452" y="331"/>
                </a:cubicBezTo>
                <a:cubicBezTo>
                  <a:pt x="451" y="330"/>
                  <a:pt x="450" y="329"/>
                  <a:pt x="450" y="327"/>
                </a:cubicBezTo>
                <a:cubicBezTo>
                  <a:pt x="445" y="326"/>
                  <a:pt x="445" y="326"/>
                  <a:pt x="445" y="326"/>
                </a:cubicBezTo>
                <a:cubicBezTo>
                  <a:pt x="445" y="323"/>
                  <a:pt x="445" y="323"/>
                  <a:pt x="445" y="323"/>
                </a:cubicBezTo>
                <a:cubicBezTo>
                  <a:pt x="446" y="322"/>
                  <a:pt x="447" y="322"/>
                  <a:pt x="448" y="322"/>
                </a:cubicBezTo>
                <a:cubicBezTo>
                  <a:pt x="448" y="318"/>
                  <a:pt x="448" y="314"/>
                  <a:pt x="448" y="310"/>
                </a:cubicBezTo>
                <a:cubicBezTo>
                  <a:pt x="447" y="309"/>
                  <a:pt x="446" y="309"/>
                  <a:pt x="445" y="309"/>
                </a:cubicBezTo>
                <a:cubicBezTo>
                  <a:pt x="445" y="304"/>
                  <a:pt x="445" y="304"/>
                  <a:pt x="445" y="304"/>
                </a:cubicBezTo>
                <a:cubicBezTo>
                  <a:pt x="448" y="305"/>
                  <a:pt x="450" y="306"/>
                  <a:pt x="452" y="308"/>
                </a:cubicBezTo>
                <a:close/>
                <a:moveTo>
                  <a:pt x="452" y="378"/>
                </a:moveTo>
                <a:cubicBezTo>
                  <a:pt x="452" y="390"/>
                  <a:pt x="452" y="390"/>
                  <a:pt x="452" y="390"/>
                </a:cubicBezTo>
                <a:cubicBezTo>
                  <a:pt x="445" y="395"/>
                  <a:pt x="445" y="395"/>
                  <a:pt x="445" y="395"/>
                </a:cubicBezTo>
                <a:cubicBezTo>
                  <a:pt x="445" y="378"/>
                  <a:pt x="445" y="378"/>
                  <a:pt x="445" y="378"/>
                </a:cubicBezTo>
                <a:cubicBezTo>
                  <a:pt x="452" y="378"/>
                  <a:pt x="452" y="378"/>
                  <a:pt x="452" y="378"/>
                </a:cubicBezTo>
                <a:close/>
                <a:moveTo>
                  <a:pt x="452" y="474"/>
                </a:moveTo>
                <a:cubicBezTo>
                  <a:pt x="452" y="480"/>
                  <a:pt x="452" y="480"/>
                  <a:pt x="452" y="480"/>
                </a:cubicBezTo>
                <a:cubicBezTo>
                  <a:pt x="450" y="480"/>
                  <a:pt x="449" y="480"/>
                  <a:pt x="446" y="480"/>
                </a:cubicBezTo>
                <a:cubicBezTo>
                  <a:pt x="446" y="481"/>
                  <a:pt x="446" y="482"/>
                  <a:pt x="446" y="483"/>
                </a:cubicBezTo>
                <a:cubicBezTo>
                  <a:pt x="448" y="484"/>
                  <a:pt x="450" y="485"/>
                  <a:pt x="452" y="486"/>
                </a:cubicBezTo>
                <a:cubicBezTo>
                  <a:pt x="452" y="490"/>
                  <a:pt x="452" y="490"/>
                  <a:pt x="452" y="490"/>
                </a:cubicBezTo>
                <a:cubicBezTo>
                  <a:pt x="449" y="488"/>
                  <a:pt x="447" y="487"/>
                  <a:pt x="445" y="487"/>
                </a:cubicBezTo>
                <a:cubicBezTo>
                  <a:pt x="445" y="479"/>
                  <a:pt x="445" y="479"/>
                  <a:pt x="445" y="479"/>
                </a:cubicBezTo>
                <a:cubicBezTo>
                  <a:pt x="448" y="478"/>
                  <a:pt x="450" y="476"/>
                  <a:pt x="452" y="474"/>
                </a:cubicBezTo>
                <a:close/>
                <a:moveTo>
                  <a:pt x="452" y="491"/>
                </a:moveTo>
                <a:cubicBezTo>
                  <a:pt x="452" y="495"/>
                  <a:pt x="452" y="495"/>
                  <a:pt x="452" y="495"/>
                </a:cubicBezTo>
                <a:cubicBezTo>
                  <a:pt x="450" y="496"/>
                  <a:pt x="448" y="497"/>
                  <a:pt x="445" y="499"/>
                </a:cubicBezTo>
                <a:cubicBezTo>
                  <a:pt x="445" y="493"/>
                  <a:pt x="445" y="493"/>
                  <a:pt x="445" y="493"/>
                </a:cubicBezTo>
                <a:cubicBezTo>
                  <a:pt x="448" y="493"/>
                  <a:pt x="450" y="493"/>
                  <a:pt x="452" y="491"/>
                </a:cubicBezTo>
                <a:close/>
                <a:moveTo>
                  <a:pt x="452" y="511"/>
                </a:moveTo>
                <a:cubicBezTo>
                  <a:pt x="452" y="523"/>
                  <a:pt x="452" y="523"/>
                  <a:pt x="452" y="523"/>
                </a:cubicBezTo>
                <a:cubicBezTo>
                  <a:pt x="450" y="522"/>
                  <a:pt x="447" y="521"/>
                  <a:pt x="445" y="521"/>
                </a:cubicBezTo>
                <a:cubicBezTo>
                  <a:pt x="445" y="511"/>
                  <a:pt x="445" y="511"/>
                  <a:pt x="445" y="511"/>
                </a:cubicBezTo>
                <a:cubicBezTo>
                  <a:pt x="448" y="511"/>
                  <a:pt x="450" y="511"/>
                  <a:pt x="452" y="511"/>
                </a:cubicBezTo>
                <a:close/>
                <a:moveTo>
                  <a:pt x="452" y="535"/>
                </a:moveTo>
                <a:cubicBezTo>
                  <a:pt x="452" y="544"/>
                  <a:pt x="452" y="544"/>
                  <a:pt x="452" y="544"/>
                </a:cubicBezTo>
                <a:cubicBezTo>
                  <a:pt x="450" y="546"/>
                  <a:pt x="447" y="547"/>
                  <a:pt x="445" y="548"/>
                </a:cubicBezTo>
                <a:cubicBezTo>
                  <a:pt x="445" y="539"/>
                  <a:pt x="445" y="539"/>
                  <a:pt x="445" y="539"/>
                </a:cubicBezTo>
                <a:cubicBezTo>
                  <a:pt x="446" y="539"/>
                  <a:pt x="446" y="538"/>
                  <a:pt x="446" y="537"/>
                </a:cubicBezTo>
                <a:cubicBezTo>
                  <a:pt x="448" y="537"/>
                  <a:pt x="450" y="536"/>
                  <a:pt x="452" y="535"/>
                </a:cubicBezTo>
                <a:close/>
                <a:moveTo>
                  <a:pt x="452" y="550"/>
                </a:moveTo>
                <a:cubicBezTo>
                  <a:pt x="452" y="559"/>
                  <a:pt x="452" y="559"/>
                  <a:pt x="452" y="559"/>
                </a:cubicBezTo>
                <a:cubicBezTo>
                  <a:pt x="450" y="560"/>
                  <a:pt x="448" y="560"/>
                  <a:pt x="446" y="560"/>
                </a:cubicBezTo>
                <a:cubicBezTo>
                  <a:pt x="446" y="563"/>
                  <a:pt x="446" y="565"/>
                  <a:pt x="445" y="567"/>
                </a:cubicBezTo>
                <a:cubicBezTo>
                  <a:pt x="445" y="553"/>
                  <a:pt x="445" y="553"/>
                  <a:pt x="445" y="553"/>
                </a:cubicBezTo>
                <a:cubicBezTo>
                  <a:pt x="447" y="552"/>
                  <a:pt x="449" y="552"/>
                  <a:pt x="452" y="550"/>
                </a:cubicBezTo>
                <a:close/>
                <a:moveTo>
                  <a:pt x="452" y="563"/>
                </a:moveTo>
                <a:cubicBezTo>
                  <a:pt x="450" y="565"/>
                  <a:pt x="447" y="566"/>
                  <a:pt x="445" y="567"/>
                </a:cubicBezTo>
                <a:cubicBezTo>
                  <a:pt x="445" y="588"/>
                  <a:pt x="445" y="588"/>
                  <a:pt x="445" y="588"/>
                </a:cubicBezTo>
                <a:cubicBezTo>
                  <a:pt x="446" y="589"/>
                  <a:pt x="447" y="590"/>
                  <a:pt x="448" y="590"/>
                </a:cubicBezTo>
                <a:cubicBezTo>
                  <a:pt x="449" y="590"/>
                  <a:pt x="451" y="589"/>
                  <a:pt x="452" y="589"/>
                </a:cubicBezTo>
                <a:cubicBezTo>
                  <a:pt x="452" y="579"/>
                  <a:pt x="452" y="579"/>
                  <a:pt x="452" y="579"/>
                </a:cubicBezTo>
                <a:cubicBezTo>
                  <a:pt x="451" y="579"/>
                  <a:pt x="450" y="579"/>
                  <a:pt x="450" y="579"/>
                </a:cubicBezTo>
                <a:cubicBezTo>
                  <a:pt x="450" y="577"/>
                  <a:pt x="450" y="576"/>
                  <a:pt x="450" y="574"/>
                </a:cubicBezTo>
                <a:cubicBezTo>
                  <a:pt x="450" y="574"/>
                  <a:pt x="451" y="574"/>
                  <a:pt x="452" y="573"/>
                </a:cubicBezTo>
                <a:cubicBezTo>
                  <a:pt x="452" y="563"/>
                  <a:pt x="452" y="563"/>
                  <a:pt x="452" y="563"/>
                </a:cubicBezTo>
                <a:close/>
                <a:moveTo>
                  <a:pt x="452" y="605"/>
                </a:moveTo>
                <a:cubicBezTo>
                  <a:pt x="452" y="616"/>
                  <a:pt x="452" y="616"/>
                  <a:pt x="452" y="616"/>
                </a:cubicBezTo>
                <a:cubicBezTo>
                  <a:pt x="450" y="614"/>
                  <a:pt x="448" y="613"/>
                  <a:pt x="445" y="613"/>
                </a:cubicBezTo>
                <a:cubicBezTo>
                  <a:pt x="445" y="606"/>
                  <a:pt x="445" y="606"/>
                  <a:pt x="445" y="606"/>
                </a:cubicBezTo>
                <a:cubicBezTo>
                  <a:pt x="447" y="606"/>
                  <a:pt x="450" y="605"/>
                  <a:pt x="452" y="605"/>
                </a:cubicBezTo>
                <a:close/>
                <a:moveTo>
                  <a:pt x="452" y="627"/>
                </a:moveTo>
                <a:cubicBezTo>
                  <a:pt x="452" y="632"/>
                  <a:pt x="452" y="632"/>
                  <a:pt x="452" y="632"/>
                </a:cubicBezTo>
                <a:cubicBezTo>
                  <a:pt x="450" y="632"/>
                  <a:pt x="449" y="632"/>
                  <a:pt x="448" y="633"/>
                </a:cubicBezTo>
                <a:cubicBezTo>
                  <a:pt x="447" y="633"/>
                  <a:pt x="446" y="633"/>
                  <a:pt x="445" y="634"/>
                </a:cubicBezTo>
                <a:cubicBezTo>
                  <a:pt x="445" y="624"/>
                  <a:pt x="445" y="624"/>
                  <a:pt x="445" y="624"/>
                </a:cubicBezTo>
                <a:cubicBezTo>
                  <a:pt x="447" y="626"/>
                  <a:pt x="448" y="627"/>
                  <a:pt x="450" y="628"/>
                </a:cubicBezTo>
                <a:cubicBezTo>
                  <a:pt x="452" y="627"/>
                  <a:pt x="452" y="627"/>
                  <a:pt x="452" y="627"/>
                </a:cubicBezTo>
                <a:close/>
                <a:moveTo>
                  <a:pt x="452" y="666"/>
                </a:moveTo>
                <a:cubicBezTo>
                  <a:pt x="452" y="688"/>
                  <a:pt x="452" y="688"/>
                  <a:pt x="452" y="688"/>
                </a:cubicBezTo>
                <a:cubicBezTo>
                  <a:pt x="450" y="680"/>
                  <a:pt x="450" y="680"/>
                  <a:pt x="449" y="679"/>
                </a:cubicBezTo>
                <a:cubicBezTo>
                  <a:pt x="448" y="681"/>
                  <a:pt x="446" y="683"/>
                  <a:pt x="445" y="684"/>
                </a:cubicBezTo>
                <a:cubicBezTo>
                  <a:pt x="445" y="672"/>
                  <a:pt x="445" y="672"/>
                  <a:pt x="445" y="672"/>
                </a:cubicBezTo>
                <a:cubicBezTo>
                  <a:pt x="448" y="668"/>
                  <a:pt x="448" y="668"/>
                  <a:pt x="449" y="666"/>
                </a:cubicBezTo>
                <a:cubicBezTo>
                  <a:pt x="450" y="666"/>
                  <a:pt x="451" y="666"/>
                  <a:pt x="452" y="666"/>
                </a:cubicBezTo>
                <a:close/>
                <a:moveTo>
                  <a:pt x="452" y="745"/>
                </a:moveTo>
                <a:cubicBezTo>
                  <a:pt x="452" y="757"/>
                  <a:pt x="452" y="757"/>
                  <a:pt x="452" y="757"/>
                </a:cubicBezTo>
                <a:cubicBezTo>
                  <a:pt x="449" y="754"/>
                  <a:pt x="449" y="754"/>
                  <a:pt x="449" y="754"/>
                </a:cubicBezTo>
                <a:cubicBezTo>
                  <a:pt x="445" y="754"/>
                  <a:pt x="445" y="754"/>
                  <a:pt x="445" y="754"/>
                </a:cubicBezTo>
                <a:cubicBezTo>
                  <a:pt x="445" y="745"/>
                  <a:pt x="445" y="745"/>
                  <a:pt x="445" y="745"/>
                </a:cubicBezTo>
                <a:cubicBezTo>
                  <a:pt x="452" y="745"/>
                  <a:pt x="452" y="745"/>
                  <a:pt x="452" y="745"/>
                </a:cubicBezTo>
                <a:close/>
                <a:moveTo>
                  <a:pt x="445" y="535"/>
                </a:moveTo>
                <a:cubicBezTo>
                  <a:pt x="445" y="526"/>
                  <a:pt x="445" y="526"/>
                  <a:pt x="445" y="526"/>
                </a:cubicBezTo>
                <a:cubicBezTo>
                  <a:pt x="446" y="526"/>
                  <a:pt x="446" y="526"/>
                  <a:pt x="446" y="526"/>
                </a:cubicBezTo>
                <a:cubicBezTo>
                  <a:pt x="449" y="529"/>
                  <a:pt x="449" y="529"/>
                  <a:pt x="449" y="533"/>
                </a:cubicBezTo>
                <a:cubicBezTo>
                  <a:pt x="448" y="535"/>
                  <a:pt x="448" y="535"/>
                  <a:pt x="445" y="535"/>
                </a:cubicBezTo>
                <a:close/>
                <a:moveTo>
                  <a:pt x="439" y="3"/>
                </a:moveTo>
                <a:cubicBezTo>
                  <a:pt x="441" y="3"/>
                  <a:pt x="443" y="3"/>
                  <a:pt x="445" y="4"/>
                </a:cubicBezTo>
                <a:cubicBezTo>
                  <a:pt x="445" y="16"/>
                  <a:pt x="445" y="16"/>
                  <a:pt x="445" y="16"/>
                </a:cubicBezTo>
                <a:cubicBezTo>
                  <a:pt x="444" y="14"/>
                  <a:pt x="442" y="13"/>
                  <a:pt x="439" y="12"/>
                </a:cubicBezTo>
                <a:cubicBezTo>
                  <a:pt x="439" y="3"/>
                  <a:pt x="439" y="3"/>
                  <a:pt x="439" y="3"/>
                </a:cubicBezTo>
                <a:close/>
                <a:moveTo>
                  <a:pt x="445" y="790"/>
                </a:moveTo>
                <a:cubicBezTo>
                  <a:pt x="443" y="790"/>
                  <a:pt x="441" y="791"/>
                  <a:pt x="439" y="791"/>
                </a:cubicBezTo>
                <a:cubicBezTo>
                  <a:pt x="439" y="783"/>
                  <a:pt x="439" y="783"/>
                  <a:pt x="439" y="783"/>
                </a:cubicBezTo>
                <a:cubicBezTo>
                  <a:pt x="439" y="769"/>
                  <a:pt x="439" y="769"/>
                  <a:pt x="439" y="769"/>
                </a:cubicBezTo>
                <a:cubicBezTo>
                  <a:pt x="441" y="772"/>
                  <a:pt x="443" y="774"/>
                  <a:pt x="445" y="776"/>
                </a:cubicBezTo>
                <a:cubicBezTo>
                  <a:pt x="445" y="790"/>
                  <a:pt x="445" y="790"/>
                  <a:pt x="445" y="790"/>
                </a:cubicBezTo>
                <a:close/>
                <a:moveTo>
                  <a:pt x="445" y="43"/>
                </a:moveTo>
                <a:cubicBezTo>
                  <a:pt x="445" y="50"/>
                  <a:pt x="445" y="50"/>
                  <a:pt x="445" y="50"/>
                </a:cubicBezTo>
                <a:cubicBezTo>
                  <a:pt x="443" y="50"/>
                  <a:pt x="441" y="49"/>
                  <a:pt x="439" y="48"/>
                </a:cubicBezTo>
                <a:cubicBezTo>
                  <a:pt x="439" y="39"/>
                  <a:pt x="439" y="39"/>
                  <a:pt x="439" y="39"/>
                </a:cubicBezTo>
                <a:cubicBezTo>
                  <a:pt x="441" y="40"/>
                  <a:pt x="443" y="42"/>
                  <a:pt x="445" y="43"/>
                </a:cubicBezTo>
                <a:cubicBezTo>
                  <a:pt x="445" y="43"/>
                  <a:pt x="445" y="43"/>
                  <a:pt x="445" y="43"/>
                </a:cubicBezTo>
                <a:close/>
                <a:moveTo>
                  <a:pt x="445" y="73"/>
                </a:moveTo>
                <a:cubicBezTo>
                  <a:pt x="445" y="124"/>
                  <a:pt x="445" y="124"/>
                  <a:pt x="445" y="124"/>
                </a:cubicBezTo>
                <a:cubicBezTo>
                  <a:pt x="443" y="124"/>
                  <a:pt x="441" y="124"/>
                  <a:pt x="439" y="124"/>
                </a:cubicBezTo>
                <a:cubicBezTo>
                  <a:pt x="439" y="99"/>
                  <a:pt x="439" y="99"/>
                  <a:pt x="439" y="99"/>
                </a:cubicBezTo>
                <a:cubicBezTo>
                  <a:pt x="440" y="98"/>
                  <a:pt x="441" y="98"/>
                  <a:pt x="442" y="98"/>
                </a:cubicBezTo>
                <a:cubicBezTo>
                  <a:pt x="442" y="97"/>
                  <a:pt x="442" y="97"/>
                  <a:pt x="443" y="96"/>
                </a:cubicBezTo>
                <a:cubicBezTo>
                  <a:pt x="439" y="96"/>
                  <a:pt x="439" y="96"/>
                  <a:pt x="439" y="96"/>
                </a:cubicBezTo>
                <a:cubicBezTo>
                  <a:pt x="439" y="87"/>
                  <a:pt x="439" y="87"/>
                  <a:pt x="439" y="87"/>
                </a:cubicBezTo>
                <a:cubicBezTo>
                  <a:pt x="440" y="86"/>
                  <a:pt x="441" y="86"/>
                  <a:pt x="442" y="86"/>
                </a:cubicBezTo>
                <a:cubicBezTo>
                  <a:pt x="439" y="85"/>
                  <a:pt x="439" y="85"/>
                  <a:pt x="439" y="85"/>
                </a:cubicBezTo>
                <a:cubicBezTo>
                  <a:pt x="439" y="73"/>
                  <a:pt x="439" y="73"/>
                  <a:pt x="439" y="73"/>
                </a:cubicBezTo>
                <a:cubicBezTo>
                  <a:pt x="441" y="73"/>
                  <a:pt x="443" y="73"/>
                  <a:pt x="445" y="73"/>
                </a:cubicBezTo>
                <a:close/>
                <a:moveTo>
                  <a:pt x="445" y="127"/>
                </a:moveTo>
                <a:cubicBezTo>
                  <a:pt x="445" y="139"/>
                  <a:pt x="445" y="139"/>
                  <a:pt x="445" y="139"/>
                </a:cubicBezTo>
                <a:cubicBezTo>
                  <a:pt x="443" y="139"/>
                  <a:pt x="441" y="138"/>
                  <a:pt x="439" y="138"/>
                </a:cubicBezTo>
                <a:cubicBezTo>
                  <a:pt x="439" y="126"/>
                  <a:pt x="439" y="126"/>
                  <a:pt x="439" y="126"/>
                </a:cubicBezTo>
                <a:cubicBezTo>
                  <a:pt x="441" y="126"/>
                  <a:pt x="443" y="127"/>
                  <a:pt x="445" y="127"/>
                </a:cubicBezTo>
                <a:close/>
                <a:moveTo>
                  <a:pt x="445" y="168"/>
                </a:moveTo>
                <a:cubicBezTo>
                  <a:pt x="445" y="178"/>
                  <a:pt x="445" y="178"/>
                  <a:pt x="445" y="178"/>
                </a:cubicBezTo>
                <a:cubicBezTo>
                  <a:pt x="444" y="177"/>
                  <a:pt x="442" y="175"/>
                  <a:pt x="439" y="174"/>
                </a:cubicBezTo>
                <a:cubicBezTo>
                  <a:pt x="439" y="167"/>
                  <a:pt x="439" y="167"/>
                  <a:pt x="439" y="167"/>
                </a:cubicBezTo>
                <a:cubicBezTo>
                  <a:pt x="441" y="167"/>
                  <a:pt x="443" y="168"/>
                  <a:pt x="445" y="168"/>
                </a:cubicBezTo>
                <a:close/>
                <a:moveTo>
                  <a:pt x="445" y="193"/>
                </a:moveTo>
                <a:cubicBezTo>
                  <a:pt x="445" y="197"/>
                  <a:pt x="445" y="197"/>
                  <a:pt x="445" y="197"/>
                </a:cubicBezTo>
                <a:cubicBezTo>
                  <a:pt x="443" y="197"/>
                  <a:pt x="441" y="196"/>
                  <a:pt x="439" y="196"/>
                </a:cubicBezTo>
                <a:cubicBezTo>
                  <a:pt x="439" y="189"/>
                  <a:pt x="439" y="189"/>
                  <a:pt x="439" y="189"/>
                </a:cubicBezTo>
                <a:cubicBezTo>
                  <a:pt x="440" y="191"/>
                  <a:pt x="442" y="192"/>
                  <a:pt x="444" y="193"/>
                </a:cubicBezTo>
                <a:cubicBezTo>
                  <a:pt x="445" y="193"/>
                  <a:pt x="445" y="193"/>
                  <a:pt x="445" y="193"/>
                </a:cubicBezTo>
                <a:close/>
                <a:moveTo>
                  <a:pt x="445" y="224"/>
                </a:moveTo>
                <a:cubicBezTo>
                  <a:pt x="445" y="235"/>
                  <a:pt x="445" y="235"/>
                  <a:pt x="445" y="235"/>
                </a:cubicBezTo>
                <a:cubicBezTo>
                  <a:pt x="444" y="235"/>
                  <a:pt x="443" y="236"/>
                  <a:pt x="441" y="236"/>
                </a:cubicBezTo>
                <a:cubicBezTo>
                  <a:pt x="441" y="239"/>
                  <a:pt x="443" y="240"/>
                  <a:pt x="445" y="241"/>
                </a:cubicBezTo>
                <a:cubicBezTo>
                  <a:pt x="445" y="253"/>
                  <a:pt x="445" y="253"/>
                  <a:pt x="445" y="253"/>
                </a:cubicBezTo>
                <a:cubicBezTo>
                  <a:pt x="443" y="253"/>
                  <a:pt x="441" y="253"/>
                  <a:pt x="439" y="253"/>
                </a:cubicBezTo>
                <a:cubicBezTo>
                  <a:pt x="439" y="224"/>
                  <a:pt x="439" y="224"/>
                  <a:pt x="439" y="224"/>
                </a:cubicBezTo>
                <a:cubicBezTo>
                  <a:pt x="441" y="224"/>
                  <a:pt x="443" y="224"/>
                  <a:pt x="445" y="224"/>
                </a:cubicBezTo>
                <a:close/>
                <a:moveTo>
                  <a:pt x="445" y="259"/>
                </a:moveTo>
                <a:cubicBezTo>
                  <a:pt x="445" y="269"/>
                  <a:pt x="445" y="269"/>
                  <a:pt x="445" y="269"/>
                </a:cubicBezTo>
                <a:cubicBezTo>
                  <a:pt x="443" y="268"/>
                  <a:pt x="441" y="268"/>
                  <a:pt x="439" y="268"/>
                </a:cubicBezTo>
                <a:cubicBezTo>
                  <a:pt x="439" y="257"/>
                  <a:pt x="439" y="257"/>
                  <a:pt x="439" y="257"/>
                </a:cubicBezTo>
                <a:cubicBezTo>
                  <a:pt x="441" y="258"/>
                  <a:pt x="443" y="259"/>
                  <a:pt x="445" y="259"/>
                </a:cubicBezTo>
                <a:close/>
                <a:moveTo>
                  <a:pt x="445" y="281"/>
                </a:moveTo>
                <a:cubicBezTo>
                  <a:pt x="445" y="291"/>
                  <a:pt x="445" y="291"/>
                  <a:pt x="445" y="291"/>
                </a:cubicBezTo>
                <a:cubicBezTo>
                  <a:pt x="443" y="290"/>
                  <a:pt x="441" y="289"/>
                  <a:pt x="439" y="289"/>
                </a:cubicBezTo>
                <a:cubicBezTo>
                  <a:pt x="439" y="277"/>
                  <a:pt x="439" y="277"/>
                  <a:pt x="439" y="277"/>
                </a:cubicBezTo>
                <a:cubicBezTo>
                  <a:pt x="441" y="279"/>
                  <a:pt x="443" y="280"/>
                  <a:pt x="445" y="281"/>
                </a:cubicBezTo>
                <a:close/>
                <a:moveTo>
                  <a:pt x="445" y="304"/>
                </a:moveTo>
                <a:cubicBezTo>
                  <a:pt x="445" y="309"/>
                  <a:pt x="445" y="309"/>
                  <a:pt x="445" y="309"/>
                </a:cubicBezTo>
                <a:cubicBezTo>
                  <a:pt x="444" y="308"/>
                  <a:pt x="443" y="308"/>
                  <a:pt x="442" y="307"/>
                </a:cubicBezTo>
                <a:cubicBezTo>
                  <a:pt x="442" y="314"/>
                  <a:pt x="442" y="317"/>
                  <a:pt x="445" y="323"/>
                </a:cubicBezTo>
                <a:cubicBezTo>
                  <a:pt x="445" y="323"/>
                  <a:pt x="445" y="323"/>
                  <a:pt x="445" y="323"/>
                </a:cubicBezTo>
                <a:cubicBezTo>
                  <a:pt x="445" y="326"/>
                  <a:pt x="445" y="326"/>
                  <a:pt x="445" y="326"/>
                </a:cubicBezTo>
                <a:cubicBezTo>
                  <a:pt x="440" y="324"/>
                  <a:pt x="440" y="324"/>
                  <a:pt x="440" y="324"/>
                </a:cubicBezTo>
                <a:cubicBezTo>
                  <a:pt x="440" y="323"/>
                  <a:pt x="440" y="322"/>
                  <a:pt x="440" y="321"/>
                </a:cubicBezTo>
                <a:cubicBezTo>
                  <a:pt x="440" y="321"/>
                  <a:pt x="440" y="321"/>
                  <a:pt x="439" y="321"/>
                </a:cubicBezTo>
                <a:cubicBezTo>
                  <a:pt x="439" y="302"/>
                  <a:pt x="439" y="302"/>
                  <a:pt x="439" y="302"/>
                </a:cubicBezTo>
                <a:cubicBezTo>
                  <a:pt x="441" y="302"/>
                  <a:pt x="443" y="303"/>
                  <a:pt x="445" y="304"/>
                </a:cubicBezTo>
                <a:close/>
                <a:moveTo>
                  <a:pt x="445" y="378"/>
                </a:moveTo>
                <a:cubicBezTo>
                  <a:pt x="445" y="395"/>
                  <a:pt x="445" y="395"/>
                  <a:pt x="445" y="395"/>
                </a:cubicBezTo>
                <a:cubicBezTo>
                  <a:pt x="439" y="400"/>
                  <a:pt x="439" y="400"/>
                  <a:pt x="439" y="400"/>
                </a:cubicBezTo>
                <a:cubicBezTo>
                  <a:pt x="439" y="378"/>
                  <a:pt x="439" y="378"/>
                  <a:pt x="439" y="378"/>
                </a:cubicBezTo>
                <a:cubicBezTo>
                  <a:pt x="445" y="378"/>
                  <a:pt x="445" y="378"/>
                  <a:pt x="445" y="378"/>
                </a:cubicBezTo>
                <a:close/>
                <a:moveTo>
                  <a:pt x="445" y="479"/>
                </a:moveTo>
                <a:cubicBezTo>
                  <a:pt x="445" y="487"/>
                  <a:pt x="445" y="487"/>
                  <a:pt x="445" y="487"/>
                </a:cubicBezTo>
                <a:cubicBezTo>
                  <a:pt x="443" y="486"/>
                  <a:pt x="442" y="486"/>
                  <a:pt x="439" y="486"/>
                </a:cubicBezTo>
                <a:cubicBezTo>
                  <a:pt x="439" y="482"/>
                  <a:pt x="439" y="482"/>
                  <a:pt x="439" y="482"/>
                </a:cubicBezTo>
                <a:cubicBezTo>
                  <a:pt x="441" y="482"/>
                  <a:pt x="443" y="480"/>
                  <a:pt x="445" y="479"/>
                </a:cubicBezTo>
                <a:close/>
                <a:moveTo>
                  <a:pt x="445" y="493"/>
                </a:moveTo>
                <a:cubicBezTo>
                  <a:pt x="445" y="499"/>
                  <a:pt x="445" y="499"/>
                  <a:pt x="445" y="499"/>
                </a:cubicBezTo>
                <a:cubicBezTo>
                  <a:pt x="443" y="499"/>
                  <a:pt x="441" y="501"/>
                  <a:pt x="439" y="501"/>
                </a:cubicBezTo>
                <a:cubicBezTo>
                  <a:pt x="439" y="498"/>
                  <a:pt x="439" y="498"/>
                  <a:pt x="439" y="498"/>
                </a:cubicBezTo>
                <a:cubicBezTo>
                  <a:pt x="440" y="498"/>
                  <a:pt x="440" y="498"/>
                  <a:pt x="440" y="498"/>
                </a:cubicBezTo>
                <a:cubicBezTo>
                  <a:pt x="440" y="497"/>
                  <a:pt x="440" y="496"/>
                  <a:pt x="439" y="495"/>
                </a:cubicBezTo>
                <a:cubicBezTo>
                  <a:pt x="439" y="490"/>
                  <a:pt x="439" y="490"/>
                  <a:pt x="439" y="490"/>
                </a:cubicBezTo>
                <a:cubicBezTo>
                  <a:pt x="440" y="491"/>
                  <a:pt x="441" y="492"/>
                  <a:pt x="443" y="493"/>
                </a:cubicBezTo>
                <a:cubicBezTo>
                  <a:pt x="444" y="493"/>
                  <a:pt x="444" y="493"/>
                  <a:pt x="445" y="493"/>
                </a:cubicBezTo>
                <a:close/>
                <a:moveTo>
                  <a:pt x="445" y="511"/>
                </a:moveTo>
                <a:cubicBezTo>
                  <a:pt x="445" y="521"/>
                  <a:pt x="445" y="521"/>
                  <a:pt x="445" y="521"/>
                </a:cubicBezTo>
                <a:cubicBezTo>
                  <a:pt x="443" y="521"/>
                  <a:pt x="441" y="521"/>
                  <a:pt x="439" y="522"/>
                </a:cubicBezTo>
                <a:cubicBezTo>
                  <a:pt x="439" y="511"/>
                  <a:pt x="439" y="511"/>
                  <a:pt x="439" y="511"/>
                </a:cubicBezTo>
                <a:cubicBezTo>
                  <a:pt x="441" y="511"/>
                  <a:pt x="443" y="511"/>
                  <a:pt x="445" y="511"/>
                </a:cubicBezTo>
                <a:close/>
                <a:moveTo>
                  <a:pt x="445" y="526"/>
                </a:moveTo>
                <a:cubicBezTo>
                  <a:pt x="445" y="535"/>
                  <a:pt x="445" y="535"/>
                  <a:pt x="445" y="535"/>
                </a:cubicBezTo>
                <a:cubicBezTo>
                  <a:pt x="445" y="535"/>
                  <a:pt x="444" y="536"/>
                  <a:pt x="443" y="536"/>
                </a:cubicBezTo>
                <a:cubicBezTo>
                  <a:pt x="441" y="533"/>
                  <a:pt x="441" y="531"/>
                  <a:pt x="441" y="528"/>
                </a:cubicBezTo>
                <a:cubicBezTo>
                  <a:pt x="442" y="526"/>
                  <a:pt x="442" y="526"/>
                  <a:pt x="445" y="526"/>
                </a:cubicBezTo>
                <a:close/>
                <a:moveTo>
                  <a:pt x="445" y="539"/>
                </a:moveTo>
                <a:cubicBezTo>
                  <a:pt x="445" y="548"/>
                  <a:pt x="445" y="548"/>
                  <a:pt x="445" y="548"/>
                </a:cubicBezTo>
                <a:cubicBezTo>
                  <a:pt x="444" y="549"/>
                  <a:pt x="443" y="549"/>
                  <a:pt x="442" y="550"/>
                </a:cubicBezTo>
                <a:cubicBezTo>
                  <a:pt x="442" y="551"/>
                  <a:pt x="442" y="553"/>
                  <a:pt x="442" y="554"/>
                </a:cubicBezTo>
                <a:cubicBezTo>
                  <a:pt x="443" y="554"/>
                  <a:pt x="444" y="554"/>
                  <a:pt x="445" y="553"/>
                </a:cubicBezTo>
                <a:cubicBezTo>
                  <a:pt x="445" y="567"/>
                  <a:pt x="445" y="567"/>
                  <a:pt x="445" y="567"/>
                </a:cubicBezTo>
                <a:cubicBezTo>
                  <a:pt x="445" y="567"/>
                  <a:pt x="445" y="567"/>
                  <a:pt x="445" y="567"/>
                </a:cubicBezTo>
                <a:cubicBezTo>
                  <a:pt x="445" y="567"/>
                  <a:pt x="445" y="567"/>
                  <a:pt x="445" y="567"/>
                </a:cubicBezTo>
                <a:cubicBezTo>
                  <a:pt x="445" y="588"/>
                  <a:pt x="445" y="588"/>
                  <a:pt x="445" y="588"/>
                </a:cubicBezTo>
                <a:cubicBezTo>
                  <a:pt x="443" y="586"/>
                  <a:pt x="441" y="582"/>
                  <a:pt x="439" y="577"/>
                </a:cubicBezTo>
                <a:cubicBezTo>
                  <a:pt x="439" y="546"/>
                  <a:pt x="439" y="546"/>
                  <a:pt x="439" y="546"/>
                </a:cubicBezTo>
                <a:cubicBezTo>
                  <a:pt x="441" y="544"/>
                  <a:pt x="444" y="541"/>
                  <a:pt x="445" y="539"/>
                </a:cubicBezTo>
                <a:close/>
                <a:moveTo>
                  <a:pt x="445" y="606"/>
                </a:moveTo>
                <a:cubicBezTo>
                  <a:pt x="445" y="613"/>
                  <a:pt x="445" y="613"/>
                  <a:pt x="445" y="613"/>
                </a:cubicBezTo>
                <a:cubicBezTo>
                  <a:pt x="444" y="613"/>
                  <a:pt x="442" y="613"/>
                  <a:pt x="439" y="613"/>
                </a:cubicBezTo>
                <a:cubicBezTo>
                  <a:pt x="439" y="607"/>
                  <a:pt x="439" y="607"/>
                  <a:pt x="439" y="607"/>
                </a:cubicBezTo>
                <a:cubicBezTo>
                  <a:pt x="441" y="607"/>
                  <a:pt x="443" y="606"/>
                  <a:pt x="445" y="606"/>
                </a:cubicBezTo>
                <a:close/>
                <a:moveTo>
                  <a:pt x="445" y="624"/>
                </a:moveTo>
                <a:cubicBezTo>
                  <a:pt x="445" y="634"/>
                  <a:pt x="445" y="634"/>
                  <a:pt x="445" y="634"/>
                </a:cubicBezTo>
                <a:cubicBezTo>
                  <a:pt x="443" y="634"/>
                  <a:pt x="441" y="635"/>
                  <a:pt x="439" y="635"/>
                </a:cubicBezTo>
                <a:cubicBezTo>
                  <a:pt x="439" y="630"/>
                  <a:pt x="439" y="630"/>
                  <a:pt x="439" y="630"/>
                </a:cubicBezTo>
                <a:cubicBezTo>
                  <a:pt x="440" y="630"/>
                  <a:pt x="440" y="629"/>
                  <a:pt x="441" y="629"/>
                </a:cubicBezTo>
                <a:cubicBezTo>
                  <a:pt x="441" y="628"/>
                  <a:pt x="440" y="627"/>
                  <a:pt x="439" y="626"/>
                </a:cubicBezTo>
                <a:cubicBezTo>
                  <a:pt x="439" y="617"/>
                  <a:pt x="439" y="617"/>
                  <a:pt x="439" y="617"/>
                </a:cubicBezTo>
                <a:cubicBezTo>
                  <a:pt x="441" y="620"/>
                  <a:pt x="443" y="622"/>
                  <a:pt x="445" y="624"/>
                </a:cubicBezTo>
                <a:close/>
                <a:moveTo>
                  <a:pt x="445" y="672"/>
                </a:moveTo>
                <a:cubicBezTo>
                  <a:pt x="445" y="684"/>
                  <a:pt x="445" y="684"/>
                  <a:pt x="445" y="684"/>
                </a:cubicBezTo>
                <a:cubicBezTo>
                  <a:pt x="445" y="685"/>
                  <a:pt x="445" y="685"/>
                  <a:pt x="445" y="685"/>
                </a:cubicBezTo>
                <a:cubicBezTo>
                  <a:pt x="443" y="683"/>
                  <a:pt x="441" y="681"/>
                  <a:pt x="439" y="679"/>
                </a:cubicBezTo>
                <a:cubicBezTo>
                  <a:pt x="439" y="678"/>
                  <a:pt x="439" y="678"/>
                  <a:pt x="439" y="678"/>
                </a:cubicBezTo>
                <a:cubicBezTo>
                  <a:pt x="442" y="675"/>
                  <a:pt x="444" y="673"/>
                  <a:pt x="445" y="672"/>
                </a:cubicBezTo>
                <a:close/>
                <a:moveTo>
                  <a:pt x="445" y="745"/>
                </a:moveTo>
                <a:cubicBezTo>
                  <a:pt x="445" y="754"/>
                  <a:pt x="445" y="754"/>
                  <a:pt x="445" y="754"/>
                </a:cubicBezTo>
                <a:cubicBezTo>
                  <a:pt x="442" y="754"/>
                  <a:pt x="440" y="754"/>
                  <a:pt x="439" y="754"/>
                </a:cubicBezTo>
                <a:cubicBezTo>
                  <a:pt x="439" y="745"/>
                  <a:pt x="439" y="745"/>
                  <a:pt x="439" y="745"/>
                </a:cubicBezTo>
                <a:cubicBezTo>
                  <a:pt x="445" y="745"/>
                  <a:pt x="445" y="745"/>
                  <a:pt x="445" y="745"/>
                </a:cubicBezTo>
                <a:close/>
                <a:moveTo>
                  <a:pt x="439" y="462"/>
                </a:moveTo>
                <a:cubicBezTo>
                  <a:pt x="439" y="459"/>
                  <a:pt x="439" y="459"/>
                  <a:pt x="439" y="459"/>
                </a:cubicBezTo>
                <a:cubicBezTo>
                  <a:pt x="440" y="461"/>
                  <a:pt x="440" y="462"/>
                  <a:pt x="440" y="463"/>
                </a:cubicBezTo>
                <a:lnTo>
                  <a:pt x="439" y="462"/>
                </a:lnTo>
                <a:close/>
                <a:moveTo>
                  <a:pt x="435" y="2"/>
                </a:moveTo>
                <a:cubicBezTo>
                  <a:pt x="436" y="2"/>
                  <a:pt x="436" y="2"/>
                  <a:pt x="437" y="2"/>
                </a:cubicBezTo>
                <a:cubicBezTo>
                  <a:pt x="438" y="2"/>
                  <a:pt x="438" y="2"/>
                  <a:pt x="439" y="3"/>
                </a:cubicBezTo>
                <a:cubicBezTo>
                  <a:pt x="439" y="12"/>
                  <a:pt x="439" y="12"/>
                  <a:pt x="439" y="12"/>
                </a:cubicBezTo>
                <a:cubicBezTo>
                  <a:pt x="438" y="11"/>
                  <a:pt x="436" y="11"/>
                  <a:pt x="435" y="10"/>
                </a:cubicBezTo>
                <a:cubicBezTo>
                  <a:pt x="435" y="2"/>
                  <a:pt x="435" y="2"/>
                  <a:pt x="435" y="2"/>
                </a:cubicBezTo>
                <a:close/>
                <a:moveTo>
                  <a:pt x="439" y="791"/>
                </a:moveTo>
                <a:cubicBezTo>
                  <a:pt x="438" y="791"/>
                  <a:pt x="436" y="791"/>
                  <a:pt x="435" y="791"/>
                </a:cubicBezTo>
                <a:cubicBezTo>
                  <a:pt x="435" y="785"/>
                  <a:pt x="435" y="785"/>
                  <a:pt x="435" y="785"/>
                </a:cubicBezTo>
                <a:cubicBezTo>
                  <a:pt x="437" y="784"/>
                  <a:pt x="438" y="784"/>
                  <a:pt x="439" y="783"/>
                </a:cubicBezTo>
                <a:cubicBezTo>
                  <a:pt x="439" y="791"/>
                  <a:pt x="439" y="791"/>
                  <a:pt x="439" y="791"/>
                </a:cubicBezTo>
                <a:close/>
                <a:moveTo>
                  <a:pt x="439" y="39"/>
                </a:moveTo>
                <a:cubicBezTo>
                  <a:pt x="439" y="48"/>
                  <a:pt x="439" y="48"/>
                  <a:pt x="439" y="48"/>
                </a:cubicBezTo>
                <a:cubicBezTo>
                  <a:pt x="438" y="48"/>
                  <a:pt x="436" y="47"/>
                  <a:pt x="435" y="47"/>
                </a:cubicBezTo>
                <a:cubicBezTo>
                  <a:pt x="435" y="35"/>
                  <a:pt x="435" y="35"/>
                  <a:pt x="435" y="35"/>
                </a:cubicBezTo>
                <a:cubicBezTo>
                  <a:pt x="436" y="36"/>
                  <a:pt x="438" y="37"/>
                  <a:pt x="439" y="39"/>
                </a:cubicBezTo>
                <a:close/>
                <a:moveTo>
                  <a:pt x="439" y="73"/>
                </a:moveTo>
                <a:cubicBezTo>
                  <a:pt x="439" y="85"/>
                  <a:pt x="439" y="85"/>
                  <a:pt x="439" y="85"/>
                </a:cubicBezTo>
                <a:cubicBezTo>
                  <a:pt x="438" y="85"/>
                  <a:pt x="436" y="84"/>
                  <a:pt x="435" y="84"/>
                </a:cubicBezTo>
                <a:cubicBezTo>
                  <a:pt x="435" y="75"/>
                  <a:pt x="435" y="75"/>
                  <a:pt x="435" y="75"/>
                </a:cubicBezTo>
                <a:cubicBezTo>
                  <a:pt x="436" y="74"/>
                  <a:pt x="438" y="73"/>
                  <a:pt x="439" y="73"/>
                </a:cubicBezTo>
                <a:close/>
                <a:moveTo>
                  <a:pt x="439" y="87"/>
                </a:moveTo>
                <a:cubicBezTo>
                  <a:pt x="439" y="96"/>
                  <a:pt x="439" y="96"/>
                  <a:pt x="439" y="96"/>
                </a:cubicBezTo>
                <a:cubicBezTo>
                  <a:pt x="438" y="96"/>
                  <a:pt x="438" y="96"/>
                  <a:pt x="438" y="96"/>
                </a:cubicBezTo>
                <a:cubicBezTo>
                  <a:pt x="438" y="93"/>
                  <a:pt x="438" y="90"/>
                  <a:pt x="438" y="87"/>
                </a:cubicBezTo>
                <a:cubicBezTo>
                  <a:pt x="439" y="87"/>
                  <a:pt x="439" y="87"/>
                  <a:pt x="439" y="87"/>
                </a:cubicBezTo>
                <a:close/>
                <a:moveTo>
                  <a:pt x="439" y="99"/>
                </a:moveTo>
                <a:cubicBezTo>
                  <a:pt x="439" y="124"/>
                  <a:pt x="439" y="124"/>
                  <a:pt x="439" y="124"/>
                </a:cubicBezTo>
                <a:cubicBezTo>
                  <a:pt x="438" y="124"/>
                  <a:pt x="436" y="124"/>
                  <a:pt x="435" y="124"/>
                </a:cubicBezTo>
                <a:cubicBezTo>
                  <a:pt x="435" y="99"/>
                  <a:pt x="435" y="99"/>
                  <a:pt x="435" y="99"/>
                </a:cubicBezTo>
                <a:cubicBezTo>
                  <a:pt x="436" y="99"/>
                  <a:pt x="438" y="99"/>
                  <a:pt x="439" y="99"/>
                </a:cubicBezTo>
                <a:close/>
                <a:moveTo>
                  <a:pt x="439" y="126"/>
                </a:moveTo>
                <a:cubicBezTo>
                  <a:pt x="439" y="138"/>
                  <a:pt x="439" y="138"/>
                  <a:pt x="439" y="138"/>
                </a:cubicBezTo>
                <a:cubicBezTo>
                  <a:pt x="438" y="138"/>
                  <a:pt x="436" y="138"/>
                  <a:pt x="435" y="137"/>
                </a:cubicBezTo>
                <a:cubicBezTo>
                  <a:pt x="435" y="126"/>
                  <a:pt x="435" y="126"/>
                  <a:pt x="435" y="126"/>
                </a:cubicBezTo>
                <a:cubicBezTo>
                  <a:pt x="436" y="126"/>
                  <a:pt x="438" y="126"/>
                  <a:pt x="439" y="126"/>
                </a:cubicBezTo>
                <a:close/>
                <a:moveTo>
                  <a:pt x="439" y="167"/>
                </a:moveTo>
                <a:cubicBezTo>
                  <a:pt x="439" y="174"/>
                  <a:pt x="439" y="174"/>
                  <a:pt x="439" y="174"/>
                </a:cubicBezTo>
                <a:cubicBezTo>
                  <a:pt x="438" y="173"/>
                  <a:pt x="436" y="173"/>
                  <a:pt x="435" y="173"/>
                </a:cubicBezTo>
                <a:cubicBezTo>
                  <a:pt x="435" y="166"/>
                  <a:pt x="435" y="166"/>
                  <a:pt x="435" y="166"/>
                </a:cubicBezTo>
                <a:cubicBezTo>
                  <a:pt x="436" y="167"/>
                  <a:pt x="438" y="167"/>
                  <a:pt x="439" y="167"/>
                </a:cubicBezTo>
                <a:close/>
                <a:moveTo>
                  <a:pt x="439" y="189"/>
                </a:moveTo>
                <a:cubicBezTo>
                  <a:pt x="439" y="196"/>
                  <a:pt x="439" y="196"/>
                  <a:pt x="439" y="196"/>
                </a:cubicBezTo>
                <a:cubicBezTo>
                  <a:pt x="438" y="196"/>
                  <a:pt x="436" y="195"/>
                  <a:pt x="435" y="195"/>
                </a:cubicBezTo>
                <a:cubicBezTo>
                  <a:pt x="435" y="180"/>
                  <a:pt x="435" y="180"/>
                  <a:pt x="435" y="180"/>
                </a:cubicBezTo>
                <a:cubicBezTo>
                  <a:pt x="436" y="183"/>
                  <a:pt x="437" y="187"/>
                  <a:pt x="439" y="189"/>
                </a:cubicBezTo>
                <a:close/>
                <a:moveTo>
                  <a:pt x="439" y="224"/>
                </a:moveTo>
                <a:cubicBezTo>
                  <a:pt x="439" y="253"/>
                  <a:pt x="439" y="253"/>
                  <a:pt x="439" y="253"/>
                </a:cubicBezTo>
                <a:cubicBezTo>
                  <a:pt x="439" y="253"/>
                  <a:pt x="438" y="253"/>
                  <a:pt x="438" y="253"/>
                </a:cubicBezTo>
                <a:cubicBezTo>
                  <a:pt x="438" y="254"/>
                  <a:pt x="438" y="255"/>
                  <a:pt x="438" y="256"/>
                </a:cubicBezTo>
                <a:cubicBezTo>
                  <a:pt x="438" y="256"/>
                  <a:pt x="439" y="256"/>
                  <a:pt x="439" y="257"/>
                </a:cubicBezTo>
                <a:cubicBezTo>
                  <a:pt x="439" y="268"/>
                  <a:pt x="439" y="268"/>
                  <a:pt x="439" y="268"/>
                </a:cubicBezTo>
                <a:cubicBezTo>
                  <a:pt x="438" y="268"/>
                  <a:pt x="437" y="268"/>
                  <a:pt x="436" y="268"/>
                </a:cubicBezTo>
                <a:cubicBezTo>
                  <a:pt x="435" y="272"/>
                  <a:pt x="437" y="275"/>
                  <a:pt x="439" y="277"/>
                </a:cubicBezTo>
                <a:cubicBezTo>
                  <a:pt x="439" y="289"/>
                  <a:pt x="439" y="289"/>
                  <a:pt x="439" y="289"/>
                </a:cubicBezTo>
                <a:cubicBezTo>
                  <a:pt x="438" y="289"/>
                  <a:pt x="436" y="288"/>
                  <a:pt x="435" y="288"/>
                </a:cubicBezTo>
                <a:cubicBezTo>
                  <a:pt x="435" y="226"/>
                  <a:pt x="435" y="226"/>
                  <a:pt x="435" y="226"/>
                </a:cubicBezTo>
                <a:cubicBezTo>
                  <a:pt x="436" y="225"/>
                  <a:pt x="438" y="225"/>
                  <a:pt x="439" y="224"/>
                </a:cubicBezTo>
                <a:close/>
                <a:moveTo>
                  <a:pt x="439" y="302"/>
                </a:moveTo>
                <a:cubicBezTo>
                  <a:pt x="439" y="321"/>
                  <a:pt x="439" y="321"/>
                  <a:pt x="439" y="321"/>
                </a:cubicBezTo>
                <a:cubicBezTo>
                  <a:pt x="438" y="321"/>
                  <a:pt x="436" y="320"/>
                  <a:pt x="435" y="320"/>
                </a:cubicBezTo>
                <a:cubicBezTo>
                  <a:pt x="435" y="317"/>
                  <a:pt x="435" y="317"/>
                  <a:pt x="435" y="317"/>
                </a:cubicBezTo>
                <a:cubicBezTo>
                  <a:pt x="436" y="317"/>
                  <a:pt x="436" y="318"/>
                  <a:pt x="437" y="318"/>
                </a:cubicBezTo>
                <a:cubicBezTo>
                  <a:pt x="438" y="313"/>
                  <a:pt x="438" y="308"/>
                  <a:pt x="435" y="305"/>
                </a:cubicBezTo>
                <a:cubicBezTo>
                  <a:pt x="435" y="300"/>
                  <a:pt x="435" y="300"/>
                  <a:pt x="435" y="300"/>
                </a:cubicBezTo>
                <a:cubicBezTo>
                  <a:pt x="436" y="301"/>
                  <a:pt x="438" y="301"/>
                  <a:pt x="439" y="302"/>
                </a:cubicBezTo>
                <a:close/>
                <a:moveTo>
                  <a:pt x="439" y="378"/>
                </a:moveTo>
                <a:cubicBezTo>
                  <a:pt x="439" y="400"/>
                  <a:pt x="439" y="400"/>
                  <a:pt x="439" y="400"/>
                </a:cubicBezTo>
                <a:cubicBezTo>
                  <a:pt x="435" y="403"/>
                  <a:pt x="435" y="403"/>
                  <a:pt x="435" y="403"/>
                </a:cubicBezTo>
                <a:cubicBezTo>
                  <a:pt x="435" y="378"/>
                  <a:pt x="435" y="378"/>
                  <a:pt x="435" y="378"/>
                </a:cubicBezTo>
                <a:cubicBezTo>
                  <a:pt x="439" y="378"/>
                  <a:pt x="439" y="378"/>
                  <a:pt x="439" y="378"/>
                </a:cubicBezTo>
                <a:close/>
                <a:moveTo>
                  <a:pt x="439" y="459"/>
                </a:moveTo>
                <a:cubicBezTo>
                  <a:pt x="439" y="462"/>
                  <a:pt x="439" y="462"/>
                  <a:pt x="439" y="462"/>
                </a:cubicBezTo>
                <a:cubicBezTo>
                  <a:pt x="435" y="459"/>
                  <a:pt x="435" y="459"/>
                  <a:pt x="435" y="459"/>
                </a:cubicBezTo>
                <a:cubicBezTo>
                  <a:pt x="435" y="445"/>
                  <a:pt x="435" y="445"/>
                  <a:pt x="435" y="445"/>
                </a:cubicBezTo>
                <a:cubicBezTo>
                  <a:pt x="437" y="450"/>
                  <a:pt x="438" y="455"/>
                  <a:pt x="439" y="459"/>
                </a:cubicBezTo>
                <a:close/>
                <a:moveTo>
                  <a:pt x="439" y="482"/>
                </a:moveTo>
                <a:cubicBezTo>
                  <a:pt x="439" y="486"/>
                  <a:pt x="439" y="486"/>
                  <a:pt x="439" y="486"/>
                </a:cubicBezTo>
                <a:cubicBezTo>
                  <a:pt x="438" y="486"/>
                  <a:pt x="437" y="486"/>
                  <a:pt x="436" y="486"/>
                </a:cubicBezTo>
                <a:cubicBezTo>
                  <a:pt x="436" y="487"/>
                  <a:pt x="436" y="488"/>
                  <a:pt x="436" y="489"/>
                </a:cubicBezTo>
                <a:cubicBezTo>
                  <a:pt x="437" y="489"/>
                  <a:pt x="438" y="489"/>
                  <a:pt x="439" y="490"/>
                </a:cubicBezTo>
                <a:cubicBezTo>
                  <a:pt x="439" y="495"/>
                  <a:pt x="439" y="495"/>
                  <a:pt x="439" y="495"/>
                </a:cubicBezTo>
                <a:cubicBezTo>
                  <a:pt x="438" y="494"/>
                  <a:pt x="436" y="493"/>
                  <a:pt x="435" y="492"/>
                </a:cubicBezTo>
                <a:cubicBezTo>
                  <a:pt x="435" y="484"/>
                  <a:pt x="435" y="484"/>
                  <a:pt x="435" y="484"/>
                </a:cubicBezTo>
                <a:cubicBezTo>
                  <a:pt x="436" y="484"/>
                  <a:pt x="438" y="483"/>
                  <a:pt x="439" y="482"/>
                </a:cubicBezTo>
                <a:close/>
                <a:moveTo>
                  <a:pt x="439" y="498"/>
                </a:moveTo>
                <a:cubicBezTo>
                  <a:pt x="439" y="501"/>
                  <a:pt x="439" y="501"/>
                  <a:pt x="439" y="501"/>
                </a:cubicBezTo>
                <a:cubicBezTo>
                  <a:pt x="438" y="502"/>
                  <a:pt x="436" y="503"/>
                  <a:pt x="435" y="503"/>
                </a:cubicBezTo>
                <a:cubicBezTo>
                  <a:pt x="435" y="499"/>
                  <a:pt x="435" y="499"/>
                  <a:pt x="435" y="499"/>
                </a:cubicBezTo>
                <a:cubicBezTo>
                  <a:pt x="436" y="499"/>
                  <a:pt x="438" y="499"/>
                  <a:pt x="439" y="498"/>
                </a:cubicBezTo>
                <a:close/>
                <a:moveTo>
                  <a:pt x="439" y="511"/>
                </a:moveTo>
                <a:cubicBezTo>
                  <a:pt x="439" y="522"/>
                  <a:pt x="439" y="522"/>
                  <a:pt x="439" y="522"/>
                </a:cubicBezTo>
                <a:cubicBezTo>
                  <a:pt x="438" y="523"/>
                  <a:pt x="436" y="523"/>
                  <a:pt x="435" y="524"/>
                </a:cubicBezTo>
                <a:cubicBezTo>
                  <a:pt x="435" y="512"/>
                  <a:pt x="435" y="512"/>
                  <a:pt x="435" y="512"/>
                </a:cubicBezTo>
                <a:cubicBezTo>
                  <a:pt x="436" y="511"/>
                  <a:pt x="438" y="511"/>
                  <a:pt x="439" y="511"/>
                </a:cubicBezTo>
                <a:close/>
                <a:moveTo>
                  <a:pt x="439" y="546"/>
                </a:moveTo>
                <a:cubicBezTo>
                  <a:pt x="439" y="577"/>
                  <a:pt x="439" y="577"/>
                  <a:pt x="439" y="577"/>
                </a:cubicBezTo>
                <a:cubicBezTo>
                  <a:pt x="437" y="571"/>
                  <a:pt x="436" y="565"/>
                  <a:pt x="435" y="559"/>
                </a:cubicBezTo>
                <a:cubicBezTo>
                  <a:pt x="435" y="549"/>
                  <a:pt x="435" y="549"/>
                  <a:pt x="435" y="549"/>
                </a:cubicBezTo>
                <a:cubicBezTo>
                  <a:pt x="436" y="548"/>
                  <a:pt x="438" y="547"/>
                  <a:pt x="439" y="546"/>
                </a:cubicBezTo>
                <a:close/>
                <a:moveTo>
                  <a:pt x="439" y="607"/>
                </a:moveTo>
                <a:cubicBezTo>
                  <a:pt x="439" y="613"/>
                  <a:pt x="439" y="613"/>
                  <a:pt x="439" y="613"/>
                </a:cubicBezTo>
                <a:cubicBezTo>
                  <a:pt x="438" y="613"/>
                  <a:pt x="438" y="613"/>
                  <a:pt x="437" y="613"/>
                </a:cubicBezTo>
                <a:cubicBezTo>
                  <a:pt x="438" y="615"/>
                  <a:pt x="438" y="616"/>
                  <a:pt x="439" y="617"/>
                </a:cubicBezTo>
                <a:cubicBezTo>
                  <a:pt x="439" y="626"/>
                  <a:pt x="439" y="626"/>
                  <a:pt x="439" y="626"/>
                </a:cubicBezTo>
                <a:cubicBezTo>
                  <a:pt x="438" y="625"/>
                  <a:pt x="436" y="623"/>
                  <a:pt x="435" y="622"/>
                </a:cubicBezTo>
                <a:cubicBezTo>
                  <a:pt x="435" y="608"/>
                  <a:pt x="435" y="608"/>
                  <a:pt x="435" y="608"/>
                </a:cubicBezTo>
                <a:cubicBezTo>
                  <a:pt x="436" y="608"/>
                  <a:pt x="437" y="607"/>
                  <a:pt x="438" y="607"/>
                </a:cubicBezTo>
                <a:cubicBezTo>
                  <a:pt x="439" y="607"/>
                  <a:pt x="439" y="607"/>
                  <a:pt x="439" y="607"/>
                </a:cubicBezTo>
                <a:close/>
                <a:moveTo>
                  <a:pt x="439" y="630"/>
                </a:moveTo>
                <a:cubicBezTo>
                  <a:pt x="439" y="635"/>
                  <a:pt x="439" y="635"/>
                  <a:pt x="439" y="635"/>
                </a:cubicBezTo>
                <a:cubicBezTo>
                  <a:pt x="438" y="635"/>
                  <a:pt x="436" y="636"/>
                  <a:pt x="435" y="636"/>
                </a:cubicBezTo>
                <a:cubicBezTo>
                  <a:pt x="435" y="631"/>
                  <a:pt x="435" y="631"/>
                  <a:pt x="435" y="631"/>
                </a:cubicBezTo>
                <a:cubicBezTo>
                  <a:pt x="437" y="630"/>
                  <a:pt x="438" y="630"/>
                  <a:pt x="439" y="630"/>
                </a:cubicBezTo>
                <a:close/>
                <a:moveTo>
                  <a:pt x="439" y="678"/>
                </a:moveTo>
                <a:cubicBezTo>
                  <a:pt x="439" y="679"/>
                  <a:pt x="439" y="679"/>
                  <a:pt x="439" y="679"/>
                </a:cubicBezTo>
                <a:cubicBezTo>
                  <a:pt x="439" y="679"/>
                  <a:pt x="439" y="679"/>
                  <a:pt x="439" y="679"/>
                </a:cubicBezTo>
                <a:cubicBezTo>
                  <a:pt x="439" y="678"/>
                  <a:pt x="439" y="678"/>
                  <a:pt x="439" y="678"/>
                </a:cubicBezTo>
                <a:close/>
                <a:moveTo>
                  <a:pt x="439" y="745"/>
                </a:moveTo>
                <a:cubicBezTo>
                  <a:pt x="439" y="754"/>
                  <a:pt x="439" y="754"/>
                  <a:pt x="439" y="754"/>
                </a:cubicBezTo>
                <a:cubicBezTo>
                  <a:pt x="437" y="754"/>
                  <a:pt x="436" y="754"/>
                  <a:pt x="435" y="754"/>
                </a:cubicBezTo>
                <a:cubicBezTo>
                  <a:pt x="435" y="746"/>
                  <a:pt x="435" y="746"/>
                  <a:pt x="435" y="746"/>
                </a:cubicBezTo>
                <a:cubicBezTo>
                  <a:pt x="436" y="746"/>
                  <a:pt x="436" y="746"/>
                  <a:pt x="437" y="745"/>
                </a:cubicBezTo>
                <a:cubicBezTo>
                  <a:pt x="439" y="745"/>
                  <a:pt x="439" y="745"/>
                  <a:pt x="439" y="745"/>
                </a:cubicBezTo>
                <a:close/>
                <a:moveTo>
                  <a:pt x="439" y="769"/>
                </a:moveTo>
                <a:cubicBezTo>
                  <a:pt x="438" y="768"/>
                  <a:pt x="436" y="766"/>
                  <a:pt x="435" y="764"/>
                </a:cubicBezTo>
                <a:cubicBezTo>
                  <a:pt x="435" y="777"/>
                  <a:pt x="435" y="777"/>
                  <a:pt x="435" y="777"/>
                </a:cubicBezTo>
                <a:cubicBezTo>
                  <a:pt x="436" y="779"/>
                  <a:pt x="438" y="781"/>
                  <a:pt x="439" y="783"/>
                </a:cubicBezTo>
                <a:lnTo>
                  <a:pt x="439" y="769"/>
                </a:lnTo>
                <a:close/>
                <a:moveTo>
                  <a:pt x="427" y="2"/>
                </a:moveTo>
                <a:cubicBezTo>
                  <a:pt x="430" y="2"/>
                  <a:pt x="432" y="2"/>
                  <a:pt x="435" y="2"/>
                </a:cubicBezTo>
                <a:cubicBezTo>
                  <a:pt x="435" y="10"/>
                  <a:pt x="435" y="10"/>
                  <a:pt x="435" y="10"/>
                </a:cubicBezTo>
                <a:cubicBezTo>
                  <a:pt x="433" y="10"/>
                  <a:pt x="430" y="10"/>
                  <a:pt x="427" y="10"/>
                </a:cubicBezTo>
                <a:cubicBezTo>
                  <a:pt x="427" y="2"/>
                  <a:pt x="427" y="2"/>
                  <a:pt x="427" y="2"/>
                </a:cubicBezTo>
                <a:close/>
                <a:moveTo>
                  <a:pt x="435" y="791"/>
                </a:moveTo>
                <a:cubicBezTo>
                  <a:pt x="432" y="792"/>
                  <a:pt x="430" y="792"/>
                  <a:pt x="427" y="792"/>
                </a:cubicBezTo>
                <a:cubicBezTo>
                  <a:pt x="427" y="786"/>
                  <a:pt x="427" y="786"/>
                  <a:pt x="427" y="786"/>
                </a:cubicBezTo>
                <a:cubicBezTo>
                  <a:pt x="431" y="785"/>
                  <a:pt x="433" y="785"/>
                  <a:pt x="435" y="785"/>
                </a:cubicBezTo>
                <a:cubicBezTo>
                  <a:pt x="435" y="791"/>
                  <a:pt x="435" y="791"/>
                  <a:pt x="435" y="791"/>
                </a:cubicBezTo>
                <a:close/>
                <a:moveTo>
                  <a:pt x="435" y="35"/>
                </a:moveTo>
                <a:cubicBezTo>
                  <a:pt x="435" y="47"/>
                  <a:pt x="435" y="47"/>
                  <a:pt x="435" y="47"/>
                </a:cubicBezTo>
                <a:cubicBezTo>
                  <a:pt x="434" y="46"/>
                  <a:pt x="433" y="46"/>
                  <a:pt x="433" y="46"/>
                </a:cubicBezTo>
                <a:cubicBezTo>
                  <a:pt x="431" y="46"/>
                  <a:pt x="429" y="46"/>
                  <a:pt x="427" y="46"/>
                </a:cubicBezTo>
                <a:cubicBezTo>
                  <a:pt x="427" y="22"/>
                  <a:pt x="427" y="22"/>
                  <a:pt x="427" y="22"/>
                </a:cubicBezTo>
                <a:cubicBezTo>
                  <a:pt x="429" y="27"/>
                  <a:pt x="431" y="31"/>
                  <a:pt x="435" y="35"/>
                </a:cubicBezTo>
                <a:close/>
                <a:moveTo>
                  <a:pt x="435" y="75"/>
                </a:moveTo>
                <a:cubicBezTo>
                  <a:pt x="435" y="84"/>
                  <a:pt x="435" y="84"/>
                  <a:pt x="435" y="84"/>
                </a:cubicBezTo>
                <a:cubicBezTo>
                  <a:pt x="434" y="84"/>
                  <a:pt x="434" y="84"/>
                  <a:pt x="434" y="84"/>
                </a:cubicBezTo>
                <a:cubicBezTo>
                  <a:pt x="434" y="81"/>
                  <a:pt x="434" y="78"/>
                  <a:pt x="434" y="75"/>
                </a:cubicBezTo>
                <a:cubicBezTo>
                  <a:pt x="434" y="75"/>
                  <a:pt x="435" y="75"/>
                  <a:pt x="435" y="75"/>
                </a:cubicBezTo>
                <a:close/>
                <a:moveTo>
                  <a:pt x="435" y="99"/>
                </a:moveTo>
                <a:cubicBezTo>
                  <a:pt x="435" y="124"/>
                  <a:pt x="435" y="124"/>
                  <a:pt x="435" y="124"/>
                </a:cubicBezTo>
                <a:cubicBezTo>
                  <a:pt x="432" y="124"/>
                  <a:pt x="430" y="123"/>
                  <a:pt x="427" y="123"/>
                </a:cubicBezTo>
                <a:cubicBezTo>
                  <a:pt x="427" y="110"/>
                  <a:pt x="427" y="110"/>
                  <a:pt x="427" y="110"/>
                </a:cubicBezTo>
                <a:cubicBezTo>
                  <a:pt x="428" y="110"/>
                  <a:pt x="430" y="110"/>
                  <a:pt x="431" y="110"/>
                </a:cubicBezTo>
                <a:cubicBezTo>
                  <a:pt x="427" y="106"/>
                  <a:pt x="426" y="105"/>
                  <a:pt x="429" y="99"/>
                </a:cubicBezTo>
                <a:cubicBezTo>
                  <a:pt x="431" y="99"/>
                  <a:pt x="433" y="99"/>
                  <a:pt x="435" y="99"/>
                </a:cubicBezTo>
                <a:close/>
                <a:moveTo>
                  <a:pt x="435" y="126"/>
                </a:moveTo>
                <a:cubicBezTo>
                  <a:pt x="435" y="137"/>
                  <a:pt x="435" y="137"/>
                  <a:pt x="435" y="137"/>
                </a:cubicBezTo>
                <a:cubicBezTo>
                  <a:pt x="432" y="137"/>
                  <a:pt x="429" y="137"/>
                  <a:pt x="427" y="136"/>
                </a:cubicBezTo>
                <a:cubicBezTo>
                  <a:pt x="427" y="126"/>
                  <a:pt x="427" y="126"/>
                  <a:pt x="427" y="126"/>
                </a:cubicBezTo>
                <a:cubicBezTo>
                  <a:pt x="429" y="125"/>
                  <a:pt x="432" y="125"/>
                  <a:pt x="435" y="126"/>
                </a:cubicBezTo>
                <a:close/>
                <a:moveTo>
                  <a:pt x="435" y="166"/>
                </a:moveTo>
                <a:cubicBezTo>
                  <a:pt x="435" y="173"/>
                  <a:pt x="435" y="173"/>
                  <a:pt x="435" y="173"/>
                </a:cubicBezTo>
                <a:cubicBezTo>
                  <a:pt x="434" y="173"/>
                  <a:pt x="433" y="172"/>
                  <a:pt x="432" y="172"/>
                </a:cubicBezTo>
                <a:cubicBezTo>
                  <a:pt x="433" y="175"/>
                  <a:pt x="434" y="177"/>
                  <a:pt x="435" y="180"/>
                </a:cubicBezTo>
                <a:cubicBezTo>
                  <a:pt x="435" y="195"/>
                  <a:pt x="435" y="195"/>
                  <a:pt x="435" y="195"/>
                </a:cubicBezTo>
                <a:cubicBezTo>
                  <a:pt x="432" y="195"/>
                  <a:pt x="429" y="194"/>
                  <a:pt x="427" y="194"/>
                </a:cubicBezTo>
                <a:cubicBezTo>
                  <a:pt x="427" y="190"/>
                  <a:pt x="427" y="190"/>
                  <a:pt x="427" y="190"/>
                </a:cubicBezTo>
                <a:cubicBezTo>
                  <a:pt x="429" y="189"/>
                  <a:pt x="430" y="189"/>
                  <a:pt x="432" y="189"/>
                </a:cubicBezTo>
                <a:cubicBezTo>
                  <a:pt x="430" y="184"/>
                  <a:pt x="429" y="180"/>
                  <a:pt x="427" y="177"/>
                </a:cubicBezTo>
                <a:cubicBezTo>
                  <a:pt x="427" y="166"/>
                  <a:pt x="427" y="166"/>
                  <a:pt x="427" y="166"/>
                </a:cubicBezTo>
                <a:cubicBezTo>
                  <a:pt x="430" y="166"/>
                  <a:pt x="432" y="166"/>
                  <a:pt x="435" y="166"/>
                </a:cubicBezTo>
                <a:close/>
                <a:moveTo>
                  <a:pt x="435" y="226"/>
                </a:moveTo>
                <a:cubicBezTo>
                  <a:pt x="435" y="288"/>
                  <a:pt x="435" y="288"/>
                  <a:pt x="435" y="288"/>
                </a:cubicBezTo>
                <a:cubicBezTo>
                  <a:pt x="433" y="288"/>
                  <a:pt x="433" y="288"/>
                  <a:pt x="433" y="288"/>
                </a:cubicBezTo>
                <a:cubicBezTo>
                  <a:pt x="429" y="283"/>
                  <a:pt x="428" y="282"/>
                  <a:pt x="427" y="279"/>
                </a:cubicBezTo>
                <a:cubicBezTo>
                  <a:pt x="427" y="263"/>
                  <a:pt x="427" y="263"/>
                  <a:pt x="427" y="263"/>
                </a:cubicBezTo>
                <a:cubicBezTo>
                  <a:pt x="428" y="257"/>
                  <a:pt x="429" y="247"/>
                  <a:pt x="432" y="230"/>
                </a:cubicBezTo>
                <a:cubicBezTo>
                  <a:pt x="433" y="228"/>
                  <a:pt x="433" y="227"/>
                  <a:pt x="435" y="226"/>
                </a:cubicBezTo>
                <a:close/>
                <a:moveTo>
                  <a:pt x="435" y="300"/>
                </a:moveTo>
                <a:cubicBezTo>
                  <a:pt x="435" y="305"/>
                  <a:pt x="435" y="305"/>
                  <a:pt x="435" y="305"/>
                </a:cubicBezTo>
                <a:cubicBezTo>
                  <a:pt x="433" y="304"/>
                  <a:pt x="432" y="303"/>
                  <a:pt x="429" y="304"/>
                </a:cubicBezTo>
                <a:cubicBezTo>
                  <a:pt x="430" y="308"/>
                  <a:pt x="431" y="312"/>
                  <a:pt x="432" y="316"/>
                </a:cubicBezTo>
                <a:cubicBezTo>
                  <a:pt x="433" y="316"/>
                  <a:pt x="434" y="317"/>
                  <a:pt x="435" y="317"/>
                </a:cubicBezTo>
                <a:cubicBezTo>
                  <a:pt x="435" y="320"/>
                  <a:pt x="435" y="320"/>
                  <a:pt x="435" y="320"/>
                </a:cubicBezTo>
                <a:cubicBezTo>
                  <a:pt x="432" y="319"/>
                  <a:pt x="430" y="318"/>
                  <a:pt x="427" y="317"/>
                </a:cubicBezTo>
                <a:cubicBezTo>
                  <a:pt x="427" y="298"/>
                  <a:pt x="427" y="298"/>
                  <a:pt x="427" y="298"/>
                </a:cubicBezTo>
                <a:cubicBezTo>
                  <a:pt x="430" y="298"/>
                  <a:pt x="432" y="299"/>
                  <a:pt x="435" y="300"/>
                </a:cubicBezTo>
                <a:close/>
                <a:moveTo>
                  <a:pt x="435" y="378"/>
                </a:moveTo>
                <a:cubicBezTo>
                  <a:pt x="435" y="403"/>
                  <a:pt x="435" y="403"/>
                  <a:pt x="435" y="403"/>
                </a:cubicBezTo>
                <a:cubicBezTo>
                  <a:pt x="427" y="409"/>
                  <a:pt x="427" y="409"/>
                  <a:pt x="427" y="409"/>
                </a:cubicBezTo>
                <a:cubicBezTo>
                  <a:pt x="427" y="378"/>
                  <a:pt x="427" y="378"/>
                  <a:pt x="427" y="378"/>
                </a:cubicBezTo>
                <a:cubicBezTo>
                  <a:pt x="435" y="378"/>
                  <a:pt x="435" y="378"/>
                  <a:pt x="435" y="378"/>
                </a:cubicBezTo>
                <a:close/>
                <a:moveTo>
                  <a:pt x="435" y="445"/>
                </a:moveTo>
                <a:cubicBezTo>
                  <a:pt x="435" y="459"/>
                  <a:pt x="435" y="459"/>
                  <a:pt x="435" y="459"/>
                </a:cubicBezTo>
                <a:cubicBezTo>
                  <a:pt x="427" y="454"/>
                  <a:pt x="427" y="454"/>
                  <a:pt x="427" y="454"/>
                </a:cubicBezTo>
                <a:cubicBezTo>
                  <a:pt x="427" y="420"/>
                  <a:pt x="427" y="420"/>
                  <a:pt x="427" y="420"/>
                </a:cubicBezTo>
                <a:cubicBezTo>
                  <a:pt x="429" y="427"/>
                  <a:pt x="432" y="436"/>
                  <a:pt x="435" y="445"/>
                </a:cubicBezTo>
                <a:close/>
                <a:moveTo>
                  <a:pt x="435" y="484"/>
                </a:moveTo>
                <a:cubicBezTo>
                  <a:pt x="435" y="492"/>
                  <a:pt x="435" y="492"/>
                  <a:pt x="435" y="492"/>
                </a:cubicBezTo>
                <a:cubicBezTo>
                  <a:pt x="433" y="491"/>
                  <a:pt x="430" y="490"/>
                  <a:pt x="427" y="491"/>
                </a:cubicBezTo>
                <a:cubicBezTo>
                  <a:pt x="427" y="487"/>
                  <a:pt x="427" y="487"/>
                  <a:pt x="427" y="487"/>
                </a:cubicBezTo>
                <a:cubicBezTo>
                  <a:pt x="430" y="486"/>
                  <a:pt x="432" y="485"/>
                  <a:pt x="435" y="484"/>
                </a:cubicBezTo>
                <a:close/>
                <a:moveTo>
                  <a:pt x="435" y="499"/>
                </a:moveTo>
                <a:cubicBezTo>
                  <a:pt x="435" y="503"/>
                  <a:pt x="435" y="503"/>
                  <a:pt x="435" y="503"/>
                </a:cubicBezTo>
                <a:cubicBezTo>
                  <a:pt x="432" y="504"/>
                  <a:pt x="430" y="505"/>
                  <a:pt x="427" y="506"/>
                </a:cubicBezTo>
                <a:cubicBezTo>
                  <a:pt x="427" y="503"/>
                  <a:pt x="427" y="503"/>
                  <a:pt x="427" y="503"/>
                </a:cubicBezTo>
                <a:cubicBezTo>
                  <a:pt x="429" y="503"/>
                  <a:pt x="429" y="503"/>
                  <a:pt x="429" y="503"/>
                </a:cubicBezTo>
                <a:cubicBezTo>
                  <a:pt x="428" y="502"/>
                  <a:pt x="428" y="501"/>
                  <a:pt x="427" y="500"/>
                </a:cubicBezTo>
                <a:cubicBezTo>
                  <a:pt x="427" y="495"/>
                  <a:pt x="427" y="495"/>
                  <a:pt x="427" y="495"/>
                </a:cubicBezTo>
                <a:cubicBezTo>
                  <a:pt x="429" y="496"/>
                  <a:pt x="431" y="498"/>
                  <a:pt x="432" y="499"/>
                </a:cubicBezTo>
                <a:cubicBezTo>
                  <a:pt x="435" y="499"/>
                  <a:pt x="435" y="499"/>
                  <a:pt x="435" y="499"/>
                </a:cubicBezTo>
                <a:close/>
                <a:moveTo>
                  <a:pt x="435" y="512"/>
                </a:moveTo>
                <a:cubicBezTo>
                  <a:pt x="435" y="524"/>
                  <a:pt x="435" y="524"/>
                  <a:pt x="435" y="524"/>
                </a:cubicBezTo>
                <a:cubicBezTo>
                  <a:pt x="432" y="526"/>
                  <a:pt x="430" y="528"/>
                  <a:pt x="427" y="530"/>
                </a:cubicBezTo>
                <a:cubicBezTo>
                  <a:pt x="427" y="518"/>
                  <a:pt x="427" y="518"/>
                  <a:pt x="427" y="518"/>
                </a:cubicBezTo>
                <a:cubicBezTo>
                  <a:pt x="427" y="518"/>
                  <a:pt x="427" y="518"/>
                  <a:pt x="427" y="518"/>
                </a:cubicBezTo>
                <a:cubicBezTo>
                  <a:pt x="429" y="515"/>
                  <a:pt x="431" y="513"/>
                  <a:pt x="435" y="512"/>
                </a:cubicBezTo>
                <a:close/>
                <a:moveTo>
                  <a:pt x="435" y="549"/>
                </a:moveTo>
                <a:cubicBezTo>
                  <a:pt x="435" y="559"/>
                  <a:pt x="435" y="559"/>
                  <a:pt x="435" y="559"/>
                </a:cubicBezTo>
                <a:cubicBezTo>
                  <a:pt x="434" y="555"/>
                  <a:pt x="434" y="552"/>
                  <a:pt x="434" y="550"/>
                </a:cubicBezTo>
                <a:cubicBezTo>
                  <a:pt x="435" y="549"/>
                  <a:pt x="435" y="549"/>
                  <a:pt x="435" y="549"/>
                </a:cubicBezTo>
                <a:close/>
                <a:moveTo>
                  <a:pt x="435" y="608"/>
                </a:moveTo>
                <a:cubicBezTo>
                  <a:pt x="435" y="622"/>
                  <a:pt x="435" y="622"/>
                  <a:pt x="435" y="622"/>
                </a:cubicBezTo>
                <a:cubicBezTo>
                  <a:pt x="433" y="619"/>
                  <a:pt x="430" y="617"/>
                  <a:pt x="427" y="616"/>
                </a:cubicBezTo>
                <a:cubicBezTo>
                  <a:pt x="427" y="610"/>
                  <a:pt x="427" y="610"/>
                  <a:pt x="427" y="610"/>
                </a:cubicBezTo>
                <a:cubicBezTo>
                  <a:pt x="430" y="609"/>
                  <a:pt x="432" y="609"/>
                  <a:pt x="435" y="608"/>
                </a:cubicBezTo>
                <a:close/>
                <a:moveTo>
                  <a:pt x="435" y="631"/>
                </a:moveTo>
                <a:cubicBezTo>
                  <a:pt x="435" y="636"/>
                  <a:pt x="435" y="636"/>
                  <a:pt x="435" y="636"/>
                </a:cubicBezTo>
                <a:cubicBezTo>
                  <a:pt x="432" y="637"/>
                  <a:pt x="430" y="637"/>
                  <a:pt x="427" y="637"/>
                </a:cubicBezTo>
                <a:cubicBezTo>
                  <a:pt x="427" y="629"/>
                  <a:pt x="427" y="629"/>
                  <a:pt x="427" y="629"/>
                </a:cubicBezTo>
                <a:cubicBezTo>
                  <a:pt x="428" y="630"/>
                  <a:pt x="429" y="630"/>
                  <a:pt x="430" y="631"/>
                </a:cubicBezTo>
                <a:cubicBezTo>
                  <a:pt x="432" y="631"/>
                  <a:pt x="434" y="631"/>
                  <a:pt x="435" y="631"/>
                </a:cubicBezTo>
                <a:close/>
                <a:moveTo>
                  <a:pt x="435" y="746"/>
                </a:moveTo>
                <a:cubicBezTo>
                  <a:pt x="435" y="754"/>
                  <a:pt x="435" y="754"/>
                  <a:pt x="435" y="754"/>
                </a:cubicBezTo>
                <a:cubicBezTo>
                  <a:pt x="433" y="754"/>
                  <a:pt x="433" y="755"/>
                  <a:pt x="431" y="755"/>
                </a:cubicBezTo>
                <a:cubicBezTo>
                  <a:pt x="432" y="758"/>
                  <a:pt x="433" y="761"/>
                  <a:pt x="435" y="764"/>
                </a:cubicBezTo>
                <a:cubicBezTo>
                  <a:pt x="435" y="777"/>
                  <a:pt x="435" y="777"/>
                  <a:pt x="435" y="777"/>
                </a:cubicBezTo>
                <a:cubicBezTo>
                  <a:pt x="432" y="773"/>
                  <a:pt x="430" y="770"/>
                  <a:pt x="427" y="766"/>
                </a:cubicBezTo>
                <a:cubicBezTo>
                  <a:pt x="427" y="747"/>
                  <a:pt x="427" y="747"/>
                  <a:pt x="427" y="747"/>
                </a:cubicBezTo>
                <a:cubicBezTo>
                  <a:pt x="430" y="747"/>
                  <a:pt x="432" y="747"/>
                  <a:pt x="435" y="746"/>
                </a:cubicBezTo>
                <a:close/>
                <a:moveTo>
                  <a:pt x="427" y="711"/>
                </a:moveTo>
                <a:cubicBezTo>
                  <a:pt x="427" y="704"/>
                  <a:pt x="427" y="704"/>
                  <a:pt x="427" y="704"/>
                </a:cubicBezTo>
                <a:cubicBezTo>
                  <a:pt x="427" y="711"/>
                  <a:pt x="427" y="711"/>
                  <a:pt x="427" y="711"/>
                </a:cubicBezTo>
                <a:cubicBezTo>
                  <a:pt x="427" y="711"/>
                  <a:pt x="427" y="711"/>
                  <a:pt x="427" y="711"/>
                </a:cubicBezTo>
                <a:close/>
                <a:moveTo>
                  <a:pt x="427" y="548"/>
                </a:moveTo>
                <a:cubicBezTo>
                  <a:pt x="427" y="535"/>
                  <a:pt x="427" y="535"/>
                  <a:pt x="427" y="535"/>
                </a:cubicBezTo>
                <a:cubicBezTo>
                  <a:pt x="429" y="533"/>
                  <a:pt x="431" y="533"/>
                  <a:pt x="434" y="533"/>
                </a:cubicBezTo>
                <a:cubicBezTo>
                  <a:pt x="434" y="539"/>
                  <a:pt x="431" y="545"/>
                  <a:pt x="427" y="548"/>
                </a:cubicBezTo>
                <a:close/>
                <a:moveTo>
                  <a:pt x="424" y="3"/>
                </a:moveTo>
                <a:cubicBezTo>
                  <a:pt x="425" y="3"/>
                  <a:pt x="426" y="3"/>
                  <a:pt x="427" y="2"/>
                </a:cubicBezTo>
                <a:cubicBezTo>
                  <a:pt x="427" y="10"/>
                  <a:pt x="427" y="10"/>
                  <a:pt x="427" y="10"/>
                </a:cubicBezTo>
                <a:cubicBezTo>
                  <a:pt x="426" y="10"/>
                  <a:pt x="425" y="10"/>
                  <a:pt x="424" y="10"/>
                </a:cubicBezTo>
                <a:cubicBezTo>
                  <a:pt x="424" y="3"/>
                  <a:pt x="424" y="3"/>
                  <a:pt x="424" y="3"/>
                </a:cubicBezTo>
                <a:close/>
                <a:moveTo>
                  <a:pt x="427" y="792"/>
                </a:moveTo>
                <a:cubicBezTo>
                  <a:pt x="426" y="792"/>
                  <a:pt x="425" y="792"/>
                  <a:pt x="424" y="792"/>
                </a:cubicBezTo>
                <a:cubicBezTo>
                  <a:pt x="424" y="785"/>
                  <a:pt x="424" y="785"/>
                  <a:pt x="424" y="785"/>
                </a:cubicBezTo>
                <a:cubicBezTo>
                  <a:pt x="426" y="786"/>
                  <a:pt x="426" y="786"/>
                  <a:pt x="426" y="786"/>
                </a:cubicBezTo>
                <a:cubicBezTo>
                  <a:pt x="427" y="786"/>
                  <a:pt x="427" y="786"/>
                  <a:pt x="427" y="786"/>
                </a:cubicBezTo>
                <a:cubicBezTo>
                  <a:pt x="427" y="792"/>
                  <a:pt x="427" y="792"/>
                  <a:pt x="427" y="792"/>
                </a:cubicBezTo>
                <a:close/>
                <a:moveTo>
                  <a:pt x="427" y="22"/>
                </a:moveTo>
                <a:cubicBezTo>
                  <a:pt x="427" y="46"/>
                  <a:pt x="427" y="46"/>
                  <a:pt x="427" y="46"/>
                </a:cubicBezTo>
                <a:cubicBezTo>
                  <a:pt x="426" y="46"/>
                  <a:pt x="425" y="46"/>
                  <a:pt x="424" y="46"/>
                </a:cubicBezTo>
                <a:cubicBezTo>
                  <a:pt x="424" y="38"/>
                  <a:pt x="424" y="38"/>
                  <a:pt x="424" y="38"/>
                </a:cubicBezTo>
                <a:cubicBezTo>
                  <a:pt x="426" y="38"/>
                  <a:pt x="426" y="38"/>
                  <a:pt x="426" y="38"/>
                </a:cubicBezTo>
                <a:cubicBezTo>
                  <a:pt x="425" y="37"/>
                  <a:pt x="425" y="35"/>
                  <a:pt x="424" y="34"/>
                </a:cubicBezTo>
                <a:cubicBezTo>
                  <a:pt x="424" y="14"/>
                  <a:pt x="424" y="14"/>
                  <a:pt x="424" y="14"/>
                </a:cubicBezTo>
                <a:cubicBezTo>
                  <a:pt x="425" y="17"/>
                  <a:pt x="426" y="20"/>
                  <a:pt x="427" y="22"/>
                </a:cubicBezTo>
                <a:close/>
                <a:moveTo>
                  <a:pt x="427" y="110"/>
                </a:moveTo>
                <a:cubicBezTo>
                  <a:pt x="427" y="123"/>
                  <a:pt x="427" y="123"/>
                  <a:pt x="427" y="123"/>
                </a:cubicBezTo>
                <a:cubicBezTo>
                  <a:pt x="426" y="123"/>
                  <a:pt x="425" y="123"/>
                  <a:pt x="424" y="122"/>
                </a:cubicBezTo>
                <a:cubicBezTo>
                  <a:pt x="424" y="109"/>
                  <a:pt x="424" y="109"/>
                  <a:pt x="424" y="109"/>
                </a:cubicBezTo>
                <a:cubicBezTo>
                  <a:pt x="425" y="109"/>
                  <a:pt x="426" y="109"/>
                  <a:pt x="427" y="110"/>
                </a:cubicBezTo>
                <a:close/>
                <a:moveTo>
                  <a:pt x="427" y="126"/>
                </a:moveTo>
                <a:cubicBezTo>
                  <a:pt x="427" y="136"/>
                  <a:pt x="427" y="136"/>
                  <a:pt x="427" y="136"/>
                </a:cubicBezTo>
                <a:cubicBezTo>
                  <a:pt x="426" y="136"/>
                  <a:pt x="425" y="135"/>
                  <a:pt x="424" y="135"/>
                </a:cubicBezTo>
                <a:cubicBezTo>
                  <a:pt x="424" y="126"/>
                  <a:pt x="424" y="126"/>
                  <a:pt x="424" y="126"/>
                </a:cubicBezTo>
                <a:cubicBezTo>
                  <a:pt x="425" y="126"/>
                  <a:pt x="426" y="126"/>
                  <a:pt x="427" y="126"/>
                </a:cubicBezTo>
                <a:close/>
                <a:moveTo>
                  <a:pt x="427" y="166"/>
                </a:moveTo>
                <a:cubicBezTo>
                  <a:pt x="427" y="177"/>
                  <a:pt x="427" y="177"/>
                  <a:pt x="427" y="177"/>
                </a:cubicBezTo>
                <a:cubicBezTo>
                  <a:pt x="426" y="176"/>
                  <a:pt x="425" y="174"/>
                  <a:pt x="424" y="173"/>
                </a:cubicBezTo>
                <a:cubicBezTo>
                  <a:pt x="424" y="165"/>
                  <a:pt x="424" y="165"/>
                  <a:pt x="424" y="165"/>
                </a:cubicBezTo>
                <a:cubicBezTo>
                  <a:pt x="425" y="165"/>
                  <a:pt x="426" y="166"/>
                  <a:pt x="427" y="166"/>
                </a:cubicBezTo>
                <a:close/>
                <a:moveTo>
                  <a:pt x="427" y="190"/>
                </a:moveTo>
                <a:cubicBezTo>
                  <a:pt x="427" y="194"/>
                  <a:pt x="427" y="194"/>
                  <a:pt x="427" y="194"/>
                </a:cubicBezTo>
                <a:cubicBezTo>
                  <a:pt x="426" y="194"/>
                  <a:pt x="425" y="194"/>
                  <a:pt x="424" y="194"/>
                </a:cubicBezTo>
                <a:cubicBezTo>
                  <a:pt x="424" y="189"/>
                  <a:pt x="424" y="189"/>
                  <a:pt x="424" y="189"/>
                </a:cubicBezTo>
                <a:cubicBezTo>
                  <a:pt x="424" y="189"/>
                  <a:pt x="425" y="190"/>
                  <a:pt x="425" y="190"/>
                </a:cubicBezTo>
                <a:cubicBezTo>
                  <a:pt x="427" y="190"/>
                  <a:pt x="427" y="190"/>
                  <a:pt x="427" y="190"/>
                </a:cubicBezTo>
                <a:close/>
                <a:moveTo>
                  <a:pt x="427" y="263"/>
                </a:moveTo>
                <a:cubicBezTo>
                  <a:pt x="427" y="279"/>
                  <a:pt x="427" y="279"/>
                  <a:pt x="427" y="279"/>
                </a:cubicBezTo>
                <a:cubicBezTo>
                  <a:pt x="427" y="279"/>
                  <a:pt x="426" y="278"/>
                  <a:pt x="426" y="277"/>
                </a:cubicBezTo>
                <a:cubicBezTo>
                  <a:pt x="426" y="272"/>
                  <a:pt x="426" y="270"/>
                  <a:pt x="427" y="263"/>
                </a:cubicBezTo>
                <a:close/>
                <a:moveTo>
                  <a:pt x="427" y="298"/>
                </a:moveTo>
                <a:cubicBezTo>
                  <a:pt x="427" y="317"/>
                  <a:pt x="427" y="317"/>
                  <a:pt x="427" y="317"/>
                </a:cubicBezTo>
                <a:cubicBezTo>
                  <a:pt x="426" y="317"/>
                  <a:pt x="425" y="317"/>
                  <a:pt x="424" y="317"/>
                </a:cubicBezTo>
                <a:cubicBezTo>
                  <a:pt x="424" y="313"/>
                  <a:pt x="424" y="313"/>
                  <a:pt x="424" y="313"/>
                </a:cubicBezTo>
                <a:cubicBezTo>
                  <a:pt x="424" y="313"/>
                  <a:pt x="424" y="313"/>
                  <a:pt x="424" y="313"/>
                </a:cubicBezTo>
                <a:cubicBezTo>
                  <a:pt x="425" y="313"/>
                  <a:pt x="425" y="313"/>
                  <a:pt x="426" y="313"/>
                </a:cubicBezTo>
                <a:cubicBezTo>
                  <a:pt x="426" y="309"/>
                  <a:pt x="426" y="305"/>
                  <a:pt x="424" y="303"/>
                </a:cubicBezTo>
                <a:cubicBezTo>
                  <a:pt x="424" y="297"/>
                  <a:pt x="424" y="297"/>
                  <a:pt x="424" y="297"/>
                </a:cubicBezTo>
                <a:cubicBezTo>
                  <a:pt x="425" y="297"/>
                  <a:pt x="426" y="298"/>
                  <a:pt x="427" y="298"/>
                </a:cubicBezTo>
                <a:close/>
                <a:moveTo>
                  <a:pt x="427" y="378"/>
                </a:moveTo>
                <a:cubicBezTo>
                  <a:pt x="427" y="409"/>
                  <a:pt x="427" y="409"/>
                  <a:pt x="427" y="409"/>
                </a:cubicBezTo>
                <a:cubicBezTo>
                  <a:pt x="425" y="411"/>
                  <a:pt x="425" y="411"/>
                  <a:pt x="425" y="411"/>
                </a:cubicBezTo>
                <a:cubicBezTo>
                  <a:pt x="425" y="411"/>
                  <a:pt x="426" y="415"/>
                  <a:pt x="427" y="420"/>
                </a:cubicBezTo>
                <a:cubicBezTo>
                  <a:pt x="427" y="454"/>
                  <a:pt x="427" y="454"/>
                  <a:pt x="427" y="454"/>
                </a:cubicBezTo>
                <a:cubicBezTo>
                  <a:pt x="424" y="451"/>
                  <a:pt x="424" y="451"/>
                  <a:pt x="424" y="451"/>
                </a:cubicBezTo>
                <a:cubicBezTo>
                  <a:pt x="424" y="378"/>
                  <a:pt x="424" y="378"/>
                  <a:pt x="424" y="378"/>
                </a:cubicBezTo>
                <a:cubicBezTo>
                  <a:pt x="427" y="378"/>
                  <a:pt x="427" y="378"/>
                  <a:pt x="427" y="378"/>
                </a:cubicBezTo>
                <a:close/>
                <a:moveTo>
                  <a:pt x="427" y="487"/>
                </a:moveTo>
                <a:cubicBezTo>
                  <a:pt x="427" y="491"/>
                  <a:pt x="427" y="491"/>
                  <a:pt x="427" y="491"/>
                </a:cubicBezTo>
                <a:cubicBezTo>
                  <a:pt x="426" y="491"/>
                  <a:pt x="425" y="491"/>
                  <a:pt x="424" y="492"/>
                </a:cubicBezTo>
                <a:cubicBezTo>
                  <a:pt x="425" y="493"/>
                  <a:pt x="426" y="494"/>
                  <a:pt x="427" y="495"/>
                </a:cubicBezTo>
                <a:cubicBezTo>
                  <a:pt x="427" y="500"/>
                  <a:pt x="427" y="500"/>
                  <a:pt x="427" y="500"/>
                </a:cubicBezTo>
                <a:cubicBezTo>
                  <a:pt x="426" y="499"/>
                  <a:pt x="425" y="497"/>
                  <a:pt x="424" y="497"/>
                </a:cubicBezTo>
                <a:cubicBezTo>
                  <a:pt x="424" y="488"/>
                  <a:pt x="424" y="488"/>
                  <a:pt x="424" y="488"/>
                </a:cubicBezTo>
                <a:cubicBezTo>
                  <a:pt x="425" y="488"/>
                  <a:pt x="426" y="487"/>
                  <a:pt x="427" y="487"/>
                </a:cubicBezTo>
                <a:close/>
                <a:moveTo>
                  <a:pt x="427" y="503"/>
                </a:moveTo>
                <a:cubicBezTo>
                  <a:pt x="427" y="506"/>
                  <a:pt x="427" y="506"/>
                  <a:pt x="427" y="506"/>
                </a:cubicBezTo>
                <a:cubicBezTo>
                  <a:pt x="426" y="506"/>
                  <a:pt x="425" y="507"/>
                  <a:pt x="424" y="507"/>
                </a:cubicBezTo>
                <a:cubicBezTo>
                  <a:pt x="424" y="503"/>
                  <a:pt x="424" y="503"/>
                  <a:pt x="424" y="503"/>
                </a:cubicBezTo>
                <a:cubicBezTo>
                  <a:pt x="427" y="503"/>
                  <a:pt x="427" y="503"/>
                  <a:pt x="427" y="503"/>
                </a:cubicBezTo>
                <a:close/>
                <a:moveTo>
                  <a:pt x="427" y="518"/>
                </a:moveTo>
                <a:cubicBezTo>
                  <a:pt x="427" y="530"/>
                  <a:pt x="427" y="530"/>
                  <a:pt x="427" y="530"/>
                </a:cubicBezTo>
                <a:cubicBezTo>
                  <a:pt x="426" y="531"/>
                  <a:pt x="426" y="531"/>
                  <a:pt x="426" y="531"/>
                </a:cubicBezTo>
                <a:cubicBezTo>
                  <a:pt x="425" y="531"/>
                  <a:pt x="425" y="531"/>
                  <a:pt x="424" y="531"/>
                </a:cubicBezTo>
                <a:cubicBezTo>
                  <a:pt x="424" y="520"/>
                  <a:pt x="424" y="520"/>
                  <a:pt x="424" y="520"/>
                </a:cubicBezTo>
                <a:cubicBezTo>
                  <a:pt x="425" y="519"/>
                  <a:pt x="426" y="519"/>
                  <a:pt x="427" y="518"/>
                </a:cubicBezTo>
                <a:close/>
                <a:moveTo>
                  <a:pt x="427" y="535"/>
                </a:moveTo>
                <a:cubicBezTo>
                  <a:pt x="427" y="548"/>
                  <a:pt x="427" y="548"/>
                  <a:pt x="427" y="548"/>
                </a:cubicBezTo>
                <a:cubicBezTo>
                  <a:pt x="426" y="549"/>
                  <a:pt x="425" y="550"/>
                  <a:pt x="424" y="550"/>
                </a:cubicBezTo>
                <a:cubicBezTo>
                  <a:pt x="424" y="538"/>
                  <a:pt x="424" y="538"/>
                  <a:pt x="424" y="538"/>
                </a:cubicBezTo>
                <a:cubicBezTo>
                  <a:pt x="425" y="537"/>
                  <a:pt x="426" y="535"/>
                  <a:pt x="427" y="535"/>
                </a:cubicBezTo>
                <a:close/>
                <a:moveTo>
                  <a:pt x="427" y="610"/>
                </a:moveTo>
                <a:cubicBezTo>
                  <a:pt x="427" y="616"/>
                  <a:pt x="427" y="616"/>
                  <a:pt x="427" y="616"/>
                </a:cubicBezTo>
                <a:cubicBezTo>
                  <a:pt x="426" y="615"/>
                  <a:pt x="425" y="615"/>
                  <a:pt x="424" y="615"/>
                </a:cubicBezTo>
                <a:cubicBezTo>
                  <a:pt x="424" y="610"/>
                  <a:pt x="424" y="610"/>
                  <a:pt x="424" y="610"/>
                </a:cubicBezTo>
                <a:cubicBezTo>
                  <a:pt x="425" y="610"/>
                  <a:pt x="426" y="610"/>
                  <a:pt x="427" y="610"/>
                </a:cubicBezTo>
                <a:close/>
                <a:moveTo>
                  <a:pt x="427" y="629"/>
                </a:moveTo>
                <a:cubicBezTo>
                  <a:pt x="427" y="637"/>
                  <a:pt x="427" y="637"/>
                  <a:pt x="427" y="637"/>
                </a:cubicBezTo>
                <a:cubicBezTo>
                  <a:pt x="426" y="637"/>
                  <a:pt x="425" y="638"/>
                  <a:pt x="424" y="638"/>
                </a:cubicBezTo>
                <a:cubicBezTo>
                  <a:pt x="424" y="626"/>
                  <a:pt x="424" y="626"/>
                  <a:pt x="424" y="626"/>
                </a:cubicBezTo>
                <a:cubicBezTo>
                  <a:pt x="425" y="627"/>
                  <a:pt x="426" y="628"/>
                  <a:pt x="427" y="629"/>
                </a:cubicBezTo>
                <a:close/>
                <a:moveTo>
                  <a:pt x="427" y="704"/>
                </a:moveTo>
                <a:cubicBezTo>
                  <a:pt x="427" y="711"/>
                  <a:pt x="427" y="711"/>
                  <a:pt x="427" y="711"/>
                </a:cubicBezTo>
                <a:cubicBezTo>
                  <a:pt x="426" y="711"/>
                  <a:pt x="425" y="711"/>
                  <a:pt x="424" y="711"/>
                </a:cubicBezTo>
                <a:cubicBezTo>
                  <a:pt x="424" y="670"/>
                  <a:pt x="424" y="670"/>
                  <a:pt x="424" y="670"/>
                </a:cubicBezTo>
                <a:cubicBezTo>
                  <a:pt x="424" y="670"/>
                  <a:pt x="425" y="670"/>
                  <a:pt x="425" y="670"/>
                </a:cubicBezTo>
                <a:cubicBezTo>
                  <a:pt x="426" y="681"/>
                  <a:pt x="427" y="693"/>
                  <a:pt x="427" y="704"/>
                </a:cubicBezTo>
                <a:close/>
                <a:moveTo>
                  <a:pt x="427" y="747"/>
                </a:moveTo>
                <a:cubicBezTo>
                  <a:pt x="427" y="766"/>
                  <a:pt x="427" y="766"/>
                  <a:pt x="427" y="766"/>
                </a:cubicBezTo>
                <a:cubicBezTo>
                  <a:pt x="426" y="765"/>
                  <a:pt x="425" y="764"/>
                  <a:pt x="424" y="763"/>
                </a:cubicBezTo>
                <a:cubicBezTo>
                  <a:pt x="424" y="748"/>
                  <a:pt x="424" y="748"/>
                  <a:pt x="424" y="748"/>
                </a:cubicBezTo>
                <a:cubicBezTo>
                  <a:pt x="425" y="748"/>
                  <a:pt x="426" y="748"/>
                  <a:pt x="427" y="747"/>
                </a:cubicBezTo>
                <a:close/>
                <a:moveTo>
                  <a:pt x="419" y="3"/>
                </a:moveTo>
                <a:cubicBezTo>
                  <a:pt x="421" y="3"/>
                  <a:pt x="422" y="3"/>
                  <a:pt x="424" y="3"/>
                </a:cubicBezTo>
                <a:cubicBezTo>
                  <a:pt x="424" y="10"/>
                  <a:pt x="424" y="10"/>
                  <a:pt x="424" y="10"/>
                </a:cubicBezTo>
                <a:cubicBezTo>
                  <a:pt x="423" y="10"/>
                  <a:pt x="423" y="10"/>
                  <a:pt x="422" y="10"/>
                </a:cubicBezTo>
                <a:cubicBezTo>
                  <a:pt x="423" y="12"/>
                  <a:pt x="423" y="13"/>
                  <a:pt x="424" y="14"/>
                </a:cubicBezTo>
                <a:cubicBezTo>
                  <a:pt x="424" y="34"/>
                  <a:pt x="424" y="34"/>
                  <a:pt x="424" y="34"/>
                </a:cubicBezTo>
                <a:cubicBezTo>
                  <a:pt x="422" y="30"/>
                  <a:pt x="420" y="27"/>
                  <a:pt x="419" y="24"/>
                </a:cubicBezTo>
                <a:cubicBezTo>
                  <a:pt x="419" y="3"/>
                  <a:pt x="419" y="3"/>
                  <a:pt x="419" y="3"/>
                </a:cubicBezTo>
                <a:close/>
                <a:moveTo>
                  <a:pt x="424" y="792"/>
                </a:moveTo>
                <a:cubicBezTo>
                  <a:pt x="422" y="793"/>
                  <a:pt x="421" y="793"/>
                  <a:pt x="419" y="793"/>
                </a:cubicBezTo>
                <a:cubicBezTo>
                  <a:pt x="419" y="783"/>
                  <a:pt x="419" y="783"/>
                  <a:pt x="419" y="783"/>
                </a:cubicBezTo>
                <a:cubicBezTo>
                  <a:pt x="421" y="784"/>
                  <a:pt x="422" y="785"/>
                  <a:pt x="424" y="785"/>
                </a:cubicBezTo>
                <a:cubicBezTo>
                  <a:pt x="424" y="792"/>
                  <a:pt x="424" y="792"/>
                  <a:pt x="424" y="792"/>
                </a:cubicBezTo>
                <a:close/>
                <a:moveTo>
                  <a:pt x="424" y="38"/>
                </a:moveTo>
                <a:cubicBezTo>
                  <a:pt x="424" y="46"/>
                  <a:pt x="424" y="46"/>
                  <a:pt x="424" y="46"/>
                </a:cubicBezTo>
                <a:cubicBezTo>
                  <a:pt x="422" y="47"/>
                  <a:pt x="421" y="46"/>
                  <a:pt x="419" y="46"/>
                </a:cubicBezTo>
                <a:cubicBezTo>
                  <a:pt x="419" y="39"/>
                  <a:pt x="419" y="39"/>
                  <a:pt x="419" y="39"/>
                </a:cubicBezTo>
                <a:cubicBezTo>
                  <a:pt x="421" y="39"/>
                  <a:pt x="422" y="38"/>
                  <a:pt x="424" y="38"/>
                </a:cubicBezTo>
                <a:close/>
                <a:moveTo>
                  <a:pt x="424" y="109"/>
                </a:moveTo>
                <a:cubicBezTo>
                  <a:pt x="424" y="122"/>
                  <a:pt x="424" y="122"/>
                  <a:pt x="424" y="122"/>
                </a:cubicBezTo>
                <a:cubicBezTo>
                  <a:pt x="422" y="122"/>
                  <a:pt x="420" y="122"/>
                  <a:pt x="419" y="121"/>
                </a:cubicBezTo>
                <a:cubicBezTo>
                  <a:pt x="419" y="109"/>
                  <a:pt x="419" y="109"/>
                  <a:pt x="419" y="109"/>
                </a:cubicBezTo>
                <a:cubicBezTo>
                  <a:pt x="420" y="109"/>
                  <a:pt x="422" y="109"/>
                  <a:pt x="424" y="109"/>
                </a:cubicBezTo>
                <a:close/>
                <a:moveTo>
                  <a:pt x="424" y="126"/>
                </a:moveTo>
                <a:cubicBezTo>
                  <a:pt x="424" y="135"/>
                  <a:pt x="424" y="135"/>
                  <a:pt x="424" y="135"/>
                </a:cubicBezTo>
                <a:cubicBezTo>
                  <a:pt x="423" y="134"/>
                  <a:pt x="421" y="133"/>
                  <a:pt x="420" y="133"/>
                </a:cubicBezTo>
                <a:cubicBezTo>
                  <a:pt x="420" y="131"/>
                  <a:pt x="420" y="130"/>
                  <a:pt x="420" y="128"/>
                </a:cubicBezTo>
                <a:cubicBezTo>
                  <a:pt x="421" y="128"/>
                  <a:pt x="422" y="127"/>
                  <a:pt x="424" y="126"/>
                </a:cubicBezTo>
                <a:close/>
                <a:moveTo>
                  <a:pt x="424" y="165"/>
                </a:moveTo>
                <a:cubicBezTo>
                  <a:pt x="424" y="173"/>
                  <a:pt x="424" y="173"/>
                  <a:pt x="424" y="173"/>
                </a:cubicBezTo>
                <a:cubicBezTo>
                  <a:pt x="423" y="172"/>
                  <a:pt x="421" y="171"/>
                  <a:pt x="419" y="171"/>
                </a:cubicBezTo>
                <a:cubicBezTo>
                  <a:pt x="419" y="165"/>
                  <a:pt x="419" y="165"/>
                  <a:pt x="419" y="165"/>
                </a:cubicBezTo>
                <a:cubicBezTo>
                  <a:pt x="421" y="165"/>
                  <a:pt x="422" y="165"/>
                  <a:pt x="424" y="165"/>
                </a:cubicBezTo>
                <a:close/>
                <a:moveTo>
                  <a:pt x="424" y="189"/>
                </a:moveTo>
                <a:cubicBezTo>
                  <a:pt x="424" y="194"/>
                  <a:pt x="424" y="194"/>
                  <a:pt x="424" y="194"/>
                </a:cubicBezTo>
                <a:cubicBezTo>
                  <a:pt x="423" y="194"/>
                  <a:pt x="423" y="194"/>
                  <a:pt x="423" y="194"/>
                </a:cubicBezTo>
                <a:cubicBezTo>
                  <a:pt x="421" y="193"/>
                  <a:pt x="420" y="193"/>
                  <a:pt x="419" y="193"/>
                </a:cubicBezTo>
                <a:cubicBezTo>
                  <a:pt x="419" y="183"/>
                  <a:pt x="419" y="183"/>
                  <a:pt x="419" y="183"/>
                </a:cubicBezTo>
                <a:cubicBezTo>
                  <a:pt x="420" y="186"/>
                  <a:pt x="422" y="188"/>
                  <a:pt x="424" y="189"/>
                </a:cubicBezTo>
                <a:close/>
                <a:moveTo>
                  <a:pt x="424" y="297"/>
                </a:moveTo>
                <a:cubicBezTo>
                  <a:pt x="424" y="303"/>
                  <a:pt x="424" y="303"/>
                  <a:pt x="424" y="303"/>
                </a:cubicBezTo>
                <a:cubicBezTo>
                  <a:pt x="423" y="301"/>
                  <a:pt x="421" y="300"/>
                  <a:pt x="419" y="300"/>
                </a:cubicBezTo>
                <a:cubicBezTo>
                  <a:pt x="419" y="296"/>
                  <a:pt x="419" y="296"/>
                  <a:pt x="419" y="296"/>
                </a:cubicBezTo>
                <a:cubicBezTo>
                  <a:pt x="420" y="296"/>
                  <a:pt x="422" y="297"/>
                  <a:pt x="424" y="297"/>
                </a:cubicBezTo>
                <a:close/>
                <a:moveTo>
                  <a:pt x="424" y="313"/>
                </a:moveTo>
                <a:cubicBezTo>
                  <a:pt x="424" y="317"/>
                  <a:pt x="424" y="317"/>
                  <a:pt x="424" y="317"/>
                </a:cubicBezTo>
                <a:cubicBezTo>
                  <a:pt x="423" y="317"/>
                  <a:pt x="423" y="316"/>
                  <a:pt x="423" y="316"/>
                </a:cubicBezTo>
                <a:cubicBezTo>
                  <a:pt x="422" y="315"/>
                  <a:pt x="420" y="315"/>
                  <a:pt x="419" y="314"/>
                </a:cubicBezTo>
                <a:cubicBezTo>
                  <a:pt x="419" y="305"/>
                  <a:pt x="419" y="305"/>
                  <a:pt x="419" y="305"/>
                </a:cubicBezTo>
                <a:cubicBezTo>
                  <a:pt x="422" y="311"/>
                  <a:pt x="422" y="312"/>
                  <a:pt x="424" y="313"/>
                </a:cubicBezTo>
                <a:close/>
                <a:moveTo>
                  <a:pt x="424" y="378"/>
                </a:moveTo>
                <a:cubicBezTo>
                  <a:pt x="424" y="451"/>
                  <a:pt x="424" y="451"/>
                  <a:pt x="424" y="451"/>
                </a:cubicBezTo>
                <a:cubicBezTo>
                  <a:pt x="419" y="448"/>
                  <a:pt x="419" y="448"/>
                  <a:pt x="419" y="448"/>
                </a:cubicBezTo>
                <a:cubicBezTo>
                  <a:pt x="419" y="378"/>
                  <a:pt x="419" y="378"/>
                  <a:pt x="419" y="378"/>
                </a:cubicBezTo>
                <a:cubicBezTo>
                  <a:pt x="424" y="378"/>
                  <a:pt x="424" y="378"/>
                  <a:pt x="424" y="378"/>
                </a:cubicBezTo>
                <a:close/>
                <a:moveTo>
                  <a:pt x="424" y="488"/>
                </a:moveTo>
                <a:cubicBezTo>
                  <a:pt x="424" y="497"/>
                  <a:pt x="424" y="497"/>
                  <a:pt x="424" y="497"/>
                </a:cubicBezTo>
                <a:cubicBezTo>
                  <a:pt x="423" y="495"/>
                  <a:pt x="421" y="495"/>
                  <a:pt x="419" y="495"/>
                </a:cubicBezTo>
                <a:cubicBezTo>
                  <a:pt x="419" y="489"/>
                  <a:pt x="419" y="489"/>
                  <a:pt x="419" y="489"/>
                </a:cubicBezTo>
                <a:cubicBezTo>
                  <a:pt x="420" y="489"/>
                  <a:pt x="422" y="488"/>
                  <a:pt x="424" y="488"/>
                </a:cubicBezTo>
                <a:close/>
                <a:moveTo>
                  <a:pt x="424" y="503"/>
                </a:moveTo>
                <a:cubicBezTo>
                  <a:pt x="424" y="507"/>
                  <a:pt x="424" y="507"/>
                  <a:pt x="424" y="507"/>
                </a:cubicBezTo>
                <a:cubicBezTo>
                  <a:pt x="422" y="507"/>
                  <a:pt x="421" y="508"/>
                  <a:pt x="419" y="508"/>
                </a:cubicBezTo>
                <a:cubicBezTo>
                  <a:pt x="419" y="502"/>
                  <a:pt x="419" y="502"/>
                  <a:pt x="419" y="502"/>
                </a:cubicBezTo>
                <a:cubicBezTo>
                  <a:pt x="419" y="503"/>
                  <a:pt x="419" y="503"/>
                  <a:pt x="419" y="503"/>
                </a:cubicBezTo>
                <a:cubicBezTo>
                  <a:pt x="424" y="503"/>
                  <a:pt x="424" y="503"/>
                  <a:pt x="424" y="503"/>
                </a:cubicBezTo>
                <a:close/>
                <a:moveTo>
                  <a:pt x="424" y="520"/>
                </a:moveTo>
                <a:cubicBezTo>
                  <a:pt x="424" y="531"/>
                  <a:pt x="424" y="531"/>
                  <a:pt x="424" y="531"/>
                </a:cubicBezTo>
                <a:cubicBezTo>
                  <a:pt x="423" y="531"/>
                  <a:pt x="423" y="531"/>
                  <a:pt x="422" y="531"/>
                </a:cubicBezTo>
                <a:cubicBezTo>
                  <a:pt x="421" y="527"/>
                  <a:pt x="421" y="523"/>
                  <a:pt x="424" y="520"/>
                </a:cubicBezTo>
                <a:close/>
                <a:moveTo>
                  <a:pt x="424" y="538"/>
                </a:moveTo>
                <a:cubicBezTo>
                  <a:pt x="424" y="550"/>
                  <a:pt x="424" y="550"/>
                  <a:pt x="424" y="550"/>
                </a:cubicBezTo>
                <a:cubicBezTo>
                  <a:pt x="423" y="550"/>
                  <a:pt x="422" y="551"/>
                  <a:pt x="421" y="551"/>
                </a:cubicBezTo>
                <a:cubicBezTo>
                  <a:pt x="420" y="547"/>
                  <a:pt x="421" y="541"/>
                  <a:pt x="424" y="538"/>
                </a:cubicBezTo>
                <a:close/>
                <a:moveTo>
                  <a:pt x="424" y="610"/>
                </a:moveTo>
                <a:cubicBezTo>
                  <a:pt x="424" y="615"/>
                  <a:pt x="424" y="615"/>
                  <a:pt x="424" y="615"/>
                </a:cubicBezTo>
                <a:cubicBezTo>
                  <a:pt x="422" y="615"/>
                  <a:pt x="421" y="615"/>
                  <a:pt x="419" y="616"/>
                </a:cubicBezTo>
                <a:cubicBezTo>
                  <a:pt x="419" y="611"/>
                  <a:pt x="419" y="611"/>
                  <a:pt x="419" y="611"/>
                </a:cubicBezTo>
                <a:cubicBezTo>
                  <a:pt x="421" y="611"/>
                  <a:pt x="422" y="610"/>
                  <a:pt x="424" y="610"/>
                </a:cubicBezTo>
                <a:close/>
                <a:moveTo>
                  <a:pt x="424" y="626"/>
                </a:moveTo>
                <a:cubicBezTo>
                  <a:pt x="424" y="638"/>
                  <a:pt x="424" y="638"/>
                  <a:pt x="424" y="638"/>
                </a:cubicBezTo>
                <a:cubicBezTo>
                  <a:pt x="422" y="638"/>
                  <a:pt x="421" y="638"/>
                  <a:pt x="419" y="638"/>
                </a:cubicBezTo>
                <a:cubicBezTo>
                  <a:pt x="419" y="633"/>
                  <a:pt x="419" y="633"/>
                  <a:pt x="419" y="633"/>
                </a:cubicBezTo>
                <a:cubicBezTo>
                  <a:pt x="419" y="632"/>
                  <a:pt x="420" y="632"/>
                  <a:pt x="421" y="632"/>
                </a:cubicBezTo>
                <a:cubicBezTo>
                  <a:pt x="420" y="631"/>
                  <a:pt x="419" y="629"/>
                  <a:pt x="419" y="628"/>
                </a:cubicBezTo>
                <a:cubicBezTo>
                  <a:pt x="419" y="619"/>
                  <a:pt x="419" y="619"/>
                  <a:pt x="419" y="619"/>
                </a:cubicBezTo>
                <a:cubicBezTo>
                  <a:pt x="421" y="622"/>
                  <a:pt x="422" y="624"/>
                  <a:pt x="424" y="626"/>
                </a:cubicBezTo>
                <a:close/>
                <a:moveTo>
                  <a:pt x="424" y="670"/>
                </a:moveTo>
                <a:cubicBezTo>
                  <a:pt x="424" y="711"/>
                  <a:pt x="424" y="711"/>
                  <a:pt x="424" y="711"/>
                </a:cubicBezTo>
                <a:cubicBezTo>
                  <a:pt x="422" y="712"/>
                  <a:pt x="421" y="712"/>
                  <a:pt x="419" y="712"/>
                </a:cubicBezTo>
                <a:cubicBezTo>
                  <a:pt x="419" y="671"/>
                  <a:pt x="419" y="671"/>
                  <a:pt x="419" y="671"/>
                </a:cubicBezTo>
                <a:cubicBezTo>
                  <a:pt x="420" y="671"/>
                  <a:pt x="422" y="670"/>
                  <a:pt x="424" y="670"/>
                </a:cubicBezTo>
                <a:close/>
                <a:moveTo>
                  <a:pt x="424" y="748"/>
                </a:moveTo>
                <a:cubicBezTo>
                  <a:pt x="424" y="763"/>
                  <a:pt x="424" y="763"/>
                  <a:pt x="424" y="763"/>
                </a:cubicBezTo>
                <a:cubicBezTo>
                  <a:pt x="422" y="761"/>
                  <a:pt x="421" y="760"/>
                  <a:pt x="419" y="759"/>
                </a:cubicBezTo>
                <a:cubicBezTo>
                  <a:pt x="419" y="748"/>
                  <a:pt x="419" y="748"/>
                  <a:pt x="419" y="748"/>
                </a:cubicBezTo>
                <a:cubicBezTo>
                  <a:pt x="421" y="748"/>
                  <a:pt x="422" y="748"/>
                  <a:pt x="424" y="748"/>
                </a:cubicBezTo>
                <a:close/>
                <a:moveTo>
                  <a:pt x="415" y="2"/>
                </a:moveTo>
                <a:cubicBezTo>
                  <a:pt x="416" y="2"/>
                  <a:pt x="417" y="3"/>
                  <a:pt x="419" y="3"/>
                </a:cubicBezTo>
                <a:cubicBezTo>
                  <a:pt x="419" y="24"/>
                  <a:pt x="419" y="24"/>
                  <a:pt x="419" y="24"/>
                </a:cubicBezTo>
                <a:cubicBezTo>
                  <a:pt x="417" y="21"/>
                  <a:pt x="416" y="19"/>
                  <a:pt x="415" y="17"/>
                </a:cubicBezTo>
                <a:cubicBezTo>
                  <a:pt x="415" y="2"/>
                  <a:pt x="415" y="2"/>
                  <a:pt x="415" y="2"/>
                </a:cubicBezTo>
                <a:close/>
                <a:moveTo>
                  <a:pt x="419" y="793"/>
                </a:moveTo>
                <a:cubicBezTo>
                  <a:pt x="417" y="793"/>
                  <a:pt x="416" y="793"/>
                  <a:pt x="415" y="793"/>
                </a:cubicBezTo>
                <a:cubicBezTo>
                  <a:pt x="415" y="782"/>
                  <a:pt x="415" y="782"/>
                  <a:pt x="415" y="782"/>
                </a:cubicBezTo>
                <a:cubicBezTo>
                  <a:pt x="419" y="783"/>
                  <a:pt x="419" y="783"/>
                  <a:pt x="419" y="783"/>
                </a:cubicBezTo>
                <a:cubicBezTo>
                  <a:pt x="419" y="793"/>
                  <a:pt x="419" y="793"/>
                  <a:pt x="419" y="793"/>
                </a:cubicBezTo>
                <a:close/>
                <a:moveTo>
                  <a:pt x="419" y="39"/>
                </a:moveTo>
                <a:cubicBezTo>
                  <a:pt x="419" y="46"/>
                  <a:pt x="419" y="46"/>
                  <a:pt x="419" y="46"/>
                </a:cubicBezTo>
                <a:cubicBezTo>
                  <a:pt x="417" y="46"/>
                  <a:pt x="416" y="46"/>
                  <a:pt x="415" y="46"/>
                </a:cubicBezTo>
                <a:cubicBezTo>
                  <a:pt x="415" y="39"/>
                  <a:pt x="415" y="39"/>
                  <a:pt x="415" y="39"/>
                </a:cubicBezTo>
                <a:cubicBezTo>
                  <a:pt x="419" y="39"/>
                  <a:pt x="419" y="39"/>
                  <a:pt x="419" y="39"/>
                </a:cubicBezTo>
                <a:close/>
                <a:moveTo>
                  <a:pt x="419" y="109"/>
                </a:moveTo>
                <a:cubicBezTo>
                  <a:pt x="419" y="121"/>
                  <a:pt x="419" y="121"/>
                  <a:pt x="419" y="121"/>
                </a:cubicBezTo>
                <a:cubicBezTo>
                  <a:pt x="417" y="120"/>
                  <a:pt x="416" y="120"/>
                  <a:pt x="415" y="119"/>
                </a:cubicBezTo>
                <a:cubicBezTo>
                  <a:pt x="415" y="110"/>
                  <a:pt x="415" y="110"/>
                  <a:pt x="415" y="110"/>
                </a:cubicBezTo>
                <a:cubicBezTo>
                  <a:pt x="416" y="109"/>
                  <a:pt x="417" y="109"/>
                  <a:pt x="419" y="109"/>
                </a:cubicBezTo>
                <a:close/>
                <a:moveTo>
                  <a:pt x="419" y="165"/>
                </a:moveTo>
                <a:cubicBezTo>
                  <a:pt x="419" y="171"/>
                  <a:pt x="419" y="171"/>
                  <a:pt x="419" y="171"/>
                </a:cubicBezTo>
                <a:cubicBezTo>
                  <a:pt x="418" y="171"/>
                  <a:pt x="416" y="171"/>
                  <a:pt x="415" y="171"/>
                </a:cubicBezTo>
                <a:cubicBezTo>
                  <a:pt x="415" y="165"/>
                  <a:pt x="415" y="165"/>
                  <a:pt x="415" y="165"/>
                </a:cubicBezTo>
                <a:cubicBezTo>
                  <a:pt x="416" y="165"/>
                  <a:pt x="417" y="165"/>
                  <a:pt x="419" y="165"/>
                </a:cubicBezTo>
                <a:close/>
                <a:moveTo>
                  <a:pt x="419" y="183"/>
                </a:moveTo>
                <a:cubicBezTo>
                  <a:pt x="419" y="193"/>
                  <a:pt x="419" y="193"/>
                  <a:pt x="419" y="193"/>
                </a:cubicBezTo>
                <a:cubicBezTo>
                  <a:pt x="418" y="193"/>
                  <a:pt x="416" y="193"/>
                  <a:pt x="415" y="193"/>
                </a:cubicBezTo>
                <a:cubicBezTo>
                  <a:pt x="415" y="177"/>
                  <a:pt x="415" y="177"/>
                  <a:pt x="415" y="177"/>
                </a:cubicBezTo>
                <a:cubicBezTo>
                  <a:pt x="416" y="179"/>
                  <a:pt x="417" y="181"/>
                  <a:pt x="419" y="183"/>
                </a:cubicBezTo>
                <a:close/>
                <a:moveTo>
                  <a:pt x="419" y="296"/>
                </a:moveTo>
                <a:cubicBezTo>
                  <a:pt x="419" y="300"/>
                  <a:pt x="419" y="300"/>
                  <a:pt x="419" y="300"/>
                </a:cubicBezTo>
                <a:cubicBezTo>
                  <a:pt x="418" y="300"/>
                  <a:pt x="417" y="300"/>
                  <a:pt x="416" y="300"/>
                </a:cubicBezTo>
                <a:cubicBezTo>
                  <a:pt x="417" y="302"/>
                  <a:pt x="418" y="304"/>
                  <a:pt x="419" y="305"/>
                </a:cubicBezTo>
                <a:cubicBezTo>
                  <a:pt x="419" y="314"/>
                  <a:pt x="419" y="314"/>
                  <a:pt x="419" y="314"/>
                </a:cubicBezTo>
                <a:cubicBezTo>
                  <a:pt x="417" y="314"/>
                  <a:pt x="416" y="313"/>
                  <a:pt x="415" y="313"/>
                </a:cubicBezTo>
                <a:cubicBezTo>
                  <a:pt x="415" y="309"/>
                  <a:pt x="415" y="309"/>
                  <a:pt x="415" y="309"/>
                </a:cubicBezTo>
                <a:cubicBezTo>
                  <a:pt x="415" y="309"/>
                  <a:pt x="415" y="309"/>
                  <a:pt x="415" y="309"/>
                </a:cubicBezTo>
                <a:cubicBezTo>
                  <a:pt x="415" y="307"/>
                  <a:pt x="415" y="307"/>
                  <a:pt x="415" y="307"/>
                </a:cubicBezTo>
                <a:cubicBezTo>
                  <a:pt x="415" y="295"/>
                  <a:pt x="415" y="295"/>
                  <a:pt x="415" y="295"/>
                </a:cubicBezTo>
                <a:cubicBezTo>
                  <a:pt x="416" y="296"/>
                  <a:pt x="417" y="296"/>
                  <a:pt x="419" y="296"/>
                </a:cubicBezTo>
                <a:close/>
                <a:moveTo>
                  <a:pt x="419" y="378"/>
                </a:moveTo>
                <a:cubicBezTo>
                  <a:pt x="419" y="448"/>
                  <a:pt x="419" y="448"/>
                  <a:pt x="419" y="448"/>
                </a:cubicBezTo>
                <a:cubicBezTo>
                  <a:pt x="415" y="445"/>
                  <a:pt x="415" y="445"/>
                  <a:pt x="415" y="445"/>
                </a:cubicBezTo>
                <a:cubicBezTo>
                  <a:pt x="415" y="378"/>
                  <a:pt x="415" y="378"/>
                  <a:pt x="415" y="378"/>
                </a:cubicBezTo>
                <a:cubicBezTo>
                  <a:pt x="419" y="378"/>
                  <a:pt x="419" y="378"/>
                  <a:pt x="419" y="378"/>
                </a:cubicBezTo>
                <a:close/>
                <a:moveTo>
                  <a:pt x="419" y="489"/>
                </a:moveTo>
                <a:cubicBezTo>
                  <a:pt x="419" y="495"/>
                  <a:pt x="419" y="495"/>
                  <a:pt x="419" y="495"/>
                </a:cubicBezTo>
                <a:cubicBezTo>
                  <a:pt x="418" y="494"/>
                  <a:pt x="416" y="494"/>
                  <a:pt x="415" y="494"/>
                </a:cubicBezTo>
                <a:cubicBezTo>
                  <a:pt x="415" y="490"/>
                  <a:pt x="415" y="490"/>
                  <a:pt x="415" y="490"/>
                </a:cubicBezTo>
                <a:cubicBezTo>
                  <a:pt x="416" y="490"/>
                  <a:pt x="417" y="490"/>
                  <a:pt x="419" y="489"/>
                </a:cubicBezTo>
                <a:close/>
                <a:moveTo>
                  <a:pt x="419" y="502"/>
                </a:moveTo>
                <a:cubicBezTo>
                  <a:pt x="419" y="508"/>
                  <a:pt x="419" y="508"/>
                  <a:pt x="419" y="508"/>
                </a:cubicBezTo>
                <a:cubicBezTo>
                  <a:pt x="417" y="509"/>
                  <a:pt x="416" y="509"/>
                  <a:pt x="415" y="510"/>
                </a:cubicBezTo>
                <a:cubicBezTo>
                  <a:pt x="415" y="505"/>
                  <a:pt x="415" y="505"/>
                  <a:pt x="415" y="505"/>
                </a:cubicBezTo>
                <a:cubicBezTo>
                  <a:pt x="415" y="504"/>
                  <a:pt x="415" y="504"/>
                  <a:pt x="415" y="504"/>
                </a:cubicBezTo>
                <a:cubicBezTo>
                  <a:pt x="415" y="503"/>
                  <a:pt x="415" y="503"/>
                  <a:pt x="415" y="503"/>
                </a:cubicBezTo>
                <a:cubicBezTo>
                  <a:pt x="415" y="495"/>
                  <a:pt x="415" y="495"/>
                  <a:pt x="415" y="495"/>
                </a:cubicBezTo>
                <a:cubicBezTo>
                  <a:pt x="416" y="497"/>
                  <a:pt x="417" y="499"/>
                  <a:pt x="419" y="502"/>
                </a:cubicBezTo>
                <a:close/>
                <a:moveTo>
                  <a:pt x="419" y="611"/>
                </a:moveTo>
                <a:cubicBezTo>
                  <a:pt x="419" y="616"/>
                  <a:pt x="419" y="616"/>
                  <a:pt x="419" y="616"/>
                </a:cubicBezTo>
                <a:cubicBezTo>
                  <a:pt x="418" y="616"/>
                  <a:pt x="418" y="616"/>
                  <a:pt x="417" y="617"/>
                </a:cubicBezTo>
                <a:cubicBezTo>
                  <a:pt x="418" y="617"/>
                  <a:pt x="418" y="618"/>
                  <a:pt x="419" y="619"/>
                </a:cubicBezTo>
                <a:cubicBezTo>
                  <a:pt x="419" y="628"/>
                  <a:pt x="419" y="628"/>
                  <a:pt x="419" y="628"/>
                </a:cubicBezTo>
                <a:cubicBezTo>
                  <a:pt x="418" y="626"/>
                  <a:pt x="416" y="624"/>
                  <a:pt x="415" y="622"/>
                </a:cubicBezTo>
                <a:cubicBezTo>
                  <a:pt x="415" y="611"/>
                  <a:pt x="415" y="611"/>
                  <a:pt x="415" y="611"/>
                </a:cubicBezTo>
                <a:cubicBezTo>
                  <a:pt x="416" y="611"/>
                  <a:pt x="417" y="611"/>
                  <a:pt x="419" y="611"/>
                </a:cubicBezTo>
                <a:close/>
                <a:moveTo>
                  <a:pt x="419" y="633"/>
                </a:moveTo>
                <a:cubicBezTo>
                  <a:pt x="419" y="638"/>
                  <a:pt x="419" y="638"/>
                  <a:pt x="419" y="638"/>
                </a:cubicBezTo>
                <a:cubicBezTo>
                  <a:pt x="417" y="638"/>
                  <a:pt x="416" y="638"/>
                  <a:pt x="415" y="639"/>
                </a:cubicBezTo>
                <a:cubicBezTo>
                  <a:pt x="415" y="633"/>
                  <a:pt x="415" y="633"/>
                  <a:pt x="415" y="633"/>
                </a:cubicBezTo>
                <a:cubicBezTo>
                  <a:pt x="416" y="633"/>
                  <a:pt x="417" y="633"/>
                  <a:pt x="419" y="633"/>
                </a:cubicBezTo>
                <a:close/>
                <a:moveTo>
                  <a:pt x="419" y="671"/>
                </a:moveTo>
                <a:cubicBezTo>
                  <a:pt x="419" y="712"/>
                  <a:pt x="419" y="712"/>
                  <a:pt x="419" y="712"/>
                </a:cubicBezTo>
                <a:cubicBezTo>
                  <a:pt x="417" y="712"/>
                  <a:pt x="417" y="712"/>
                  <a:pt x="417" y="712"/>
                </a:cubicBezTo>
                <a:cubicBezTo>
                  <a:pt x="416" y="704"/>
                  <a:pt x="416" y="696"/>
                  <a:pt x="415" y="687"/>
                </a:cubicBezTo>
                <a:cubicBezTo>
                  <a:pt x="415" y="673"/>
                  <a:pt x="415" y="673"/>
                  <a:pt x="415" y="673"/>
                </a:cubicBezTo>
                <a:cubicBezTo>
                  <a:pt x="416" y="672"/>
                  <a:pt x="417" y="672"/>
                  <a:pt x="419" y="671"/>
                </a:cubicBezTo>
                <a:close/>
                <a:moveTo>
                  <a:pt x="419" y="748"/>
                </a:moveTo>
                <a:cubicBezTo>
                  <a:pt x="419" y="759"/>
                  <a:pt x="419" y="759"/>
                  <a:pt x="419" y="759"/>
                </a:cubicBezTo>
                <a:cubicBezTo>
                  <a:pt x="417" y="758"/>
                  <a:pt x="416" y="757"/>
                  <a:pt x="415" y="757"/>
                </a:cubicBezTo>
                <a:cubicBezTo>
                  <a:pt x="415" y="749"/>
                  <a:pt x="415" y="749"/>
                  <a:pt x="415" y="749"/>
                </a:cubicBezTo>
                <a:cubicBezTo>
                  <a:pt x="416" y="748"/>
                  <a:pt x="417" y="748"/>
                  <a:pt x="419" y="748"/>
                </a:cubicBezTo>
                <a:close/>
                <a:moveTo>
                  <a:pt x="412" y="2"/>
                </a:moveTo>
                <a:cubicBezTo>
                  <a:pt x="413" y="2"/>
                  <a:pt x="414" y="2"/>
                  <a:pt x="415" y="2"/>
                </a:cubicBezTo>
                <a:cubicBezTo>
                  <a:pt x="415" y="17"/>
                  <a:pt x="415" y="17"/>
                  <a:pt x="415" y="17"/>
                </a:cubicBezTo>
                <a:cubicBezTo>
                  <a:pt x="414" y="16"/>
                  <a:pt x="413" y="15"/>
                  <a:pt x="412" y="14"/>
                </a:cubicBezTo>
                <a:cubicBezTo>
                  <a:pt x="412" y="2"/>
                  <a:pt x="412" y="2"/>
                  <a:pt x="412" y="2"/>
                </a:cubicBezTo>
                <a:close/>
                <a:moveTo>
                  <a:pt x="415" y="793"/>
                </a:moveTo>
                <a:cubicBezTo>
                  <a:pt x="414" y="793"/>
                  <a:pt x="413" y="793"/>
                  <a:pt x="412" y="793"/>
                </a:cubicBezTo>
                <a:cubicBezTo>
                  <a:pt x="412" y="779"/>
                  <a:pt x="412" y="779"/>
                  <a:pt x="412" y="779"/>
                </a:cubicBezTo>
                <a:cubicBezTo>
                  <a:pt x="413" y="780"/>
                  <a:pt x="414" y="781"/>
                  <a:pt x="414" y="782"/>
                </a:cubicBezTo>
                <a:cubicBezTo>
                  <a:pt x="415" y="782"/>
                  <a:pt x="415" y="782"/>
                  <a:pt x="415" y="782"/>
                </a:cubicBezTo>
                <a:cubicBezTo>
                  <a:pt x="415" y="793"/>
                  <a:pt x="415" y="793"/>
                  <a:pt x="415" y="793"/>
                </a:cubicBezTo>
                <a:close/>
                <a:moveTo>
                  <a:pt x="415" y="39"/>
                </a:moveTo>
                <a:cubicBezTo>
                  <a:pt x="415" y="46"/>
                  <a:pt x="415" y="46"/>
                  <a:pt x="415" y="46"/>
                </a:cubicBezTo>
                <a:cubicBezTo>
                  <a:pt x="412" y="46"/>
                  <a:pt x="412" y="46"/>
                  <a:pt x="412" y="46"/>
                </a:cubicBezTo>
                <a:cubicBezTo>
                  <a:pt x="412" y="39"/>
                  <a:pt x="412" y="39"/>
                  <a:pt x="412" y="39"/>
                </a:cubicBezTo>
                <a:cubicBezTo>
                  <a:pt x="415" y="39"/>
                  <a:pt x="415" y="39"/>
                  <a:pt x="415" y="39"/>
                </a:cubicBezTo>
                <a:close/>
                <a:moveTo>
                  <a:pt x="415" y="110"/>
                </a:moveTo>
                <a:cubicBezTo>
                  <a:pt x="415" y="119"/>
                  <a:pt x="415" y="119"/>
                  <a:pt x="415" y="119"/>
                </a:cubicBezTo>
                <a:cubicBezTo>
                  <a:pt x="414" y="118"/>
                  <a:pt x="413" y="118"/>
                  <a:pt x="412" y="117"/>
                </a:cubicBezTo>
                <a:cubicBezTo>
                  <a:pt x="412" y="113"/>
                  <a:pt x="412" y="113"/>
                  <a:pt x="412" y="113"/>
                </a:cubicBezTo>
                <a:cubicBezTo>
                  <a:pt x="413" y="112"/>
                  <a:pt x="414" y="111"/>
                  <a:pt x="415" y="110"/>
                </a:cubicBezTo>
                <a:close/>
                <a:moveTo>
                  <a:pt x="415" y="165"/>
                </a:moveTo>
                <a:cubicBezTo>
                  <a:pt x="415" y="171"/>
                  <a:pt x="415" y="171"/>
                  <a:pt x="415" y="171"/>
                </a:cubicBezTo>
                <a:cubicBezTo>
                  <a:pt x="414" y="171"/>
                  <a:pt x="413" y="171"/>
                  <a:pt x="412" y="171"/>
                </a:cubicBezTo>
                <a:cubicBezTo>
                  <a:pt x="412" y="165"/>
                  <a:pt x="412" y="165"/>
                  <a:pt x="412" y="165"/>
                </a:cubicBezTo>
                <a:cubicBezTo>
                  <a:pt x="413" y="165"/>
                  <a:pt x="414" y="165"/>
                  <a:pt x="415" y="165"/>
                </a:cubicBezTo>
                <a:close/>
                <a:moveTo>
                  <a:pt x="415" y="177"/>
                </a:moveTo>
                <a:cubicBezTo>
                  <a:pt x="415" y="193"/>
                  <a:pt x="415" y="193"/>
                  <a:pt x="415" y="193"/>
                </a:cubicBezTo>
                <a:cubicBezTo>
                  <a:pt x="414" y="193"/>
                  <a:pt x="413" y="193"/>
                  <a:pt x="412" y="193"/>
                </a:cubicBezTo>
                <a:cubicBezTo>
                  <a:pt x="412" y="187"/>
                  <a:pt x="412" y="187"/>
                  <a:pt x="412" y="187"/>
                </a:cubicBezTo>
                <a:cubicBezTo>
                  <a:pt x="413" y="187"/>
                  <a:pt x="413" y="187"/>
                  <a:pt x="413" y="187"/>
                </a:cubicBezTo>
                <a:cubicBezTo>
                  <a:pt x="412" y="185"/>
                  <a:pt x="412" y="185"/>
                  <a:pt x="412" y="185"/>
                </a:cubicBezTo>
                <a:cubicBezTo>
                  <a:pt x="412" y="173"/>
                  <a:pt x="412" y="173"/>
                  <a:pt x="412" y="173"/>
                </a:cubicBezTo>
                <a:cubicBezTo>
                  <a:pt x="413" y="174"/>
                  <a:pt x="414" y="175"/>
                  <a:pt x="415" y="177"/>
                </a:cubicBezTo>
                <a:close/>
                <a:moveTo>
                  <a:pt x="415" y="295"/>
                </a:moveTo>
                <a:cubicBezTo>
                  <a:pt x="415" y="307"/>
                  <a:pt x="415" y="307"/>
                  <a:pt x="415" y="307"/>
                </a:cubicBezTo>
                <a:cubicBezTo>
                  <a:pt x="414" y="305"/>
                  <a:pt x="413" y="302"/>
                  <a:pt x="412" y="300"/>
                </a:cubicBezTo>
                <a:cubicBezTo>
                  <a:pt x="412" y="295"/>
                  <a:pt x="412" y="295"/>
                  <a:pt x="412" y="295"/>
                </a:cubicBezTo>
                <a:cubicBezTo>
                  <a:pt x="413" y="295"/>
                  <a:pt x="414" y="295"/>
                  <a:pt x="415" y="295"/>
                </a:cubicBezTo>
                <a:close/>
                <a:moveTo>
                  <a:pt x="415" y="309"/>
                </a:moveTo>
                <a:cubicBezTo>
                  <a:pt x="415" y="313"/>
                  <a:pt x="415" y="313"/>
                  <a:pt x="415" y="313"/>
                </a:cubicBezTo>
                <a:cubicBezTo>
                  <a:pt x="414" y="313"/>
                  <a:pt x="413" y="313"/>
                  <a:pt x="412" y="312"/>
                </a:cubicBezTo>
                <a:cubicBezTo>
                  <a:pt x="412" y="309"/>
                  <a:pt x="412" y="309"/>
                  <a:pt x="412" y="309"/>
                </a:cubicBezTo>
                <a:cubicBezTo>
                  <a:pt x="413" y="309"/>
                  <a:pt x="414" y="309"/>
                  <a:pt x="415" y="309"/>
                </a:cubicBezTo>
                <a:close/>
                <a:moveTo>
                  <a:pt x="415" y="378"/>
                </a:moveTo>
                <a:cubicBezTo>
                  <a:pt x="415" y="445"/>
                  <a:pt x="415" y="445"/>
                  <a:pt x="415" y="445"/>
                </a:cubicBezTo>
                <a:cubicBezTo>
                  <a:pt x="412" y="443"/>
                  <a:pt x="412" y="443"/>
                  <a:pt x="412" y="443"/>
                </a:cubicBezTo>
                <a:cubicBezTo>
                  <a:pt x="412" y="375"/>
                  <a:pt x="412" y="375"/>
                  <a:pt x="412" y="375"/>
                </a:cubicBezTo>
                <a:cubicBezTo>
                  <a:pt x="413" y="378"/>
                  <a:pt x="413" y="378"/>
                  <a:pt x="413" y="378"/>
                </a:cubicBezTo>
                <a:cubicBezTo>
                  <a:pt x="415" y="378"/>
                  <a:pt x="415" y="378"/>
                  <a:pt x="415" y="378"/>
                </a:cubicBezTo>
                <a:close/>
                <a:moveTo>
                  <a:pt x="415" y="490"/>
                </a:moveTo>
                <a:cubicBezTo>
                  <a:pt x="415" y="494"/>
                  <a:pt x="415" y="494"/>
                  <a:pt x="415" y="494"/>
                </a:cubicBezTo>
                <a:cubicBezTo>
                  <a:pt x="414" y="494"/>
                  <a:pt x="414" y="494"/>
                  <a:pt x="414" y="494"/>
                </a:cubicBezTo>
                <a:cubicBezTo>
                  <a:pt x="415" y="495"/>
                  <a:pt x="415" y="495"/>
                  <a:pt x="415" y="495"/>
                </a:cubicBezTo>
                <a:cubicBezTo>
                  <a:pt x="415" y="503"/>
                  <a:pt x="415" y="503"/>
                  <a:pt x="415" y="503"/>
                </a:cubicBezTo>
                <a:cubicBezTo>
                  <a:pt x="414" y="503"/>
                  <a:pt x="413" y="502"/>
                  <a:pt x="412" y="501"/>
                </a:cubicBezTo>
                <a:cubicBezTo>
                  <a:pt x="412" y="491"/>
                  <a:pt x="412" y="491"/>
                  <a:pt x="412" y="491"/>
                </a:cubicBezTo>
                <a:cubicBezTo>
                  <a:pt x="413" y="491"/>
                  <a:pt x="414" y="491"/>
                  <a:pt x="415" y="490"/>
                </a:cubicBezTo>
                <a:close/>
                <a:moveTo>
                  <a:pt x="415" y="505"/>
                </a:moveTo>
                <a:cubicBezTo>
                  <a:pt x="415" y="510"/>
                  <a:pt x="415" y="510"/>
                  <a:pt x="415" y="510"/>
                </a:cubicBezTo>
                <a:cubicBezTo>
                  <a:pt x="414" y="510"/>
                  <a:pt x="413" y="510"/>
                  <a:pt x="412" y="510"/>
                </a:cubicBezTo>
                <a:cubicBezTo>
                  <a:pt x="412" y="506"/>
                  <a:pt x="412" y="506"/>
                  <a:pt x="412" y="506"/>
                </a:cubicBezTo>
                <a:cubicBezTo>
                  <a:pt x="413" y="506"/>
                  <a:pt x="414" y="505"/>
                  <a:pt x="415" y="505"/>
                </a:cubicBezTo>
                <a:close/>
                <a:moveTo>
                  <a:pt x="415" y="611"/>
                </a:moveTo>
                <a:cubicBezTo>
                  <a:pt x="415" y="622"/>
                  <a:pt x="415" y="622"/>
                  <a:pt x="415" y="622"/>
                </a:cubicBezTo>
                <a:cubicBezTo>
                  <a:pt x="414" y="621"/>
                  <a:pt x="413" y="620"/>
                  <a:pt x="412" y="620"/>
                </a:cubicBezTo>
                <a:cubicBezTo>
                  <a:pt x="412" y="612"/>
                  <a:pt x="412" y="612"/>
                  <a:pt x="412" y="612"/>
                </a:cubicBezTo>
                <a:cubicBezTo>
                  <a:pt x="413" y="611"/>
                  <a:pt x="414" y="611"/>
                  <a:pt x="415" y="611"/>
                </a:cubicBezTo>
                <a:close/>
                <a:moveTo>
                  <a:pt x="415" y="633"/>
                </a:moveTo>
                <a:cubicBezTo>
                  <a:pt x="415" y="639"/>
                  <a:pt x="415" y="639"/>
                  <a:pt x="415" y="639"/>
                </a:cubicBezTo>
                <a:cubicBezTo>
                  <a:pt x="414" y="639"/>
                  <a:pt x="413" y="639"/>
                  <a:pt x="412" y="639"/>
                </a:cubicBezTo>
                <a:cubicBezTo>
                  <a:pt x="412" y="633"/>
                  <a:pt x="412" y="633"/>
                  <a:pt x="412" y="633"/>
                </a:cubicBezTo>
                <a:cubicBezTo>
                  <a:pt x="415" y="633"/>
                  <a:pt x="415" y="633"/>
                  <a:pt x="415" y="633"/>
                </a:cubicBezTo>
                <a:close/>
                <a:moveTo>
                  <a:pt x="415" y="673"/>
                </a:moveTo>
                <a:cubicBezTo>
                  <a:pt x="415" y="687"/>
                  <a:pt x="415" y="687"/>
                  <a:pt x="415" y="687"/>
                </a:cubicBezTo>
                <a:cubicBezTo>
                  <a:pt x="414" y="684"/>
                  <a:pt x="414" y="684"/>
                  <a:pt x="414" y="684"/>
                </a:cubicBezTo>
                <a:cubicBezTo>
                  <a:pt x="414" y="685"/>
                  <a:pt x="413" y="685"/>
                  <a:pt x="412" y="685"/>
                </a:cubicBezTo>
                <a:cubicBezTo>
                  <a:pt x="412" y="674"/>
                  <a:pt x="412" y="674"/>
                  <a:pt x="412" y="674"/>
                </a:cubicBezTo>
                <a:cubicBezTo>
                  <a:pt x="413" y="673"/>
                  <a:pt x="414" y="673"/>
                  <a:pt x="415" y="673"/>
                </a:cubicBezTo>
                <a:close/>
                <a:moveTo>
                  <a:pt x="415" y="749"/>
                </a:moveTo>
                <a:cubicBezTo>
                  <a:pt x="415" y="757"/>
                  <a:pt x="415" y="757"/>
                  <a:pt x="415" y="757"/>
                </a:cubicBezTo>
                <a:cubicBezTo>
                  <a:pt x="414" y="757"/>
                  <a:pt x="413" y="756"/>
                  <a:pt x="412" y="756"/>
                </a:cubicBezTo>
                <a:cubicBezTo>
                  <a:pt x="412" y="749"/>
                  <a:pt x="412" y="749"/>
                  <a:pt x="412" y="749"/>
                </a:cubicBezTo>
                <a:lnTo>
                  <a:pt x="415" y="749"/>
                </a:lnTo>
                <a:close/>
                <a:moveTo>
                  <a:pt x="403" y="0"/>
                </a:moveTo>
                <a:cubicBezTo>
                  <a:pt x="408" y="0"/>
                  <a:pt x="408" y="0"/>
                  <a:pt x="408" y="0"/>
                </a:cubicBezTo>
                <a:cubicBezTo>
                  <a:pt x="409" y="1"/>
                  <a:pt x="411" y="1"/>
                  <a:pt x="412" y="2"/>
                </a:cubicBezTo>
                <a:cubicBezTo>
                  <a:pt x="412" y="14"/>
                  <a:pt x="412" y="14"/>
                  <a:pt x="412" y="14"/>
                </a:cubicBezTo>
                <a:cubicBezTo>
                  <a:pt x="410" y="12"/>
                  <a:pt x="407" y="10"/>
                  <a:pt x="403" y="9"/>
                </a:cubicBezTo>
                <a:cubicBezTo>
                  <a:pt x="403" y="0"/>
                  <a:pt x="403" y="0"/>
                  <a:pt x="403" y="0"/>
                </a:cubicBezTo>
                <a:close/>
                <a:moveTo>
                  <a:pt x="412" y="793"/>
                </a:moveTo>
                <a:cubicBezTo>
                  <a:pt x="411" y="793"/>
                  <a:pt x="409" y="793"/>
                  <a:pt x="408" y="794"/>
                </a:cubicBezTo>
                <a:cubicBezTo>
                  <a:pt x="406" y="794"/>
                  <a:pt x="405" y="794"/>
                  <a:pt x="403" y="794"/>
                </a:cubicBezTo>
                <a:cubicBezTo>
                  <a:pt x="403" y="786"/>
                  <a:pt x="403" y="786"/>
                  <a:pt x="403" y="786"/>
                </a:cubicBezTo>
                <a:cubicBezTo>
                  <a:pt x="406" y="785"/>
                  <a:pt x="406" y="785"/>
                  <a:pt x="406" y="785"/>
                </a:cubicBezTo>
                <a:cubicBezTo>
                  <a:pt x="405" y="784"/>
                  <a:pt x="404" y="782"/>
                  <a:pt x="403" y="781"/>
                </a:cubicBezTo>
                <a:cubicBezTo>
                  <a:pt x="403" y="766"/>
                  <a:pt x="403" y="766"/>
                  <a:pt x="403" y="766"/>
                </a:cubicBezTo>
                <a:cubicBezTo>
                  <a:pt x="408" y="774"/>
                  <a:pt x="410" y="776"/>
                  <a:pt x="412" y="779"/>
                </a:cubicBezTo>
                <a:cubicBezTo>
                  <a:pt x="412" y="793"/>
                  <a:pt x="412" y="793"/>
                  <a:pt x="412" y="793"/>
                </a:cubicBezTo>
                <a:close/>
                <a:moveTo>
                  <a:pt x="412" y="39"/>
                </a:moveTo>
                <a:cubicBezTo>
                  <a:pt x="412" y="46"/>
                  <a:pt x="412" y="46"/>
                  <a:pt x="412" y="46"/>
                </a:cubicBezTo>
                <a:cubicBezTo>
                  <a:pt x="409" y="46"/>
                  <a:pt x="406" y="46"/>
                  <a:pt x="403" y="46"/>
                </a:cubicBezTo>
                <a:cubicBezTo>
                  <a:pt x="403" y="34"/>
                  <a:pt x="403" y="34"/>
                  <a:pt x="403" y="34"/>
                </a:cubicBezTo>
                <a:cubicBezTo>
                  <a:pt x="404" y="35"/>
                  <a:pt x="404" y="35"/>
                  <a:pt x="404" y="35"/>
                </a:cubicBezTo>
                <a:cubicBezTo>
                  <a:pt x="406" y="36"/>
                  <a:pt x="408" y="38"/>
                  <a:pt x="411" y="39"/>
                </a:cubicBezTo>
                <a:cubicBezTo>
                  <a:pt x="412" y="39"/>
                  <a:pt x="412" y="39"/>
                  <a:pt x="412" y="39"/>
                </a:cubicBezTo>
                <a:close/>
                <a:moveTo>
                  <a:pt x="412" y="113"/>
                </a:moveTo>
                <a:cubicBezTo>
                  <a:pt x="412" y="117"/>
                  <a:pt x="412" y="117"/>
                  <a:pt x="412" y="117"/>
                </a:cubicBezTo>
                <a:cubicBezTo>
                  <a:pt x="412" y="116"/>
                  <a:pt x="412" y="116"/>
                  <a:pt x="412" y="116"/>
                </a:cubicBezTo>
                <a:cubicBezTo>
                  <a:pt x="412" y="115"/>
                  <a:pt x="412" y="114"/>
                  <a:pt x="412" y="113"/>
                </a:cubicBezTo>
                <a:close/>
                <a:moveTo>
                  <a:pt x="412" y="165"/>
                </a:moveTo>
                <a:cubicBezTo>
                  <a:pt x="412" y="171"/>
                  <a:pt x="412" y="171"/>
                  <a:pt x="412" y="171"/>
                </a:cubicBezTo>
                <a:cubicBezTo>
                  <a:pt x="412" y="171"/>
                  <a:pt x="412" y="171"/>
                  <a:pt x="411" y="171"/>
                </a:cubicBezTo>
                <a:cubicBezTo>
                  <a:pt x="412" y="171"/>
                  <a:pt x="412" y="172"/>
                  <a:pt x="412" y="173"/>
                </a:cubicBezTo>
                <a:cubicBezTo>
                  <a:pt x="412" y="185"/>
                  <a:pt x="412" y="185"/>
                  <a:pt x="412" y="185"/>
                </a:cubicBezTo>
                <a:cubicBezTo>
                  <a:pt x="410" y="178"/>
                  <a:pt x="407" y="173"/>
                  <a:pt x="403" y="171"/>
                </a:cubicBezTo>
                <a:cubicBezTo>
                  <a:pt x="403" y="165"/>
                  <a:pt x="403" y="165"/>
                  <a:pt x="403" y="165"/>
                </a:cubicBezTo>
                <a:cubicBezTo>
                  <a:pt x="406" y="165"/>
                  <a:pt x="410" y="165"/>
                  <a:pt x="412" y="165"/>
                </a:cubicBezTo>
                <a:close/>
                <a:moveTo>
                  <a:pt x="412" y="187"/>
                </a:moveTo>
                <a:cubicBezTo>
                  <a:pt x="412" y="193"/>
                  <a:pt x="412" y="193"/>
                  <a:pt x="412" y="193"/>
                </a:cubicBezTo>
                <a:cubicBezTo>
                  <a:pt x="409" y="193"/>
                  <a:pt x="409" y="193"/>
                  <a:pt x="409" y="193"/>
                </a:cubicBezTo>
                <a:cubicBezTo>
                  <a:pt x="409" y="227"/>
                  <a:pt x="409" y="261"/>
                  <a:pt x="409" y="295"/>
                </a:cubicBezTo>
                <a:cubicBezTo>
                  <a:pt x="410" y="295"/>
                  <a:pt x="411" y="295"/>
                  <a:pt x="412" y="295"/>
                </a:cubicBezTo>
                <a:cubicBezTo>
                  <a:pt x="412" y="300"/>
                  <a:pt x="412" y="300"/>
                  <a:pt x="412" y="300"/>
                </a:cubicBezTo>
                <a:cubicBezTo>
                  <a:pt x="412" y="299"/>
                  <a:pt x="412" y="299"/>
                  <a:pt x="412" y="299"/>
                </a:cubicBezTo>
                <a:cubicBezTo>
                  <a:pt x="406" y="298"/>
                  <a:pt x="406" y="298"/>
                  <a:pt x="403" y="298"/>
                </a:cubicBezTo>
                <a:cubicBezTo>
                  <a:pt x="403" y="293"/>
                  <a:pt x="403" y="293"/>
                  <a:pt x="403" y="293"/>
                </a:cubicBezTo>
                <a:cubicBezTo>
                  <a:pt x="405" y="293"/>
                  <a:pt x="405" y="293"/>
                  <a:pt x="405" y="293"/>
                </a:cubicBezTo>
                <a:cubicBezTo>
                  <a:pt x="405" y="291"/>
                  <a:pt x="404" y="289"/>
                  <a:pt x="404" y="287"/>
                </a:cubicBezTo>
                <a:cubicBezTo>
                  <a:pt x="404" y="287"/>
                  <a:pt x="404" y="287"/>
                  <a:pt x="403" y="287"/>
                </a:cubicBezTo>
                <a:cubicBezTo>
                  <a:pt x="403" y="282"/>
                  <a:pt x="403" y="282"/>
                  <a:pt x="403" y="282"/>
                </a:cubicBezTo>
                <a:cubicBezTo>
                  <a:pt x="404" y="282"/>
                  <a:pt x="404" y="282"/>
                  <a:pt x="404" y="282"/>
                </a:cubicBezTo>
                <a:cubicBezTo>
                  <a:pt x="404" y="279"/>
                  <a:pt x="405" y="277"/>
                  <a:pt x="405" y="274"/>
                </a:cubicBezTo>
                <a:cubicBezTo>
                  <a:pt x="404" y="274"/>
                  <a:pt x="404" y="275"/>
                  <a:pt x="403" y="275"/>
                </a:cubicBezTo>
                <a:cubicBezTo>
                  <a:pt x="403" y="269"/>
                  <a:pt x="403" y="269"/>
                  <a:pt x="403" y="269"/>
                </a:cubicBezTo>
                <a:cubicBezTo>
                  <a:pt x="404" y="267"/>
                  <a:pt x="405" y="265"/>
                  <a:pt x="405" y="262"/>
                </a:cubicBezTo>
                <a:cubicBezTo>
                  <a:pt x="405" y="262"/>
                  <a:pt x="404" y="262"/>
                  <a:pt x="403" y="262"/>
                </a:cubicBezTo>
                <a:cubicBezTo>
                  <a:pt x="403" y="257"/>
                  <a:pt x="403" y="257"/>
                  <a:pt x="403" y="257"/>
                </a:cubicBezTo>
                <a:cubicBezTo>
                  <a:pt x="404" y="257"/>
                  <a:pt x="404" y="257"/>
                  <a:pt x="404" y="257"/>
                </a:cubicBezTo>
                <a:cubicBezTo>
                  <a:pt x="404" y="254"/>
                  <a:pt x="404" y="251"/>
                  <a:pt x="404" y="249"/>
                </a:cubicBezTo>
                <a:cubicBezTo>
                  <a:pt x="404" y="249"/>
                  <a:pt x="404" y="249"/>
                  <a:pt x="403" y="249"/>
                </a:cubicBezTo>
                <a:cubicBezTo>
                  <a:pt x="403" y="244"/>
                  <a:pt x="403" y="244"/>
                  <a:pt x="403" y="244"/>
                </a:cubicBezTo>
                <a:cubicBezTo>
                  <a:pt x="404" y="243"/>
                  <a:pt x="405" y="240"/>
                  <a:pt x="405" y="237"/>
                </a:cubicBezTo>
                <a:cubicBezTo>
                  <a:pt x="403" y="237"/>
                  <a:pt x="403" y="237"/>
                  <a:pt x="403" y="237"/>
                </a:cubicBezTo>
                <a:cubicBezTo>
                  <a:pt x="403" y="233"/>
                  <a:pt x="403" y="233"/>
                  <a:pt x="403" y="233"/>
                </a:cubicBezTo>
                <a:cubicBezTo>
                  <a:pt x="404" y="232"/>
                  <a:pt x="404" y="232"/>
                  <a:pt x="404" y="232"/>
                </a:cubicBezTo>
                <a:cubicBezTo>
                  <a:pt x="404" y="230"/>
                  <a:pt x="404" y="227"/>
                  <a:pt x="404" y="224"/>
                </a:cubicBezTo>
                <a:cubicBezTo>
                  <a:pt x="403" y="224"/>
                  <a:pt x="403" y="224"/>
                  <a:pt x="403" y="224"/>
                </a:cubicBezTo>
                <a:cubicBezTo>
                  <a:pt x="403" y="220"/>
                  <a:pt x="403" y="220"/>
                  <a:pt x="403" y="220"/>
                </a:cubicBezTo>
                <a:cubicBezTo>
                  <a:pt x="404" y="220"/>
                  <a:pt x="404" y="220"/>
                  <a:pt x="404" y="219"/>
                </a:cubicBezTo>
                <a:cubicBezTo>
                  <a:pt x="404" y="217"/>
                  <a:pt x="405" y="215"/>
                  <a:pt x="405" y="212"/>
                </a:cubicBezTo>
                <a:cubicBezTo>
                  <a:pt x="403" y="213"/>
                  <a:pt x="403" y="213"/>
                  <a:pt x="403" y="213"/>
                </a:cubicBezTo>
                <a:cubicBezTo>
                  <a:pt x="403" y="208"/>
                  <a:pt x="403" y="208"/>
                  <a:pt x="403" y="208"/>
                </a:cubicBezTo>
                <a:cubicBezTo>
                  <a:pt x="405" y="207"/>
                  <a:pt x="405" y="207"/>
                  <a:pt x="405" y="207"/>
                </a:cubicBezTo>
                <a:cubicBezTo>
                  <a:pt x="405" y="205"/>
                  <a:pt x="404" y="202"/>
                  <a:pt x="404" y="200"/>
                </a:cubicBezTo>
                <a:cubicBezTo>
                  <a:pt x="403" y="200"/>
                  <a:pt x="403" y="200"/>
                  <a:pt x="403" y="200"/>
                </a:cubicBezTo>
                <a:cubicBezTo>
                  <a:pt x="403" y="195"/>
                  <a:pt x="403" y="195"/>
                  <a:pt x="403" y="195"/>
                </a:cubicBezTo>
                <a:cubicBezTo>
                  <a:pt x="404" y="194"/>
                  <a:pt x="405" y="193"/>
                  <a:pt x="405" y="192"/>
                </a:cubicBezTo>
                <a:cubicBezTo>
                  <a:pt x="404" y="192"/>
                  <a:pt x="404" y="192"/>
                  <a:pt x="403" y="192"/>
                </a:cubicBezTo>
                <a:cubicBezTo>
                  <a:pt x="403" y="187"/>
                  <a:pt x="403" y="187"/>
                  <a:pt x="403" y="187"/>
                </a:cubicBezTo>
                <a:cubicBezTo>
                  <a:pt x="404" y="188"/>
                  <a:pt x="404" y="188"/>
                  <a:pt x="404" y="188"/>
                </a:cubicBezTo>
                <a:cubicBezTo>
                  <a:pt x="407" y="187"/>
                  <a:pt x="410" y="187"/>
                  <a:pt x="412" y="187"/>
                </a:cubicBezTo>
                <a:close/>
                <a:moveTo>
                  <a:pt x="412" y="309"/>
                </a:moveTo>
                <a:cubicBezTo>
                  <a:pt x="412" y="309"/>
                  <a:pt x="411" y="310"/>
                  <a:pt x="410" y="310"/>
                </a:cubicBezTo>
                <a:cubicBezTo>
                  <a:pt x="408" y="306"/>
                  <a:pt x="406" y="302"/>
                  <a:pt x="403" y="298"/>
                </a:cubicBezTo>
                <a:cubicBezTo>
                  <a:pt x="403" y="307"/>
                  <a:pt x="403" y="307"/>
                  <a:pt x="403" y="307"/>
                </a:cubicBezTo>
                <a:cubicBezTo>
                  <a:pt x="404" y="308"/>
                  <a:pt x="404" y="308"/>
                  <a:pt x="404" y="308"/>
                </a:cubicBezTo>
                <a:cubicBezTo>
                  <a:pt x="403" y="308"/>
                  <a:pt x="403" y="308"/>
                  <a:pt x="403" y="308"/>
                </a:cubicBezTo>
                <a:cubicBezTo>
                  <a:pt x="403" y="311"/>
                  <a:pt x="403" y="311"/>
                  <a:pt x="403" y="311"/>
                </a:cubicBezTo>
                <a:cubicBezTo>
                  <a:pt x="407" y="311"/>
                  <a:pt x="410" y="312"/>
                  <a:pt x="412" y="312"/>
                </a:cubicBezTo>
                <a:cubicBezTo>
                  <a:pt x="412" y="309"/>
                  <a:pt x="412" y="309"/>
                  <a:pt x="412" y="309"/>
                </a:cubicBezTo>
                <a:close/>
                <a:moveTo>
                  <a:pt x="412" y="375"/>
                </a:moveTo>
                <a:cubicBezTo>
                  <a:pt x="412" y="443"/>
                  <a:pt x="412" y="443"/>
                  <a:pt x="412" y="443"/>
                </a:cubicBezTo>
                <a:cubicBezTo>
                  <a:pt x="403" y="437"/>
                  <a:pt x="403" y="437"/>
                  <a:pt x="403" y="437"/>
                </a:cubicBezTo>
                <a:cubicBezTo>
                  <a:pt x="403" y="347"/>
                  <a:pt x="403" y="347"/>
                  <a:pt x="403" y="347"/>
                </a:cubicBezTo>
                <a:cubicBezTo>
                  <a:pt x="406" y="353"/>
                  <a:pt x="408" y="362"/>
                  <a:pt x="412" y="375"/>
                </a:cubicBezTo>
                <a:close/>
                <a:moveTo>
                  <a:pt x="412" y="491"/>
                </a:moveTo>
                <a:cubicBezTo>
                  <a:pt x="412" y="501"/>
                  <a:pt x="412" y="501"/>
                  <a:pt x="412" y="501"/>
                </a:cubicBezTo>
                <a:cubicBezTo>
                  <a:pt x="410" y="498"/>
                  <a:pt x="408" y="497"/>
                  <a:pt x="403" y="496"/>
                </a:cubicBezTo>
                <a:cubicBezTo>
                  <a:pt x="403" y="492"/>
                  <a:pt x="403" y="492"/>
                  <a:pt x="403" y="492"/>
                </a:cubicBezTo>
                <a:cubicBezTo>
                  <a:pt x="405" y="492"/>
                  <a:pt x="407" y="492"/>
                  <a:pt x="410" y="492"/>
                </a:cubicBezTo>
                <a:cubicBezTo>
                  <a:pt x="411" y="491"/>
                  <a:pt x="412" y="491"/>
                  <a:pt x="412" y="491"/>
                </a:cubicBezTo>
                <a:close/>
                <a:moveTo>
                  <a:pt x="412" y="506"/>
                </a:moveTo>
                <a:cubicBezTo>
                  <a:pt x="412" y="506"/>
                  <a:pt x="411" y="506"/>
                  <a:pt x="410" y="506"/>
                </a:cubicBezTo>
                <a:cubicBezTo>
                  <a:pt x="408" y="504"/>
                  <a:pt x="405" y="502"/>
                  <a:pt x="403" y="500"/>
                </a:cubicBezTo>
                <a:cubicBezTo>
                  <a:pt x="403" y="510"/>
                  <a:pt x="403" y="510"/>
                  <a:pt x="403" y="510"/>
                </a:cubicBezTo>
                <a:cubicBezTo>
                  <a:pt x="404" y="510"/>
                  <a:pt x="404" y="510"/>
                  <a:pt x="404" y="510"/>
                </a:cubicBezTo>
                <a:cubicBezTo>
                  <a:pt x="404" y="511"/>
                  <a:pt x="404" y="512"/>
                  <a:pt x="403" y="513"/>
                </a:cubicBezTo>
                <a:cubicBezTo>
                  <a:pt x="403" y="518"/>
                  <a:pt x="403" y="518"/>
                  <a:pt x="403" y="518"/>
                </a:cubicBezTo>
                <a:cubicBezTo>
                  <a:pt x="404" y="517"/>
                  <a:pt x="404" y="517"/>
                  <a:pt x="404" y="517"/>
                </a:cubicBezTo>
                <a:cubicBezTo>
                  <a:pt x="404" y="520"/>
                  <a:pt x="404" y="523"/>
                  <a:pt x="404" y="525"/>
                </a:cubicBezTo>
                <a:cubicBezTo>
                  <a:pt x="403" y="526"/>
                  <a:pt x="403" y="526"/>
                  <a:pt x="403" y="526"/>
                </a:cubicBezTo>
                <a:cubicBezTo>
                  <a:pt x="403" y="530"/>
                  <a:pt x="403" y="530"/>
                  <a:pt x="403" y="530"/>
                </a:cubicBezTo>
                <a:cubicBezTo>
                  <a:pt x="405" y="530"/>
                  <a:pt x="405" y="530"/>
                  <a:pt x="405" y="530"/>
                </a:cubicBezTo>
                <a:cubicBezTo>
                  <a:pt x="405" y="533"/>
                  <a:pt x="404" y="535"/>
                  <a:pt x="403" y="537"/>
                </a:cubicBezTo>
                <a:cubicBezTo>
                  <a:pt x="403" y="543"/>
                  <a:pt x="403" y="543"/>
                  <a:pt x="403" y="543"/>
                </a:cubicBezTo>
                <a:cubicBezTo>
                  <a:pt x="405" y="543"/>
                  <a:pt x="405" y="543"/>
                  <a:pt x="405" y="543"/>
                </a:cubicBezTo>
                <a:cubicBezTo>
                  <a:pt x="405" y="545"/>
                  <a:pt x="404" y="548"/>
                  <a:pt x="404" y="550"/>
                </a:cubicBezTo>
                <a:cubicBezTo>
                  <a:pt x="403" y="550"/>
                  <a:pt x="403" y="550"/>
                  <a:pt x="403" y="550"/>
                </a:cubicBezTo>
                <a:cubicBezTo>
                  <a:pt x="403" y="555"/>
                  <a:pt x="403" y="555"/>
                  <a:pt x="403" y="555"/>
                </a:cubicBezTo>
                <a:cubicBezTo>
                  <a:pt x="404" y="555"/>
                  <a:pt x="405" y="555"/>
                  <a:pt x="405" y="554"/>
                </a:cubicBezTo>
                <a:cubicBezTo>
                  <a:pt x="405" y="557"/>
                  <a:pt x="405" y="560"/>
                  <a:pt x="405" y="563"/>
                </a:cubicBezTo>
                <a:cubicBezTo>
                  <a:pt x="403" y="563"/>
                  <a:pt x="403" y="563"/>
                  <a:pt x="403" y="563"/>
                </a:cubicBezTo>
                <a:cubicBezTo>
                  <a:pt x="403" y="568"/>
                  <a:pt x="403" y="568"/>
                  <a:pt x="403" y="568"/>
                </a:cubicBezTo>
                <a:cubicBezTo>
                  <a:pt x="404" y="568"/>
                  <a:pt x="404" y="568"/>
                  <a:pt x="405" y="567"/>
                </a:cubicBezTo>
                <a:cubicBezTo>
                  <a:pt x="405" y="570"/>
                  <a:pt x="404" y="572"/>
                  <a:pt x="404" y="575"/>
                </a:cubicBezTo>
                <a:cubicBezTo>
                  <a:pt x="404" y="575"/>
                  <a:pt x="404" y="575"/>
                  <a:pt x="403" y="575"/>
                </a:cubicBezTo>
                <a:cubicBezTo>
                  <a:pt x="403" y="580"/>
                  <a:pt x="403" y="580"/>
                  <a:pt x="403" y="580"/>
                </a:cubicBezTo>
                <a:cubicBezTo>
                  <a:pt x="404" y="579"/>
                  <a:pt x="404" y="579"/>
                  <a:pt x="404" y="579"/>
                </a:cubicBezTo>
                <a:cubicBezTo>
                  <a:pt x="404" y="582"/>
                  <a:pt x="404" y="585"/>
                  <a:pt x="404" y="588"/>
                </a:cubicBezTo>
                <a:cubicBezTo>
                  <a:pt x="403" y="588"/>
                  <a:pt x="403" y="588"/>
                  <a:pt x="403" y="588"/>
                </a:cubicBezTo>
                <a:cubicBezTo>
                  <a:pt x="403" y="593"/>
                  <a:pt x="403" y="593"/>
                  <a:pt x="403" y="593"/>
                </a:cubicBezTo>
                <a:cubicBezTo>
                  <a:pt x="405" y="592"/>
                  <a:pt x="405" y="592"/>
                  <a:pt x="405" y="592"/>
                </a:cubicBezTo>
                <a:cubicBezTo>
                  <a:pt x="405" y="596"/>
                  <a:pt x="404" y="598"/>
                  <a:pt x="403" y="599"/>
                </a:cubicBezTo>
                <a:cubicBezTo>
                  <a:pt x="403" y="605"/>
                  <a:pt x="403" y="605"/>
                  <a:pt x="403" y="605"/>
                </a:cubicBezTo>
                <a:cubicBezTo>
                  <a:pt x="404" y="605"/>
                  <a:pt x="404" y="604"/>
                  <a:pt x="404" y="604"/>
                </a:cubicBezTo>
                <a:cubicBezTo>
                  <a:pt x="404" y="607"/>
                  <a:pt x="405" y="609"/>
                  <a:pt x="405" y="611"/>
                </a:cubicBezTo>
                <a:cubicBezTo>
                  <a:pt x="403" y="611"/>
                  <a:pt x="403" y="611"/>
                  <a:pt x="403" y="611"/>
                </a:cubicBezTo>
                <a:cubicBezTo>
                  <a:pt x="403" y="617"/>
                  <a:pt x="403" y="617"/>
                  <a:pt x="403" y="617"/>
                </a:cubicBezTo>
                <a:cubicBezTo>
                  <a:pt x="407" y="617"/>
                  <a:pt x="410" y="618"/>
                  <a:pt x="412" y="620"/>
                </a:cubicBezTo>
                <a:cubicBezTo>
                  <a:pt x="412" y="612"/>
                  <a:pt x="412" y="612"/>
                  <a:pt x="412" y="612"/>
                </a:cubicBezTo>
                <a:cubicBezTo>
                  <a:pt x="412" y="612"/>
                  <a:pt x="411" y="612"/>
                  <a:pt x="410" y="612"/>
                </a:cubicBezTo>
                <a:cubicBezTo>
                  <a:pt x="410" y="578"/>
                  <a:pt x="410" y="544"/>
                  <a:pt x="410" y="511"/>
                </a:cubicBezTo>
                <a:cubicBezTo>
                  <a:pt x="410" y="510"/>
                  <a:pt x="412" y="510"/>
                  <a:pt x="412" y="510"/>
                </a:cubicBezTo>
                <a:cubicBezTo>
                  <a:pt x="412" y="506"/>
                  <a:pt x="412" y="506"/>
                  <a:pt x="412" y="506"/>
                </a:cubicBezTo>
                <a:close/>
                <a:moveTo>
                  <a:pt x="412" y="633"/>
                </a:moveTo>
                <a:cubicBezTo>
                  <a:pt x="412" y="639"/>
                  <a:pt x="412" y="639"/>
                  <a:pt x="412" y="639"/>
                </a:cubicBezTo>
                <a:cubicBezTo>
                  <a:pt x="410" y="639"/>
                  <a:pt x="406" y="639"/>
                  <a:pt x="403" y="639"/>
                </a:cubicBezTo>
                <a:cubicBezTo>
                  <a:pt x="403" y="626"/>
                  <a:pt x="403" y="626"/>
                  <a:pt x="403" y="626"/>
                </a:cubicBezTo>
                <a:cubicBezTo>
                  <a:pt x="405" y="629"/>
                  <a:pt x="407" y="631"/>
                  <a:pt x="410" y="633"/>
                </a:cubicBezTo>
                <a:cubicBezTo>
                  <a:pt x="412" y="633"/>
                  <a:pt x="412" y="633"/>
                  <a:pt x="412" y="633"/>
                </a:cubicBezTo>
                <a:close/>
                <a:moveTo>
                  <a:pt x="412" y="674"/>
                </a:moveTo>
                <a:cubicBezTo>
                  <a:pt x="412" y="685"/>
                  <a:pt x="412" y="685"/>
                  <a:pt x="412" y="685"/>
                </a:cubicBezTo>
                <a:cubicBezTo>
                  <a:pt x="411" y="686"/>
                  <a:pt x="410" y="687"/>
                  <a:pt x="408" y="688"/>
                </a:cubicBezTo>
                <a:cubicBezTo>
                  <a:pt x="406" y="686"/>
                  <a:pt x="403" y="684"/>
                  <a:pt x="403" y="681"/>
                </a:cubicBezTo>
                <a:cubicBezTo>
                  <a:pt x="407" y="678"/>
                  <a:pt x="410" y="675"/>
                  <a:pt x="412" y="674"/>
                </a:cubicBezTo>
                <a:close/>
                <a:moveTo>
                  <a:pt x="412" y="749"/>
                </a:moveTo>
                <a:cubicBezTo>
                  <a:pt x="412" y="756"/>
                  <a:pt x="412" y="756"/>
                  <a:pt x="412" y="756"/>
                </a:cubicBezTo>
                <a:cubicBezTo>
                  <a:pt x="410" y="756"/>
                  <a:pt x="407" y="756"/>
                  <a:pt x="403" y="756"/>
                </a:cubicBezTo>
                <a:cubicBezTo>
                  <a:pt x="403" y="749"/>
                  <a:pt x="403" y="749"/>
                  <a:pt x="403" y="749"/>
                </a:cubicBezTo>
                <a:cubicBezTo>
                  <a:pt x="406" y="749"/>
                  <a:pt x="410" y="749"/>
                  <a:pt x="412" y="749"/>
                </a:cubicBezTo>
                <a:close/>
                <a:moveTo>
                  <a:pt x="402" y="0"/>
                </a:moveTo>
                <a:cubicBezTo>
                  <a:pt x="403" y="0"/>
                  <a:pt x="403" y="0"/>
                  <a:pt x="403" y="0"/>
                </a:cubicBezTo>
                <a:cubicBezTo>
                  <a:pt x="403" y="9"/>
                  <a:pt x="403" y="9"/>
                  <a:pt x="403" y="9"/>
                </a:cubicBezTo>
                <a:cubicBezTo>
                  <a:pt x="403" y="9"/>
                  <a:pt x="403" y="9"/>
                  <a:pt x="402" y="9"/>
                </a:cubicBezTo>
                <a:cubicBezTo>
                  <a:pt x="402" y="0"/>
                  <a:pt x="402" y="0"/>
                  <a:pt x="402" y="0"/>
                </a:cubicBezTo>
                <a:close/>
                <a:moveTo>
                  <a:pt x="403" y="794"/>
                </a:moveTo>
                <a:cubicBezTo>
                  <a:pt x="402" y="794"/>
                  <a:pt x="402" y="794"/>
                  <a:pt x="402" y="794"/>
                </a:cubicBezTo>
                <a:cubicBezTo>
                  <a:pt x="402" y="786"/>
                  <a:pt x="402" y="786"/>
                  <a:pt x="402" y="786"/>
                </a:cubicBezTo>
                <a:cubicBezTo>
                  <a:pt x="403" y="786"/>
                  <a:pt x="403" y="786"/>
                  <a:pt x="403" y="786"/>
                </a:cubicBezTo>
                <a:cubicBezTo>
                  <a:pt x="403" y="794"/>
                  <a:pt x="403" y="794"/>
                  <a:pt x="403" y="794"/>
                </a:cubicBezTo>
                <a:close/>
                <a:moveTo>
                  <a:pt x="403" y="34"/>
                </a:moveTo>
                <a:cubicBezTo>
                  <a:pt x="403" y="46"/>
                  <a:pt x="403" y="46"/>
                  <a:pt x="403" y="46"/>
                </a:cubicBezTo>
                <a:cubicBezTo>
                  <a:pt x="402" y="46"/>
                  <a:pt x="402" y="46"/>
                  <a:pt x="402" y="46"/>
                </a:cubicBezTo>
                <a:cubicBezTo>
                  <a:pt x="402" y="32"/>
                  <a:pt x="402" y="32"/>
                  <a:pt x="402" y="32"/>
                </a:cubicBezTo>
                <a:cubicBezTo>
                  <a:pt x="403" y="34"/>
                  <a:pt x="403" y="34"/>
                  <a:pt x="403" y="34"/>
                </a:cubicBezTo>
                <a:close/>
                <a:moveTo>
                  <a:pt x="403" y="165"/>
                </a:moveTo>
                <a:cubicBezTo>
                  <a:pt x="403" y="171"/>
                  <a:pt x="403" y="171"/>
                  <a:pt x="403" y="171"/>
                </a:cubicBezTo>
                <a:cubicBezTo>
                  <a:pt x="403" y="171"/>
                  <a:pt x="403" y="171"/>
                  <a:pt x="402" y="171"/>
                </a:cubicBezTo>
                <a:cubicBezTo>
                  <a:pt x="402" y="165"/>
                  <a:pt x="402" y="165"/>
                  <a:pt x="402" y="165"/>
                </a:cubicBezTo>
                <a:cubicBezTo>
                  <a:pt x="403" y="165"/>
                  <a:pt x="403" y="165"/>
                  <a:pt x="403" y="165"/>
                </a:cubicBezTo>
                <a:close/>
                <a:moveTo>
                  <a:pt x="403" y="187"/>
                </a:moveTo>
                <a:cubicBezTo>
                  <a:pt x="403" y="192"/>
                  <a:pt x="403" y="192"/>
                  <a:pt x="403" y="192"/>
                </a:cubicBezTo>
                <a:cubicBezTo>
                  <a:pt x="403" y="192"/>
                  <a:pt x="403" y="192"/>
                  <a:pt x="402" y="192"/>
                </a:cubicBezTo>
                <a:cubicBezTo>
                  <a:pt x="402" y="185"/>
                  <a:pt x="402" y="185"/>
                  <a:pt x="402" y="185"/>
                </a:cubicBezTo>
                <a:cubicBezTo>
                  <a:pt x="403" y="186"/>
                  <a:pt x="403" y="186"/>
                  <a:pt x="403" y="187"/>
                </a:cubicBezTo>
                <a:close/>
                <a:moveTo>
                  <a:pt x="403" y="195"/>
                </a:moveTo>
                <a:cubicBezTo>
                  <a:pt x="403" y="200"/>
                  <a:pt x="403" y="200"/>
                  <a:pt x="403" y="200"/>
                </a:cubicBezTo>
                <a:cubicBezTo>
                  <a:pt x="402" y="200"/>
                  <a:pt x="402" y="200"/>
                  <a:pt x="402" y="200"/>
                </a:cubicBezTo>
                <a:cubicBezTo>
                  <a:pt x="402" y="196"/>
                  <a:pt x="402" y="196"/>
                  <a:pt x="402" y="196"/>
                </a:cubicBezTo>
                <a:cubicBezTo>
                  <a:pt x="403" y="195"/>
                  <a:pt x="403" y="195"/>
                  <a:pt x="403" y="195"/>
                </a:cubicBezTo>
                <a:close/>
                <a:moveTo>
                  <a:pt x="403" y="208"/>
                </a:moveTo>
                <a:cubicBezTo>
                  <a:pt x="403" y="213"/>
                  <a:pt x="403" y="213"/>
                  <a:pt x="403" y="213"/>
                </a:cubicBezTo>
                <a:cubicBezTo>
                  <a:pt x="402" y="213"/>
                  <a:pt x="402" y="213"/>
                  <a:pt x="402" y="213"/>
                </a:cubicBezTo>
                <a:cubicBezTo>
                  <a:pt x="402" y="208"/>
                  <a:pt x="402" y="208"/>
                  <a:pt x="402" y="208"/>
                </a:cubicBezTo>
                <a:cubicBezTo>
                  <a:pt x="403" y="208"/>
                  <a:pt x="403" y="208"/>
                  <a:pt x="403" y="208"/>
                </a:cubicBezTo>
                <a:close/>
                <a:moveTo>
                  <a:pt x="403" y="220"/>
                </a:moveTo>
                <a:cubicBezTo>
                  <a:pt x="403" y="224"/>
                  <a:pt x="403" y="224"/>
                  <a:pt x="403" y="224"/>
                </a:cubicBezTo>
                <a:cubicBezTo>
                  <a:pt x="402" y="225"/>
                  <a:pt x="402" y="225"/>
                  <a:pt x="402" y="225"/>
                </a:cubicBezTo>
                <a:cubicBezTo>
                  <a:pt x="402" y="221"/>
                  <a:pt x="402" y="221"/>
                  <a:pt x="402" y="221"/>
                </a:cubicBezTo>
                <a:cubicBezTo>
                  <a:pt x="403" y="220"/>
                  <a:pt x="403" y="220"/>
                  <a:pt x="403" y="220"/>
                </a:cubicBezTo>
                <a:close/>
                <a:moveTo>
                  <a:pt x="403" y="233"/>
                </a:moveTo>
                <a:cubicBezTo>
                  <a:pt x="403" y="237"/>
                  <a:pt x="403" y="237"/>
                  <a:pt x="403" y="237"/>
                </a:cubicBezTo>
                <a:cubicBezTo>
                  <a:pt x="402" y="237"/>
                  <a:pt x="402" y="237"/>
                  <a:pt x="402" y="237"/>
                </a:cubicBezTo>
                <a:cubicBezTo>
                  <a:pt x="402" y="233"/>
                  <a:pt x="402" y="233"/>
                  <a:pt x="402" y="233"/>
                </a:cubicBezTo>
                <a:cubicBezTo>
                  <a:pt x="403" y="233"/>
                  <a:pt x="403" y="233"/>
                  <a:pt x="403" y="233"/>
                </a:cubicBezTo>
                <a:close/>
                <a:moveTo>
                  <a:pt x="403" y="244"/>
                </a:moveTo>
                <a:cubicBezTo>
                  <a:pt x="403" y="249"/>
                  <a:pt x="403" y="249"/>
                  <a:pt x="403" y="249"/>
                </a:cubicBezTo>
                <a:cubicBezTo>
                  <a:pt x="403" y="249"/>
                  <a:pt x="403" y="249"/>
                  <a:pt x="402" y="250"/>
                </a:cubicBezTo>
                <a:cubicBezTo>
                  <a:pt x="402" y="245"/>
                  <a:pt x="402" y="245"/>
                  <a:pt x="402" y="245"/>
                </a:cubicBezTo>
                <a:cubicBezTo>
                  <a:pt x="403" y="245"/>
                  <a:pt x="403" y="244"/>
                  <a:pt x="403" y="244"/>
                </a:cubicBezTo>
                <a:close/>
                <a:moveTo>
                  <a:pt x="403" y="257"/>
                </a:moveTo>
                <a:cubicBezTo>
                  <a:pt x="403" y="262"/>
                  <a:pt x="403" y="262"/>
                  <a:pt x="403" y="262"/>
                </a:cubicBezTo>
                <a:cubicBezTo>
                  <a:pt x="402" y="262"/>
                  <a:pt x="402" y="262"/>
                  <a:pt x="402" y="262"/>
                </a:cubicBezTo>
                <a:cubicBezTo>
                  <a:pt x="402" y="258"/>
                  <a:pt x="402" y="258"/>
                  <a:pt x="402" y="258"/>
                </a:cubicBezTo>
                <a:cubicBezTo>
                  <a:pt x="403" y="257"/>
                  <a:pt x="403" y="257"/>
                  <a:pt x="403" y="257"/>
                </a:cubicBezTo>
                <a:close/>
                <a:moveTo>
                  <a:pt x="403" y="269"/>
                </a:moveTo>
                <a:cubicBezTo>
                  <a:pt x="403" y="275"/>
                  <a:pt x="403" y="275"/>
                  <a:pt x="403" y="275"/>
                </a:cubicBezTo>
                <a:cubicBezTo>
                  <a:pt x="402" y="275"/>
                  <a:pt x="402" y="275"/>
                  <a:pt x="402" y="275"/>
                </a:cubicBezTo>
                <a:cubicBezTo>
                  <a:pt x="402" y="270"/>
                  <a:pt x="402" y="270"/>
                  <a:pt x="402" y="270"/>
                </a:cubicBezTo>
                <a:cubicBezTo>
                  <a:pt x="403" y="270"/>
                  <a:pt x="403" y="269"/>
                  <a:pt x="403" y="269"/>
                </a:cubicBezTo>
                <a:close/>
                <a:moveTo>
                  <a:pt x="403" y="282"/>
                </a:moveTo>
                <a:cubicBezTo>
                  <a:pt x="403" y="287"/>
                  <a:pt x="403" y="287"/>
                  <a:pt x="403" y="287"/>
                </a:cubicBezTo>
                <a:cubicBezTo>
                  <a:pt x="403" y="287"/>
                  <a:pt x="403" y="287"/>
                  <a:pt x="402" y="287"/>
                </a:cubicBezTo>
                <a:cubicBezTo>
                  <a:pt x="402" y="283"/>
                  <a:pt x="402" y="283"/>
                  <a:pt x="402" y="283"/>
                </a:cubicBezTo>
                <a:cubicBezTo>
                  <a:pt x="403" y="283"/>
                  <a:pt x="403" y="283"/>
                  <a:pt x="403" y="282"/>
                </a:cubicBezTo>
                <a:close/>
                <a:moveTo>
                  <a:pt x="403" y="293"/>
                </a:moveTo>
                <a:cubicBezTo>
                  <a:pt x="403" y="298"/>
                  <a:pt x="403" y="298"/>
                  <a:pt x="403" y="298"/>
                </a:cubicBezTo>
                <a:cubicBezTo>
                  <a:pt x="403" y="298"/>
                  <a:pt x="403" y="298"/>
                  <a:pt x="403" y="298"/>
                </a:cubicBezTo>
                <a:cubicBezTo>
                  <a:pt x="403" y="298"/>
                  <a:pt x="403" y="298"/>
                  <a:pt x="403" y="298"/>
                </a:cubicBezTo>
                <a:cubicBezTo>
                  <a:pt x="403" y="307"/>
                  <a:pt x="403" y="307"/>
                  <a:pt x="403" y="307"/>
                </a:cubicBezTo>
                <a:cubicBezTo>
                  <a:pt x="403" y="306"/>
                  <a:pt x="403" y="306"/>
                  <a:pt x="402" y="305"/>
                </a:cubicBezTo>
                <a:cubicBezTo>
                  <a:pt x="402" y="293"/>
                  <a:pt x="402" y="293"/>
                  <a:pt x="402" y="293"/>
                </a:cubicBezTo>
                <a:cubicBezTo>
                  <a:pt x="403" y="293"/>
                  <a:pt x="403" y="293"/>
                  <a:pt x="403" y="293"/>
                </a:cubicBezTo>
                <a:close/>
                <a:moveTo>
                  <a:pt x="403" y="308"/>
                </a:moveTo>
                <a:cubicBezTo>
                  <a:pt x="403" y="311"/>
                  <a:pt x="403" y="311"/>
                  <a:pt x="403" y="311"/>
                </a:cubicBezTo>
                <a:cubicBezTo>
                  <a:pt x="402" y="311"/>
                  <a:pt x="402" y="311"/>
                  <a:pt x="402" y="311"/>
                </a:cubicBezTo>
                <a:cubicBezTo>
                  <a:pt x="402" y="308"/>
                  <a:pt x="402" y="308"/>
                  <a:pt x="402" y="308"/>
                </a:cubicBezTo>
                <a:cubicBezTo>
                  <a:pt x="403" y="308"/>
                  <a:pt x="403" y="308"/>
                  <a:pt x="403" y="308"/>
                </a:cubicBezTo>
                <a:close/>
                <a:moveTo>
                  <a:pt x="403" y="347"/>
                </a:moveTo>
                <a:cubicBezTo>
                  <a:pt x="403" y="437"/>
                  <a:pt x="403" y="437"/>
                  <a:pt x="403" y="437"/>
                </a:cubicBezTo>
                <a:cubicBezTo>
                  <a:pt x="402" y="436"/>
                  <a:pt x="402" y="436"/>
                  <a:pt x="402" y="436"/>
                </a:cubicBezTo>
                <a:cubicBezTo>
                  <a:pt x="402" y="343"/>
                  <a:pt x="402" y="343"/>
                  <a:pt x="402" y="343"/>
                </a:cubicBezTo>
                <a:cubicBezTo>
                  <a:pt x="403" y="347"/>
                  <a:pt x="403" y="347"/>
                  <a:pt x="403" y="347"/>
                </a:cubicBezTo>
                <a:close/>
                <a:moveTo>
                  <a:pt x="403" y="492"/>
                </a:moveTo>
                <a:cubicBezTo>
                  <a:pt x="403" y="496"/>
                  <a:pt x="403" y="496"/>
                  <a:pt x="403" y="496"/>
                </a:cubicBezTo>
                <a:cubicBezTo>
                  <a:pt x="403" y="496"/>
                  <a:pt x="403" y="496"/>
                  <a:pt x="402" y="496"/>
                </a:cubicBezTo>
                <a:cubicBezTo>
                  <a:pt x="402" y="492"/>
                  <a:pt x="402" y="492"/>
                  <a:pt x="402" y="492"/>
                </a:cubicBezTo>
                <a:cubicBezTo>
                  <a:pt x="403" y="492"/>
                  <a:pt x="403" y="492"/>
                  <a:pt x="403" y="492"/>
                </a:cubicBezTo>
                <a:close/>
                <a:moveTo>
                  <a:pt x="403" y="500"/>
                </a:moveTo>
                <a:cubicBezTo>
                  <a:pt x="403" y="510"/>
                  <a:pt x="403" y="510"/>
                  <a:pt x="403" y="510"/>
                </a:cubicBezTo>
                <a:cubicBezTo>
                  <a:pt x="402" y="510"/>
                  <a:pt x="402" y="510"/>
                  <a:pt x="402" y="510"/>
                </a:cubicBezTo>
                <a:cubicBezTo>
                  <a:pt x="402" y="497"/>
                  <a:pt x="402" y="497"/>
                  <a:pt x="402" y="497"/>
                </a:cubicBezTo>
                <a:cubicBezTo>
                  <a:pt x="402" y="498"/>
                  <a:pt x="403" y="499"/>
                  <a:pt x="403" y="500"/>
                </a:cubicBezTo>
                <a:close/>
                <a:moveTo>
                  <a:pt x="403" y="513"/>
                </a:moveTo>
                <a:cubicBezTo>
                  <a:pt x="403" y="518"/>
                  <a:pt x="403" y="518"/>
                  <a:pt x="403" y="518"/>
                </a:cubicBezTo>
                <a:cubicBezTo>
                  <a:pt x="403" y="518"/>
                  <a:pt x="403" y="518"/>
                  <a:pt x="402" y="518"/>
                </a:cubicBezTo>
                <a:cubicBezTo>
                  <a:pt x="402" y="514"/>
                  <a:pt x="402" y="514"/>
                  <a:pt x="402" y="514"/>
                </a:cubicBezTo>
                <a:cubicBezTo>
                  <a:pt x="403" y="514"/>
                  <a:pt x="403" y="513"/>
                  <a:pt x="403" y="513"/>
                </a:cubicBezTo>
                <a:close/>
                <a:moveTo>
                  <a:pt x="403" y="526"/>
                </a:moveTo>
                <a:cubicBezTo>
                  <a:pt x="403" y="530"/>
                  <a:pt x="403" y="530"/>
                  <a:pt x="403" y="530"/>
                </a:cubicBezTo>
                <a:cubicBezTo>
                  <a:pt x="402" y="531"/>
                  <a:pt x="402" y="531"/>
                  <a:pt x="402" y="531"/>
                </a:cubicBezTo>
                <a:cubicBezTo>
                  <a:pt x="402" y="526"/>
                  <a:pt x="402" y="526"/>
                  <a:pt x="402" y="526"/>
                </a:cubicBezTo>
                <a:cubicBezTo>
                  <a:pt x="403" y="526"/>
                  <a:pt x="403" y="526"/>
                  <a:pt x="403" y="526"/>
                </a:cubicBezTo>
                <a:close/>
                <a:moveTo>
                  <a:pt x="403" y="537"/>
                </a:moveTo>
                <a:cubicBezTo>
                  <a:pt x="403" y="543"/>
                  <a:pt x="403" y="543"/>
                  <a:pt x="403" y="543"/>
                </a:cubicBezTo>
                <a:cubicBezTo>
                  <a:pt x="402" y="543"/>
                  <a:pt x="402" y="543"/>
                  <a:pt x="402" y="543"/>
                </a:cubicBezTo>
                <a:cubicBezTo>
                  <a:pt x="402" y="538"/>
                  <a:pt x="402" y="538"/>
                  <a:pt x="402" y="538"/>
                </a:cubicBezTo>
                <a:cubicBezTo>
                  <a:pt x="403" y="538"/>
                  <a:pt x="403" y="537"/>
                  <a:pt x="403" y="537"/>
                </a:cubicBezTo>
                <a:close/>
                <a:moveTo>
                  <a:pt x="403" y="550"/>
                </a:moveTo>
                <a:cubicBezTo>
                  <a:pt x="403" y="555"/>
                  <a:pt x="403" y="555"/>
                  <a:pt x="403" y="555"/>
                </a:cubicBezTo>
                <a:cubicBezTo>
                  <a:pt x="403" y="555"/>
                  <a:pt x="403" y="555"/>
                  <a:pt x="402" y="555"/>
                </a:cubicBezTo>
                <a:cubicBezTo>
                  <a:pt x="402" y="551"/>
                  <a:pt x="402" y="551"/>
                  <a:pt x="402" y="551"/>
                </a:cubicBezTo>
                <a:cubicBezTo>
                  <a:pt x="403" y="550"/>
                  <a:pt x="403" y="550"/>
                  <a:pt x="403" y="550"/>
                </a:cubicBezTo>
                <a:close/>
                <a:moveTo>
                  <a:pt x="403" y="563"/>
                </a:moveTo>
                <a:cubicBezTo>
                  <a:pt x="403" y="568"/>
                  <a:pt x="403" y="568"/>
                  <a:pt x="403" y="568"/>
                </a:cubicBezTo>
                <a:cubicBezTo>
                  <a:pt x="402" y="568"/>
                  <a:pt x="402" y="568"/>
                  <a:pt x="402" y="568"/>
                </a:cubicBezTo>
                <a:cubicBezTo>
                  <a:pt x="402" y="563"/>
                  <a:pt x="402" y="563"/>
                  <a:pt x="402" y="563"/>
                </a:cubicBezTo>
                <a:cubicBezTo>
                  <a:pt x="403" y="563"/>
                  <a:pt x="403" y="563"/>
                  <a:pt x="403" y="563"/>
                </a:cubicBezTo>
                <a:close/>
                <a:moveTo>
                  <a:pt x="403" y="575"/>
                </a:moveTo>
                <a:cubicBezTo>
                  <a:pt x="403" y="580"/>
                  <a:pt x="403" y="580"/>
                  <a:pt x="403" y="580"/>
                </a:cubicBezTo>
                <a:cubicBezTo>
                  <a:pt x="402" y="580"/>
                  <a:pt x="402" y="580"/>
                  <a:pt x="402" y="580"/>
                </a:cubicBezTo>
                <a:cubicBezTo>
                  <a:pt x="402" y="576"/>
                  <a:pt x="402" y="576"/>
                  <a:pt x="402" y="576"/>
                </a:cubicBezTo>
                <a:cubicBezTo>
                  <a:pt x="403" y="576"/>
                  <a:pt x="403" y="575"/>
                  <a:pt x="403" y="575"/>
                </a:cubicBezTo>
                <a:close/>
                <a:moveTo>
                  <a:pt x="403" y="588"/>
                </a:moveTo>
                <a:cubicBezTo>
                  <a:pt x="403" y="593"/>
                  <a:pt x="403" y="593"/>
                  <a:pt x="403" y="593"/>
                </a:cubicBezTo>
                <a:cubicBezTo>
                  <a:pt x="402" y="593"/>
                  <a:pt x="402" y="593"/>
                  <a:pt x="402" y="593"/>
                </a:cubicBezTo>
                <a:cubicBezTo>
                  <a:pt x="402" y="588"/>
                  <a:pt x="402" y="588"/>
                  <a:pt x="402" y="588"/>
                </a:cubicBezTo>
                <a:cubicBezTo>
                  <a:pt x="403" y="588"/>
                  <a:pt x="403" y="588"/>
                  <a:pt x="403" y="588"/>
                </a:cubicBezTo>
                <a:close/>
                <a:moveTo>
                  <a:pt x="403" y="599"/>
                </a:moveTo>
                <a:cubicBezTo>
                  <a:pt x="403" y="605"/>
                  <a:pt x="403" y="605"/>
                  <a:pt x="403" y="605"/>
                </a:cubicBezTo>
                <a:cubicBezTo>
                  <a:pt x="403" y="605"/>
                  <a:pt x="403" y="605"/>
                  <a:pt x="402" y="605"/>
                </a:cubicBezTo>
                <a:cubicBezTo>
                  <a:pt x="402" y="601"/>
                  <a:pt x="402" y="601"/>
                  <a:pt x="402" y="601"/>
                </a:cubicBezTo>
                <a:cubicBezTo>
                  <a:pt x="403" y="600"/>
                  <a:pt x="403" y="600"/>
                  <a:pt x="403" y="599"/>
                </a:cubicBezTo>
                <a:close/>
                <a:moveTo>
                  <a:pt x="403" y="611"/>
                </a:moveTo>
                <a:cubicBezTo>
                  <a:pt x="403" y="617"/>
                  <a:pt x="403" y="617"/>
                  <a:pt x="403" y="617"/>
                </a:cubicBezTo>
                <a:cubicBezTo>
                  <a:pt x="403" y="617"/>
                  <a:pt x="403" y="617"/>
                  <a:pt x="402" y="617"/>
                </a:cubicBezTo>
                <a:cubicBezTo>
                  <a:pt x="402" y="611"/>
                  <a:pt x="402" y="611"/>
                  <a:pt x="402" y="611"/>
                </a:cubicBezTo>
                <a:cubicBezTo>
                  <a:pt x="403" y="611"/>
                  <a:pt x="403" y="611"/>
                  <a:pt x="403" y="611"/>
                </a:cubicBezTo>
                <a:close/>
                <a:moveTo>
                  <a:pt x="403" y="626"/>
                </a:moveTo>
                <a:cubicBezTo>
                  <a:pt x="403" y="639"/>
                  <a:pt x="403" y="639"/>
                  <a:pt x="403" y="639"/>
                </a:cubicBezTo>
                <a:cubicBezTo>
                  <a:pt x="402" y="639"/>
                  <a:pt x="402" y="639"/>
                  <a:pt x="402" y="639"/>
                </a:cubicBezTo>
                <a:cubicBezTo>
                  <a:pt x="402" y="624"/>
                  <a:pt x="402" y="624"/>
                  <a:pt x="402" y="624"/>
                </a:cubicBezTo>
                <a:cubicBezTo>
                  <a:pt x="403" y="625"/>
                  <a:pt x="403" y="625"/>
                  <a:pt x="403" y="626"/>
                </a:cubicBezTo>
                <a:close/>
                <a:moveTo>
                  <a:pt x="403" y="749"/>
                </a:moveTo>
                <a:cubicBezTo>
                  <a:pt x="403" y="756"/>
                  <a:pt x="403" y="756"/>
                  <a:pt x="403" y="756"/>
                </a:cubicBezTo>
                <a:cubicBezTo>
                  <a:pt x="403" y="756"/>
                  <a:pt x="403" y="756"/>
                  <a:pt x="402" y="757"/>
                </a:cubicBezTo>
                <a:cubicBezTo>
                  <a:pt x="402" y="749"/>
                  <a:pt x="402" y="749"/>
                  <a:pt x="402" y="749"/>
                </a:cubicBezTo>
                <a:cubicBezTo>
                  <a:pt x="403" y="749"/>
                  <a:pt x="403" y="749"/>
                  <a:pt x="403" y="749"/>
                </a:cubicBezTo>
                <a:close/>
                <a:moveTo>
                  <a:pt x="403" y="766"/>
                </a:moveTo>
                <a:cubicBezTo>
                  <a:pt x="403" y="781"/>
                  <a:pt x="403" y="781"/>
                  <a:pt x="403" y="781"/>
                </a:cubicBezTo>
                <a:cubicBezTo>
                  <a:pt x="402" y="779"/>
                  <a:pt x="402" y="779"/>
                  <a:pt x="402" y="779"/>
                </a:cubicBezTo>
                <a:cubicBezTo>
                  <a:pt x="402" y="764"/>
                  <a:pt x="402" y="764"/>
                  <a:pt x="402" y="764"/>
                </a:cubicBezTo>
                <a:lnTo>
                  <a:pt x="403" y="766"/>
                </a:lnTo>
                <a:close/>
                <a:moveTo>
                  <a:pt x="402" y="0"/>
                </a:moveTo>
                <a:cubicBezTo>
                  <a:pt x="402" y="0"/>
                  <a:pt x="402" y="0"/>
                  <a:pt x="402" y="0"/>
                </a:cubicBezTo>
                <a:cubicBezTo>
                  <a:pt x="402" y="9"/>
                  <a:pt x="402" y="9"/>
                  <a:pt x="402" y="9"/>
                </a:cubicBezTo>
                <a:cubicBezTo>
                  <a:pt x="402" y="9"/>
                  <a:pt x="402" y="9"/>
                  <a:pt x="402" y="9"/>
                </a:cubicBezTo>
                <a:cubicBezTo>
                  <a:pt x="402" y="0"/>
                  <a:pt x="402" y="0"/>
                  <a:pt x="402" y="0"/>
                </a:cubicBezTo>
                <a:close/>
                <a:moveTo>
                  <a:pt x="402" y="794"/>
                </a:moveTo>
                <a:cubicBezTo>
                  <a:pt x="402" y="794"/>
                  <a:pt x="402" y="794"/>
                  <a:pt x="402" y="794"/>
                </a:cubicBezTo>
                <a:cubicBezTo>
                  <a:pt x="402" y="786"/>
                  <a:pt x="402" y="786"/>
                  <a:pt x="402" y="786"/>
                </a:cubicBezTo>
                <a:cubicBezTo>
                  <a:pt x="402" y="786"/>
                  <a:pt x="402" y="786"/>
                  <a:pt x="402" y="786"/>
                </a:cubicBezTo>
                <a:cubicBezTo>
                  <a:pt x="402" y="794"/>
                  <a:pt x="402" y="794"/>
                  <a:pt x="402" y="794"/>
                </a:cubicBezTo>
                <a:close/>
                <a:moveTo>
                  <a:pt x="402" y="32"/>
                </a:moveTo>
                <a:cubicBezTo>
                  <a:pt x="402" y="46"/>
                  <a:pt x="402" y="46"/>
                  <a:pt x="402" y="46"/>
                </a:cubicBezTo>
                <a:cubicBezTo>
                  <a:pt x="402" y="46"/>
                  <a:pt x="402" y="46"/>
                  <a:pt x="402" y="46"/>
                </a:cubicBezTo>
                <a:cubicBezTo>
                  <a:pt x="402" y="32"/>
                  <a:pt x="402" y="32"/>
                  <a:pt x="402" y="32"/>
                </a:cubicBezTo>
                <a:cubicBezTo>
                  <a:pt x="402" y="32"/>
                  <a:pt x="402" y="32"/>
                  <a:pt x="402" y="32"/>
                </a:cubicBezTo>
                <a:close/>
                <a:moveTo>
                  <a:pt x="402" y="165"/>
                </a:moveTo>
                <a:cubicBezTo>
                  <a:pt x="402" y="171"/>
                  <a:pt x="402" y="171"/>
                  <a:pt x="402" y="171"/>
                </a:cubicBezTo>
                <a:cubicBezTo>
                  <a:pt x="402" y="171"/>
                  <a:pt x="402" y="171"/>
                  <a:pt x="402" y="171"/>
                </a:cubicBezTo>
                <a:cubicBezTo>
                  <a:pt x="402" y="165"/>
                  <a:pt x="402" y="165"/>
                  <a:pt x="402" y="165"/>
                </a:cubicBezTo>
                <a:cubicBezTo>
                  <a:pt x="402" y="165"/>
                  <a:pt x="402" y="165"/>
                  <a:pt x="402" y="165"/>
                </a:cubicBezTo>
                <a:close/>
                <a:moveTo>
                  <a:pt x="402" y="185"/>
                </a:moveTo>
                <a:cubicBezTo>
                  <a:pt x="402" y="192"/>
                  <a:pt x="402" y="192"/>
                  <a:pt x="402" y="192"/>
                </a:cubicBezTo>
                <a:cubicBezTo>
                  <a:pt x="402" y="192"/>
                  <a:pt x="402" y="192"/>
                  <a:pt x="402" y="192"/>
                </a:cubicBezTo>
                <a:cubicBezTo>
                  <a:pt x="402" y="185"/>
                  <a:pt x="402" y="185"/>
                  <a:pt x="402" y="185"/>
                </a:cubicBezTo>
                <a:cubicBezTo>
                  <a:pt x="402" y="185"/>
                  <a:pt x="402" y="185"/>
                  <a:pt x="402" y="185"/>
                </a:cubicBezTo>
                <a:close/>
                <a:moveTo>
                  <a:pt x="402" y="196"/>
                </a:moveTo>
                <a:cubicBezTo>
                  <a:pt x="402" y="200"/>
                  <a:pt x="402" y="200"/>
                  <a:pt x="402" y="200"/>
                </a:cubicBezTo>
                <a:cubicBezTo>
                  <a:pt x="402" y="200"/>
                  <a:pt x="402" y="200"/>
                  <a:pt x="402" y="200"/>
                </a:cubicBezTo>
                <a:cubicBezTo>
                  <a:pt x="402" y="196"/>
                  <a:pt x="402" y="196"/>
                  <a:pt x="402" y="196"/>
                </a:cubicBezTo>
                <a:cubicBezTo>
                  <a:pt x="402" y="196"/>
                  <a:pt x="402" y="196"/>
                  <a:pt x="402" y="196"/>
                </a:cubicBezTo>
                <a:close/>
                <a:moveTo>
                  <a:pt x="402" y="208"/>
                </a:moveTo>
                <a:cubicBezTo>
                  <a:pt x="402" y="213"/>
                  <a:pt x="402" y="213"/>
                  <a:pt x="402" y="213"/>
                </a:cubicBezTo>
                <a:cubicBezTo>
                  <a:pt x="402" y="213"/>
                  <a:pt x="402" y="213"/>
                  <a:pt x="402" y="213"/>
                </a:cubicBezTo>
                <a:cubicBezTo>
                  <a:pt x="402" y="208"/>
                  <a:pt x="402" y="208"/>
                  <a:pt x="402" y="208"/>
                </a:cubicBezTo>
                <a:cubicBezTo>
                  <a:pt x="402" y="208"/>
                  <a:pt x="402" y="208"/>
                  <a:pt x="402" y="208"/>
                </a:cubicBezTo>
                <a:close/>
                <a:moveTo>
                  <a:pt x="402" y="221"/>
                </a:moveTo>
                <a:cubicBezTo>
                  <a:pt x="402" y="225"/>
                  <a:pt x="402" y="225"/>
                  <a:pt x="402" y="225"/>
                </a:cubicBezTo>
                <a:cubicBezTo>
                  <a:pt x="402" y="225"/>
                  <a:pt x="402" y="225"/>
                  <a:pt x="402" y="225"/>
                </a:cubicBezTo>
                <a:cubicBezTo>
                  <a:pt x="402" y="221"/>
                  <a:pt x="402" y="221"/>
                  <a:pt x="402" y="221"/>
                </a:cubicBezTo>
                <a:cubicBezTo>
                  <a:pt x="402" y="221"/>
                  <a:pt x="402" y="221"/>
                  <a:pt x="402" y="221"/>
                </a:cubicBezTo>
                <a:close/>
                <a:moveTo>
                  <a:pt x="402" y="233"/>
                </a:moveTo>
                <a:cubicBezTo>
                  <a:pt x="402" y="237"/>
                  <a:pt x="402" y="237"/>
                  <a:pt x="402" y="237"/>
                </a:cubicBezTo>
                <a:cubicBezTo>
                  <a:pt x="402" y="238"/>
                  <a:pt x="402" y="238"/>
                  <a:pt x="402" y="238"/>
                </a:cubicBezTo>
                <a:cubicBezTo>
                  <a:pt x="402" y="233"/>
                  <a:pt x="402" y="233"/>
                  <a:pt x="402" y="233"/>
                </a:cubicBezTo>
                <a:cubicBezTo>
                  <a:pt x="402" y="233"/>
                  <a:pt x="402" y="233"/>
                  <a:pt x="402" y="233"/>
                </a:cubicBezTo>
                <a:close/>
                <a:moveTo>
                  <a:pt x="402" y="245"/>
                </a:moveTo>
                <a:cubicBezTo>
                  <a:pt x="402" y="250"/>
                  <a:pt x="402" y="250"/>
                  <a:pt x="402" y="250"/>
                </a:cubicBezTo>
                <a:cubicBezTo>
                  <a:pt x="402" y="250"/>
                  <a:pt x="402" y="250"/>
                  <a:pt x="402" y="250"/>
                </a:cubicBezTo>
                <a:cubicBezTo>
                  <a:pt x="402" y="245"/>
                  <a:pt x="402" y="245"/>
                  <a:pt x="402" y="245"/>
                </a:cubicBezTo>
                <a:cubicBezTo>
                  <a:pt x="402" y="245"/>
                  <a:pt x="402" y="245"/>
                  <a:pt x="402" y="245"/>
                </a:cubicBezTo>
                <a:close/>
                <a:moveTo>
                  <a:pt x="402" y="258"/>
                </a:moveTo>
                <a:cubicBezTo>
                  <a:pt x="402" y="262"/>
                  <a:pt x="402" y="262"/>
                  <a:pt x="402" y="262"/>
                </a:cubicBezTo>
                <a:cubicBezTo>
                  <a:pt x="402" y="262"/>
                  <a:pt x="402" y="262"/>
                  <a:pt x="402" y="262"/>
                </a:cubicBezTo>
                <a:cubicBezTo>
                  <a:pt x="402" y="258"/>
                  <a:pt x="402" y="258"/>
                  <a:pt x="402" y="258"/>
                </a:cubicBezTo>
                <a:cubicBezTo>
                  <a:pt x="402" y="258"/>
                  <a:pt x="402" y="258"/>
                  <a:pt x="402" y="258"/>
                </a:cubicBezTo>
                <a:close/>
                <a:moveTo>
                  <a:pt x="402" y="270"/>
                </a:moveTo>
                <a:cubicBezTo>
                  <a:pt x="402" y="275"/>
                  <a:pt x="402" y="275"/>
                  <a:pt x="402" y="275"/>
                </a:cubicBezTo>
                <a:cubicBezTo>
                  <a:pt x="402" y="275"/>
                  <a:pt x="402" y="275"/>
                  <a:pt x="402" y="275"/>
                </a:cubicBezTo>
                <a:cubicBezTo>
                  <a:pt x="402" y="270"/>
                  <a:pt x="402" y="270"/>
                  <a:pt x="402" y="270"/>
                </a:cubicBezTo>
                <a:cubicBezTo>
                  <a:pt x="402" y="270"/>
                  <a:pt x="402" y="270"/>
                  <a:pt x="402" y="270"/>
                </a:cubicBezTo>
                <a:close/>
                <a:moveTo>
                  <a:pt x="402" y="283"/>
                </a:moveTo>
                <a:cubicBezTo>
                  <a:pt x="402" y="287"/>
                  <a:pt x="402" y="287"/>
                  <a:pt x="402" y="287"/>
                </a:cubicBezTo>
                <a:cubicBezTo>
                  <a:pt x="402" y="287"/>
                  <a:pt x="402" y="287"/>
                  <a:pt x="402" y="287"/>
                </a:cubicBezTo>
                <a:cubicBezTo>
                  <a:pt x="402" y="283"/>
                  <a:pt x="402" y="283"/>
                  <a:pt x="402" y="283"/>
                </a:cubicBezTo>
                <a:cubicBezTo>
                  <a:pt x="402" y="283"/>
                  <a:pt x="402" y="283"/>
                  <a:pt x="402" y="283"/>
                </a:cubicBezTo>
                <a:close/>
                <a:moveTo>
                  <a:pt x="402" y="293"/>
                </a:moveTo>
                <a:cubicBezTo>
                  <a:pt x="402" y="305"/>
                  <a:pt x="402" y="305"/>
                  <a:pt x="402" y="305"/>
                </a:cubicBezTo>
                <a:cubicBezTo>
                  <a:pt x="402" y="304"/>
                  <a:pt x="402" y="304"/>
                  <a:pt x="402" y="304"/>
                </a:cubicBezTo>
                <a:cubicBezTo>
                  <a:pt x="402" y="293"/>
                  <a:pt x="402" y="293"/>
                  <a:pt x="402" y="293"/>
                </a:cubicBezTo>
                <a:cubicBezTo>
                  <a:pt x="402" y="293"/>
                  <a:pt x="402" y="293"/>
                  <a:pt x="402" y="293"/>
                </a:cubicBezTo>
                <a:close/>
                <a:moveTo>
                  <a:pt x="402" y="308"/>
                </a:moveTo>
                <a:cubicBezTo>
                  <a:pt x="402" y="311"/>
                  <a:pt x="402" y="311"/>
                  <a:pt x="402" y="311"/>
                </a:cubicBezTo>
                <a:cubicBezTo>
                  <a:pt x="402" y="311"/>
                  <a:pt x="402" y="311"/>
                  <a:pt x="402" y="311"/>
                </a:cubicBezTo>
                <a:cubicBezTo>
                  <a:pt x="402" y="308"/>
                  <a:pt x="402" y="308"/>
                  <a:pt x="402" y="308"/>
                </a:cubicBezTo>
                <a:cubicBezTo>
                  <a:pt x="402" y="308"/>
                  <a:pt x="402" y="308"/>
                  <a:pt x="402" y="308"/>
                </a:cubicBezTo>
                <a:close/>
                <a:moveTo>
                  <a:pt x="402" y="343"/>
                </a:moveTo>
                <a:cubicBezTo>
                  <a:pt x="402" y="436"/>
                  <a:pt x="402" y="436"/>
                  <a:pt x="402" y="436"/>
                </a:cubicBezTo>
                <a:cubicBezTo>
                  <a:pt x="402" y="435"/>
                  <a:pt x="402" y="435"/>
                  <a:pt x="402" y="435"/>
                </a:cubicBezTo>
                <a:cubicBezTo>
                  <a:pt x="402" y="342"/>
                  <a:pt x="402" y="342"/>
                  <a:pt x="402" y="342"/>
                </a:cubicBezTo>
                <a:cubicBezTo>
                  <a:pt x="402" y="343"/>
                  <a:pt x="402" y="343"/>
                  <a:pt x="402" y="343"/>
                </a:cubicBezTo>
                <a:close/>
                <a:moveTo>
                  <a:pt x="402" y="492"/>
                </a:moveTo>
                <a:cubicBezTo>
                  <a:pt x="402" y="496"/>
                  <a:pt x="402" y="496"/>
                  <a:pt x="402" y="496"/>
                </a:cubicBezTo>
                <a:cubicBezTo>
                  <a:pt x="402" y="496"/>
                  <a:pt x="402" y="496"/>
                  <a:pt x="402" y="496"/>
                </a:cubicBezTo>
                <a:cubicBezTo>
                  <a:pt x="402" y="492"/>
                  <a:pt x="402" y="492"/>
                  <a:pt x="402" y="492"/>
                </a:cubicBezTo>
                <a:cubicBezTo>
                  <a:pt x="402" y="492"/>
                  <a:pt x="402" y="492"/>
                  <a:pt x="402" y="492"/>
                </a:cubicBezTo>
                <a:close/>
                <a:moveTo>
                  <a:pt x="402" y="497"/>
                </a:moveTo>
                <a:cubicBezTo>
                  <a:pt x="402" y="510"/>
                  <a:pt x="402" y="510"/>
                  <a:pt x="402" y="510"/>
                </a:cubicBezTo>
                <a:cubicBezTo>
                  <a:pt x="402" y="510"/>
                  <a:pt x="402" y="510"/>
                  <a:pt x="402" y="510"/>
                </a:cubicBezTo>
                <a:cubicBezTo>
                  <a:pt x="402" y="507"/>
                  <a:pt x="402" y="507"/>
                  <a:pt x="402" y="507"/>
                </a:cubicBezTo>
                <a:cubicBezTo>
                  <a:pt x="402" y="507"/>
                  <a:pt x="402" y="507"/>
                  <a:pt x="402" y="507"/>
                </a:cubicBezTo>
                <a:cubicBezTo>
                  <a:pt x="402" y="506"/>
                  <a:pt x="402" y="506"/>
                  <a:pt x="402" y="506"/>
                </a:cubicBezTo>
                <a:cubicBezTo>
                  <a:pt x="402" y="496"/>
                  <a:pt x="402" y="496"/>
                  <a:pt x="402" y="496"/>
                </a:cubicBezTo>
                <a:cubicBezTo>
                  <a:pt x="402" y="497"/>
                  <a:pt x="402" y="497"/>
                  <a:pt x="402" y="497"/>
                </a:cubicBezTo>
                <a:close/>
                <a:moveTo>
                  <a:pt x="402" y="514"/>
                </a:moveTo>
                <a:cubicBezTo>
                  <a:pt x="402" y="518"/>
                  <a:pt x="402" y="518"/>
                  <a:pt x="402" y="518"/>
                </a:cubicBezTo>
                <a:cubicBezTo>
                  <a:pt x="402" y="518"/>
                  <a:pt x="402" y="518"/>
                  <a:pt x="402" y="518"/>
                </a:cubicBezTo>
                <a:cubicBezTo>
                  <a:pt x="402" y="514"/>
                  <a:pt x="402" y="514"/>
                  <a:pt x="402" y="514"/>
                </a:cubicBezTo>
                <a:cubicBezTo>
                  <a:pt x="402" y="514"/>
                  <a:pt x="402" y="514"/>
                  <a:pt x="402" y="514"/>
                </a:cubicBezTo>
                <a:close/>
                <a:moveTo>
                  <a:pt x="402" y="526"/>
                </a:moveTo>
                <a:cubicBezTo>
                  <a:pt x="402" y="531"/>
                  <a:pt x="402" y="531"/>
                  <a:pt x="402" y="531"/>
                </a:cubicBezTo>
                <a:cubicBezTo>
                  <a:pt x="402" y="531"/>
                  <a:pt x="402" y="531"/>
                  <a:pt x="402" y="531"/>
                </a:cubicBezTo>
                <a:cubicBezTo>
                  <a:pt x="402" y="526"/>
                  <a:pt x="402" y="526"/>
                  <a:pt x="402" y="526"/>
                </a:cubicBezTo>
                <a:cubicBezTo>
                  <a:pt x="402" y="526"/>
                  <a:pt x="402" y="526"/>
                  <a:pt x="402" y="526"/>
                </a:cubicBezTo>
                <a:close/>
                <a:moveTo>
                  <a:pt x="402" y="538"/>
                </a:moveTo>
                <a:cubicBezTo>
                  <a:pt x="402" y="543"/>
                  <a:pt x="402" y="543"/>
                  <a:pt x="402" y="543"/>
                </a:cubicBezTo>
                <a:cubicBezTo>
                  <a:pt x="402" y="543"/>
                  <a:pt x="402" y="543"/>
                  <a:pt x="402" y="543"/>
                </a:cubicBezTo>
                <a:cubicBezTo>
                  <a:pt x="402" y="539"/>
                  <a:pt x="402" y="539"/>
                  <a:pt x="402" y="539"/>
                </a:cubicBezTo>
                <a:cubicBezTo>
                  <a:pt x="402" y="538"/>
                  <a:pt x="402" y="538"/>
                  <a:pt x="402" y="538"/>
                </a:cubicBezTo>
                <a:close/>
                <a:moveTo>
                  <a:pt x="402" y="551"/>
                </a:moveTo>
                <a:cubicBezTo>
                  <a:pt x="402" y="555"/>
                  <a:pt x="402" y="555"/>
                  <a:pt x="402" y="555"/>
                </a:cubicBezTo>
                <a:cubicBezTo>
                  <a:pt x="402" y="555"/>
                  <a:pt x="402" y="555"/>
                  <a:pt x="402" y="555"/>
                </a:cubicBezTo>
                <a:cubicBezTo>
                  <a:pt x="402" y="551"/>
                  <a:pt x="402" y="551"/>
                  <a:pt x="402" y="551"/>
                </a:cubicBezTo>
                <a:cubicBezTo>
                  <a:pt x="402" y="551"/>
                  <a:pt x="402" y="551"/>
                  <a:pt x="402" y="551"/>
                </a:cubicBezTo>
                <a:close/>
                <a:moveTo>
                  <a:pt x="402" y="563"/>
                </a:moveTo>
                <a:cubicBezTo>
                  <a:pt x="402" y="568"/>
                  <a:pt x="402" y="568"/>
                  <a:pt x="402" y="568"/>
                </a:cubicBezTo>
                <a:cubicBezTo>
                  <a:pt x="402" y="568"/>
                  <a:pt x="402" y="568"/>
                  <a:pt x="402" y="568"/>
                </a:cubicBezTo>
                <a:cubicBezTo>
                  <a:pt x="402" y="563"/>
                  <a:pt x="402" y="563"/>
                  <a:pt x="402" y="563"/>
                </a:cubicBezTo>
                <a:cubicBezTo>
                  <a:pt x="402" y="563"/>
                  <a:pt x="402" y="563"/>
                  <a:pt x="402" y="563"/>
                </a:cubicBezTo>
                <a:close/>
                <a:moveTo>
                  <a:pt x="402" y="576"/>
                </a:moveTo>
                <a:cubicBezTo>
                  <a:pt x="402" y="580"/>
                  <a:pt x="402" y="580"/>
                  <a:pt x="402" y="580"/>
                </a:cubicBezTo>
                <a:cubicBezTo>
                  <a:pt x="402" y="580"/>
                  <a:pt x="402" y="580"/>
                  <a:pt x="402" y="580"/>
                </a:cubicBezTo>
                <a:cubicBezTo>
                  <a:pt x="402" y="576"/>
                  <a:pt x="402" y="576"/>
                  <a:pt x="402" y="576"/>
                </a:cubicBezTo>
                <a:cubicBezTo>
                  <a:pt x="402" y="576"/>
                  <a:pt x="402" y="576"/>
                  <a:pt x="402" y="576"/>
                </a:cubicBezTo>
                <a:close/>
                <a:moveTo>
                  <a:pt x="402" y="588"/>
                </a:moveTo>
                <a:cubicBezTo>
                  <a:pt x="402" y="593"/>
                  <a:pt x="402" y="593"/>
                  <a:pt x="402" y="593"/>
                </a:cubicBezTo>
                <a:cubicBezTo>
                  <a:pt x="402" y="593"/>
                  <a:pt x="402" y="593"/>
                  <a:pt x="402" y="593"/>
                </a:cubicBezTo>
                <a:cubicBezTo>
                  <a:pt x="402" y="588"/>
                  <a:pt x="402" y="588"/>
                  <a:pt x="402" y="588"/>
                </a:cubicBezTo>
                <a:cubicBezTo>
                  <a:pt x="402" y="588"/>
                  <a:pt x="402" y="588"/>
                  <a:pt x="402" y="588"/>
                </a:cubicBezTo>
                <a:close/>
                <a:moveTo>
                  <a:pt x="402" y="601"/>
                </a:moveTo>
                <a:cubicBezTo>
                  <a:pt x="402" y="605"/>
                  <a:pt x="402" y="605"/>
                  <a:pt x="402" y="605"/>
                </a:cubicBezTo>
                <a:cubicBezTo>
                  <a:pt x="402" y="605"/>
                  <a:pt x="402" y="605"/>
                  <a:pt x="402" y="605"/>
                </a:cubicBezTo>
                <a:cubicBezTo>
                  <a:pt x="402" y="601"/>
                  <a:pt x="402" y="601"/>
                  <a:pt x="402" y="601"/>
                </a:cubicBezTo>
                <a:cubicBezTo>
                  <a:pt x="402" y="601"/>
                  <a:pt x="402" y="601"/>
                  <a:pt x="402" y="601"/>
                </a:cubicBezTo>
                <a:close/>
                <a:moveTo>
                  <a:pt x="402" y="611"/>
                </a:moveTo>
                <a:cubicBezTo>
                  <a:pt x="402" y="617"/>
                  <a:pt x="402" y="617"/>
                  <a:pt x="402" y="617"/>
                </a:cubicBezTo>
                <a:cubicBezTo>
                  <a:pt x="402" y="617"/>
                  <a:pt x="402" y="617"/>
                  <a:pt x="402" y="617"/>
                </a:cubicBezTo>
                <a:cubicBezTo>
                  <a:pt x="402" y="611"/>
                  <a:pt x="402" y="611"/>
                  <a:pt x="402" y="611"/>
                </a:cubicBezTo>
                <a:cubicBezTo>
                  <a:pt x="402" y="611"/>
                  <a:pt x="402" y="611"/>
                  <a:pt x="402" y="611"/>
                </a:cubicBezTo>
                <a:close/>
                <a:moveTo>
                  <a:pt x="402" y="624"/>
                </a:moveTo>
                <a:cubicBezTo>
                  <a:pt x="402" y="639"/>
                  <a:pt x="402" y="639"/>
                  <a:pt x="402" y="639"/>
                </a:cubicBezTo>
                <a:cubicBezTo>
                  <a:pt x="402" y="639"/>
                  <a:pt x="402" y="639"/>
                  <a:pt x="402" y="639"/>
                </a:cubicBezTo>
                <a:cubicBezTo>
                  <a:pt x="402" y="624"/>
                  <a:pt x="402" y="624"/>
                  <a:pt x="402" y="624"/>
                </a:cubicBezTo>
                <a:cubicBezTo>
                  <a:pt x="402" y="624"/>
                  <a:pt x="402" y="624"/>
                  <a:pt x="402" y="624"/>
                </a:cubicBezTo>
                <a:close/>
                <a:moveTo>
                  <a:pt x="402" y="749"/>
                </a:moveTo>
                <a:cubicBezTo>
                  <a:pt x="402" y="757"/>
                  <a:pt x="402" y="757"/>
                  <a:pt x="402" y="757"/>
                </a:cubicBezTo>
                <a:cubicBezTo>
                  <a:pt x="402" y="757"/>
                  <a:pt x="402" y="757"/>
                  <a:pt x="402" y="757"/>
                </a:cubicBezTo>
                <a:cubicBezTo>
                  <a:pt x="402" y="749"/>
                  <a:pt x="402" y="749"/>
                  <a:pt x="402" y="749"/>
                </a:cubicBezTo>
                <a:cubicBezTo>
                  <a:pt x="402" y="749"/>
                  <a:pt x="402" y="749"/>
                  <a:pt x="402" y="749"/>
                </a:cubicBezTo>
                <a:close/>
                <a:moveTo>
                  <a:pt x="402" y="764"/>
                </a:moveTo>
                <a:cubicBezTo>
                  <a:pt x="402" y="779"/>
                  <a:pt x="402" y="779"/>
                  <a:pt x="402" y="779"/>
                </a:cubicBezTo>
                <a:cubicBezTo>
                  <a:pt x="402" y="778"/>
                  <a:pt x="402" y="778"/>
                  <a:pt x="402" y="778"/>
                </a:cubicBezTo>
                <a:cubicBezTo>
                  <a:pt x="402" y="763"/>
                  <a:pt x="402" y="763"/>
                  <a:pt x="402" y="763"/>
                </a:cubicBezTo>
                <a:lnTo>
                  <a:pt x="402" y="764"/>
                </a:lnTo>
                <a:close/>
                <a:moveTo>
                  <a:pt x="400" y="0"/>
                </a:moveTo>
                <a:cubicBezTo>
                  <a:pt x="402" y="0"/>
                  <a:pt x="402" y="0"/>
                  <a:pt x="402" y="0"/>
                </a:cubicBezTo>
                <a:cubicBezTo>
                  <a:pt x="402" y="9"/>
                  <a:pt x="402" y="9"/>
                  <a:pt x="402" y="9"/>
                </a:cubicBezTo>
                <a:cubicBezTo>
                  <a:pt x="401" y="9"/>
                  <a:pt x="401" y="9"/>
                  <a:pt x="400" y="9"/>
                </a:cubicBezTo>
                <a:cubicBezTo>
                  <a:pt x="400" y="0"/>
                  <a:pt x="400" y="0"/>
                  <a:pt x="400" y="0"/>
                </a:cubicBezTo>
                <a:close/>
                <a:moveTo>
                  <a:pt x="402" y="794"/>
                </a:moveTo>
                <a:cubicBezTo>
                  <a:pt x="400" y="794"/>
                  <a:pt x="400" y="794"/>
                  <a:pt x="400" y="794"/>
                </a:cubicBezTo>
                <a:cubicBezTo>
                  <a:pt x="400" y="786"/>
                  <a:pt x="400" y="786"/>
                  <a:pt x="400" y="786"/>
                </a:cubicBezTo>
                <a:cubicBezTo>
                  <a:pt x="402" y="786"/>
                  <a:pt x="402" y="786"/>
                  <a:pt x="402" y="786"/>
                </a:cubicBezTo>
                <a:cubicBezTo>
                  <a:pt x="402" y="794"/>
                  <a:pt x="402" y="794"/>
                  <a:pt x="402" y="794"/>
                </a:cubicBezTo>
                <a:close/>
                <a:moveTo>
                  <a:pt x="402" y="32"/>
                </a:moveTo>
                <a:cubicBezTo>
                  <a:pt x="402" y="46"/>
                  <a:pt x="402" y="46"/>
                  <a:pt x="402" y="46"/>
                </a:cubicBezTo>
                <a:cubicBezTo>
                  <a:pt x="401" y="46"/>
                  <a:pt x="401" y="46"/>
                  <a:pt x="400" y="46"/>
                </a:cubicBezTo>
                <a:cubicBezTo>
                  <a:pt x="400" y="29"/>
                  <a:pt x="400" y="29"/>
                  <a:pt x="400" y="29"/>
                </a:cubicBezTo>
                <a:cubicBezTo>
                  <a:pt x="400" y="30"/>
                  <a:pt x="401" y="31"/>
                  <a:pt x="402" y="32"/>
                </a:cubicBezTo>
                <a:close/>
                <a:moveTo>
                  <a:pt x="402" y="165"/>
                </a:moveTo>
                <a:cubicBezTo>
                  <a:pt x="402" y="171"/>
                  <a:pt x="402" y="171"/>
                  <a:pt x="402" y="171"/>
                </a:cubicBezTo>
                <a:cubicBezTo>
                  <a:pt x="401" y="171"/>
                  <a:pt x="401" y="170"/>
                  <a:pt x="400" y="170"/>
                </a:cubicBezTo>
                <a:cubicBezTo>
                  <a:pt x="400" y="165"/>
                  <a:pt x="400" y="165"/>
                  <a:pt x="400" y="165"/>
                </a:cubicBezTo>
                <a:cubicBezTo>
                  <a:pt x="402" y="165"/>
                  <a:pt x="402" y="165"/>
                  <a:pt x="402" y="165"/>
                </a:cubicBezTo>
                <a:close/>
                <a:moveTo>
                  <a:pt x="402" y="185"/>
                </a:moveTo>
                <a:cubicBezTo>
                  <a:pt x="402" y="192"/>
                  <a:pt x="402" y="192"/>
                  <a:pt x="402" y="192"/>
                </a:cubicBezTo>
                <a:cubicBezTo>
                  <a:pt x="401" y="192"/>
                  <a:pt x="401" y="192"/>
                  <a:pt x="400" y="192"/>
                </a:cubicBezTo>
                <a:cubicBezTo>
                  <a:pt x="400" y="182"/>
                  <a:pt x="400" y="182"/>
                  <a:pt x="400" y="182"/>
                </a:cubicBezTo>
                <a:cubicBezTo>
                  <a:pt x="400" y="183"/>
                  <a:pt x="401" y="184"/>
                  <a:pt x="402" y="185"/>
                </a:cubicBezTo>
                <a:close/>
                <a:moveTo>
                  <a:pt x="402" y="196"/>
                </a:moveTo>
                <a:cubicBezTo>
                  <a:pt x="402" y="200"/>
                  <a:pt x="402" y="200"/>
                  <a:pt x="402" y="200"/>
                </a:cubicBezTo>
                <a:cubicBezTo>
                  <a:pt x="401" y="200"/>
                  <a:pt x="400" y="200"/>
                  <a:pt x="400" y="200"/>
                </a:cubicBezTo>
                <a:cubicBezTo>
                  <a:pt x="400" y="197"/>
                  <a:pt x="400" y="197"/>
                  <a:pt x="400" y="197"/>
                </a:cubicBezTo>
                <a:cubicBezTo>
                  <a:pt x="401" y="196"/>
                  <a:pt x="401" y="196"/>
                  <a:pt x="402" y="196"/>
                </a:cubicBezTo>
                <a:close/>
                <a:moveTo>
                  <a:pt x="402" y="208"/>
                </a:moveTo>
                <a:cubicBezTo>
                  <a:pt x="402" y="213"/>
                  <a:pt x="402" y="213"/>
                  <a:pt x="402" y="213"/>
                </a:cubicBezTo>
                <a:cubicBezTo>
                  <a:pt x="400" y="213"/>
                  <a:pt x="400" y="213"/>
                  <a:pt x="400" y="213"/>
                </a:cubicBezTo>
                <a:cubicBezTo>
                  <a:pt x="400" y="209"/>
                  <a:pt x="400" y="209"/>
                  <a:pt x="400" y="209"/>
                </a:cubicBezTo>
                <a:cubicBezTo>
                  <a:pt x="402" y="208"/>
                  <a:pt x="402" y="208"/>
                  <a:pt x="402" y="208"/>
                </a:cubicBezTo>
                <a:close/>
                <a:moveTo>
                  <a:pt x="402" y="221"/>
                </a:moveTo>
                <a:cubicBezTo>
                  <a:pt x="402" y="225"/>
                  <a:pt x="402" y="225"/>
                  <a:pt x="402" y="225"/>
                </a:cubicBezTo>
                <a:cubicBezTo>
                  <a:pt x="401" y="225"/>
                  <a:pt x="400" y="225"/>
                  <a:pt x="400" y="225"/>
                </a:cubicBezTo>
                <a:cubicBezTo>
                  <a:pt x="400" y="221"/>
                  <a:pt x="400" y="221"/>
                  <a:pt x="400" y="221"/>
                </a:cubicBezTo>
                <a:cubicBezTo>
                  <a:pt x="401" y="221"/>
                  <a:pt x="401" y="221"/>
                  <a:pt x="402" y="221"/>
                </a:cubicBezTo>
                <a:close/>
                <a:moveTo>
                  <a:pt x="402" y="233"/>
                </a:moveTo>
                <a:cubicBezTo>
                  <a:pt x="402" y="238"/>
                  <a:pt x="402" y="238"/>
                  <a:pt x="402" y="238"/>
                </a:cubicBezTo>
                <a:cubicBezTo>
                  <a:pt x="400" y="238"/>
                  <a:pt x="400" y="238"/>
                  <a:pt x="400" y="238"/>
                </a:cubicBezTo>
                <a:cubicBezTo>
                  <a:pt x="400" y="234"/>
                  <a:pt x="400" y="234"/>
                  <a:pt x="400" y="234"/>
                </a:cubicBezTo>
                <a:cubicBezTo>
                  <a:pt x="402" y="233"/>
                  <a:pt x="402" y="233"/>
                  <a:pt x="402" y="233"/>
                </a:cubicBezTo>
                <a:close/>
                <a:moveTo>
                  <a:pt x="402" y="245"/>
                </a:moveTo>
                <a:cubicBezTo>
                  <a:pt x="402" y="250"/>
                  <a:pt x="402" y="250"/>
                  <a:pt x="402" y="250"/>
                </a:cubicBezTo>
                <a:cubicBezTo>
                  <a:pt x="401" y="250"/>
                  <a:pt x="400" y="250"/>
                  <a:pt x="400" y="250"/>
                </a:cubicBezTo>
                <a:cubicBezTo>
                  <a:pt x="400" y="246"/>
                  <a:pt x="400" y="246"/>
                  <a:pt x="400" y="246"/>
                </a:cubicBezTo>
                <a:cubicBezTo>
                  <a:pt x="401" y="246"/>
                  <a:pt x="401" y="246"/>
                  <a:pt x="402" y="245"/>
                </a:cubicBezTo>
                <a:close/>
                <a:moveTo>
                  <a:pt x="402" y="258"/>
                </a:moveTo>
                <a:cubicBezTo>
                  <a:pt x="402" y="262"/>
                  <a:pt x="402" y="262"/>
                  <a:pt x="402" y="262"/>
                </a:cubicBezTo>
                <a:cubicBezTo>
                  <a:pt x="401" y="262"/>
                  <a:pt x="400" y="262"/>
                  <a:pt x="400" y="262"/>
                </a:cubicBezTo>
                <a:cubicBezTo>
                  <a:pt x="400" y="258"/>
                  <a:pt x="400" y="258"/>
                  <a:pt x="400" y="258"/>
                </a:cubicBezTo>
                <a:cubicBezTo>
                  <a:pt x="402" y="258"/>
                  <a:pt x="402" y="258"/>
                  <a:pt x="402" y="258"/>
                </a:cubicBezTo>
                <a:close/>
                <a:moveTo>
                  <a:pt x="402" y="270"/>
                </a:moveTo>
                <a:cubicBezTo>
                  <a:pt x="402" y="275"/>
                  <a:pt x="402" y="275"/>
                  <a:pt x="402" y="275"/>
                </a:cubicBezTo>
                <a:cubicBezTo>
                  <a:pt x="400" y="275"/>
                  <a:pt x="400" y="275"/>
                  <a:pt x="400" y="275"/>
                </a:cubicBezTo>
                <a:cubicBezTo>
                  <a:pt x="400" y="271"/>
                  <a:pt x="400" y="271"/>
                  <a:pt x="400" y="271"/>
                </a:cubicBezTo>
                <a:cubicBezTo>
                  <a:pt x="401" y="271"/>
                  <a:pt x="401" y="270"/>
                  <a:pt x="402" y="270"/>
                </a:cubicBezTo>
                <a:close/>
                <a:moveTo>
                  <a:pt x="402" y="283"/>
                </a:moveTo>
                <a:cubicBezTo>
                  <a:pt x="402" y="287"/>
                  <a:pt x="402" y="287"/>
                  <a:pt x="402" y="287"/>
                </a:cubicBezTo>
                <a:cubicBezTo>
                  <a:pt x="401" y="287"/>
                  <a:pt x="401" y="287"/>
                  <a:pt x="400" y="287"/>
                </a:cubicBezTo>
                <a:cubicBezTo>
                  <a:pt x="400" y="284"/>
                  <a:pt x="400" y="284"/>
                  <a:pt x="400" y="284"/>
                </a:cubicBezTo>
                <a:cubicBezTo>
                  <a:pt x="401" y="283"/>
                  <a:pt x="401" y="283"/>
                  <a:pt x="402" y="283"/>
                </a:cubicBezTo>
                <a:close/>
                <a:moveTo>
                  <a:pt x="402" y="293"/>
                </a:moveTo>
                <a:cubicBezTo>
                  <a:pt x="402" y="304"/>
                  <a:pt x="402" y="304"/>
                  <a:pt x="402" y="304"/>
                </a:cubicBezTo>
                <a:cubicBezTo>
                  <a:pt x="401" y="303"/>
                  <a:pt x="401" y="302"/>
                  <a:pt x="400" y="301"/>
                </a:cubicBezTo>
                <a:cubicBezTo>
                  <a:pt x="400" y="293"/>
                  <a:pt x="400" y="293"/>
                  <a:pt x="400" y="293"/>
                </a:cubicBezTo>
                <a:cubicBezTo>
                  <a:pt x="402" y="293"/>
                  <a:pt x="402" y="293"/>
                  <a:pt x="402" y="293"/>
                </a:cubicBezTo>
                <a:close/>
                <a:moveTo>
                  <a:pt x="402" y="308"/>
                </a:moveTo>
                <a:cubicBezTo>
                  <a:pt x="402" y="311"/>
                  <a:pt x="402" y="311"/>
                  <a:pt x="402" y="311"/>
                </a:cubicBezTo>
                <a:cubicBezTo>
                  <a:pt x="401" y="311"/>
                  <a:pt x="401" y="311"/>
                  <a:pt x="400" y="311"/>
                </a:cubicBezTo>
                <a:cubicBezTo>
                  <a:pt x="400" y="308"/>
                  <a:pt x="400" y="308"/>
                  <a:pt x="400" y="308"/>
                </a:cubicBezTo>
                <a:cubicBezTo>
                  <a:pt x="401" y="308"/>
                  <a:pt x="401" y="308"/>
                  <a:pt x="402" y="308"/>
                </a:cubicBezTo>
                <a:close/>
                <a:moveTo>
                  <a:pt x="402" y="342"/>
                </a:moveTo>
                <a:cubicBezTo>
                  <a:pt x="402" y="435"/>
                  <a:pt x="402" y="435"/>
                  <a:pt x="402" y="435"/>
                </a:cubicBezTo>
                <a:cubicBezTo>
                  <a:pt x="400" y="434"/>
                  <a:pt x="400" y="434"/>
                  <a:pt x="400" y="434"/>
                </a:cubicBezTo>
                <a:cubicBezTo>
                  <a:pt x="400" y="336"/>
                  <a:pt x="400" y="336"/>
                  <a:pt x="400" y="336"/>
                </a:cubicBezTo>
                <a:cubicBezTo>
                  <a:pt x="400" y="338"/>
                  <a:pt x="401" y="340"/>
                  <a:pt x="402" y="342"/>
                </a:cubicBezTo>
                <a:close/>
                <a:moveTo>
                  <a:pt x="402" y="492"/>
                </a:moveTo>
                <a:cubicBezTo>
                  <a:pt x="402" y="496"/>
                  <a:pt x="402" y="496"/>
                  <a:pt x="402" y="496"/>
                </a:cubicBezTo>
                <a:cubicBezTo>
                  <a:pt x="402" y="496"/>
                  <a:pt x="402" y="496"/>
                  <a:pt x="402" y="496"/>
                </a:cubicBezTo>
                <a:cubicBezTo>
                  <a:pt x="402" y="496"/>
                  <a:pt x="402" y="496"/>
                  <a:pt x="402" y="496"/>
                </a:cubicBezTo>
                <a:cubicBezTo>
                  <a:pt x="402" y="506"/>
                  <a:pt x="402" y="506"/>
                  <a:pt x="402" y="506"/>
                </a:cubicBezTo>
                <a:cubicBezTo>
                  <a:pt x="401" y="504"/>
                  <a:pt x="401" y="503"/>
                  <a:pt x="400" y="501"/>
                </a:cubicBezTo>
                <a:cubicBezTo>
                  <a:pt x="400" y="493"/>
                  <a:pt x="400" y="493"/>
                  <a:pt x="400" y="493"/>
                </a:cubicBezTo>
                <a:cubicBezTo>
                  <a:pt x="401" y="492"/>
                  <a:pt x="401" y="492"/>
                  <a:pt x="402" y="492"/>
                </a:cubicBezTo>
                <a:close/>
                <a:moveTo>
                  <a:pt x="402" y="507"/>
                </a:moveTo>
                <a:cubicBezTo>
                  <a:pt x="402" y="510"/>
                  <a:pt x="402" y="510"/>
                  <a:pt x="402" y="510"/>
                </a:cubicBezTo>
                <a:cubicBezTo>
                  <a:pt x="400" y="510"/>
                  <a:pt x="400" y="510"/>
                  <a:pt x="400" y="510"/>
                </a:cubicBezTo>
                <a:cubicBezTo>
                  <a:pt x="400" y="507"/>
                  <a:pt x="400" y="507"/>
                  <a:pt x="400" y="507"/>
                </a:cubicBezTo>
                <a:cubicBezTo>
                  <a:pt x="401" y="507"/>
                  <a:pt x="401" y="507"/>
                  <a:pt x="402" y="507"/>
                </a:cubicBezTo>
                <a:close/>
                <a:moveTo>
                  <a:pt x="402" y="514"/>
                </a:moveTo>
                <a:cubicBezTo>
                  <a:pt x="402" y="518"/>
                  <a:pt x="402" y="518"/>
                  <a:pt x="402" y="518"/>
                </a:cubicBezTo>
                <a:cubicBezTo>
                  <a:pt x="401" y="518"/>
                  <a:pt x="400" y="518"/>
                  <a:pt x="400" y="518"/>
                </a:cubicBezTo>
                <a:cubicBezTo>
                  <a:pt x="400" y="515"/>
                  <a:pt x="400" y="515"/>
                  <a:pt x="400" y="515"/>
                </a:cubicBezTo>
                <a:cubicBezTo>
                  <a:pt x="401" y="515"/>
                  <a:pt x="401" y="514"/>
                  <a:pt x="402" y="514"/>
                </a:cubicBezTo>
                <a:close/>
                <a:moveTo>
                  <a:pt x="402" y="526"/>
                </a:moveTo>
                <a:cubicBezTo>
                  <a:pt x="402" y="531"/>
                  <a:pt x="402" y="531"/>
                  <a:pt x="402" y="531"/>
                </a:cubicBezTo>
                <a:cubicBezTo>
                  <a:pt x="400" y="531"/>
                  <a:pt x="400" y="531"/>
                  <a:pt x="400" y="531"/>
                </a:cubicBezTo>
                <a:cubicBezTo>
                  <a:pt x="400" y="526"/>
                  <a:pt x="400" y="526"/>
                  <a:pt x="400" y="526"/>
                </a:cubicBezTo>
                <a:cubicBezTo>
                  <a:pt x="402" y="526"/>
                  <a:pt x="402" y="526"/>
                  <a:pt x="402" y="526"/>
                </a:cubicBezTo>
                <a:close/>
                <a:moveTo>
                  <a:pt x="402" y="539"/>
                </a:moveTo>
                <a:cubicBezTo>
                  <a:pt x="402" y="543"/>
                  <a:pt x="402" y="543"/>
                  <a:pt x="402" y="543"/>
                </a:cubicBezTo>
                <a:cubicBezTo>
                  <a:pt x="400" y="544"/>
                  <a:pt x="400" y="544"/>
                  <a:pt x="400" y="544"/>
                </a:cubicBezTo>
                <a:cubicBezTo>
                  <a:pt x="400" y="539"/>
                  <a:pt x="400" y="539"/>
                  <a:pt x="400" y="539"/>
                </a:cubicBezTo>
                <a:cubicBezTo>
                  <a:pt x="401" y="539"/>
                  <a:pt x="401" y="539"/>
                  <a:pt x="402" y="539"/>
                </a:cubicBezTo>
                <a:close/>
                <a:moveTo>
                  <a:pt x="402" y="551"/>
                </a:moveTo>
                <a:cubicBezTo>
                  <a:pt x="402" y="555"/>
                  <a:pt x="402" y="555"/>
                  <a:pt x="402" y="555"/>
                </a:cubicBezTo>
                <a:cubicBezTo>
                  <a:pt x="401" y="555"/>
                  <a:pt x="400" y="555"/>
                  <a:pt x="400" y="556"/>
                </a:cubicBezTo>
                <a:cubicBezTo>
                  <a:pt x="400" y="551"/>
                  <a:pt x="400" y="551"/>
                  <a:pt x="400" y="551"/>
                </a:cubicBezTo>
                <a:cubicBezTo>
                  <a:pt x="402" y="551"/>
                  <a:pt x="402" y="551"/>
                  <a:pt x="402" y="551"/>
                </a:cubicBezTo>
                <a:close/>
                <a:moveTo>
                  <a:pt x="402" y="563"/>
                </a:moveTo>
                <a:cubicBezTo>
                  <a:pt x="402" y="568"/>
                  <a:pt x="402" y="568"/>
                  <a:pt x="402" y="568"/>
                </a:cubicBezTo>
                <a:cubicBezTo>
                  <a:pt x="400" y="568"/>
                  <a:pt x="400" y="568"/>
                  <a:pt x="400" y="568"/>
                </a:cubicBezTo>
                <a:cubicBezTo>
                  <a:pt x="400" y="564"/>
                  <a:pt x="400" y="564"/>
                  <a:pt x="400" y="564"/>
                </a:cubicBezTo>
                <a:cubicBezTo>
                  <a:pt x="402" y="563"/>
                  <a:pt x="402" y="563"/>
                  <a:pt x="402" y="563"/>
                </a:cubicBezTo>
                <a:close/>
                <a:moveTo>
                  <a:pt x="402" y="576"/>
                </a:moveTo>
                <a:cubicBezTo>
                  <a:pt x="402" y="580"/>
                  <a:pt x="402" y="580"/>
                  <a:pt x="402" y="580"/>
                </a:cubicBezTo>
                <a:cubicBezTo>
                  <a:pt x="401" y="580"/>
                  <a:pt x="400" y="580"/>
                  <a:pt x="400" y="580"/>
                </a:cubicBezTo>
                <a:cubicBezTo>
                  <a:pt x="400" y="577"/>
                  <a:pt x="400" y="577"/>
                  <a:pt x="400" y="577"/>
                </a:cubicBezTo>
                <a:cubicBezTo>
                  <a:pt x="401" y="576"/>
                  <a:pt x="401" y="576"/>
                  <a:pt x="402" y="576"/>
                </a:cubicBezTo>
                <a:close/>
                <a:moveTo>
                  <a:pt x="402" y="588"/>
                </a:moveTo>
                <a:cubicBezTo>
                  <a:pt x="402" y="593"/>
                  <a:pt x="402" y="593"/>
                  <a:pt x="402" y="593"/>
                </a:cubicBezTo>
                <a:cubicBezTo>
                  <a:pt x="400" y="593"/>
                  <a:pt x="400" y="593"/>
                  <a:pt x="400" y="593"/>
                </a:cubicBezTo>
                <a:cubicBezTo>
                  <a:pt x="400" y="589"/>
                  <a:pt x="400" y="589"/>
                  <a:pt x="400" y="589"/>
                </a:cubicBezTo>
                <a:cubicBezTo>
                  <a:pt x="402" y="588"/>
                  <a:pt x="402" y="588"/>
                  <a:pt x="402" y="588"/>
                </a:cubicBezTo>
                <a:close/>
                <a:moveTo>
                  <a:pt x="402" y="601"/>
                </a:moveTo>
                <a:cubicBezTo>
                  <a:pt x="402" y="605"/>
                  <a:pt x="402" y="605"/>
                  <a:pt x="402" y="605"/>
                </a:cubicBezTo>
                <a:cubicBezTo>
                  <a:pt x="401" y="605"/>
                  <a:pt x="401" y="605"/>
                  <a:pt x="400" y="605"/>
                </a:cubicBezTo>
                <a:cubicBezTo>
                  <a:pt x="400" y="602"/>
                  <a:pt x="400" y="602"/>
                  <a:pt x="400" y="602"/>
                </a:cubicBezTo>
                <a:cubicBezTo>
                  <a:pt x="401" y="601"/>
                  <a:pt x="401" y="601"/>
                  <a:pt x="402" y="601"/>
                </a:cubicBezTo>
                <a:close/>
                <a:moveTo>
                  <a:pt x="402" y="611"/>
                </a:moveTo>
                <a:cubicBezTo>
                  <a:pt x="402" y="617"/>
                  <a:pt x="402" y="617"/>
                  <a:pt x="402" y="617"/>
                </a:cubicBezTo>
                <a:cubicBezTo>
                  <a:pt x="401" y="617"/>
                  <a:pt x="401" y="617"/>
                  <a:pt x="400" y="617"/>
                </a:cubicBezTo>
                <a:cubicBezTo>
                  <a:pt x="400" y="611"/>
                  <a:pt x="400" y="611"/>
                  <a:pt x="400" y="611"/>
                </a:cubicBezTo>
                <a:cubicBezTo>
                  <a:pt x="402" y="611"/>
                  <a:pt x="402" y="611"/>
                  <a:pt x="402" y="611"/>
                </a:cubicBezTo>
                <a:close/>
                <a:moveTo>
                  <a:pt x="402" y="624"/>
                </a:moveTo>
                <a:cubicBezTo>
                  <a:pt x="402" y="639"/>
                  <a:pt x="402" y="639"/>
                  <a:pt x="402" y="639"/>
                </a:cubicBezTo>
                <a:cubicBezTo>
                  <a:pt x="400" y="639"/>
                  <a:pt x="400" y="639"/>
                  <a:pt x="400" y="639"/>
                </a:cubicBezTo>
                <a:cubicBezTo>
                  <a:pt x="400" y="634"/>
                  <a:pt x="400" y="634"/>
                  <a:pt x="400" y="634"/>
                </a:cubicBezTo>
                <a:cubicBezTo>
                  <a:pt x="400" y="634"/>
                  <a:pt x="401" y="634"/>
                  <a:pt x="401" y="634"/>
                </a:cubicBezTo>
                <a:cubicBezTo>
                  <a:pt x="401" y="633"/>
                  <a:pt x="400" y="632"/>
                  <a:pt x="400" y="631"/>
                </a:cubicBezTo>
                <a:cubicBezTo>
                  <a:pt x="400" y="620"/>
                  <a:pt x="400" y="620"/>
                  <a:pt x="400" y="620"/>
                </a:cubicBezTo>
                <a:cubicBezTo>
                  <a:pt x="401" y="622"/>
                  <a:pt x="401" y="622"/>
                  <a:pt x="402" y="624"/>
                </a:cubicBezTo>
                <a:close/>
                <a:moveTo>
                  <a:pt x="402" y="749"/>
                </a:moveTo>
                <a:cubicBezTo>
                  <a:pt x="402" y="757"/>
                  <a:pt x="402" y="757"/>
                  <a:pt x="402" y="757"/>
                </a:cubicBezTo>
                <a:cubicBezTo>
                  <a:pt x="401" y="757"/>
                  <a:pt x="401" y="757"/>
                  <a:pt x="400" y="757"/>
                </a:cubicBezTo>
                <a:cubicBezTo>
                  <a:pt x="400" y="749"/>
                  <a:pt x="400" y="749"/>
                  <a:pt x="400" y="749"/>
                </a:cubicBezTo>
                <a:cubicBezTo>
                  <a:pt x="401" y="749"/>
                  <a:pt x="401" y="749"/>
                  <a:pt x="402" y="749"/>
                </a:cubicBezTo>
                <a:close/>
                <a:moveTo>
                  <a:pt x="402" y="763"/>
                </a:moveTo>
                <a:cubicBezTo>
                  <a:pt x="402" y="778"/>
                  <a:pt x="402" y="778"/>
                  <a:pt x="402" y="778"/>
                </a:cubicBezTo>
                <a:cubicBezTo>
                  <a:pt x="401" y="777"/>
                  <a:pt x="400" y="776"/>
                  <a:pt x="400" y="775"/>
                </a:cubicBezTo>
                <a:cubicBezTo>
                  <a:pt x="400" y="760"/>
                  <a:pt x="400" y="760"/>
                  <a:pt x="400" y="760"/>
                </a:cubicBezTo>
                <a:lnTo>
                  <a:pt x="402" y="763"/>
                </a:lnTo>
                <a:close/>
                <a:moveTo>
                  <a:pt x="393" y="0"/>
                </a:moveTo>
                <a:cubicBezTo>
                  <a:pt x="400" y="0"/>
                  <a:pt x="400" y="0"/>
                  <a:pt x="400" y="0"/>
                </a:cubicBezTo>
                <a:cubicBezTo>
                  <a:pt x="400" y="9"/>
                  <a:pt x="400" y="9"/>
                  <a:pt x="400" y="9"/>
                </a:cubicBezTo>
                <a:cubicBezTo>
                  <a:pt x="398" y="9"/>
                  <a:pt x="395" y="8"/>
                  <a:pt x="393" y="8"/>
                </a:cubicBezTo>
                <a:cubicBezTo>
                  <a:pt x="393" y="0"/>
                  <a:pt x="393" y="0"/>
                  <a:pt x="393" y="0"/>
                </a:cubicBezTo>
                <a:close/>
                <a:moveTo>
                  <a:pt x="400" y="794"/>
                </a:moveTo>
                <a:cubicBezTo>
                  <a:pt x="397" y="794"/>
                  <a:pt x="395" y="793"/>
                  <a:pt x="393" y="793"/>
                </a:cubicBezTo>
                <a:cubicBezTo>
                  <a:pt x="393" y="787"/>
                  <a:pt x="393" y="787"/>
                  <a:pt x="393" y="787"/>
                </a:cubicBezTo>
                <a:cubicBezTo>
                  <a:pt x="393" y="787"/>
                  <a:pt x="393" y="787"/>
                  <a:pt x="393" y="787"/>
                </a:cubicBezTo>
                <a:cubicBezTo>
                  <a:pt x="395" y="787"/>
                  <a:pt x="398" y="787"/>
                  <a:pt x="400" y="786"/>
                </a:cubicBezTo>
                <a:cubicBezTo>
                  <a:pt x="400" y="794"/>
                  <a:pt x="400" y="794"/>
                  <a:pt x="400" y="794"/>
                </a:cubicBezTo>
                <a:close/>
                <a:moveTo>
                  <a:pt x="400" y="29"/>
                </a:moveTo>
                <a:cubicBezTo>
                  <a:pt x="400" y="46"/>
                  <a:pt x="400" y="46"/>
                  <a:pt x="400" y="46"/>
                </a:cubicBezTo>
                <a:cubicBezTo>
                  <a:pt x="397" y="46"/>
                  <a:pt x="395" y="46"/>
                  <a:pt x="393" y="46"/>
                </a:cubicBezTo>
                <a:cubicBezTo>
                  <a:pt x="393" y="37"/>
                  <a:pt x="393" y="37"/>
                  <a:pt x="393" y="37"/>
                </a:cubicBezTo>
                <a:cubicBezTo>
                  <a:pt x="393" y="37"/>
                  <a:pt x="394" y="37"/>
                  <a:pt x="394" y="37"/>
                </a:cubicBezTo>
                <a:cubicBezTo>
                  <a:pt x="394" y="36"/>
                  <a:pt x="393" y="36"/>
                  <a:pt x="393" y="35"/>
                </a:cubicBezTo>
                <a:cubicBezTo>
                  <a:pt x="393" y="18"/>
                  <a:pt x="393" y="18"/>
                  <a:pt x="393" y="18"/>
                </a:cubicBezTo>
                <a:cubicBezTo>
                  <a:pt x="395" y="20"/>
                  <a:pt x="397" y="24"/>
                  <a:pt x="400" y="29"/>
                </a:cubicBezTo>
                <a:close/>
                <a:moveTo>
                  <a:pt x="400" y="165"/>
                </a:moveTo>
                <a:cubicBezTo>
                  <a:pt x="400" y="170"/>
                  <a:pt x="400" y="170"/>
                  <a:pt x="400" y="170"/>
                </a:cubicBezTo>
                <a:cubicBezTo>
                  <a:pt x="398" y="170"/>
                  <a:pt x="396" y="170"/>
                  <a:pt x="393" y="170"/>
                </a:cubicBezTo>
                <a:cubicBezTo>
                  <a:pt x="393" y="165"/>
                  <a:pt x="393" y="165"/>
                  <a:pt x="393" y="165"/>
                </a:cubicBezTo>
                <a:cubicBezTo>
                  <a:pt x="395" y="165"/>
                  <a:pt x="397" y="165"/>
                  <a:pt x="400" y="165"/>
                </a:cubicBezTo>
                <a:close/>
                <a:moveTo>
                  <a:pt x="400" y="182"/>
                </a:moveTo>
                <a:cubicBezTo>
                  <a:pt x="400" y="192"/>
                  <a:pt x="400" y="192"/>
                  <a:pt x="400" y="192"/>
                </a:cubicBezTo>
                <a:cubicBezTo>
                  <a:pt x="398" y="192"/>
                  <a:pt x="396" y="192"/>
                  <a:pt x="393" y="192"/>
                </a:cubicBezTo>
                <a:cubicBezTo>
                  <a:pt x="393" y="188"/>
                  <a:pt x="393" y="188"/>
                  <a:pt x="393" y="188"/>
                </a:cubicBezTo>
                <a:cubicBezTo>
                  <a:pt x="395" y="188"/>
                  <a:pt x="395" y="188"/>
                  <a:pt x="395" y="188"/>
                </a:cubicBezTo>
                <a:cubicBezTo>
                  <a:pt x="394" y="186"/>
                  <a:pt x="393" y="186"/>
                  <a:pt x="393" y="184"/>
                </a:cubicBezTo>
                <a:cubicBezTo>
                  <a:pt x="393" y="173"/>
                  <a:pt x="393" y="173"/>
                  <a:pt x="393" y="173"/>
                </a:cubicBezTo>
                <a:cubicBezTo>
                  <a:pt x="395" y="175"/>
                  <a:pt x="397" y="179"/>
                  <a:pt x="400" y="182"/>
                </a:cubicBezTo>
                <a:close/>
                <a:moveTo>
                  <a:pt x="400" y="197"/>
                </a:moveTo>
                <a:cubicBezTo>
                  <a:pt x="400" y="200"/>
                  <a:pt x="400" y="200"/>
                  <a:pt x="400" y="200"/>
                </a:cubicBezTo>
                <a:cubicBezTo>
                  <a:pt x="397" y="201"/>
                  <a:pt x="395" y="201"/>
                  <a:pt x="393" y="202"/>
                </a:cubicBezTo>
                <a:cubicBezTo>
                  <a:pt x="393" y="198"/>
                  <a:pt x="393" y="198"/>
                  <a:pt x="393" y="198"/>
                </a:cubicBezTo>
                <a:cubicBezTo>
                  <a:pt x="395" y="198"/>
                  <a:pt x="398" y="198"/>
                  <a:pt x="400" y="197"/>
                </a:cubicBezTo>
                <a:close/>
                <a:moveTo>
                  <a:pt x="400" y="209"/>
                </a:moveTo>
                <a:cubicBezTo>
                  <a:pt x="400" y="213"/>
                  <a:pt x="400" y="213"/>
                  <a:pt x="400" y="213"/>
                </a:cubicBezTo>
                <a:cubicBezTo>
                  <a:pt x="393" y="215"/>
                  <a:pt x="393" y="215"/>
                  <a:pt x="393" y="215"/>
                </a:cubicBezTo>
                <a:cubicBezTo>
                  <a:pt x="393" y="211"/>
                  <a:pt x="393" y="211"/>
                  <a:pt x="393" y="211"/>
                </a:cubicBezTo>
                <a:cubicBezTo>
                  <a:pt x="395" y="210"/>
                  <a:pt x="397" y="209"/>
                  <a:pt x="400" y="209"/>
                </a:cubicBezTo>
                <a:close/>
                <a:moveTo>
                  <a:pt x="400" y="221"/>
                </a:moveTo>
                <a:cubicBezTo>
                  <a:pt x="400" y="225"/>
                  <a:pt x="400" y="225"/>
                  <a:pt x="400" y="225"/>
                </a:cubicBezTo>
                <a:cubicBezTo>
                  <a:pt x="397" y="226"/>
                  <a:pt x="395" y="226"/>
                  <a:pt x="393" y="227"/>
                </a:cubicBezTo>
                <a:cubicBezTo>
                  <a:pt x="393" y="223"/>
                  <a:pt x="393" y="223"/>
                  <a:pt x="393" y="223"/>
                </a:cubicBezTo>
                <a:cubicBezTo>
                  <a:pt x="396" y="222"/>
                  <a:pt x="398" y="222"/>
                  <a:pt x="400" y="221"/>
                </a:cubicBezTo>
                <a:close/>
                <a:moveTo>
                  <a:pt x="400" y="234"/>
                </a:moveTo>
                <a:cubicBezTo>
                  <a:pt x="400" y="238"/>
                  <a:pt x="400" y="238"/>
                  <a:pt x="400" y="238"/>
                </a:cubicBezTo>
                <a:cubicBezTo>
                  <a:pt x="393" y="239"/>
                  <a:pt x="393" y="239"/>
                  <a:pt x="393" y="239"/>
                </a:cubicBezTo>
                <a:cubicBezTo>
                  <a:pt x="393" y="235"/>
                  <a:pt x="393" y="235"/>
                  <a:pt x="393" y="235"/>
                </a:cubicBezTo>
                <a:cubicBezTo>
                  <a:pt x="395" y="235"/>
                  <a:pt x="397" y="234"/>
                  <a:pt x="400" y="234"/>
                </a:cubicBezTo>
                <a:close/>
                <a:moveTo>
                  <a:pt x="400" y="246"/>
                </a:moveTo>
                <a:cubicBezTo>
                  <a:pt x="400" y="250"/>
                  <a:pt x="400" y="250"/>
                  <a:pt x="400" y="250"/>
                </a:cubicBezTo>
                <a:cubicBezTo>
                  <a:pt x="397" y="251"/>
                  <a:pt x="395" y="251"/>
                  <a:pt x="393" y="252"/>
                </a:cubicBezTo>
                <a:cubicBezTo>
                  <a:pt x="393" y="248"/>
                  <a:pt x="393" y="248"/>
                  <a:pt x="393" y="248"/>
                </a:cubicBezTo>
                <a:cubicBezTo>
                  <a:pt x="396" y="247"/>
                  <a:pt x="398" y="247"/>
                  <a:pt x="400" y="246"/>
                </a:cubicBezTo>
                <a:close/>
                <a:moveTo>
                  <a:pt x="400" y="258"/>
                </a:moveTo>
                <a:cubicBezTo>
                  <a:pt x="400" y="262"/>
                  <a:pt x="400" y="262"/>
                  <a:pt x="400" y="262"/>
                </a:cubicBezTo>
                <a:cubicBezTo>
                  <a:pt x="397" y="263"/>
                  <a:pt x="395" y="263"/>
                  <a:pt x="393" y="264"/>
                </a:cubicBezTo>
                <a:cubicBezTo>
                  <a:pt x="393" y="260"/>
                  <a:pt x="393" y="260"/>
                  <a:pt x="393" y="260"/>
                </a:cubicBezTo>
                <a:cubicBezTo>
                  <a:pt x="395" y="260"/>
                  <a:pt x="397" y="259"/>
                  <a:pt x="400" y="258"/>
                </a:cubicBezTo>
                <a:close/>
                <a:moveTo>
                  <a:pt x="400" y="271"/>
                </a:moveTo>
                <a:cubicBezTo>
                  <a:pt x="400" y="275"/>
                  <a:pt x="400" y="275"/>
                  <a:pt x="400" y="275"/>
                </a:cubicBezTo>
                <a:cubicBezTo>
                  <a:pt x="397" y="275"/>
                  <a:pt x="395" y="276"/>
                  <a:pt x="393" y="277"/>
                </a:cubicBezTo>
                <a:cubicBezTo>
                  <a:pt x="393" y="272"/>
                  <a:pt x="393" y="272"/>
                  <a:pt x="393" y="272"/>
                </a:cubicBezTo>
                <a:cubicBezTo>
                  <a:pt x="396" y="272"/>
                  <a:pt x="398" y="272"/>
                  <a:pt x="400" y="271"/>
                </a:cubicBezTo>
                <a:close/>
                <a:moveTo>
                  <a:pt x="400" y="284"/>
                </a:moveTo>
                <a:cubicBezTo>
                  <a:pt x="400" y="287"/>
                  <a:pt x="400" y="287"/>
                  <a:pt x="400" y="287"/>
                </a:cubicBezTo>
                <a:cubicBezTo>
                  <a:pt x="397" y="288"/>
                  <a:pt x="395" y="288"/>
                  <a:pt x="393" y="289"/>
                </a:cubicBezTo>
                <a:cubicBezTo>
                  <a:pt x="393" y="285"/>
                  <a:pt x="393" y="285"/>
                  <a:pt x="393" y="285"/>
                </a:cubicBezTo>
                <a:cubicBezTo>
                  <a:pt x="396" y="285"/>
                  <a:pt x="398" y="284"/>
                  <a:pt x="400" y="284"/>
                </a:cubicBezTo>
                <a:close/>
                <a:moveTo>
                  <a:pt x="400" y="293"/>
                </a:moveTo>
                <a:cubicBezTo>
                  <a:pt x="400" y="301"/>
                  <a:pt x="400" y="301"/>
                  <a:pt x="400" y="301"/>
                </a:cubicBezTo>
                <a:cubicBezTo>
                  <a:pt x="398" y="299"/>
                  <a:pt x="397" y="298"/>
                  <a:pt x="393" y="298"/>
                </a:cubicBezTo>
                <a:cubicBezTo>
                  <a:pt x="393" y="293"/>
                  <a:pt x="393" y="293"/>
                  <a:pt x="393" y="293"/>
                </a:cubicBezTo>
                <a:cubicBezTo>
                  <a:pt x="400" y="293"/>
                  <a:pt x="400" y="293"/>
                  <a:pt x="400" y="293"/>
                </a:cubicBezTo>
                <a:close/>
                <a:moveTo>
                  <a:pt x="400" y="308"/>
                </a:moveTo>
                <a:cubicBezTo>
                  <a:pt x="400" y="311"/>
                  <a:pt x="400" y="311"/>
                  <a:pt x="400" y="311"/>
                </a:cubicBezTo>
                <a:cubicBezTo>
                  <a:pt x="397" y="311"/>
                  <a:pt x="395" y="311"/>
                  <a:pt x="393" y="311"/>
                </a:cubicBezTo>
                <a:cubicBezTo>
                  <a:pt x="393" y="303"/>
                  <a:pt x="393" y="303"/>
                  <a:pt x="393" y="303"/>
                </a:cubicBezTo>
                <a:cubicBezTo>
                  <a:pt x="394" y="305"/>
                  <a:pt x="396" y="308"/>
                  <a:pt x="398" y="308"/>
                </a:cubicBezTo>
                <a:cubicBezTo>
                  <a:pt x="400" y="308"/>
                  <a:pt x="400" y="308"/>
                  <a:pt x="400" y="308"/>
                </a:cubicBezTo>
                <a:close/>
                <a:moveTo>
                  <a:pt x="400" y="336"/>
                </a:moveTo>
                <a:cubicBezTo>
                  <a:pt x="400" y="434"/>
                  <a:pt x="400" y="434"/>
                  <a:pt x="400" y="434"/>
                </a:cubicBezTo>
                <a:cubicBezTo>
                  <a:pt x="396" y="432"/>
                  <a:pt x="396" y="432"/>
                  <a:pt x="396" y="432"/>
                </a:cubicBezTo>
                <a:cubicBezTo>
                  <a:pt x="393" y="434"/>
                  <a:pt x="393" y="434"/>
                  <a:pt x="393" y="434"/>
                </a:cubicBezTo>
                <a:cubicBezTo>
                  <a:pt x="393" y="338"/>
                  <a:pt x="393" y="338"/>
                  <a:pt x="393" y="338"/>
                </a:cubicBezTo>
                <a:cubicBezTo>
                  <a:pt x="396" y="327"/>
                  <a:pt x="396" y="327"/>
                  <a:pt x="396" y="327"/>
                </a:cubicBezTo>
                <a:cubicBezTo>
                  <a:pt x="397" y="330"/>
                  <a:pt x="398" y="331"/>
                  <a:pt x="400" y="336"/>
                </a:cubicBezTo>
                <a:close/>
                <a:moveTo>
                  <a:pt x="400" y="493"/>
                </a:moveTo>
                <a:cubicBezTo>
                  <a:pt x="400" y="501"/>
                  <a:pt x="400" y="501"/>
                  <a:pt x="400" y="501"/>
                </a:cubicBezTo>
                <a:cubicBezTo>
                  <a:pt x="398" y="499"/>
                  <a:pt x="396" y="497"/>
                  <a:pt x="393" y="496"/>
                </a:cubicBezTo>
                <a:cubicBezTo>
                  <a:pt x="393" y="493"/>
                  <a:pt x="393" y="493"/>
                  <a:pt x="393" y="493"/>
                </a:cubicBezTo>
                <a:cubicBezTo>
                  <a:pt x="397" y="493"/>
                  <a:pt x="397" y="493"/>
                  <a:pt x="397" y="493"/>
                </a:cubicBezTo>
                <a:cubicBezTo>
                  <a:pt x="398" y="493"/>
                  <a:pt x="399" y="493"/>
                  <a:pt x="400" y="493"/>
                </a:cubicBezTo>
                <a:close/>
                <a:moveTo>
                  <a:pt x="400" y="507"/>
                </a:moveTo>
                <a:cubicBezTo>
                  <a:pt x="400" y="510"/>
                  <a:pt x="400" y="510"/>
                  <a:pt x="400" y="510"/>
                </a:cubicBezTo>
                <a:cubicBezTo>
                  <a:pt x="397" y="510"/>
                  <a:pt x="395" y="511"/>
                  <a:pt x="393" y="511"/>
                </a:cubicBezTo>
                <a:cubicBezTo>
                  <a:pt x="393" y="503"/>
                  <a:pt x="393" y="503"/>
                  <a:pt x="393" y="503"/>
                </a:cubicBezTo>
                <a:cubicBezTo>
                  <a:pt x="394" y="505"/>
                  <a:pt x="395" y="506"/>
                  <a:pt x="398" y="507"/>
                </a:cubicBezTo>
                <a:cubicBezTo>
                  <a:pt x="399" y="507"/>
                  <a:pt x="399" y="507"/>
                  <a:pt x="400" y="507"/>
                </a:cubicBezTo>
                <a:close/>
                <a:moveTo>
                  <a:pt x="400" y="515"/>
                </a:moveTo>
                <a:cubicBezTo>
                  <a:pt x="400" y="518"/>
                  <a:pt x="400" y="518"/>
                  <a:pt x="400" y="518"/>
                </a:cubicBezTo>
                <a:cubicBezTo>
                  <a:pt x="397" y="519"/>
                  <a:pt x="395" y="520"/>
                  <a:pt x="393" y="520"/>
                </a:cubicBezTo>
                <a:cubicBezTo>
                  <a:pt x="393" y="516"/>
                  <a:pt x="393" y="516"/>
                  <a:pt x="393" y="516"/>
                </a:cubicBezTo>
                <a:cubicBezTo>
                  <a:pt x="395" y="516"/>
                  <a:pt x="398" y="516"/>
                  <a:pt x="400" y="515"/>
                </a:cubicBezTo>
                <a:close/>
                <a:moveTo>
                  <a:pt x="400" y="526"/>
                </a:moveTo>
                <a:cubicBezTo>
                  <a:pt x="400" y="531"/>
                  <a:pt x="400" y="531"/>
                  <a:pt x="400" y="531"/>
                </a:cubicBezTo>
                <a:cubicBezTo>
                  <a:pt x="393" y="533"/>
                  <a:pt x="393" y="533"/>
                  <a:pt x="393" y="533"/>
                </a:cubicBezTo>
                <a:cubicBezTo>
                  <a:pt x="393" y="528"/>
                  <a:pt x="393" y="528"/>
                  <a:pt x="393" y="528"/>
                </a:cubicBezTo>
                <a:cubicBezTo>
                  <a:pt x="395" y="528"/>
                  <a:pt x="397" y="527"/>
                  <a:pt x="400" y="526"/>
                </a:cubicBezTo>
                <a:close/>
                <a:moveTo>
                  <a:pt x="400" y="539"/>
                </a:moveTo>
                <a:cubicBezTo>
                  <a:pt x="400" y="544"/>
                  <a:pt x="400" y="544"/>
                  <a:pt x="400" y="544"/>
                </a:cubicBezTo>
                <a:cubicBezTo>
                  <a:pt x="397" y="544"/>
                  <a:pt x="395" y="545"/>
                  <a:pt x="393" y="545"/>
                </a:cubicBezTo>
                <a:cubicBezTo>
                  <a:pt x="393" y="541"/>
                  <a:pt x="393" y="541"/>
                  <a:pt x="393" y="541"/>
                </a:cubicBezTo>
                <a:cubicBezTo>
                  <a:pt x="396" y="540"/>
                  <a:pt x="398" y="540"/>
                  <a:pt x="400" y="539"/>
                </a:cubicBezTo>
                <a:close/>
                <a:moveTo>
                  <a:pt x="400" y="551"/>
                </a:moveTo>
                <a:cubicBezTo>
                  <a:pt x="400" y="556"/>
                  <a:pt x="400" y="556"/>
                  <a:pt x="400" y="556"/>
                </a:cubicBezTo>
                <a:cubicBezTo>
                  <a:pt x="397" y="556"/>
                  <a:pt x="395" y="556"/>
                  <a:pt x="393" y="557"/>
                </a:cubicBezTo>
                <a:cubicBezTo>
                  <a:pt x="393" y="553"/>
                  <a:pt x="393" y="553"/>
                  <a:pt x="393" y="553"/>
                </a:cubicBezTo>
                <a:cubicBezTo>
                  <a:pt x="395" y="552"/>
                  <a:pt x="397" y="552"/>
                  <a:pt x="400" y="551"/>
                </a:cubicBezTo>
                <a:close/>
                <a:moveTo>
                  <a:pt x="400" y="564"/>
                </a:moveTo>
                <a:cubicBezTo>
                  <a:pt x="400" y="568"/>
                  <a:pt x="400" y="568"/>
                  <a:pt x="400" y="568"/>
                </a:cubicBezTo>
                <a:cubicBezTo>
                  <a:pt x="397" y="569"/>
                  <a:pt x="395" y="569"/>
                  <a:pt x="393" y="569"/>
                </a:cubicBezTo>
                <a:cubicBezTo>
                  <a:pt x="393" y="565"/>
                  <a:pt x="393" y="565"/>
                  <a:pt x="393" y="565"/>
                </a:cubicBezTo>
                <a:cubicBezTo>
                  <a:pt x="400" y="564"/>
                  <a:pt x="400" y="564"/>
                  <a:pt x="400" y="564"/>
                </a:cubicBezTo>
                <a:close/>
                <a:moveTo>
                  <a:pt x="400" y="577"/>
                </a:moveTo>
                <a:cubicBezTo>
                  <a:pt x="400" y="580"/>
                  <a:pt x="400" y="580"/>
                  <a:pt x="400" y="580"/>
                </a:cubicBezTo>
                <a:cubicBezTo>
                  <a:pt x="397" y="581"/>
                  <a:pt x="395" y="581"/>
                  <a:pt x="393" y="582"/>
                </a:cubicBezTo>
                <a:cubicBezTo>
                  <a:pt x="393" y="578"/>
                  <a:pt x="393" y="578"/>
                  <a:pt x="393" y="578"/>
                </a:cubicBezTo>
                <a:cubicBezTo>
                  <a:pt x="396" y="577"/>
                  <a:pt x="398" y="577"/>
                  <a:pt x="400" y="577"/>
                </a:cubicBezTo>
                <a:close/>
                <a:moveTo>
                  <a:pt x="400" y="589"/>
                </a:moveTo>
                <a:cubicBezTo>
                  <a:pt x="400" y="593"/>
                  <a:pt x="400" y="593"/>
                  <a:pt x="400" y="593"/>
                </a:cubicBezTo>
                <a:cubicBezTo>
                  <a:pt x="397" y="594"/>
                  <a:pt x="395" y="594"/>
                  <a:pt x="393" y="595"/>
                </a:cubicBezTo>
                <a:cubicBezTo>
                  <a:pt x="393" y="591"/>
                  <a:pt x="393" y="591"/>
                  <a:pt x="393" y="591"/>
                </a:cubicBezTo>
                <a:cubicBezTo>
                  <a:pt x="395" y="590"/>
                  <a:pt x="397" y="590"/>
                  <a:pt x="400" y="589"/>
                </a:cubicBezTo>
                <a:close/>
                <a:moveTo>
                  <a:pt x="400" y="602"/>
                </a:moveTo>
                <a:cubicBezTo>
                  <a:pt x="400" y="605"/>
                  <a:pt x="400" y="605"/>
                  <a:pt x="400" y="605"/>
                </a:cubicBezTo>
                <a:cubicBezTo>
                  <a:pt x="397" y="606"/>
                  <a:pt x="395" y="607"/>
                  <a:pt x="393" y="607"/>
                </a:cubicBezTo>
                <a:cubicBezTo>
                  <a:pt x="393" y="603"/>
                  <a:pt x="393" y="603"/>
                  <a:pt x="393" y="603"/>
                </a:cubicBezTo>
                <a:cubicBezTo>
                  <a:pt x="396" y="603"/>
                  <a:pt x="398" y="602"/>
                  <a:pt x="400" y="602"/>
                </a:cubicBezTo>
                <a:close/>
                <a:moveTo>
                  <a:pt x="400" y="611"/>
                </a:moveTo>
                <a:cubicBezTo>
                  <a:pt x="400" y="617"/>
                  <a:pt x="400" y="617"/>
                  <a:pt x="400" y="617"/>
                </a:cubicBezTo>
                <a:cubicBezTo>
                  <a:pt x="400" y="618"/>
                  <a:pt x="399" y="618"/>
                  <a:pt x="398" y="618"/>
                </a:cubicBezTo>
                <a:cubicBezTo>
                  <a:pt x="399" y="619"/>
                  <a:pt x="400" y="620"/>
                  <a:pt x="400" y="620"/>
                </a:cubicBezTo>
                <a:cubicBezTo>
                  <a:pt x="400" y="631"/>
                  <a:pt x="400" y="631"/>
                  <a:pt x="400" y="631"/>
                </a:cubicBezTo>
                <a:cubicBezTo>
                  <a:pt x="397" y="626"/>
                  <a:pt x="395" y="623"/>
                  <a:pt x="393" y="620"/>
                </a:cubicBezTo>
                <a:cubicBezTo>
                  <a:pt x="393" y="612"/>
                  <a:pt x="393" y="612"/>
                  <a:pt x="393" y="612"/>
                </a:cubicBezTo>
                <a:cubicBezTo>
                  <a:pt x="395" y="612"/>
                  <a:pt x="397" y="612"/>
                  <a:pt x="400" y="611"/>
                </a:cubicBezTo>
                <a:close/>
                <a:moveTo>
                  <a:pt x="400" y="634"/>
                </a:moveTo>
                <a:cubicBezTo>
                  <a:pt x="400" y="639"/>
                  <a:pt x="400" y="639"/>
                  <a:pt x="400" y="639"/>
                </a:cubicBezTo>
                <a:cubicBezTo>
                  <a:pt x="397" y="639"/>
                  <a:pt x="395" y="639"/>
                  <a:pt x="393" y="639"/>
                </a:cubicBezTo>
                <a:cubicBezTo>
                  <a:pt x="393" y="634"/>
                  <a:pt x="393" y="634"/>
                  <a:pt x="393" y="634"/>
                </a:cubicBezTo>
                <a:cubicBezTo>
                  <a:pt x="395" y="634"/>
                  <a:pt x="397" y="634"/>
                  <a:pt x="400" y="634"/>
                </a:cubicBezTo>
                <a:close/>
                <a:moveTo>
                  <a:pt x="400" y="749"/>
                </a:moveTo>
                <a:cubicBezTo>
                  <a:pt x="400" y="757"/>
                  <a:pt x="400" y="757"/>
                  <a:pt x="400" y="757"/>
                </a:cubicBezTo>
                <a:cubicBezTo>
                  <a:pt x="400" y="757"/>
                  <a:pt x="399" y="757"/>
                  <a:pt x="398" y="757"/>
                </a:cubicBezTo>
                <a:cubicBezTo>
                  <a:pt x="400" y="760"/>
                  <a:pt x="400" y="760"/>
                  <a:pt x="400" y="760"/>
                </a:cubicBezTo>
                <a:cubicBezTo>
                  <a:pt x="400" y="775"/>
                  <a:pt x="400" y="775"/>
                  <a:pt x="400" y="775"/>
                </a:cubicBezTo>
                <a:cubicBezTo>
                  <a:pt x="397" y="771"/>
                  <a:pt x="395" y="768"/>
                  <a:pt x="393" y="765"/>
                </a:cubicBezTo>
                <a:cubicBezTo>
                  <a:pt x="393" y="750"/>
                  <a:pt x="393" y="750"/>
                  <a:pt x="393" y="750"/>
                </a:cubicBezTo>
                <a:cubicBezTo>
                  <a:pt x="395" y="750"/>
                  <a:pt x="397" y="749"/>
                  <a:pt x="400" y="749"/>
                </a:cubicBezTo>
                <a:close/>
                <a:moveTo>
                  <a:pt x="391" y="0"/>
                </a:moveTo>
                <a:cubicBezTo>
                  <a:pt x="393" y="0"/>
                  <a:pt x="393" y="0"/>
                  <a:pt x="393" y="0"/>
                </a:cubicBezTo>
                <a:cubicBezTo>
                  <a:pt x="393" y="8"/>
                  <a:pt x="393" y="8"/>
                  <a:pt x="393" y="8"/>
                </a:cubicBezTo>
                <a:cubicBezTo>
                  <a:pt x="392" y="8"/>
                  <a:pt x="392" y="8"/>
                  <a:pt x="391" y="8"/>
                </a:cubicBezTo>
                <a:cubicBezTo>
                  <a:pt x="391" y="0"/>
                  <a:pt x="391" y="0"/>
                  <a:pt x="391" y="0"/>
                </a:cubicBezTo>
                <a:close/>
                <a:moveTo>
                  <a:pt x="393" y="793"/>
                </a:moveTo>
                <a:cubicBezTo>
                  <a:pt x="391" y="793"/>
                  <a:pt x="391" y="793"/>
                  <a:pt x="391" y="793"/>
                </a:cubicBezTo>
                <a:cubicBezTo>
                  <a:pt x="391" y="786"/>
                  <a:pt x="391" y="786"/>
                  <a:pt x="391" y="786"/>
                </a:cubicBezTo>
                <a:cubicBezTo>
                  <a:pt x="392" y="787"/>
                  <a:pt x="392" y="787"/>
                  <a:pt x="393" y="787"/>
                </a:cubicBezTo>
                <a:cubicBezTo>
                  <a:pt x="393" y="793"/>
                  <a:pt x="393" y="793"/>
                  <a:pt x="393" y="793"/>
                </a:cubicBezTo>
                <a:close/>
                <a:moveTo>
                  <a:pt x="393" y="18"/>
                </a:moveTo>
                <a:cubicBezTo>
                  <a:pt x="393" y="35"/>
                  <a:pt x="393" y="35"/>
                  <a:pt x="393" y="35"/>
                </a:cubicBezTo>
                <a:cubicBezTo>
                  <a:pt x="392" y="34"/>
                  <a:pt x="392" y="33"/>
                  <a:pt x="391" y="32"/>
                </a:cubicBezTo>
                <a:cubicBezTo>
                  <a:pt x="391" y="15"/>
                  <a:pt x="391" y="15"/>
                  <a:pt x="391" y="15"/>
                </a:cubicBezTo>
                <a:cubicBezTo>
                  <a:pt x="393" y="18"/>
                  <a:pt x="393" y="18"/>
                  <a:pt x="393" y="18"/>
                </a:cubicBezTo>
                <a:close/>
                <a:moveTo>
                  <a:pt x="393" y="37"/>
                </a:moveTo>
                <a:cubicBezTo>
                  <a:pt x="393" y="46"/>
                  <a:pt x="393" y="46"/>
                  <a:pt x="393" y="46"/>
                </a:cubicBezTo>
                <a:cubicBezTo>
                  <a:pt x="392" y="46"/>
                  <a:pt x="392" y="46"/>
                  <a:pt x="391" y="46"/>
                </a:cubicBezTo>
                <a:cubicBezTo>
                  <a:pt x="391" y="38"/>
                  <a:pt x="391" y="38"/>
                  <a:pt x="391" y="38"/>
                </a:cubicBezTo>
                <a:cubicBezTo>
                  <a:pt x="392" y="38"/>
                  <a:pt x="392" y="38"/>
                  <a:pt x="393" y="37"/>
                </a:cubicBezTo>
                <a:close/>
                <a:moveTo>
                  <a:pt x="393" y="165"/>
                </a:moveTo>
                <a:cubicBezTo>
                  <a:pt x="393" y="170"/>
                  <a:pt x="393" y="170"/>
                  <a:pt x="393" y="170"/>
                </a:cubicBezTo>
                <a:cubicBezTo>
                  <a:pt x="392" y="171"/>
                  <a:pt x="392" y="171"/>
                  <a:pt x="391" y="171"/>
                </a:cubicBezTo>
                <a:cubicBezTo>
                  <a:pt x="392" y="171"/>
                  <a:pt x="392" y="172"/>
                  <a:pt x="393" y="173"/>
                </a:cubicBezTo>
                <a:cubicBezTo>
                  <a:pt x="393" y="184"/>
                  <a:pt x="393" y="184"/>
                  <a:pt x="393" y="184"/>
                </a:cubicBezTo>
                <a:cubicBezTo>
                  <a:pt x="392" y="183"/>
                  <a:pt x="392" y="182"/>
                  <a:pt x="391" y="181"/>
                </a:cubicBezTo>
                <a:cubicBezTo>
                  <a:pt x="391" y="165"/>
                  <a:pt x="391" y="165"/>
                  <a:pt x="391" y="165"/>
                </a:cubicBezTo>
                <a:cubicBezTo>
                  <a:pt x="393" y="165"/>
                  <a:pt x="393" y="165"/>
                  <a:pt x="393" y="165"/>
                </a:cubicBezTo>
                <a:close/>
                <a:moveTo>
                  <a:pt x="393" y="188"/>
                </a:moveTo>
                <a:cubicBezTo>
                  <a:pt x="393" y="192"/>
                  <a:pt x="393" y="192"/>
                  <a:pt x="393" y="192"/>
                </a:cubicBezTo>
                <a:cubicBezTo>
                  <a:pt x="391" y="193"/>
                  <a:pt x="391" y="193"/>
                  <a:pt x="391" y="193"/>
                </a:cubicBezTo>
                <a:cubicBezTo>
                  <a:pt x="391" y="188"/>
                  <a:pt x="391" y="188"/>
                  <a:pt x="391" y="188"/>
                </a:cubicBezTo>
                <a:cubicBezTo>
                  <a:pt x="393" y="188"/>
                  <a:pt x="393" y="188"/>
                  <a:pt x="393" y="188"/>
                </a:cubicBezTo>
                <a:close/>
                <a:moveTo>
                  <a:pt x="393" y="198"/>
                </a:moveTo>
                <a:cubicBezTo>
                  <a:pt x="393" y="202"/>
                  <a:pt x="393" y="202"/>
                  <a:pt x="393" y="202"/>
                </a:cubicBezTo>
                <a:cubicBezTo>
                  <a:pt x="392" y="202"/>
                  <a:pt x="392" y="202"/>
                  <a:pt x="391" y="203"/>
                </a:cubicBezTo>
                <a:cubicBezTo>
                  <a:pt x="391" y="199"/>
                  <a:pt x="391" y="199"/>
                  <a:pt x="391" y="199"/>
                </a:cubicBezTo>
                <a:cubicBezTo>
                  <a:pt x="393" y="198"/>
                  <a:pt x="393" y="198"/>
                  <a:pt x="393" y="198"/>
                </a:cubicBezTo>
                <a:close/>
                <a:moveTo>
                  <a:pt x="393" y="211"/>
                </a:moveTo>
                <a:cubicBezTo>
                  <a:pt x="393" y="215"/>
                  <a:pt x="393" y="215"/>
                  <a:pt x="393" y="215"/>
                </a:cubicBezTo>
                <a:cubicBezTo>
                  <a:pt x="391" y="215"/>
                  <a:pt x="391" y="215"/>
                  <a:pt x="391" y="215"/>
                </a:cubicBezTo>
                <a:cubicBezTo>
                  <a:pt x="391" y="211"/>
                  <a:pt x="391" y="211"/>
                  <a:pt x="391" y="211"/>
                </a:cubicBezTo>
                <a:cubicBezTo>
                  <a:pt x="393" y="211"/>
                  <a:pt x="393" y="211"/>
                  <a:pt x="393" y="211"/>
                </a:cubicBezTo>
                <a:close/>
                <a:moveTo>
                  <a:pt x="393" y="223"/>
                </a:moveTo>
                <a:cubicBezTo>
                  <a:pt x="393" y="227"/>
                  <a:pt x="393" y="227"/>
                  <a:pt x="393" y="227"/>
                </a:cubicBezTo>
                <a:cubicBezTo>
                  <a:pt x="392" y="227"/>
                  <a:pt x="391" y="227"/>
                  <a:pt x="391" y="228"/>
                </a:cubicBezTo>
                <a:cubicBezTo>
                  <a:pt x="391" y="223"/>
                  <a:pt x="391" y="223"/>
                  <a:pt x="391" y="223"/>
                </a:cubicBezTo>
                <a:cubicBezTo>
                  <a:pt x="393" y="223"/>
                  <a:pt x="393" y="223"/>
                  <a:pt x="393" y="223"/>
                </a:cubicBezTo>
                <a:close/>
                <a:moveTo>
                  <a:pt x="393" y="235"/>
                </a:moveTo>
                <a:cubicBezTo>
                  <a:pt x="393" y="239"/>
                  <a:pt x="393" y="239"/>
                  <a:pt x="393" y="239"/>
                </a:cubicBezTo>
                <a:cubicBezTo>
                  <a:pt x="391" y="240"/>
                  <a:pt x="391" y="240"/>
                  <a:pt x="391" y="240"/>
                </a:cubicBezTo>
                <a:cubicBezTo>
                  <a:pt x="391" y="236"/>
                  <a:pt x="391" y="236"/>
                  <a:pt x="391" y="236"/>
                </a:cubicBezTo>
                <a:cubicBezTo>
                  <a:pt x="393" y="235"/>
                  <a:pt x="393" y="235"/>
                  <a:pt x="393" y="235"/>
                </a:cubicBezTo>
                <a:close/>
                <a:moveTo>
                  <a:pt x="393" y="248"/>
                </a:moveTo>
                <a:cubicBezTo>
                  <a:pt x="393" y="252"/>
                  <a:pt x="393" y="252"/>
                  <a:pt x="393" y="252"/>
                </a:cubicBezTo>
                <a:cubicBezTo>
                  <a:pt x="392" y="252"/>
                  <a:pt x="392" y="253"/>
                  <a:pt x="391" y="253"/>
                </a:cubicBezTo>
                <a:cubicBezTo>
                  <a:pt x="391" y="248"/>
                  <a:pt x="391" y="248"/>
                  <a:pt x="391" y="248"/>
                </a:cubicBezTo>
                <a:cubicBezTo>
                  <a:pt x="392" y="248"/>
                  <a:pt x="392" y="248"/>
                  <a:pt x="393" y="248"/>
                </a:cubicBezTo>
                <a:close/>
                <a:moveTo>
                  <a:pt x="393" y="260"/>
                </a:moveTo>
                <a:cubicBezTo>
                  <a:pt x="393" y="264"/>
                  <a:pt x="393" y="264"/>
                  <a:pt x="393" y="264"/>
                </a:cubicBezTo>
                <a:cubicBezTo>
                  <a:pt x="392" y="264"/>
                  <a:pt x="392" y="265"/>
                  <a:pt x="391" y="265"/>
                </a:cubicBezTo>
                <a:cubicBezTo>
                  <a:pt x="391" y="261"/>
                  <a:pt x="391" y="261"/>
                  <a:pt x="391" y="261"/>
                </a:cubicBezTo>
                <a:cubicBezTo>
                  <a:pt x="393" y="260"/>
                  <a:pt x="393" y="260"/>
                  <a:pt x="393" y="260"/>
                </a:cubicBezTo>
                <a:close/>
                <a:moveTo>
                  <a:pt x="393" y="272"/>
                </a:moveTo>
                <a:cubicBezTo>
                  <a:pt x="393" y="277"/>
                  <a:pt x="393" y="277"/>
                  <a:pt x="393" y="277"/>
                </a:cubicBezTo>
                <a:cubicBezTo>
                  <a:pt x="392" y="277"/>
                  <a:pt x="392" y="277"/>
                  <a:pt x="391" y="277"/>
                </a:cubicBezTo>
                <a:cubicBezTo>
                  <a:pt x="391" y="273"/>
                  <a:pt x="391" y="273"/>
                  <a:pt x="391" y="273"/>
                </a:cubicBezTo>
                <a:cubicBezTo>
                  <a:pt x="392" y="272"/>
                  <a:pt x="392" y="272"/>
                  <a:pt x="393" y="272"/>
                </a:cubicBezTo>
                <a:close/>
                <a:moveTo>
                  <a:pt x="393" y="285"/>
                </a:moveTo>
                <a:cubicBezTo>
                  <a:pt x="393" y="289"/>
                  <a:pt x="393" y="289"/>
                  <a:pt x="393" y="289"/>
                </a:cubicBezTo>
                <a:cubicBezTo>
                  <a:pt x="392" y="289"/>
                  <a:pt x="392" y="290"/>
                  <a:pt x="391" y="290"/>
                </a:cubicBezTo>
                <a:cubicBezTo>
                  <a:pt x="391" y="285"/>
                  <a:pt x="391" y="285"/>
                  <a:pt x="391" y="285"/>
                </a:cubicBezTo>
                <a:cubicBezTo>
                  <a:pt x="393" y="285"/>
                  <a:pt x="393" y="285"/>
                  <a:pt x="393" y="285"/>
                </a:cubicBezTo>
                <a:close/>
                <a:moveTo>
                  <a:pt x="393" y="293"/>
                </a:moveTo>
                <a:cubicBezTo>
                  <a:pt x="393" y="298"/>
                  <a:pt x="393" y="298"/>
                  <a:pt x="393" y="298"/>
                </a:cubicBezTo>
                <a:cubicBezTo>
                  <a:pt x="392" y="298"/>
                  <a:pt x="392" y="298"/>
                  <a:pt x="391" y="298"/>
                </a:cubicBezTo>
                <a:cubicBezTo>
                  <a:pt x="391" y="293"/>
                  <a:pt x="391" y="293"/>
                  <a:pt x="391" y="293"/>
                </a:cubicBezTo>
                <a:cubicBezTo>
                  <a:pt x="393" y="293"/>
                  <a:pt x="393" y="293"/>
                  <a:pt x="393" y="293"/>
                </a:cubicBezTo>
                <a:close/>
                <a:moveTo>
                  <a:pt x="393" y="303"/>
                </a:moveTo>
                <a:cubicBezTo>
                  <a:pt x="393" y="311"/>
                  <a:pt x="393" y="311"/>
                  <a:pt x="393" y="311"/>
                </a:cubicBezTo>
                <a:cubicBezTo>
                  <a:pt x="392" y="312"/>
                  <a:pt x="392" y="312"/>
                  <a:pt x="391" y="312"/>
                </a:cubicBezTo>
                <a:cubicBezTo>
                  <a:pt x="391" y="308"/>
                  <a:pt x="391" y="308"/>
                  <a:pt x="391" y="308"/>
                </a:cubicBezTo>
                <a:cubicBezTo>
                  <a:pt x="392" y="308"/>
                  <a:pt x="392" y="308"/>
                  <a:pt x="392" y="308"/>
                </a:cubicBezTo>
                <a:cubicBezTo>
                  <a:pt x="391" y="306"/>
                  <a:pt x="391" y="306"/>
                  <a:pt x="391" y="306"/>
                </a:cubicBezTo>
                <a:cubicBezTo>
                  <a:pt x="391" y="299"/>
                  <a:pt x="391" y="299"/>
                  <a:pt x="391" y="299"/>
                </a:cubicBezTo>
                <a:cubicBezTo>
                  <a:pt x="392" y="300"/>
                  <a:pt x="392" y="302"/>
                  <a:pt x="393" y="303"/>
                </a:cubicBezTo>
                <a:close/>
                <a:moveTo>
                  <a:pt x="393" y="338"/>
                </a:moveTo>
                <a:cubicBezTo>
                  <a:pt x="393" y="434"/>
                  <a:pt x="393" y="434"/>
                  <a:pt x="393" y="434"/>
                </a:cubicBezTo>
                <a:cubicBezTo>
                  <a:pt x="391" y="435"/>
                  <a:pt x="391" y="435"/>
                  <a:pt x="391" y="435"/>
                </a:cubicBezTo>
                <a:cubicBezTo>
                  <a:pt x="391" y="343"/>
                  <a:pt x="391" y="343"/>
                  <a:pt x="391" y="343"/>
                </a:cubicBezTo>
                <a:cubicBezTo>
                  <a:pt x="393" y="338"/>
                  <a:pt x="393" y="338"/>
                  <a:pt x="393" y="338"/>
                </a:cubicBezTo>
                <a:close/>
                <a:moveTo>
                  <a:pt x="393" y="493"/>
                </a:moveTo>
                <a:cubicBezTo>
                  <a:pt x="393" y="496"/>
                  <a:pt x="393" y="496"/>
                  <a:pt x="393" y="496"/>
                </a:cubicBezTo>
                <a:cubicBezTo>
                  <a:pt x="392" y="496"/>
                  <a:pt x="392" y="496"/>
                  <a:pt x="391" y="496"/>
                </a:cubicBezTo>
                <a:cubicBezTo>
                  <a:pt x="391" y="492"/>
                  <a:pt x="391" y="492"/>
                  <a:pt x="391" y="492"/>
                </a:cubicBezTo>
                <a:cubicBezTo>
                  <a:pt x="393" y="493"/>
                  <a:pt x="393" y="493"/>
                  <a:pt x="393" y="493"/>
                </a:cubicBezTo>
                <a:close/>
                <a:moveTo>
                  <a:pt x="393" y="503"/>
                </a:moveTo>
                <a:cubicBezTo>
                  <a:pt x="393" y="511"/>
                  <a:pt x="393" y="511"/>
                  <a:pt x="393" y="511"/>
                </a:cubicBezTo>
                <a:cubicBezTo>
                  <a:pt x="391" y="511"/>
                  <a:pt x="391" y="511"/>
                  <a:pt x="391" y="511"/>
                </a:cubicBezTo>
                <a:cubicBezTo>
                  <a:pt x="391" y="498"/>
                  <a:pt x="391" y="498"/>
                  <a:pt x="391" y="498"/>
                </a:cubicBezTo>
                <a:cubicBezTo>
                  <a:pt x="392" y="500"/>
                  <a:pt x="392" y="501"/>
                  <a:pt x="393" y="503"/>
                </a:cubicBezTo>
                <a:close/>
                <a:moveTo>
                  <a:pt x="393" y="516"/>
                </a:moveTo>
                <a:cubicBezTo>
                  <a:pt x="393" y="520"/>
                  <a:pt x="393" y="520"/>
                  <a:pt x="393" y="520"/>
                </a:cubicBezTo>
                <a:cubicBezTo>
                  <a:pt x="392" y="520"/>
                  <a:pt x="392" y="521"/>
                  <a:pt x="391" y="521"/>
                </a:cubicBezTo>
                <a:cubicBezTo>
                  <a:pt x="391" y="516"/>
                  <a:pt x="391" y="516"/>
                  <a:pt x="391" y="516"/>
                </a:cubicBezTo>
                <a:cubicBezTo>
                  <a:pt x="392" y="516"/>
                  <a:pt x="392" y="516"/>
                  <a:pt x="393" y="516"/>
                </a:cubicBezTo>
                <a:close/>
                <a:moveTo>
                  <a:pt x="393" y="528"/>
                </a:moveTo>
                <a:cubicBezTo>
                  <a:pt x="393" y="533"/>
                  <a:pt x="393" y="533"/>
                  <a:pt x="393" y="533"/>
                </a:cubicBezTo>
                <a:cubicBezTo>
                  <a:pt x="391" y="533"/>
                  <a:pt x="391" y="533"/>
                  <a:pt x="391" y="533"/>
                </a:cubicBezTo>
                <a:cubicBezTo>
                  <a:pt x="391" y="529"/>
                  <a:pt x="391" y="529"/>
                  <a:pt x="391" y="529"/>
                </a:cubicBezTo>
                <a:cubicBezTo>
                  <a:pt x="393" y="528"/>
                  <a:pt x="393" y="528"/>
                  <a:pt x="393" y="528"/>
                </a:cubicBezTo>
                <a:close/>
                <a:moveTo>
                  <a:pt x="393" y="541"/>
                </a:moveTo>
                <a:cubicBezTo>
                  <a:pt x="393" y="545"/>
                  <a:pt x="393" y="545"/>
                  <a:pt x="393" y="545"/>
                </a:cubicBezTo>
                <a:cubicBezTo>
                  <a:pt x="391" y="546"/>
                  <a:pt x="391" y="546"/>
                  <a:pt x="391" y="546"/>
                </a:cubicBezTo>
                <a:cubicBezTo>
                  <a:pt x="391" y="541"/>
                  <a:pt x="391" y="541"/>
                  <a:pt x="391" y="541"/>
                </a:cubicBezTo>
                <a:cubicBezTo>
                  <a:pt x="392" y="541"/>
                  <a:pt x="392" y="541"/>
                  <a:pt x="393" y="541"/>
                </a:cubicBezTo>
                <a:close/>
                <a:moveTo>
                  <a:pt x="393" y="553"/>
                </a:moveTo>
                <a:cubicBezTo>
                  <a:pt x="393" y="557"/>
                  <a:pt x="393" y="557"/>
                  <a:pt x="393" y="557"/>
                </a:cubicBezTo>
                <a:cubicBezTo>
                  <a:pt x="392" y="557"/>
                  <a:pt x="392" y="558"/>
                  <a:pt x="391" y="558"/>
                </a:cubicBezTo>
                <a:cubicBezTo>
                  <a:pt x="391" y="554"/>
                  <a:pt x="391" y="554"/>
                  <a:pt x="391" y="554"/>
                </a:cubicBezTo>
                <a:cubicBezTo>
                  <a:pt x="393" y="553"/>
                  <a:pt x="393" y="553"/>
                  <a:pt x="393" y="553"/>
                </a:cubicBezTo>
                <a:close/>
                <a:moveTo>
                  <a:pt x="393" y="565"/>
                </a:moveTo>
                <a:cubicBezTo>
                  <a:pt x="393" y="569"/>
                  <a:pt x="393" y="569"/>
                  <a:pt x="393" y="569"/>
                </a:cubicBezTo>
                <a:cubicBezTo>
                  <a:pt x="392" y="570"/>
                  <a:pt x="392" y="570"/>
                  <a:pt x="391" y="571"/>
                </a:cubicBezTo>
                <a:cubicBezTo>
                  <a:pt x="391" y="566"/>
                  <a:pt x="391" y="566"/>
                  <a:pt x="391" y="566"/>
                </a:cubicBezTo>
                <a:cubicBezTo>
                  <a:pt x="393" y="565"/>
                  <a:pt x="393" y="565"/>
                  <a:pt x="393" y="565"/>
                </a:cubicBezTo>
                <a:close/>
                <a:moveTo>
                  <a:pt x="393" y="578"/>
                </a:moveTo>
                <a:cubicBezTo>
                  <a:pt x="393" y="582"/>
                  <a:pt x="393" y="582"/>
                  <a:pt x="393" y="582"/>
                </a:cubicBezTo>
                <a:cubicBezTo>
                  <a:pt x="392" y="582"/>
                  <a:pt x="391" y="583"/>
                  <a:pt x="391" y="583"/>
                </a:cubicBezTo>
                <a:cubicBezTo>
                  <a:pt x="391" y="579"/>
                  <a:pt x="391" y="579"/>
                  <a:pt x="391" y="579"/>
                </a:cubicBezTo>
                <a:cubicBezTo>
                  <a:pt x="393" y="578"/>
                  <a:pt x="393" y="578"/>
                  <a:pt x="393" y="578"/>
                </a:cubicBezTo>
                <a:close/>
                <a:moveTo>
                  <a:pt x="393" y="591"/>
                </a:moveTo>
                <a:cubicBezTo>
                  <a:pt x="393" y="595"/>
                  <a:pt x="393" y="595"/>
                  <a:pt x="393" y="595"/>
                </a:cubicBezTo>
                <a:cubicBezTo>
                  <a:pt x="391" y="595"/>
                  <a:pt x="391" y="595"/>
                  <a:pt x="391" y="595"/>
                </a:cubicBezTo>
                <a:cubicBezTo>
                  <a:pt x="391" y="591"/>
                  <a:pt x="391" y="591"/>
                  <a:pt x="391" y="591"/>
                </a:cubicBezTo>
                <a:cubicBezTo>
                  <a:pt x="393" y="591"/>
                  <a:pt x="393" y="591"/>
                  <a:pt x="393" y="591"/>
                </a:cubicBezTo>
                <a:close/>
                <a:moveTo>
                  <a:pt x="393" y="603"/>
                </a:moveTo>
                <a:cubicBezTo>
                  <a:pt x="393" y="607"/>
                  <a:pt x="393" y="607"/>
                  <a:pt x="393" y="607"/>
                </a:cubicBezTo>
                <a:cubicBezTo>
                  <a:pt x="392" y="607"/>
                  <a:pt x="392" y="607"/>
                  <a:pt x="391" y="608"/>
                </a:cubicBezTo>
                <a:cubicBezTo>
                  <a:pt x="391" y="603"/>
                  <a:pt x="391" y="603"/>
                  <a:pt x="391" y="603"/>
                </a:cubicBezTo>
                <a:cubicBezTo>
                  <a:pt x="392" y="603"/>
                  <a:pt x="392" y="603"/>
                  <a:pt x="393" y="603"/>
                </a:cubicBezTo>
                <a:close/>
                <a:moveTo>
                  <a:pt x="393" y="612"/>
                </a:moveTo>
                <a:cubicBezTo>
                  <a:pt x="393" y="620"/>
                  <a:pt x="393" y="620"/>
                  <a:pt x="393" y="620"/>
                </a:cubicBezTo>
                <a:cubicBezTo>
                  <a:pt x="392" y="620"/>
                  <a:pt x="392" y="619"/>
                  <a:pt x="391" y="619"/>
                </a:cubicBezTo>
                <a:cubicBezTo>
                  <a:pt x="391" y="612"/>
                  <a:pt x="391" y="612"/>
                  <a:pt x="391" y="612"/>
                </a:cubicBezTo>
                <a:cubicBezTo>
                  <a:pt x="393" y="612"/>
                  <a:pt x="393" y="612"/>
                  <a:pt x="393" y="612"/>
                </a:cubicBezTo>
                <a:close/>
                <a:moveTo>
                  <a:pt x="393" y="634"/>
                </a:moveTo>
                <a:cubicBezTo>
                  <a:pt x="393" y="639"/>
                  <a:pt x="393" y="639"/>
                  <a:pt x="393" y="639"/>
                </a:cubicBezTo>
                <a:cubicBezTo>
                  <a:pt x="391" y="639"/>
                  <a:pt x="391" y="639"/>
                  <a:pt x="391" y="639"/>
                </a:cubicBezTo>
                <a:cubicBezTo>
                  <a:pt x="391" y="634"/>
                  <a:pt x="391" y="634"/>
                  <a:pt x="391" y="634"/>
                </a:cubicBezTo>
                <a:cubicBezTo>
                  <a:pt x="391" y="634"/>
                  <a:pt x="392" y="634"/>
                  <a:pt x="392" y="634"/>
                </a:cubicBezTo>
                <a:cubicBezTo>
                  <a:pt x="393" y="634"/>
                  <a:pt x="393" y="634"/>
                  <a:pt x="393" y="634"/>
                </a:cubicBezTo>
                <a:close/>
                <a:moveTo>
                  <a:pt x="393" y="750"/>
                </a:moveTo>
                <a:cubicBezTo>
                  <a:pt x="393" y="765"/>
                  <a:pt x="393" y="765"/>
                  <a:pt x="393" y="765"/>
                </a:cubicBezTo>
                <a:cubicBezTo>
                  <a:pt x="392" y="764"/>
                  <a:pt x="392" y="763"/>
                  <a:pt x="391" y="763"/>
                </a:cubicBezTo>
                <a:cubicBezTo>
                  <a:pt x="391" y="751"/>
                  <a:pt x="391" y="751"/>
                  <a:pt x="391" y="751"/>
                </a:cubicBezTo>
                <a:cubicBezTo>
                  <a:pt x="392" y="751"/>
                  <a:pt x="392" y="750"/>
                  <a:pt x="393" y="750"/>
                </a:cubicBezTo>
                <a:close/>
                <a:moveTo>
                  <a:pt x="391" y="694"/>
                </a:moveTo>
                <a:cubicBezTo>
                  <a:pt x="391" y="685"/>
                  <a:pt x="391" y="685"/>
                  <a:pt x="391" y="685"/>
                </a:cubicBezTo>
                <a:cubicBezTo>
                  <a:pt x="391" y="688"/>
                  <a:pt x="391" y="691"/>
                  <a:pt x="391" y="694"/>
                </a:cubicBezTo>
                <a:close/>
                <a:moveTo>
                  <a:pt x="387" y="0"/>
                </a:moveTo>
                <a:cubicBezTo>
                  <a:pt x="391" y="0"/>
                  <a:pt x="391" y="0"/>
                  <a:pt x="391" y="0"/>
                </a:cubicBezTo>
                <a:cubicBezTo>
                  <a:pt x="391" y="8"/>
                  <a:pt x="391" y="8"/>
                  <a:pt x="391" y="8"/>
                </a:cubicBezTo>
                <a:cubicBezTo>
                  <a:pt x="390" y="8"/>
                  <a:pt x="389" y="9"/>
                  <a:pt x="387" y="9"/>
                </a:cubicBezTo>
                <a:cubicBezTo>
                  <a:pt x="388" y="10"/>
                  <a:pt x="389" y="11"/>
                  <a:pt x="391" y="15"/>
                </a:cubicBezTo>
                <a:cubicBezTo>
                  <a:pt x="391" y="32"/>
                  <a:pt x="391" y="32"/>
                  <a:pt x="391" y="32"/>
                </a:cubicBezTo>
                <a:cubicBezTo>
                  <a:pt x="390" y="29"/>
                  <a:pt x="388" y="27"/>
                  <a:pt x="387" y="25"/>
                </a:cubicBezTo>
                <a:cubicBezTo>
                  <a:pt x="387" y="0"/>
                  <a:pt x="387" y="0"/>
                  <a:pt x="387" y="0"/>
                </a:cubicBezTo>
                <a:close/>
                <a:moveTo>
                  <a:pt x="391" y="793"/>
                </a:moveTo>
                <a:cubicBezTo>
                  <a:pt x="390" y="793"/>
                  <a:pt x="388" y="793"/>
                  <a:pt x="387" y="793"/>
                </a:cubicBezTo>
                <a:cubicBezTo>
                  <a:pt x="387" y="784"/>
                  <a:pt x="387" y="784"/>
                  <a:pt x="387" y="784"/>
                </a:cubicBezTo>
                <a:cubicBezTo>
                  <a:pt x="388" y="785"/>
                  <a:pt x="389" y="786"/>
                  <a:pt x="391" y="786"/>
                </a:cubicBezTo>
                <a:cubicBezTo>
                  <a:pt x="391" y="793"/>
                  <a:pt x="391" y="793"/>
                  <a:pt x="391" y="793"/>
                </a:cubicBezTo>
                <a:close/>
                <a:moveTo>
                  <a:pt x="391" y="38"/>
                </a:moveTo>
                <a:cubicBezTo>
                  <a:pt x="391" y="46"/>
                  <a:pt x="391" y="46"/>
                  <a:pt x="391" y="46"/>
                </a:cubicBezTo>
                <a:cubicBezTo>
                  <a:pt x="390" y="46"/>
                  <a:pt x="389" y="47"/>
                  <a:pt x="389" y="47"/>
                </a:cubicBezTo>
                <a:cubicBezTo>
                  <a:pt x="387" y="47"/>
                  <a:pt x="387" y="47"/>
                  <a:pt x="387" y="47"/>
                </a:cubicBezTo>
                <a:cubicBezTo>
                  <a:pt x="387" y="39"/>
                  <a:pt x="387" y="39"/>
                  <a:pt x="387" y="39"/>
                </a:cubicBezTo>
                <a:cubicBezTo>
                  <a:pt x="388" y="39"/>
                  <a:pt x="390" y="39"/>
                  <a:pt x="391" y="38"/>
                </a:cubicBezTo>
                <a:close/>
                <a:moveTo>
                  <a:pt x="391" y="165"/>
                </a:moveTo>
                <a:cubicBezTo>
                  <a:pt x="391" y="181"/>
                  <a:pt x="391" y="181"/>
                  <a:pt x="391" y="181"/>
                </a:cubicBezTo>
                <a:cubicBezTo>
                  <a:pt x="390" y="178"/>
                  <a:pt x="388" y="176"/>
                  <a:pt x="387" y="174"/>
                </a:cubicBezTo>
                <a:cubicBezTo>
                  <a:pt x="387" y="165"/>
                  <a:pt x="387" y="165"/>
                  <a:pt x="387" y="165"/>
                </a:cubicBezTo>
                <a:cubicBezTo>
                  <a:pt x="388" y="165"/>
                  <a:pt x="390" y="165"/>
                  <a:pt x="391" y="165"/>
                </a:cubicBezTo>
                <a:close/>
                <a:moveTo>
                  <a:pt x="391" y="188"/>
                </a:moveTo>
                <a:cubicBezTo>
                  <a:pt x="391" y="193"/>
                  <a:pt x="391" y="193"/>
                  <a:pt x="391" y="193"/>
                </a:cubicBezTo>
                <a:cubicBezTo>
                  <a:pt x="388" y="193"/>
                  <a:pt x="388" y="193"/>
                  <a:pt x="388" y="193"/>
                </a:cubicBezTo>
                <a:cubicBezTo>
                  <a:pt x="388" y="195"/>
                  <a:pt x="388" y="197"/>
                  <a:pt x="387" y="199"/>
                </a:cubicBezTo>
                <a:cubicBezTo>
                  <a:pt x="389" y="199"/>
                  <a:pt x="390" y="199"/>
                  <a:pt x="391" y="199"/>
                </a:cubicBezTo>
                <a:cubicBezTo>
                  <a:pt x="391" y="203"/>
                  <a:pt x="391" y="203"/>
                  <a:pt x="391" y="203"/>
                </a:cubicBezTo>
                <a:cubicBezTo>
                  <a:pt x="389" y="205"/>
                  <a:pt x="388" y="207"/>
                  <a:pt x="387" y="212"/>
                </a:cubicBezTo>
                <a:cubicBezTo>
                  <a:pt x="389" y="212"/>
                  <a:pt x="390" y="211"/>
                  <a:pt x="391" y="211"/>
                </a:cubicBezTo>
                <a:cubicBezTo>
                  <a:pt x="391" y="215"/>
                  <a:pt x="391" y="215"/>
                  <a:pt x="391" y="215"/>
                </a:cubicBezTo>
                <a:cubicBezTo>
                  <a:pt x="389" y="216"/>
                  <a:pt x="389" y="216"/>
                  <a:pt x="389" y="216"/>
                </a:cubicBezTo>
                <a:cubicBezTo>
                  <a:pt x="388" y="218"/>
                  <a:pt x="388" y="221"/>
                  <a:pt x="387" y="224"/>
                </a:cubicBezTo>
                <a:cubicBezTo>
                  <a:pt x="391" y="223"/>
                  <a:pt x="391" y="223"/>
                  <a:pt x="391" y="223"/>
                </a:cubicBezTo>
                <a:cubicBezTo>
                  <a:pt x="391" y="228"/>
                  <a:pt x="391" y="228"/>
                  <a:pt x="391" y="228"/>
                </a:cubicBezTo>
                <a:cubicBezTo>
                  <a:pt x="389" y="229"/>
                  <a:pt x="388" y="232"/>
                  <a:pt x="387" y="237"/>
                </a:cubicBezTo>
                <a:cubicBezTo>
                  <a:pt x="389" y="236"/>
                  <a:pt x="390" y="236"/>
                  <a:pt x="391" y="236"/>
                </a:cubicBezTo>
                <a:cubicBezTo>
                  <a:pt x="391" y="240"/>
                  <a:pt x="391" y="240"/>
                  <a:pt x="391" y="240"/>
                </a:cubicBezTo>
                <a:cubicBezTo>
                  <a:pt x="389" y="241"/>
                  <a:pt x="389" y="241"/>
                  <a:pt x="389" y="241"/>
                </a:cubicBezTo>
                <a:cubicBezTo>
                  <a:pt x="388" y="243"/>
                  <a:pt x="388" y="246"/>
                  <a:pt x="387" y="249"/>
                </a:cubicBezTo>
                <a:cubicBezTo>
                  <a:pt x="389" y="248"/>
                  <a:pt x="390" y="248"/>
                  <a:pt x="391" y="248"/>
                </a:cubicBezTo>
                <a:cubicBezTo>
                  <a:pt x="391" y="253"/>
                  <a:pt x="391" y="253"/>
                  <a:pt x="391" y="253"/>
                </a:cubicBezTo>
                <a:cubicBezTo>
                  <a:pt x="389" y="254"/>
                  <a:pt x="388" y="257"/>
                  <a:pt x="387" y="262"/>
                </a:cubicBezTo>
                <a:cubicBezTo>
                  <a:pt x="391" y="261"/>
                  <a:pt x="391" y="261"/>
                  <a:pt x="391" y="261"/>
                </a:cubicBezTo>
                <a:cubicBezTo>
                  <a:pt x="391" y="265"/>
                  <a:pt x="391" y="265"/>
                  <a:pt x="391" y="265"/>
                </a:cubicBezTo>
                <a:cubicBezTo>
                  <a:pt x="389" y="266"/>
                  <a:pt x="388" y="269"/>
                  <a:pt x="387" y="273"/>
                </a:cubicBezTo>
                <a:cubicBezTo>
                  <a:pt x="389" y="273"/>
                  <a:pt x="390" y="273"/>
                  <a:pt x="391" y="273"/>
                </a:cubicBezTo>
                <a:cubicBezTo>
                  <a:pt x="391" y="277"/>
                  <a:pt x="391" y="277"/>
                  <a:pt x="391" y="277"/>
                </a:cubicBezTo>
                <a:cubicBezTo>
                  <a:pt x="389" y="279"/>
                  <a:pt x="388" y="281"/>
                  <a:pt x="387" y="286"/>
                </a:cubicBezTo>
                <a:cubicBezTo>
                  <a:pt x="391" y="285"/>
                  <a:pt x="391" y="285"/>
                  <a:pt x="391" y="285"/>
                </a:cubicBezTo>
                <a:cubicBezTo>
                  <a:pt x="391" y="290"/>
                  <a:pt x="391" y="290"/>
                  <a:pt x="391" y="290"/>
                </a:cubicBezTo>
                <a:cubicBezTo>
                  <a:pt x="390" y="291"/>
                  <a:pt x="389" y="292"/>
                  <a:pt x="389" y="293"/>
                </a:cubicBezTo>
                <a:cubicBezTo>
                  <a:pt x="391" y="293"/>
                  <a:pt x="391" y="293"/>
                  <a:pt x="391" y="293"/>
                </a:cubicBezTo>
                <a:cubicBezTo>
                  <a:pt x="391" y="298"/>
                  <a:pt x="391" y="298"/>
                  <a:pt x="391" y="298"/>
                </a:cubicBezTo>
                <a:cubicBezTo>
                  <a:pt x="391" y="298"/>
                  <a:pt x="391" y="298"/>
                  <a:pt x="390" y="298"/>
                </a:cubicBezTo>
                <a:cubicBezTo>
                  <a:pt x="391" y="298"/>
                  <a:pt x="391" y="299"/>
                  <a:pt x="391" y="299"/>
                </a:cubicBezTo>
                <a:cubicBezTo>
                  <a:pt x="391" y="306"/>
                  <a:pt x="391" y="306"/>
                  <a:pt x="391" y="306"/>
                </a:cubicBezTo>
                <a:cubicBezTo>
                  <a:pt x="389" y="304"/>
                  <a:pt x="388" y="302"/>
                  <a:pt x="387" y="301"/>
                </a:cubicBezTo>
                <a:cubicBezTo>
                  <a:pt x="387" y="188"/>
                  <a:pt x="387" y="188"/>
                  <a:pt x="387" y="188"/>
                </a:cubicBezTo>
                <a:cubicBezTo>
                  <a:pt x="391" y="188"/>
                  <a:pt x="391" y="188"/>
                  <a:pt x="391" y="188"/>
                </a:cubicBezTo>
                <a:close/>
                <a:moveTo>
                  <a:pt x="391" y="308"/>
                </a:moveTo>
                <a:cubicBezTo>
                  <a:pt x="391" y="312"/>
                  <a:pt x="391" y="312"/>
                  <a:pt x="391" y="312"/>
                </a:cubicBezTo>
                <a:cubicBezTo>
                  <a:pt x="390" y="312"/>
                  <a:pt x="388" y="312"/>
                  <a:pt x="387" y="312"/>
                </a:cubicBezTo>
                <a:cubicBezTo>
                  <a:pt x="387" y="308"/>
                  <a:pt x="387" y="308"/>
                  <a:pt x="387" y="308"/>
                </a:cubicBezTo>
                <a:cubicBezTo>
                  <a:pt x="388" y="308"/>
                  <a:pt x="390" y="308"/>
                  <a:pt x="391" y="308"/>
                </a:cubicBezTo>
                <a:close/>
                <a:moveTo>
                  <a:pt x="391" y="343"/>
                </a:moveTo>
                <a:cubicBezTo>
                  <a:pt x="391" y="435"/>
                  <a:pt x="391" y="435"/>
                  <a:pt x="391" y="435"/>
                </a:cubicBezTo>
                <a:cubicBezTo>
                  <a:pt x="387" y="438"/>
                  <a:pt x="387" y="438"/>
                  <a:pt x="387" y="438"/>
                </a:cubicBezTo>
                <a:cubicBezTo>
                  <a:pt x="387" y="356"/>
                  <a:pt x="387" y="356"/>
                  <a:pt x="387" y="356"/>
                </a:cubicBezTo>
                <a:cubicBezTo>
                  <a:pt x="391" y="343"/>
                  <a:pt x="391" y="343"/>
                  <a:pt x="391" y="343"/>
                </a:cubicBezTo>
                <a:close/>
                <a:moveTo>
                  <a:pt x="391" y="492"/>
                </a:moveTo>
                <a:cubicBezTo>
                  <a:pt x="391" y="496"/>
                  <a:pt x="391" y="496"/>
                  <a:pt x="391" y="496"/>
                </a:cubicBezTo>
                <a:cubicBezTo>
                  <a:pt x="391" y="496"/>
                  <a:pt x="390" y="496"/>
                  <a:pt x="390" y="496"/>
                </a:cubicBezTo>
                <a:cubicBezTo>
                  <a:pt x="390" y="497"/>
                  <a:pt x="391" y="498"/>
                  <a:pt x="391" y="498"/>
                </a:cubicBezTo>
                <a:cubicBezTo>
                  <a:pt x="391" y="511"/>
                  <a:pt x="391" y="511"/>
                  <a:pt x="391" y="511"/>
                </a:cubicBezTo>
                <a:cubicBezTo>
                  <a:pt x="387" y="511"/>
                  <a:pt x="387" y="511"/>
                  <a:pt x="387" y="511"/>
                </a:cubicBezTo>
                <a:cubicBezTo>
                  <a:pt x="387" y="513"/>
                  <a:pt x="387" y="515"/>
                  <a:pt x="387" y="517"/>
                </a:cubicBezTo>
                <a:cubicBezTo>
                  <a:pt x="388" y="517"/>
                  <a:pt x="390" y="517"/>
                  <a:pt x="391" y="516"/>
                </a:cubicBezTo>
                <a:cubicBezTo>
                  <a:pt x="391" y="521"/>
                  <a:pt x="391" y="521"/>
                  <a:pt x="391" y="521"/>
                </a:cubicBezTo>
                <a:cubicBezTo>
                  <a:pt x="389" y="522"/>
                  <a:pt x="388" y="525"/>
                  <a:pt x="387" y="530"/>
                </a:cubicBezTo>
                <a:cubicBezTo>
                  <a:pt x="389" y="529"/>
                  <a:pt x="390" y="529"/>
                  <a:pt x="391" y="529"/>
                </a:cubicBezTo>
                <a:cubicBezTo>
                  <a:pt x="391" y="533"/>
                  <a:pt x="391" y="533"/>
                  <a:pt x="391" y="533"/>
                </a:cubicBezTo>
                <a:cubicBezTo>
                  <a:pt x="389" y="533"/>
                  <a:pt x="389" y="533"/>
                  <a:pt x="389" y="533"/>
                </a:cubicBezTo>
                <a:cubicBezTo>
                  <a:pt x="388" y="536"/>
                  <a:pt x="388" y="539"/>
                  <a:pt x="387" y="541"/>
                </a:cubicBezTo>
                <a:cubicBezTo>
                  <a:pt x="389" y="541"/>
                  <a:pt x="390" y="541"/>
                  <a:pt x="391" y="541"/>
                </a:cubicBezTo>
                <a:cubicBezTo>
                  <a:pt x="391" y="546"/>
                  <a:pt x="391" y="546"/>
                  <a:pt x="391" y="546"/>
                </a:cubicBezTo>
                <a:cubicBezTo>
                  <a:pt x="390" y="546"/>
                  <a:pt x="390" y="546"/>
                  <a:pt x="390" y="546"/>
                </a:cubicBezTo>
                <a:cubicBezTo>
                  <a:pt x="388" y="549"/>
                  <a:pt x="388" y="549"/>
                  <a:pt x="387" y="554"/>
                </a:cubicBezTo>
                <a:cubicBezTo>
                  <a:pt x="389" y="554"/>
                  <a:pt x="390" y="554"/>
                  <a:pt x="391" y="554"/>
                </a:cubicBezTo>
                <a:cubicBezTo>
                  <a:pt x="391" y="558"/>
                  <a:pt x="391" y="558"/>
                  <a:pt x="391" y="558"/>
                </a:cubicBezTo>
                <a:cubicBezTo>
                  <a:pt x="389" y="560"/>
                  <a:pt x="388" y="562"/>
                  <a:pt x="387" y="566"/>
                </a:cubicBezTo>
                <a:cubicBezTo>
                  <a:pt x="391" y="566"/>
                  <a:pt x="391" y="566"/>
                  <a:pt x="391" y="566"/>
                </a:cubicBezTo>
                <a:cubicBezTo>
                  <a:pt x="391" y="571"/>
                  <a:pt x="391" y="571"/>
                  <a:pt x="391" y="571"/>
                </a:cubicBezTo>
                <a:cubicBezTo>
                  <a:pt x="389" y="572"/>
                  <a:pt x="388" y="575"/>
                  <a:pt x="387" y="579"/>
                </a:cubicBezTo>
                <a:cubicBezTo>
                  <a:pt x="391" y="579"/>
                  <a:pt x="391" y="579"/>
                  <a:pt x="391" y="579"/>
                </a:cubicBezTo>
                <a:cubicBezTo>
                  <a:pt x="391" y="583"/>
                  <a:pt x="391" y="583"/>
                  <a:pt x="391" y="583"/>
                </a:cubicBezTo>
                <a:cubicBezTo>
                  <a:pt x="389" y="585"/>
                  <a:pt x="388" y="587"/>
                  <a:pt x="387" y="592"/>
                </a:cubicBezTo>
                <a:cubicBezTo>
                  <a:pt x="391" y="591"/>
                  <a:pt x="391" y="591"/>
                  <a:pt x="391" y="591"/>
                </a:cubicBezTo>
                <a:cubicBezTo>
                  <a:pt x="391" y="595"/>
                  <a:pt x="391" y="595"/>
                  <a:pt x="391" y="595"/>
                </a:cubicBezTo>
                <a:cubicBezTo>
                  <a:pt x="389" y="596"/>
                  <a:pt x="389" y="596"/>
                  <a:pt x="389" y="596"/>
                </a:cubicBezTo>
                <a:cubicBezTo>
                  <a:pt x="388" y="598"/>
                  <a:pt x="388" y="601"/>
                  <a:pt x="387" y="604"/>
                </a:cubicBezTo>
                <a:cubicBezTo>
                  <a:pt x="389" y="604"/>
                  <a:pt x="390" y="603"/>
                  <a:pt x="391" y="603"/>
                </a:cubicBezTo>
                <a:cubicBezTo>
                  <a:pt x="391" y="608"/>
                  <a:pt x="391" y="608"/>
                  <a:pt x="391" y="608"/>
                </a:cubicBezTo>
                <a:cubicBezTo>
                  <a:pt x="391" y="608"/>
                  <a:pt x="390" y="608"/>
                  <a:pt x="390" y="608"/>
                </a:cubicBezTo>
                <a:cubicBezTo>
                  <a:pt x="390" y="610"/>
                  <a:pt x="390" y="611"/>
                  <a:pt x="390" y="612"/>
                </a:cubicBezTo>
                <a:cubicBezTo>
                  <a:pt x="391" y="612"/>
                  <a:pt x="391" y="612"/>
                  <a:pt x="391" y="612"/>
                </a:cubicBezTo>
                <a:cubicBezTo>
                  <a:pt x="391" y="619"/>
                  <a:pt x="391" y="619"/>
                  <a:pt x="391" y="619"/>
                </a:cubicBezTo>
                <a:cubicBezTo>
                  <a:pt x="390" y="618"/>
                  <a:pt x="389" y="617"/>
                  <a:pt x="387" y="617"/>
                </a:cubicBezTo>
                <a:cubicBezTo>
                  <a:pt x="387" y="506"/>
                  <a:pt x="387" y="506"/>
                  <a:pt x="387" y="506"/>
                </a:cubicBezTo>
                <a:cubicBezTo>
                  <a:pt x="388" y="506"/>
                  <a:pt x="389" y="505"/>
                  <a:pt x="390" y="505"/>
                </a:cubicBezTo>
                <a:cubicBezTo>
                  <a:pt x="389" y="504"/>
                  <a:pt x="388" y="502"/>
                  <a:pt x="387" y="500"/>
                </a:cubicBezTo>
                <a:cubicBezTo>
                  <a:pt x="387" y="491"/>
                  <a:pt x="387" y="491"/>
                  <a:pt x="387" y="491"/>
                </a:cubicBezTo>
                <a:cubicBezTo>
                  <a:pt x="391" y="492"/>
                  <a:pt x="391" y="492"/>
                  <a:pt x="391" y="492"/>
                </a:cubicBezTo>
                <a:close/>
                <a:moveTo>
                  <a:pt x="391" y="634"/>
                </a:moveTo>
                <a:cubicBezTo>
                  <a:pt x="391" y="639"/>
                  <a:pt x="391" y="639"/>
                  <a:pt x="391" y="639"/>
                </a:cubicBezTo>
                <a:cubicBezTo>
                  <a:pt x="387" y="639"/>
                  <a:pt x="387" y="639"/>
                  <a:pt x="387" y="639"/>
                </a:cubicBezTo>
                <a:cubicBezTo>
                  <a:pt x="387" y="630"/>
                  <a:pt x="387" y="630"/>
                  <a:pt x="387" y="630"/>
                </a:cubicBezTo>
                <a:cubicBezTo>
                  <a:pt x="388" y="631"/>
                  <a:pt x="389" y="632"/>
                  <a:pt x="391" y="634"/>
                </a:cubicBezTo>
                <a:close/>
                <a:moveTo>
                  <a:pt x="391" y="685"/>
                </a:moveTo>
                <a:cubicBezTo>
                  <a:pt x="391" y="694"/>
                  <a:pt x="391" y="694"/>
                  <a:pt x="391" y="694"/>
                </a:cubicBezTo>
                <a:cubicBezTo>
                  <a:pt x="390" y="698"/>
                  <a:pt x="389" y="701"/>
                  <a:pt x="387" y="704"/>
                </a:cubicBezTo>
                <a:cubicBezTo>
                  <a:pt x="387" y="675"/>
                  <a:pt x="387" y="675"/>
                  <a:pt x="387" y="675"/>
                </a:cubicBezTo>
                <a:cubicBezTo>
                  <a:pt x="389" y="678"/>
                  <a:pt x="390" y="681"/>
                  <a:pt x="391" y="685"/>
                </a:cubicBezTo>
                <a:close/>
                <a:moveTo>
                  <a:pt x="391" y="751"/>
                </a:moveTo>
                <a:cubicBezTo>
                  <a:pt x="391" y="763"/>
                  <a:pt x="391" y="763"/>
                  <a:pt x="391" y="763"/>
                </a:cubicBezTo>
                <a:cubicBezTo>
                  <a:pt x="390" y="761"/>
                  <a:pt x="388" y="760"/>
                  <a:pt x="387" y="759"/>
                </a:cubicBezTo>
                <a:cubicBezTo>
                  <a:pt x="387" y="749"/>
                  <a:pt x="387" y="749"/>
                  <a:pt x="387" y="749"/>
                </a:cubicBezTo>
                <a:cubicBezTo>
                  <a:pt x="388" y="749"/>
                  <a:pt x="389" y="750"/>
                  <a:pt x="390" y="751"/>
                </a:cubicBezTo>
                <a:lnTo>
                  <a:pt x="391" y="751"/>
                </a:lnTo>
                <a:close/>
                <a:moveTo>
                  <a:pt x="380" y="2"/>
                </a:moveTo>
                <a:cubicBezTo>
                  <a:pt x="382" y="1"/>
                  <a:pt x="384" y="1"/>
                  <a:pt x="386" y="0"/>
                </a:cubicBezTo>
                <a:cubicBezTo>
                  <a:pt x="387" y="0"/>
                  <a:pt x="387" y="0"/>
                  <a:pt x="387" y="0"/>
                </a:cubicBezTo>
                <a:cubicBezTo>
                  <a:pt x="387" y="25"/>
                  <a:pt x="387" y="25"/>
                  <a:pt x="387" y="25"/>
                </a:cubicBezTo>
                <a:cubicBezTo>
                  <a:pt x="385" y="22"/>
                  <a:pt x="383" y="19"/>
                  <a:pt x="380" y="16"/>
                </a:cubicBezTo>
                <a:cubicBezTo>
                  <a:pt x="380" y="2"/>
                  <a:pt x="380" y="2"/>
                  <a:pt x="380" y="2"/>
                </a:cubicBezTo>
                <a:close/>
                <a:moveTo>
                  <a:pt x="387" y="793"/>
                </a:moveTo>
                <a:cubicBezTo>
                  <a:pt x="385" y="793"/>
                  <a:pt x="383" y="793"/>
                  <a:pt x="380" y="793"/>
                </a:cubicBezTo>
                <a:cubicBezTo>
                  <a:pt x="380" y="780"/>
                  <a:pt x="380" y="780"/>
                  <a:pt x="380" y="780"/>
                </a:cubicBezTo>
                <a:cubicBezTo>
                  <a:pt x="382" y="781"/>
                  <a:pt x="384" y="783"/>
                  <a:pt x="387" y="784"/>
                </a:cubicBezTo>
                <a:cubicBezTo>
                  <a:pt x="387" y="793"/>
                  <a:pt x="387" y="793"/>
                  <a:pt x="387" y="793"/>
                </a:cubicBezTo>
                <a:close/>
                <a:moveTo>
                  <a:pt x="387" y="39"/>
                </a:moveTo>
                <a:cubicBezTo>
                  <a:pt x="387" y="47"/>
                  <a:pt x="387" y="47"/>
                  <a:pt x="387" y="47"/>
                </a:cubicBezTo>
                <a:cubicBezTo>
                  <a:pt x="380" y="46"/>
                  <a:pt x="380" y="46"/>
                  <a:pt x="380" y="46"/>
                </a:cubicBezTo>
                <a:cubicBezTo>
                  <a:pt x="380" y="39"/>
                  <a:pt x="380" y="39"/>
                  <a:pt x="380" y="39"/>
                </a:cubicBezTo>
                <a:cubicBezTo>
                  <a:pt x="383" y="39"/>
                  <a:pt x="385" y="39"/>
                  <a:pt x="387" y="39"/>
                </a:cubicBezTo>
                <a:close/>
                <a:moveTo>
                  <a:pt x="387" y="165"/>
                </a:moveTo>
                <a:cubicBezTo>
                  <a:pt x="387" y="174"/>
                  <a:pt x="387" y="174"/>
                  <a:pt x="387" y="174"/>
                </a:cubicBezTo>
                <a:cubicBezTo>
                  <a:pt x="385" y="172"/>
                  <a:pt x="383" y="171"/>
                  <a:pt x="380" y="170"/>
                </a:cubicBezTo>
                <a:cubicBezTo>
                  <a:pt x="380" y="165"/>
                  <a:pt x="380" y="165"/>
                  <a:pt x="380" y="165"/>
                </a:cubicBezTo>
                <a:cubicBezTo>
                  <a:pt x="383" y="165"/>
                  <a:pt x="385" y="165"/>
                  <a:pt x="387" y="165"/>
                </a:cubicBezTo>
                <a:close/>
                <a:moveTo>
                  <a:pt x="387" y="188"/>
                </a:moveTo>
                <a:cubicBezTo>
                  <a:pt x="387" y="301"/>
                  <a:pt x="387" y="301"/>
                  <a:pt x="387" y="301"/>
                </a:cubicBezTo>
                <a:cubicBezTo>
                  <a:pt x="385" y="300"/>
                  <a:pt x="383" y="299"/>
                  <a:pt x="380" y="299"/>
                </a:cubicBezTo>
                <a:cubicBezTo>
                  <a:pt x="380" y="295"/>
                  <a:pt x="380" y="295"/>
                  <a:pt x="380" y="295"/>
                </a:cubicBezTo>
                <a:cubicBezTo>
                  <a:pt x="381" y="295"/>
                  <a:pt x="383" y="295"/>
                  <a:pt x="384" y="295"/>
                </a:cubicBezTo>
                <a:cubicBezTo>
                  <a:pt x="384" y="260"/>
                  <a:pt x="384" y="226"/>
                  <a:pt x="384" y="192"/>
                </a:cubicBezTo>
                <a:cubicBezTo>
                  <a:pt x="383" y="192"/>
                  <a:pt x="382" y="192"/>
                  <a:pt x="380" y="192"/>
                </a:cubicBezTo>
                <a:cubicBezTo>
                  <a:pt x="380" y="182"/>
                  <a:pt x="380" y="182"/>
                  <a:pt x="380" y="182"/>
                </a:cubicBezTo>
                <a:cubicBezTo>
                  <a:pt x="385" y="188"/>
                  <a:pt x="385" y="188"/>
                  <a:pt x="385" y="188"/>
                </a:cubicBezTo>
                <a:cubicBezTo>
                  <a:pt x="387" y="188"/>
                  <a:pt x="387" y="188"/>
                  <a:pt x="387" y="188"/>
                </a:cubicBezTo>
                <a:close/>
                <a:moveTo>
                  <a:pt x="387" y="308"/>
                </a:moveTo>
                <a:cubicBezTo>
                  <a:pt x="387" y="312"/>
                  <a:pt x="387" y="312"/>
                  <a:pt x="387" y="312"/>
                </a:cubicBezTo>
                <a:cubicBezTo>
                  <a:pt x="385" y="312"/>
                  <a:pt x="383" y="313"/>
                  <a:pt x="380" y="313"/>
                </a:cubicBezTo>
                <a:cubicBezTo>
                  <a:pt x="380" y="303"/>
                  <a:pt x="380" y="303"/>
                  <a:pt x="380" y="303"/>
                </a:cubicBezTo>
                <a:cubicBezTo>
                  <a:pt x="381" y="304"/>
                  <a:pt x="383" y="306"/>
                  <a:pt x="385" y="308"/>
                </a:cubicBezTo>
                <a:cubicBezTo>
                  <a:pt x="387" y="308"/>
                  <a:pt x="387" y="308"/>
                  <a:pt x="387" y="308"/>
                </a:cubicBezTo>
                <a:close/>
                <a:moveTo>
                  <a:pt x="387" y="356"/>
                </a:moveTo>
                <a:cubicBezTo>
                  <a:pt x="387" y="438"/>
                  <a:pt x="387" y="438"/>
                  <a:pt x="387" y="438"/>
                </a:cubicBezTo>
                <a:cubicBezTo>
                  <a:pt x="380" y="443"/>
                  <a:pt x="380" y="443"/>
                  <a:pt x="380" y="443"/>
                </a:cubicBezTo>
                <a:cubicBezTo>
                  <a:pt x="380" y="375"/>
                  <a:pt x="380" y="375"/>
                  <a:pt x="380" y="375"/>
                </a:cubicBezTo>
                <a:cubicBezTo>
                  <a:pt x="387" y="356"/>
                  <a:pt x="387" y="356"/>
                  <a:pt x="387" y="356"/>
                </a:cubicBezTo>
                <a:close/>
                <a:moveTo>
                  <a:pt x="387" y="491"/>
                </a:moveTo>
                <a:cubicBezTo>
                  <a:pt x="387" y="500"/>
                  <a:pt x="387" y="500"/>
                  <a:pt x="387" y="500"/>
                </a:cubicBezTo>
                <a:cubicBezTo>
                  <a:pt x="384" y="495"/>
                  <a:pt x="384" y="495"/>
                  <a:pt x="384" y="495"/>
                </a:cubicBezTo>
                <a:cubicBezTo>
                  <a:pt x="383" y="495"/>
                  <a:pt x="382" y="495"/>
                  <a:pt x="380" y="495"/>
                </a:cubicBezTo>
                <a:cubicBezTo>
                  <a:pt x="380" y="490"/>
                  <a:pt x="380" y="490"/>
                  <a:pt x="380" y="490"/>
                </a:cubicBezTo>
                <a:cubicBezTo>
                  <a:pt x="387" y="491"/>
                  <a:pt x="387" y="491"/>
                  <a:pt x="387" y="491"/>
                </a:cubicBezTo>
                <a:close/>
                <a:moveTo>
                  <a:pt x="387" y="506"/>
                </a:moveTo>
                <a:cubicBezTo>
                  <a:pt x="387" y="617"/>
                  <a:pt x="387" y="617"/>
                  <a:pt x="387" y="617"/>
                </a:cubicBezTo>
                <a:cubicBezTo>
                  <a:pt x="385" y="616"/>
                  <a:pt x="383" y="616"/>
                  <a:pt x="380" y="616"/>
                </a:cubicBezTo>
                <a:cubicBezTo>
                  <a:pt x="380" y="611"/>
                  <a:pt x="380" y="611"/>
                  <a:pt x="380" y="611"/>
                </a:cubicBezTo>
                <a:cubicBezTo>
                  <a:pt x="382" y="611"/>
                  <a:pt x="383" y="611"/>
                  <a:pt x="384" y="611"/>
                </a:cubicBezTo>
                <a:cubicBezTo>
                  <a:pt x="384" y="577"/>
                  <a:pt x="384" y="543"/>
                  <a:pt x="384" y="510"/>
                </a:cubicBezTo>
                <a:cubicBezTo>
                  <a:pt x="380" y="509"/>
                  <a:pt x="380" y="509"/>
                  <a:pt x="380" y="509"/>
                </a:cubicBezTo>
                <a:cubicBezTo>
                  <a:pt x="380" y="501"/>
                  <a:pt x="380" y="501"/>
                  <a:pt x="380" y="501"/>
                </a:cubicBezTo>
                <a:cubicBezTo>
                  <a:pt x="381" y="503"/>
                  <a:pt x="382" y="505"/>
                  <a:pt x="384" y="506"/>
                </a:cubicBezTo>
                <a:cubicBezTo>
                  <a:pt x="385" y="506"/>
                  <a:pt x="386" y="506"/>
                  <a:pt x="387" y="506"/>
                </a:cubicBezTo>
                <a:close/>
                <a:moveTo>
                  <a:pt x="387" y="630"/>
                </a:moveTo>
                <a:cubicBezTo>
                  <a:pt x="387" y="639"/>
                  <a:pt x="387" y="639"/>
                  <a:pt x="387" y="639"/>
                </a:cubicBezTo>
                <a:cubicBezTo>
                  <a:pt x="380" y="639"/>
                  <a:pt x="380" y="639"/>
                  <a:pt x="380" y="639"/>
                </a:cubicBezTo>
                <a:cubicBezTo>
                  <a:pt x="380" y="632"/>
                  <a:pt x="380" y="632"/>
                  <a:pt x="380" y="632"/>
                </a:cubicBezTo>
                <a:cubicBezTo>
                  <a:pt x="381" y="632"/>
                  <a:pt x="381" y="632"/>
                  <a:pt x="381" y="632"/>
                </a:cubicBezTo>
                <a:cubicBezTo>
                  <a:pt x="381" y="632"/>
                  <a:pt x="380" y="631"/>
                  <a:pt x="380" y="631"/>
                </a:cubicBezTo>
                <a:cubicBezTo>
                  <a:pt x="380" y="618"/>
                  <a:pt x="380" y="618"/>
                  <a:pt x="380" y="618"/>
                </a:cubicBezTo>
                <a:cubicBezTo>
                  <a:pt x="383" y="623"/>
                  <a:pt x="384" y="626"/>
                  <a:pt x="387" y="630"/>
                </a:cubicBezTo>
                <a:close/>
                <a:moveTo>
                  <a:pt x="387" y="675"/>
                </a:moveTo>
                <a:cubicBezTo>
                  <a:pt x="387" y="704"/>
                  <a:pt x="387" y="704"/>
                  <a:pt x="387" y="704"/>
                </a:cubicBezTo>
                <a:cubicBezTo>
                  <a:pt x="385" y="707"/>
                  <a:pt x="383" y="709"/>
                  <a:pt x="380" y="711"/>
                </a:cubicBezTo>
                <a:cubicBezTo>
                  <a:pt x="380" y="672"/>
                  <a:pt x="380" y="672"/>
                  <a:pt x="380" y="672"/>
                </a:cubicBezTo>
                <a:cubicBezTo>
                  <a:pt x="382" y="673"/>
                  <a:pt x="384" y="673"/>
                  <a:pt x="387" y="674"/>
                </a:cubicBezTo>
                <a:cubicBezTo>
                  <a:pt x="387" y="675"/>
                  <a:pt x="387" y="675"/>
                  <a:pt x="387" y="675"/>
                </a:cubicBezTo>
                <a:close/>
                <a:moveTo>
                  <a:pt x="387" y="749"/>
                </a:moveTo>
                <a:cubicBezTo>
                  <a:pt x="387" y="759"/>
                  <a:pt x="387" y="759"/>
                  <a:pt x="387" y="759"/>
                </a:cubicBezTo>
                <a:cubicBezTo>
                  <a:pt x="385" y="758"/>
                  <a:pt x="383" y="757"/>
                  <a:pt x="380" y="757"/>
                </a:cubicBezTo>
                <a:cubicBezTo>
                  <a:pt x="380" y="747"/>
                  <a:pt x="380" y="747"/>
                  <a:pt x="380" y="747"/>
                </a:cubicBezTo>
                <a:cubicBezTo>
                  <a:pt x="383" y="748"/>
                  <a:pt x="385" y="748"/>
                  <a:pt x="387" y="749"/>
                </a:cubicBezTo>
                <a:close/>
                <a:moveTo>
                  <a:pt x="379" y="2"/>
                </a:moveTo>
                <a:cubicBezTo>
                  <a:pt x="379" y="2"/>
                  <a:pt x="380" y="2"/>
                  <a:pt x="380" y="2"/>
                </a:cubicBezTo>
                <a:cubicBezTo>
                  <a:pt x="380" y="16"/>
                  <a:pt x="380" y="16"/>
                  <a:pt x="380" y="16"/>
                </a:cubicBezTo>
                <a:cubicBezTo>
                  <a:pt x="380" y="16"/>
                  <a:pt x="379" y="15"/>
                  <a:pt x="379" y="15"/>
                </a:cubicBezTo>
                <a:cubicBezTo>
                  <a:pt x="379" y="2"/>
                  <a:pt x="379" y="2"/>
                  <a:pt x="379" y="2"/>
                </a:cubicBezTo>
                <a:close/>
                <a:moveTo>
                  <a:pt x="380" y="793"/>
                </a:moveTo>
                <a:cubicBezTo>
                  <a:pt x="379" y="793"/>
                  <a:pt x="379" y="793"/>
                  <a:pt x="379" y="793"/>
                </a:cubicBezTo>
                <a:cubicBezTo>
                  <a:pt x="379" y="778"/>
                  <a:pt x="379" y="778"/>
                  <a:pt x="379" y="778"/>
                </a:cubicBezTo>
                <a:cubicBezTo>
                  <a:pt x="379" y="779"/>
                  <a:pt x="380" y="779"/>
                  <a:pt x="380" y="780"/>
                </a:cubicBezTo>
                <a:cubicBezTo>
                  <a:pt x="380" y="793"/>
                  <a:pt x="380" y="793"/>
                  <a:pt x="380" y="793"/>
                </a:cubicBezTo>
                <a:close/>
                <a:moveTo>
                  <a:pt x="380" y="39"/>
                </a:moveTo>
                <a:cubicBezTo>
                  <a:pt x="380" y="46"/>
                  <a:pt x="380" y="46"/>
                  <a:pt x="380" y="46"/>
                </a:cubicBezTo>
                <a:cubicBezTo>
                  <a:pt x="379" y="46"/>
                  <a:pt x="379" y="46"/>
                  <a:pt x="379" y="46"/>
                </a:cubicBezTo>
                <a:cubicBezTo>
                  <a:pt x="379" y="39"/>
                  <a:pt x="379" y="39"/>
                  <a:pt x="379" y="39"/>
                </a:cubicBezTo>
                <a:cubicBezTo>
                  <a:pt x="379" y="39"/>
                  <a:pt x="379" y="39"/>
                  <a:pt x="379" y="39"/>
                </a:cubicBezTo>
                <a:cubicBezTo>
                  <a:pt x="380" y="39"/>
                  <a:pt x="380" y="39"/>
                  <a:pt x="380" y="39"/>
                </a:cubicBezTo>
                <a:close/>
                <a:moveTo>
                  <a:pt x="380" y="165"/>
                </a:moveTo>
                <a:cubicBezTo>
                  <a:pt x="380" y="170"/>
                  <a:pt x="380" y="170"/>
                  <a:pt x="380" y="170"/>
                </a:cubicBezTo>
                <a:cubicBezTo>
                  <a:pt x="380" y="170"/>
                  <a:pt x="379" y="170"/>
                  <a:pt x="379" y="170"/>
                </a:cubicBezTo>
                <a:cubicBezTo>
                  <a:pt x="379" y="165"/>
                  <a:pt x="379" y="165"/>
                  <a:pt x="379" y="165"/>
                </a:cubicBezTo>
                <a:cubicBezTo>
                  <a:pt x="380" y="165"/>
                  <a:pt x="380" y="165"/>
                  <a:pt x="380" y="165"/>
                </a:cubicBezTo>
                <a:close/>
                <a:moveTo>
                  <a:pt x="380" y="182"/>
                </a:moveTo>
                <a:cubicBezTo>
                  <a:pt x="380" y="192"/>
                  <a:pt x="380" y="192"/>
                  <a:pt x="380" y="192"/>
                </a:cubicBezTo>
                <a:cubicBezTo>
                  <a:pt x="380" y="192"/>
                  <a:pt x="379" y="192"/>
                  <a:pt x="379" y="192"/>
                </a:cubicBezTo>
                <a:cubicBezTo>
                  <a:pt x="379" y="181"/>
                  <a:pt x="379" y="181"/>
                  <a:pt x="379" y="181"/>
                </a:cubicBezTo>
                <a:cubicBezTo>
                  <a:pt x="380" y="182"/>
                  <a:pt x="380" y="182"/>
                  <a:pt x="380" y="182"/>
                </a:cubicBezTo>
                <a:close/>
                <a:moveTo>
                  <a:pt x="380" y="295"/>
                </a:moveTo>
                <a:cubicBezTo>
                  <a:pt x="380" y="299"/>
                  <a:pt x="380" y="299"/>
                  <a:pt x="380" y="299"/>
                </a:cubicBezTo>
                <a:cubicBezTo>
                  <a:pt x="380" y="299"/>
                  <a:pt x="379" y="299"/>
                  <a:pt x="379" y="299"/>
                </a:cubicBezTo>
                <a:cubicBezTo>
                  <a:pt x="379" y="296"/>
                  <a:pt x="379" y="296"/>
                  <a:pt x="379" y="296"/>
                </a:cubicBezTo>
                <a:cubicBezTo>
                  <a:pt x="380" y="295"/>
                  <a:pt x="380" y="295"/>
                  <a:pt x="380" y="295"/>
                </a:cubicBezTo>
                <a:close/>
                <a:moveTo>
                  <a:pt x="380" y="303"/>
                </a:moveTo>
                <a:cubicBezTo>
                  <a:pt x="380" y="313"/>
                  <a:pt x="380" y="313"/>
                  <a:pt x="380" y="313"/>
                </a:cubicBezTo>
                <a:cubicBezTo>
                  <a:pt x="379" y="313"/>
                  <a:pt x="379" y="313"/>
                  <a:pt x="379" y="313"/>
                </a:cubicBezTo>
                <a:cubicBezTo>
                  <a:pt x="379" y="310"/>
                  <a:pt x="379" y="310"/>
                  <a:pt x="379" y="310"/>
                </a:cubicBezTo>
                <a:cubicBezTo>
                  <a:pt x="379" y="310"/>
                  <a:pt x="380" y="309"/>
                  <a:pt x="380" y="309"/>
                </a:cubicBezTo>
                <a:cubicBezTo>
                  <a:pt x="379" y="307"/>
                  <a:pt x="379" y="307"/>
                  <a:pt x="379" y="307"/>
                </a:cubicBezTo>
                <a:cubicBezTo>
                  <a:pt x="379" y="302"/>
                  <a:pt x="379" y="302"/>
                  <a:pt x="379" y="302"/>
                </a:cubicBezTo>
                <a:cubicBezTo>
                  <a:pt x="379" y="302"/>
                  <a:pt x="380" y="302"/>
                  <a:pt x="380" y="303"/>
                </a:cubicBezTo>
                <a:close/>
                <a:moveTo>
                  <a:pt x="380" y="375"/>
                </a:moveTo>
                <a:cubicBezTo>
                  <a:pt x="380" y="443"/>
                  <a:pt x="380" y="443"/>
                  <a:pt x="380" y="443"/>
                </a:cubicBezTo>
                <a:cubicBezTo>
                  <a:pt x="379" y="444"/>
                  <a:pt x="379" y="444"/>
                  <a:pt x="379" y="444"/>
                </a:cubicBezTo>
                <a:cubicBezTo>
                  <a:pt x="379" y="377"/>
                  <a:pt x="379" y="377"/>
                  <a:pt x="379" y="377"/>
                </a:cubicBezTo>
                <a:cubicBezTo>
                  <a:pt x="380" y="377"/>
                  <a:pt x="380" y="377"/>
                  <a:pt x="380" y="377"/>
                </a:cubicBezTo>
                <a:cubicBezTo>
                  <a:pt x="380" y="375"/>
                  <a:pt x="380" y="375"/>
                  <a:pt x="380" y="375"/>
                </a:cubicBezTo>
                <a:close/>
                <a:moveTo>
                  <a:pt x="380" y="490"/>
                </a:moveTo>
                <a:cubicBezTo>
                  <a:pt x="380" y="495"/>
                  <a:pt x="380" y="495"/>
                  <a:pt x="380" y="495"/>
                </a:cubicBezTo>
                <a:cubicBezTo>
                  <a:pt x="379" y="495"/>
                  <a:pt x="379" y="495"/>
                  <a:pt x="379" y="495"/>
                </a:cubicBezTo>
                <a:cubicBezTo>
                  <a:pt x="379" y="490"/>
                  <a:pt x="379" y="490"/>
                  <a:pt x="379" y="490"/>
                </a:cubicBezTo>
                <a:cubicBezTo>
                  <a:pt x="380" y="490"/>
                  <a:pt x="380" y="490"/>
                  <a:pt x="380" y="490"/>
                </a:cubicBezTo>
                <a:close/>
                <a:moveTo>
                  <a:pt x="380" y="501"/>
                </a:moveTo>
                <a:cubicBezTo>
                  <a:pt x="380" y="509"/>
                  <a:pt x="380" y="509"/>
                  <a:pt x="380" y="509"/>
                </a:cubicBezTo>
                <a:cubicBezTo>
                  <a:pt x="379" y="509"/>
                  <a:pt x="379" y="509"/>
                  <a:pt x="379" y="509"/>
                </a:cubicBezTo>
                <a:cubicBezTo>
                  <a:pt x="379" y="497"/>
                  <a:pt x="379" y="497"/>
                  <a:pt x="379" y="497"/>
                </a:cubicBezTo>
                <a:cubicBezTo>
                  <a:pt x="379" y="499"/>
                  <a:pt x="380" y="500"/>
                  <a:pt x="380" y="501"/>
                </a:cubicBezTo>
                <a:close/>
                <a:moveTo>
                  <a:pt x="380" y="611"/>
                </a:moveTo>
                <a:cubicBezTo>
                  <a:pt x="380" y="616"/>
                  <a:pt x="380" y="616"/>
                  <a:pt x="380" y="616"/>
                </a:cubicBezTo>
                <a:cubicBezTo>
                  <a:pt x="380" y="616"/>
                  <a:pt x="380" y="616"/>
                  <a:pt x="379" y="616"/>
                </a:cubicBezTo>
                <a:cubicBezTo>
                  <a:pt x="380" y="616"/>
                  <a:pt x="380" y="617"/>
                  <a:pt x="380" y="618"/>
                </a:cubicBezTo>
                <a:cubicBezTo>
                  <a:pt x="380" y="631"/>
                  <a:pt x="380" y="631"/>
                  <a:pt x="380" y="631"/>
                </a:cubicBezTo>
                <a:cubicBezTo>
                  <a:pt x="380" y="630"/>
                  <a:pt x="379" y="629"/>
                  <a:pt x="379" y="628"/>
                </a:cubicBezTo>
                <a:cubicBezTo>
                  <a:pt x="379" y="612"/>
                  <a:pt x="379" y="612"/>
                  <a:pt x="379" y="612"/>
                </a:cubicBezTo>
                <a:cubicBezTo>
                  <a:pt x="380" y="611"/>
                  <a:pt x="380" y="611"/>
                  <a:pt x="380" y="611"/>
                </a:cubicBezTo>
                <a:close/>
                <a:moveTo>
                  <a:pt x="380" y="632"/>
                </a:moveTo>
                <a:cubicBezTo>
                  <a:pt x="380" y="639"/>
                  <a:pt x="380" y="639"/>
                  <a:pt x="380" y="639"/>
                </a:cubicBezTo>
                <a:cubicBezTo>
                  <a:pt x="379" y="639"/>
                  <a:pt x="379" y="639"/>
                  <a:pt x="379" y="639"/>
                </a:cubicBezTo>
                <a:cubicBezTo>
                  <a:pt x="379" y="633"/>
                  <a:pt x="379" y="633"/>
                  <a:pt x="379" y="633"/>
                </a:cubicBezTo>
                <a:cubicBezTo>
                  <a:pt x="380" y="632"/>
                  <a:pt x="380" y="632"/>
                  <a:pt x="380" y="632"/>
                </a:cubicBezTo>
                <a:close/>
                <a:moveTo>
                  <a:pt x="380" y="672"/>
                </a:moveTo>
                <a:cubicBezTo>
                  <a:pt x="380" y="711"/>
                  <a:pt x="380" y="711"/>
                  <a:pt x="380" y="711"/>
                </a:cubicBezTo>
                <a:cubicBezTo>
                  <a:pt x="380" y="711"/>
                  <a:pt x="380" y="711"/>
                  <a:pt x="379" y="712"/>
                </a:cubicBezTo>
                <a:cubicBezTo>
                  <a:pt x="379" y="712"/>
                  <a:pt x="379" y="712"/>
                  <a:pt x="379" y="712"/>
                </a:cubicBezTo>
                <a:cubicBezTo>
                  <a:pt x="379" y="699"/>
                  <a:pt x="379" y="699"/>
                  <a:pt x="379" y="699"/>
                </a:cubicBezTo>
                <a:cubicBezTo>
                  <a:pt x="379" y="699"/>
                  <a:pt x="380" y="698"/>
                  <a:pt x="380" y="698"/>
                </a:cubicBezTo>
                <a:cubicBezTo>
                  <a:pt x="380" y="697"/>
                  <a:pt x="380" y="697"/>
                  <a:pt x="380" y="696"/>
                </a:cubicBezTo>
                <a:cubicBezTo>
                  <a:pt x="379" y="696"/>
                  <a:pt x="379" y="696"/>
                  <a:pt x="379" y="696"/>
                </a:cubicBezTo>
                <a:cubicBezTo>
                  <a:pt x="379" y="688"/>
                  <a:pt x="379" y="688"/>
                  <a:pt x="379" y="688"/>
                </a:cubicBezTo>
                <a:cubicBezTo>
                  <a:pt x="379" y="688"/>
                  <a:pt x="380" y="688"/>
                  <a:pt x="380" y="687"/>
                </a:cubicBezTo>
                <a:cubicBezTo>
                  <a:pt x="380" y="685"/>
                  <a:pt x="380" y="682"/>
                  <a:pt x="379" y="680"/>
                </a:cubicBezTo>
                <a:cubicBezTo>
                  <a:pt x="379" y="672"/>
                  <a:pt x="379" y="672"/>
                  <a:pt x="379" y="672"/>
                </a:cubicBezTo>
                <a:cubicBezTo>
                  <a:pt x="379" y="672"/>
                  <a:pt x="380" y="672"/>
                  <a:pt x="380" y="672"/>
                </a:cubicBezTo>
                <a:close/>
                <a:moveTo>
                  <a:pt x="380" y="747"/>
                </a:moveTo>
                <a:cubicBezTo>
                  <a:pt x="380" y="757"/>
                  <a:pt x="380" y="757"/>
                  <a:pt x="380" y="757"/>
                </a:cubicBezTo>
                <a:cubicBezTo>
                  <a:pt x="380" y="757"/>
                  <a:pt x="379" y="757"/>
                  <a:pt x="379" y="757"/>
                </a:cubicBezTo>
                <a:cubicBezTo>
                  <a:pt x="379" y="747"/>
                  <a:pt x="379" y="747"/>
                  <a:pt x="379" y="747"/>
                </a:cubicBezTo>
                <a:cubicBezTo>
                  <a:pt x="379" y="747"/>
                  <a:pt x="380" y="747"/>
                  <a:pt x="380" y="747"/>
                </a:cubicBezTo>
                <a:close/>
                <a:moveTo>
                  <a:pt x="376" y="2"/>
                </a:moveTo>
                <a:cubicBezTo>
                  <a:pt x="377" y="2"/>
                  <a:pt x="378" y="2"/>
                  <a:pt x="379" y="2"/>
                </a:cubicBezTo>
                <a:cubicBezTo>
                  <a:pt x="379" y="15"/>
                  <a:pt x="379" y="15"/>
                  <a:pt x="379" y="15"/>
                </a:cubicBezTo>
                <a:cubicBezTo>
                  <a:pt x="378" y="14"/>
                  <a:pt x="377" y="13"/>
                  <a:pt x="376" y="13"/>
                </a:cubicBezTo>
                <a:cubicBezTo>
                  <a:pt x="376" y="2"/>
                  <a:pt x="376" y="2"/>
                  <a:pt x="376" y="2"/>
                </a:cubicBezTo>
                <a:close/>
                <a:moveTo>
                  <a:pt x="379" y="793"/>
                </a:moveTo>
                <a:cubicBezTo>
                  <a:pt x="376" y="793"/>
                  <a:pt x="376" y="793"/>
                  <a:pt x="376" y="793"/>
                </a:cubicBezTo>
                <a:cubicBezTo>
                  <a:pt x="376" y="775"/>
                  <a:pt x="376" y="775"/>
                  <a:pt x="376" y="775"/>
                </a:cubicBezTo>
                <a:cubicBezTo>
                  <a:pt x="377" y="776"/>
                  <a:pt x="378" y="777"/>
                  <a:pt x="379" y="778"/>
                </a:cubicBezTo>
                <a:cubicBezTo>
                  <a:pt x="379" y="793"/>
                  <a:pt x="379" y="793"/>
                  <a:pt x="379" y="793"/>
                </a:cubicBezTo>
                <a:close/>
                <a:moveTo>
                  <a:pt x="379" y="39"/>
                </a:moveTo>
                <a:cubicBezTo>
                  <a:pt x="379" y="46"/>
                  <a:pt x="379" y="46"/>
                  <a:pt x="379" y="46"/>
                </a:cubicBezTo>
                <a:cubicBezTo>
                  <a:pt x="376" y="46"/>
                  <a:pt x="376" y="46"/>
                  <a:pt x="376" y="46"/>
                </a:cubicBezTo>
                <a:cubicBezTo>
                  <a:pt x="376" y="37"/>
                  <a:pt x="376" y="37"/>
                  <a:pt x="376" y="37"/>
                </a:cubicBezTo>
                <a:cubicBezTo>
                  <a:pt x="377" y="38"/>
                  <a:pt x="378" y="38"/>
                  <a:pt x="379" y="39"/>
                </a:cubicBezTo>
                <a:close/>
                <a:moveTo>
                  <a:pt x="379" y="165"/>
                </a:moveTo>
                <a:cubicBezTo>
                  <a:pt x="379" y="170"/>
                  <a:pt x="379" y="170"/>
                  <a:pt x="379" y="170"/>
                </a:cubicBezTo>
                <a:cubicBezTo>
                  <a:pt x="378" y="170"/>
                  <a:pt x="377" y="170"/>
                  <a:pt x="376" y="170"/>
                </a:cubicBezTo>
                <a:cubicBezTo>
                  <a:pt x="376" y="166"/>
                  <a:pt x="376" y="166"/>
                  <a:pt x="376" y="166"/>
                </a:cubicBezTo>
                <a:cubicBezTo>
                  <a:pt x="379" y="165"/>
                  <a:pt x="379" y="165"/>
                  <a:pt x="379" y="165"/>
                </a:cubicBezTo>
                <a:close/>
                <a:moveTo>
                  <a:pt x="379" y="181"/>
                </a:moveTo>
                <a:cubicBezTo>
                  <a:pt x="379" y="192"/>
                  <a:pt x="379" y="192"/>
                  <a:pt x="379" y="192"/>
                </a:cubicBezTo>
                <a:cubicBezTo>
                  <a:pt x="378" y="192"/>
                  <a:pt x="377" y="192"/>
                  <a:pt x="376" y="193"/>
                </a:cubicBezTo>
                <a:cubicBezTo>
                  <a:pt x="376" y="177"/>
                  <a:pt x="376" y="177"/>
                  <a:pt x="376" y="177"/>
                </a:cubicBezTo>
                <a:cubicBezTo>
                  <a:pt x="379" y="181"/>
                  <a:pt x="379" y="181"/>
                  <a:pt x="379" y="181"/>
                </a:cubicBezTo>
                <a:close/>
                <a:moveTo>
                  <a:pt x="379" y="296"/>
                </a:moveTo>
                <a:cubicBezTo>
                  <a:pt x="379" y="299"/>
                  <a:pt x="379" y="299"/>
                  <a:pt x="379" y="299"/>
                </a:cubicBezTo>
                <a:cubicBezTo>
                  <a:pt x="378" y="299"/>
                  <a:pt x="378" y="299"/>
                  <a:pt x="378" y="299"/>
                </a:cubicBezTo>
                <a:cubicBezTo>
                  <a:pt x="378" y="300"/>
                  <a:pt x="378" y="301"/>
                  <a:pt x="379" y="302"/>
                </a:cubicBezTo>
                <a:cubicBezTo>
                  <a:pt x="379" y="307"/>
                  <a:pt x="379" y="307"/>
                  <a:pt x="379" y="307"/>
                </a:cubicBezTo>
                <a:cubicBezTo>
                  <a:pt x="378" y="306"/>
                  <a:pt x="377" y="305"/>
                  <a:pt x="376" y="304"/>
                </a:cubicBezTo>
                <a:cubicBezTo>
                  <a:pt x="376" y="296"/>
                  <a:pt x="376" y="296"/>
                  <a:pt x="376" y="296"/>
                </a:cubicBezTo>
                <a:cubicBezTo>
                  <a:pt x="377" y="296"/>
                  <a:pt x="378" y="296"/>
                  <a:pt x="379" y="296"/>
                </a:cubicBezTo>
                <a:close/>
                <a:moveTo>
                  <a:pt x="379" y="310"/>
                </a:moveTo>
                <a:cubicBezTo>
                  <a:pt x="379" y="313"/>
                  <a:pt x="379" y="313"/>
                  <a:pt x="379" y="313"/>
                </a:cubicBezTo>
                <a:cubicBezTo>
                  <a:pt x="378" y="313"/>
                  <a:pt x="377" y="314"/>
                  <a:pt x="376" y="314"/>
                </a:cubicBezTo>
                <a:cubicBezTo>
                  <a:pt x="376" y="310"/>
                  <a:pt x="376" y="310"/>
                  <a:pt x="376" y="310"/>
                </a:cubicBezTo>
                <a:cubicBezTo>
                  <a:pt x="378" y="310"/>
                  <a:pt x="378" y="310"/>
                  <a:pt x="379" y="310"/>
                </a:cubicBezTo>
                <a:close/>
                <a:moveTo>
                  <a:pt x="379" y="377"/>
                </a:moveTo>
                <a:cubicBezTo>
                  <a:pt x="379" y="444"/>
                  <a:pt x="379" y="444"/>
                  <a:pt x="379" y="444"/>
                </a:cubicBezTo>
                <a:cubicBezTo>
                  <a:pt x="376" y="446"/>
                  <a:pt x="376" y="446"/>
                  <a:pt x="376" y="446"/>
                </a:cubicBezTo>
                <a:cubicBezTo>
                  <a:pt x="376" y="377"/>
                  <a:pt x="376" y="377"/>
                  <a:pt x="376" y="377"/>
                </a:cubicBezTo>
                <a:cubicBezTo>
                  <a:pt x="379" y="377"/>
                  <a:pt x="379" y="377"/>
                  <a:pt x="379" y="377"/>
                </a:cubicBezTo>
                <a:close/>
                <a:moveTo>
                  <a:pt x="379" y="490"/>
                </a:moveTo>
                <a:cubicBezTo>
                  <a:pt x="379" y="495"/>
                  <a:pt x="379" y="495"/>
                  <a:pt x="379" y="495"/>
                </a:cubicBezTo>
                <a:cubicBezTo>
                  <a:pt x="378" y="495"/>
                  <a:pt x="378" y="495"/>
                  <a:pt x="378" y="495"/>
                </a:cubicBezTo>
                <a:cubicBezTo>
                  <a:pt x="378" y="496"/>
                  <a:pt x="379" y="497"/>
                  <a:pt x="379" y="497"/>
                </a:cubicBezTo>
                <a:cubicBezTo>
                  <a:pt x="379" y="509"/>
                  <a:pt x="379" y="509"/>
                  <a:pt x="379" y="509"/>
                </a:cubicBezTo>
                <a:cubicBezTo>
                  <a:pt x="376" y="508"/>
                  <a:pt x="376" y="508"/>
                  <a:pt x="376" y="508"/>
                </a:cubicBezTo>
                <a:cubicBezTo>
                  <a:pt x="376" y="505"/>
                  <a:pt x="376" y="505"/>
                  <a:pt x="376" y="505"/>
                </a:cubicBezTo>
                <a:cubicBezTo>
                  <a:pt x="377" y="505"/>
                  <a:pt x="377" y="505"/>
                  <a:pt x="377" y="505"/>
                </a:cubicBezTo>
                <a:cubicBezTo>
                  <a:pt x="376" y="504"/>
                  <a:pt x="376" y="504"/>
                  <a:pt x="376" y="504"/>
                </a:cubicBezTo>
                <a:cubicBezTo>
                  <a:pt x="376" y="489"/>
                  <a:pt x="376" y="489"/>
                  <a:pt x="376" y="489"/>
                </a:cubicBezTo>
                <a:cubicBezTo>
                  <a:pt x="379" y="490"/>
                  <a:pt x="379" y="490"/>
                  <a:pt x="379" y="490"/>
                </a:cubicBezTo>
                <a:close/>
                <a:moveTo>
                  <a:pt x="379" y="612"/>
                </a:moveTo>
                <a:cubicBezTo>
                  <a:pt x="379" y="628"/>
                  <a:pt x="379" y="628"/>
                  <a:pt x="379" y="628"/>
                </a:cubicBezTo>
                <a:cubicBezTo>
                  <a:pt x="378" y="626"/>
                  <a:pt x="377" y="624"/>
                  <a:pt x="376" y="623"/>
                </a:cubicBezTo>
                <a:cubicBezTo>
                  <a:pt x="376" y="612"/>
                  <a:pt x="376" y="612"/>
                  <a:pt x="376" y="612"/>
                </a:cubicBezTo>
                <a:cubicBezTo>
                  <a:pt x="379" y="612"/>
                  <a:pt x="379" y="612"/>
                  <a:pt x="379" y="612"/>
                </a:cubicBezTo>
                <a:close/>
                <a:moveTo>
                  <a:pt x="379" y="633"/>
                </a:moveTo>
                <a:cubicBezTo>
                  <a:pt x="379" y="639"/>
                  <a:pt x="379" y="639"/>
                  <a:pt x="379" y="639"/>
                </a:cubicBezTo>
                <a:cubicBezTo>
                  <a:pt x="376" y="639"/>
                  <a:pt x="376" y="639"/>
                  <a:pt x="376" y="639"/>
                </a:cubicBezTo>
                <a:cubicBezTo>
                  <a:pt x="376" y="633"/>
                  <a:pt x="376" y="633"/>
                  <a:pt x="376" y="633"/>
                </a:cubicBezTo>
                <a:cubicBezTo>
                  <a:pt x="377" y="633"/>
                  <a:pt x="378" y="633"/>
                  <a:pt x="379" y="633"/>
                </a:cubicBezTo>
                <a:close/>
                <a:moveTo>
                  <a:pt x="379" y="672"/>
                </a:moveTo>
                <a:cubicBezTo>
                  <a:pt x="379" y="680"/>
                  <a:pt x="379" y="680"/>
                  <a:pt x="379" y="680"/>
                </a:cubicBezTo>
                <a:cubicBezTo>
                  <a:pt x="379" y="679"/>
                  <a:pt x="378" y="679"/>
                  <a:pt x="378" y="679"/>
                </a:cubicBezTo>
                <a:cubicBezTo>
                  <a:pt x="377" y="679"/>
                  <a:pt x="377" y="679"/>
                  <a:pt x="376" y="679"/>
                </a:cubicBezTo>
                <a:cubicBezTo>
                  <a:pt x="376" y="672"/>
                  <a:pt x="376" y="672"/>
                  <a:pt x="376" y="672"/>
                </a:cubicBezTo>
                <a:cubicBezTo>
                  <a:pt x="377" y="672"/>
                  <a:pt x="378" y="672"/>
                  <a:pt x="379" y="672"/>
                </a:cubicBezTo>
                <a:close/>
                <a:moveTo>
                  <a:pt x="379" y="688"/>
                </a:moveTo>
                <a:cubicBezTo>
                  <a:pt x="379" y="696"/>
                  <a:pt x="379" y="696"/>
                  <a:pt x="379" y="696"/>
                </a:cubicBezTo>
                <a:cubicBezTo>
                  <a:pt x="378" y="697"/>
                  <a:pt x="377" y="697"/>
                  <a:pt x="376" y="697"/>
                </a:cubicBezTo>
                <a:cubicBezTo>
                  <a:pt x="376" y="690"/>
                  <a:pt x="376" y="690"/>
                  <a:pt x="376" y="690"/>
                </a:cubicBezTo>
                <a:cubicBezTo>
                  <a:pt x="378" y="689"/>
                  <a:pt x="378" y="689"/>
                  <a:pt x="379" y="688"/>
                </a:cubicBezTo>
                <a:close/>
                <a:moveTo>
                  <a:pt x="379" y="699"/>
                </a:moveTo>
                <a:cubicBezTo>
                  <a:pt x="379" y="712"/>
                  <a:pt x="379" y="712"/>
                  <a:pt x="379" y="712"/>
                </a:cubicBezTo>
                <a:cubicBezTo>
                  <a:pt x="376" y="712"/>
                  <a:pt x="376" y="712"/>
                  <a:pt x="376" y="712"/>
                </a:cubicBezTo>
                <a:cubicBezTo>
                  <a:pt x="376" y="702"/>
                  <a:pt x="376" y="702"/>
                  <a:pt x="376" y="702"/>
                </a:cubicBezTo>
                <a:cubicBezTo>
                  <a:pt x="377" y="702"/>
                  <a:pt x="378" y="700"/>
                  <a:pt x="379" y="699"/>
                </a:cubicBezTo>
                <a:close/>
                <a:moveTo>
                  <a:pt x="379" y="747"/>
                </a:moveTo>
                <a:cubicBezTo>
                  <a:pt x="379" y="757"/>
                  <a:pt x="379" y="757"/>
                  <a:pt x="379" y="757"/>
                </a:cubicBezTo>
                <a:cubicBezTo>
                  <a:pt x="378" y="756"/>
                  <a:pt x="377" y="756"/>
                  <a:pt x="376" y="756"/>
                </a:cubicBezTo>
                <a:cubicBezTo>
                  <a:pt x="376" y="747"/>
                  <a:pt x="376" y="747"/>
                  <a:pt x="376" y="747"/>
                </a:cubicBezTo>
                <a:cubicBezTo>
                  <a:pt x="377" y="747"/>
                  <a:pt x="378" y="747"/>
                  <a:pt x="379" y="747"/>
                </a:cubicBezTo>
                <a:close/>
                <a:moveTo>
                  <a:pt x="373" y="2"/>
                </a:moveTo>
                <a:cubicBezTo>
                  <a:pt x="374" y="2"/>
                  <a:pt x="375" y="2"/>
                  <a:pt x="376" y="2"/>
                </a:cubicBezTo>
                <a:cubicBezTo>
                  <a:pt x="376" y="13"/>
                  <a:pt x="376" y="13"/>
                  <a:pt x="376" y="13"/>
                </a:cubicBezTo>
                <a:cubicBezTo>
                  <a:pt x="375" y="12"/>
                  <a:pt x="374" y="11"/>
                  <a:pt x="373" y="10"/>
                </a:cubicBezTo>
                <a:cubicBezTo>
                  <a:pt x="373" y="2"/>
                  <a:pt x="373" y="2"/>
                  <a:pt x="373" y="2"/>
                </a:cubicBezTo>
                <a:close/>
                <a:moveTo>
                  <a:pt x="376" y="793"/>
                </a:moveTo>
                <a:cubicBezTo>
                  <a:pt x="375" y="793"/>
                  <a:pt x="374" y="793"/>
                  <a:pt x="373" y="793"/>
                </a:cubicBezTo>
                <a:cubicBezTo>
                  <a:pt x="373" y="768"/>
                  <a:pt x="373" y="768"/>
                  <a:pt x="373" y="768"/>
                </a:cubicBezTo>
                <a:cubicBezTo>
                  <a:pt x="374" y="771"/>
                  <a:pt x="375" y="773"/>
                  <a:pt x="376" y="775"/>
                </a:cubicBezTo>
                <a:cubicBezTo>
                  <a:pt x="376" y="793"/>
                  <a:pt x="376" y="793"/>
                  <a:pt x="376" y="793"/>
                </a:cubicBezTo>
                <a:close/>
                <a:moveTo>
                  <a:pt x="376" y="37"/>
                </a:moveTo>
                <a:cubicBezTo>
                  <a:pt x="376" y="46"/>
                  <a:pt x="376" y="46"/>
                  <a:pt x="376" y="46"/>
                </a:cubicBezTo>
                <a:cubicBezTo>
                  <a:pt x="373" y="46"/>
                  <a:pt x="373" y="46"/>
                  <a:pt x="373" y="46"/>
                </a:cubicBezTo>
                <a:cubicBezTo>
                  <a:pt x="373" y="35"/>
                  <a:pt x="373" y="35"/>
                  <a:pt x="373" y="35"/>
                </a:cubicBezTo>
                <a:cubicBezTo>
                  <a:pt x="374" y="36"/>
                  <a:pt x="375" y="37"/>
                  <a:pt x="376" y="37"/>
                </a:cubicBezTo>
                <a:close/>
                <a:moveTo>
                  <a:pt x="376" y="166"/>
                </a:moveTo>
                <a:cubicBezTo>
                  <a:pt x="376" y="170"/>
                  <a:pt x="376" y="170"/>
                  <a:pt x="376" y="170"/>
                </a:cubicBezTo>
                <a:cubicBezTo>
                  <a:pt x="375" y="170"/>
                  <a:pt x="374" y="171"/>
                  <a:pt x="373" y="171"/>
                </a:cubicBezTo>
                <a:cubicBezTo>
                  <a:pt x="373" y="166"/>
                  <a:pt x="373" y="166"/>
                  <a:pt x="373" y="166"/>
                </a:cubicBezTo>
                <a:cubicBezTo>
                  <a:pt x="376" y="166"/>
                  <a:pt x="376" y="166"/>
                  <a:pt x="376" y="166"/>
                </a:cubicBezTo>
                <a:close/>
                <a:moveTo>
                  <a:pt x="376" y="177"/>
                </a:moveTo>
                <a:cubicBezTo>
                  <a:pt x="376" y="193"/>
                  <a:pt x="376" y="193"/>
                  <a:pt x="376" y="193"/>
                </a:cubicBezTo>
                <a:cubicBezTo>
                  <a:pt x="375" y="193"/>
                  <a:pt x="374" y="193"/>
                  <a:pt x="373" y="194"/>
                </a:cubicBezTo>
                <a:cubicBezTo>
                  <a:pt x="373" y="188"/>
                  <a:pt x="373" y="188"/>
                  <a:pt x="373" y="188"/>
                </a:cubicBezTo>
                <a:cubicBezTo>
                  <a:pt x="375" y="188"/>
                  <a:pt x="375" y="188"/>
                  <a:pt x="375" y="188"/>
                </a:cubicBezTo>
                <a:cubicBezTo>
                  <a:pt x="375" y="187"/>
                  <a:pt x="375" y="187"/>
                  <a:pt x="373" y="183"/>
                </a:cubicBezTo>
                <a:cubicBezTo>
                  <a:pt x="373" y="174"/>
                  <a:pt x="373" y="174"/>
                  <a:pt x="373" y="174"/>
                </a:cubicBezTo>
                <a:cubicBezTo>
                  <a:pt x="376" y="177"/>
                  <a:pt x="376" y="177"/>
                  <a:pt x="376" y="177"/>
                </a:cubicBezTo>
                <a:close/>
                <a:moveTo>
                  <a:pt x="376" y="296"/>
                </a:moveTo>
                <a:cubicBezTo>
                  <a:pt x="376" y="304"/>
                  <a:pt x="376" y="304"/>
                  <a:pt x="376" y="304"/>
                </a:cubicBezTo>
                <a:cubicBezTo>
                  <a:pt x="375" y="303"/>
                  <a:pt x="374" y="302"/>
                  <a:pt x="373" y="302"/>
                </a:cubicBezTo>
                <a:cubicBezTo>
                  <a:pt x="373" y="297"/>
                  <a:pt x="373" y="297"/>
                  <a:pt x="373" y="297"/>
                </a:cubicBezTo>
                <a:cubicBezTo>
                  <a:pt x="374" y="297"/>
                  <a:pt x="375" y="296"/>
                  <a:pt x="376" y="296"/>
                </a:cubicBezTo>
                <a:close/>
                <a:moveTo>
                  <a:pt x="376" y="310"/>
                </a:moveTo>
                <a:cubicBezTo>
                  <a:pt x="376" y="314"/>
                  <a:pt x="376" y="314"/>
                  <a:pt x="376" y="314"/>
                </a:cubicBezTo>
                <a:cubicBezTo>
                  <a:pt x="375" y="314"/>
                  <a:pt x="374" y="315"/>
                  <a:pt x="373" y="315"/>
                </a:cubicBezTo>
                <a:cubicBezTo>
                  <a:pt x="373" y="311"/>
                  <a:pt x="373" y="311"/>
                  <a:pt x="373" y="311"/>
                </a:cubicBezTo>
                <a:cubicBezTo>
                  <a:pt x="373" y="311"/>
                  <a:pt x="373" y="311"/>
                  <a:pt x="373" y="311"/>
                </a:cubicBezTo>
                <a:cubicBezTo>
                  <a:pt x="375" y="311"/>
                  <a:pt x="376" y="311"/>
                  <a:pt x="376" y="310"/>
                </a:cubicBezTo>
                <a:close/>
                <a:moveTo>
                  <a:pt x="376" y="377"/>
                </a:moveTo>
                <a:cubicBezTo>
                  <a:pt x="376" y="446"/>
                  <a:pt x="376" y="446"/>
                  <a:pt x="376" y="446"/>
                </a:cubicBezTo>
                <a:cubicBezTo>
                  <a:pt x="373" y="448"/>
                  <a:pt x="373" y="448"/>
                  <a:pt x="373" y="448"/>
                </a:cubicBezTo>
                <a:cubicBezTo>
                  <a:pt x="373" y="377"/>
                  <a:pt x="373" y="377"/>
                  <a:pt x="373" y="377"/>
                </a:cubicBezTo>
                <a:cubicBezTo>
                  <a:pt x="376" y="377"/>
                  <a:pt x="376" y="377"/>
                  <a:pt x="376" y="377"/>
                </a:cubicBezTo>
                <a:close/>
                <a:moveTo>
                  <a:pt x="376" y="489"/>
                </a:moveTo>
                <a:cubicBezTo>
                  <a:pt x="376" y="504"/>
                  <a:pt x="376" y="504"/>
                  <a:pt x="376" y="504"/>
                </a:cubicBezTo>
                <a:cubicBezTo>
                  <a:pt x="375" y="501"/>
                  <a:pt x="374" y="498"/>
                  <a:pt x="373" y="495"/>
                </a:cubicBezTo>
                <a:cubicBezTo>
                  <a:pt x="373" y="489"/>
                  <a:pt x="373" y="489"/>
                  <a:pt x="373" y="489"/>
                </a:cubicBezTo>
                <a:cubicBezTo>
                  <a:pt x="376" y="489"/>
                  <a:pt x="376" y="489"/>
                  <a:pt x="376" y="489"/>
                </a:cubicBezTo>
                <a:close/>
                <a:moveTo>
                  <a:pt x="376" y="505"/>
                </a:moveTo>
                <a:cubicBezTo>
                  <a:pt x="376" y="508"/>
                  <a:pt x="376" y="508"/>
                  <a:pt x="376" y="508"/>
                </a:cubicBezTo>
                <a:cubicBezTo>
                  <a:pt x="375" y="508"/>
                  <a:pt x="374" y="507"/>
                  <a:pt x="373" y="507"/>
                </a:cubicBezTo>
                <a:cubicBezTo>
                  <a:pt x="373" y="505"/>
                  <a:pt x="373" y="505"/>
                  <a:pt x="373" y="505"/>
                </a:cubicBezTo>
                <a:cubicBezTo>
                  <a:pt x="373" y="505"/>
                  <a:pt x="373" y="505"/>
                  <a:pt x="373" y="505"/>
                </a:cubicBezTo>
                <a:cubicBezTo>
                  <a:pt x="376" y="505"/>
                  <a:pt x="376" y="505"/>
                  <a:pt x="376" y="505"/>
                </a:cubicBezTo>
                <a:close/>
                <a:moveTo>
                  <a:pt x="376" y="612"/>
                </a:moveTo>
                <a:cubicBezTo>
                  <a:pt x="376" y="623"/>
                  <a:pt x="376" y="623"/>
                  <a:pt x="376" y="623"/>
                </a:cubicBezTo>
                <a:cubicBezTo>
                  <a:pt x="375" y="621"/>
                  <a:pt x="374" y="620"/>
                  <a:pt x="373" y="618"/>
                </a:cubicBezTo>
                <a:cubicBezTo>
                  <a:pt x="373" y="611"/>
                  <a:pt x="373" y="611"/>
                  <a:pt x="373" y="611"/>
                </a:cubicBezTo>
                <a:cubicBezTo>
                  <a:pt x="374" y="612"/>
                  <a:pt x="374" y="612"/>
                  <a:pt x="374" y="612"/>
                </a:cubicBezTo>
                <a:cubicBezTo>
                  <a:pt x="376" y="612"/>
                  <a:pt x="376" y="612"/>
                  <a:pt x="376" y="612"/>
                </a:cubicBezTo>
                <a:close/>
                <a:moveTo>
                  <a:pt x="376" y="633"/>
                </a:moveTo>
                <a:cubicBezTo>
                  <a:pt x="376" y="639"/>
                  <a:pt x="376" y="639"/>
                  <a:pt x="376" y="639"/>
                </a:cubicBezTo>
                <a:cubicBezTo>
                  <a:pt x="374" y="639"/>
                  <a:pt x="374" y="639"/>
                  <a:pt x="374" y="639"/>
                </a:cubicBezTo>
                <a:cubicBezTo>
                  <a:pt x="374" y="639"/>
                  <a:pt x="374" y="639"/>
                  <a:pt x="373" y="639"/>
                </a:cubicBezTo>
                <a:cubicBezTo>
                  <a:pt x="373" y="633"/>
                  <a:pt x="373" y="633"/>
                  <a:pt x="373" y="633"/>
                </a:cubicBezTo>
                <a:cubicBezTo>
                  <a:pt x="374" y="633"/>
                  <a:pt x="375" y="633"/>
                  <a:pt x="376" y="633"/>
                </a:cubicBezTo>
                <a:close/>
                <a:moveTo>
                  <a:pt x="376" y="672"/>
                </a:moveTo>
                <a:cubicBezTo>
                  <a:pt x="376" y="679"/>
                  <a:pt x="376" y="679"/>
                  <a:pt x="376" y="679"/>
                </a:cubicBezTo>
                <a:cubicBezTo>
                  <a:pt x="376" y="679"/>
                  <a:pt x="375" y="679"/>
                  <a:pt x="373" y="680"/>
                </a:cubicBezTo>
                <a:cubicBezTo>
                  <a:pt x="373" y="672"/>
                  <a:pt x="373" y="672"/>
                  <a:pt x="373" y="672"/>
                </a:cubicBezTo>
                <a:cubicBezTo>
                  <a:pt x="374" y="672"/>
                  <a:pt x="375" y="672"/>
                  <a:pt x="376" y="672"/>
                </a:cubicBezTo>
                <a:close/>
                <a:moveTo>
                  <a:pt x="376" y="690"/>
                </a:moveTo>
                <a:cubicBezTo>
                  <a:pt x="376" y="697"/>
                  <a:pt x="376" y="697"/>
                  <a:pt x="376" y="697"/>
                </a:cubicBezTo>
                <a:cubicBezTo>
                  <a:pt x="375" y="697"/>
                  <a:pt x="374" y="697"/>
                  <a:pt x="373" y="697"/>
                </a:cubicBezTo>
                <a:cubicBezTo>
                  <a:pt x="373" y="687"/>
                  <a:pt x="373" y="687"/>
                  <a:pt x="373" y="687"/>
                </a:cubicBezTo>
                <a:cubicBezTo>
                  <a:pt x="373" y="688"/>
                  <a:pt x="374" y="689"/>
                  <a:pt x="374" y="690"/>
                </a:cubicBezTo>
                <a:cubicBezTo>
                  <a:pt x="375" y="690"/>
                  <a:pt x="376" y="690"/>
                  <a:pt x="376" y="690"/>
                </a:cubicBezTo>
                <a:close/>
                <a:moveTo>
                  <a:pt x="376" y="702"/>
                </a:moveTo>
                <a:cubicBezTo>
                  <a:pt x="376" y="712"/>
                  <a:pt x="376" y="712"/>
                  <a:pt x="376" y="712"/>
                </a:cubicBezTo>
                <a:cubicBezTo>
                  <a:pt x="373" y="712"/>
                  <a:pt x="373" y="712"/>
                  <a:pt x="373" y="712"/>
                </a:cubicBezTo>
                <a:cubicBezTo>
                  <a:pt x="373" y="703"/>
                  <a:pt x="373" y="703"/>
                  <a:pt x="373" y="703"/>
                </a:cubicBezTo>
                <a:cubicBezTo>
                  <a:pt x="374" y="703"/>
                  <a:pt x="375" y="703"/>
                  <a:pt x="376" y="703"/>
                </a:cubicBezTo>
                <a:cubicBezTo>
                  <a:pt x="376" y="702"/>
                  <a:pt x="376" y="702"/>
                  <a:pt x="376" y="702"/>
                </a:cubicBezTo>
                <a:close/>
                <a:moveTo>
                  <a:pt x="376" y="747"/>
                </a:moveTo>
                <a:cubicBezTo>
                  <a:pt x="376" y="756"/>
                  <a:pt x="376" y="756"/>
                  <a:pt x="376" y="756"/>
                </a:cubicBezTo>
                <a:cubicBezTo>
                  <a:pt x="375" y="756"/>
                  <a:pt x="374" y="756"/>
                  <a:pt x="373" y="756"/>
                </a:cubicBezTo>
                <a:cubicBezTo>
                  <a:pt x="373" y="747"/>
                  <a:pt x="373" y="747"/>
                  <a:pt x="373" y="747"/>
                </a:cubicBezTo>
                <a:cubicBezTo>
                  <a:pt x="374" y="747"/>
                  <a:pt x="375" y="747"/>
                  <a:pt x="376" y="747"/>
                </a:cubicBezTo>
                <a:close/>
                <a:moveTo>
                  <a:pt x="373" y="551"/>
                </a:moveTo>
                <a:cubicBezTo>
                  <a:pt x="373" y="544"/>
                  <a:pt x="373" y="544"/>
                  <a:pt x="373" y="544"/>
                </a:cubicBezTo>
                <a:cubicBezTo>
                  <a:pt x="374" y="545"/>
                  <a:pt x="376" y="546"/>
                  <a:pt x="376" y="548"/>
                </a:cubicBezTo>
                <a:cubicBezTo>
                  <a:pt x="375" y="549"/>
                  <a:pt x="374" y="550"/>
                  <a:pt x="373" y="551"/>
                </a:cubicBezTo>
                <a:close/>
                <a:moveTo>
                  <a:pt x="373" y="264"/>
                </a:moveTo>
                <a:cubicBezTo>
                  <a:pt x="373" y="258"/>
                  <a:pt x="373" y="258"/>
                  <a:pt x="373" y="258"/>
                </a:cubicBezTo>
                <a:cubicBezTo>
                  <a:pt x="375" y="258"/>
                  <a:pt x="375" y="258"/>
                  <a:pt x="375" y="258"/>
                </a:cubicBezTo>
                <a:cubicBezTo>
                  <a:pt x="375" y="260"/>
                  <a:pt x="375" y="261"/>
                  <a:pt x="375" y="263"/>
                </a:cubicBezTo>
                <a:cubicBezTo>
                  <a:pt x="374" y="264"/>
                  <a:pt x="374" y="264"/>
                  <a:pt x="373" y="264"/>
                </a:cubicBezTo>
                <a:close/>
                <a:moveTo>
                  <a:pt x="370" y="2"/>
                </a:moveTo>
                <a:cubicBezTo>
                  <a:pt x="371" y="2"/>
                  <a:pt x="372" y="2"/>
                  <a:pt x="373" y="2"/>
                </a:cubicBezTo>
                <a:cubicBezTo>
                  <a:pt x="373" y="10"/>
                  <a:pt x="373" y="10"/>
                  <a:pt x="373" y="10"/>
                </a:cubicBezTo>
                <a:cubicBezTo>
                  <a:pt x="372" y="10"/>
                  <a:pt x="371" y="9"/>
                  <a:pt x="370" y="9"/>
                </a:cubicBezTo>
                <a:cubicBezTo>
                  <a:pt x="370" y="2"/>
                  <a:pt x="370" y="2"/>
                  <a:pt x="370" y="2"/>
                </a:cubicBezTo>
                <a:close/>
                <a:moveTo>
                  <a:pt x="373" y="793"/>
                </a:moveTo>
                <a:cubicBezTo>
                  <a:pt x="372" y="793"/>
                  <a:pt x="371" y="793"/>
                  <a:pt x="370" y="793"/>
                </a:cubicBezTo>
                <a:cubicBezTo>
                  <a:pt x="370" y="785"/>
                  <a:pt x="370" y="785"/>
                  <a:pt x="370" y="785"/>
                </a:cubicBezTo>
                <a:cubicBezTo>
                  <a:pt x="370" y="785"/>
                  <a:pt x="371" y="785"/>
                  <a:pt x="372" y="784"/>
                </a:cubicBezTo>
                <a:cubicBezTo>
                  <a:pt x="371" y="783"/>
                  <a:pt x="370" y="781"/>
                  <a:pt x="370" y="780"/>
                </a:cubicBezTo>
                <a:cubicBezTo>
                  <a:pt x="370" y="760"/>
                  <a:pt x="370" y="760"/>
                  <a:pt x="370" y="760"/>
                </a:cubicBezTo>
                <a:cubicBezTo>
                  <a:pt x="371" y="763"/>
                  <a:pt x="372" y="766"/>
                  <a:pt x="373" y="768"/>
                </a:cubicBezTo>
                <a:cubicBezTo>
                  <a:pt x="373" y="793"/>
                  <a:pt x="373" y="793"/>
                  <a:pt x="373" y="793"/>
                </a:cubicBezTo>
                <a:close/>
                <a:moveTo>
                  <a:pt x="373" y="35"/>
                </a:moveTo>
                <a:cubicBezTo>
                  <a:pt x="373" y="46"/>
                  <a:pt x="373" y="46"/>
                  <a:pt x="373" y="46"/>
                </a:cubicBezTo>
                <a:cubicBezTo>
                  <a:pt x="370" y="46"/>
                  <a:pt x="370" y="46"/>
                  <a:pt x="370" y="46"/>
                </a:cubicBezTo>
                <a:cubicBezTo>
                  <a:pt x="370" y="32"/>
                  <a:pt x="370" y="32"/>
                  <a:pt x="370" y="32"/>
                </a:cubicBezTo>
                <a:cubicBezTo>
                  <a:pt x="371" y="33"/>
                  <a:pt x="372" y="34"/>
                  <a:pt x="373" y="35"/>
                </a:cubicBezTo>
                <a:close/>
                <a:moveTo>
                  <a:pt x="373" y="166"/>
                </a:moveTo>
                <a:cubicBezTo>
                  <a:pt x="373" y="171"/>
                  <a:pt x="373" y="171"/>
                  <a:pt x="373" y="171"/>
                </a:cubicBezTo>
                <a:cubicBezTo>
                  <a:pt x="372" y="171"/>
                  <a:pt x="372" y="171"/>
                  <a:pt x="371" y="172"/>
                </a:cubicBezTo>
                <a:cubicBezTo>
                  <a:pt x="373" y="174"/>
                  <a:pt x="373" y="174"/>
                  <a:pt x="373" y="174"/>
                </a:cubicBezTo>
                <a:cubicBezTo>
                  <a:pt x="373" y="183"/>
                  <a:pt x="373" y="183"/>
                  <a:pt x="373" y="183"/>
                </a:cubicBezTo>
                <a:cubicBezTo>
                  <a:pt x="372" y="182"/>
                  <a:pt x="371" y="180"/>
                  <a:pt x="370" y="177"/>
                </a:cubicBezTo>
                <a:cubicBezTo>
                  <a:pt x="370" y="166"/>
                  <a:pt x="370" y="166"/>
                  <a:pt x="370" y="166"/>
                </a:cubicBezTo>
                <a:cubicBezTo>
                  <a:pt x="371" y="166"/>
                  <a:pt x="371" y="166"/>
                  <a:pt x="371" y="166"/>
                </a:cubicBezTo>
                <a:cubicBezTo>
                  <a:pt x="373" y="166"/>
                  <a:pt x="373" y="166"/>
                  <a:pt x="373" y="166"/>
                </a:cubicBezTo>
                <a:close/>
                <a:moveTo>
                  <a:pt x="373" y="188"/>
                </a:moveTo>
                <a:cubicBezTo>
                  <a:pt x="373" y="194"/>
                  <a:pt x="373" y="194"/>
                  <a:pt x="373" y="194"/>
                </a:cubicBezTo>
                <a:cubicBezTo>
                  <a:pt x="372" y="194"/>
                  <a:pt x="372" y="194"/>
                  <a:pt x="372" y="194"/>
                </a:cubicBezTo>
                <a:cubicBezTo>
                  <a:pt x="371" y="194"/>
                  <a:pt x="370" y="194"/>
                  <a:pt x="370" y="194"/>
                </a:cubicBezTo>
                <a:cubicBezTo>
                  <a:pt x="370" y="188"/>
                  <a:pt x="370" y="188"/>
                  <a:pt x="370" y="188"/>
                </a:cubicBezTo>
                <a:cubicBezTo>
                  <a:pt x="371" y="188"/>
                  <a:pt x="372" y="188"/>
                  <a:pt x="373" y="188"/>
                </a:cubicBezTo>
                <a:close/>
                <a:moveTo>
                  <a:pt x="373" y="258"/>
                </a:moveTo>
                <a:cubicBezTo>
                  <a:pt x="373" y="264"/>
                  <a:pt x="373" y="264"/>
                  <a:pt x="373" y="264"/>
                </a:cubicBezTo>
                <a:cubicBezTo>
                  <a:pt x="372" y="265"/>
                  <a:pt x="371" y="266"/>
                  <a:pt x="370" y="266"/>
                </a:cubicBezTo>
                <a:cubicBezTo>
                  <a:pt x="370" y="257"/>
                  <a:pt x="370" y="257"/>
                  <a:pt x="370" y="257"/>
                </a:cubicBezTo>
                <a:cubicBezTo>
                  <a:pt x="371" y="258"/>
                  <a:pt x="372" y="258"/>
                  <a:pt x="373" y="258"/>
                </a:cubicBezTo>
                <a:close/>
                <a:moveTo>
                  <a:pt x="373" y="297"/>
                </a:moveTo>
                <a:cubicBezTo>
                  <a:pt x="373" y="302"/>
                  <a:pt x="373" y="302"/>
                  <a:pt x="373" y="302"/>
                </a:cubicBezTo>
                <a:cubicBezTo>
                  <a:pt x="372" y="302"/>
                  <a:pt x="371" y="302"/>
                  <a:pt x="370" y="302"/>
                </a:cubicBezTo>
                <a:cubicBezTo>
                  <a:pt x="370" y="298"/>
                  <a:pt x="370" y="298"/>
                  <a:pt x="370" y="298"/>
                </a:cubicBezTo>
                <a:cubicBezTo>
                  <a:pt x="371" y="298"/>
                  <a:pt x="372" y="297"/>
                  <a:pt x="373" y="297"/>
                </a:cubicBezTo>
                <a:close/>
                <a:moveTo>
                  <a:pt x="373" y="311"/>
                </a:moveTo>
                <a:cubicBezTo>
                  <a:pt x="373" y="315"/>
                  <a:pt x="373" y="315"/>
                  <a:pt x="373" y="315"/>
                </a:cubicBezTo>
                <a:cubicBezTo>
                  <a:pt x="372" y="315"/>
                  <a:pt x="371" y="315"/>
                  <a:pt x="370" y="316"/>
                </a:cubicBezTo>
                <a:cubicBezTo>
                  <a:pt x="370" y="308"/>
                  <a:pt x="370" y="308"/>
                  <a:pt x="370" y="308"/>
                </a:cubicBezTo>
                <a:cubicBezTo>
                  <a:pt x="373" y="311"/>
                  <a:pt x="373" y="311"/>
                  <a:pt x="373" y="311"/>
                </a:cubicBezTo>
                <a:close/>
                <a:moveTo>
                  <a:pt x="373" y="377"/>
                </a:moveTo>
                <a:cubicBezTo>
                  <a:pt x="373" y="448"/>
                  <a:pt x="373" y="448"/>
                  <a:pt x="373" y="448"/>
                </a:cubicBezTo>
                <a:cubicBezTo>
                  <a:pt x="370" y="450"/>
                  <a:pt x="370" y="450"/>
                  <a:pt x="370" y="450"/>
                </a:cubicBezTo>
                <a:cubicBezTo>
                  <a:pt x="370" y="377"/>
                  <a:pt x="370" y="377"/>
                  <a:pt x="370" y="377"/>
                </a:cubicBezTo>
                <a:cubicBezTo>
                  <a:pt x="373" y="377"/>
                  <a:pt x="373" y="377"/>
                  <a:pt x="373" y="377"/>
                </a:cubicBezTo>
                <a:close/>
                <a:moveTo>
                  <a:pt x="373" y="489"/>
                </a:moveTo>
                <a:cubicBezTo>
                  <a:pt x="373" y="495"/>
                  <a:pt x="373" y="495"/>
                  <a:pt x="373" y="495"/>
                </a:cubicBezTo>
                <a:cubicBezTo>
                  <a:pt x="372" y="493"/>
                  <a:pt x="372" y="493"/>
                  <a:pt x="372" y="493"/>
                </a:cubicBezTo>
                <a:cubicBezTo>
                  <a:pt x="370" y="492"/>
                  <a:pt x="370" y="492"/>
                  <a:pt x="370" y="492"/>
                </a:cubicBezTo>
                <a:cubicBezTo>
                  <a:pt x="370" y="488"/>
                  <a:pt x="370" y="488"/>
                  <a:pt x="370" y="488"/>
                </a:cubicBezTo>
                <a:cubicBezTo>
                  <a:pt x="373" y="489"/>
                  <a:pt x="373" y="489"/>
                  <a:pt x="373" y="489"/>
                </a:cubicBezTo>
                <a:close/>
                <a:moveTo>
                  <a:pt x="373" y="505"/>
                </a:moveTo>
                <a:cubicBezTo>
                  <a:pt x="373" y="507"/>
                  <a:pt x="373" y="507"/>
                  <a:pt x="373" y="507"/>
                </a:cubicBezTo>
                <a:cubicBezTo>
                  <a:pt x="372" y="507"/>
                  <a:pt x="371" y="507"/>
                  <a:pt x="370" y="506"/>
                </a:cubicBezTo>
                <a:cubicBezTo>
                  <a:pt x="370" y="501"/>
                  <a:pt x="370" y="501"/>
                  <a:pt x="370" y="501"/>
                </a:cubicBezTo>
                <a:cubicBezTo>
                  <a:pt x="370" y="502"/>
                  <a:pt x="372" y="503"/>
                  <a:pt x="373" y="505"/>
                </a:cubicBezTo>
                <a:close/>
                <a:moveTo>
                  <a:pt x="373" y="544"/>
                </a:moveTo>
                <a:cubicBezTo>
                  <a:pt x="373" y="551"/>
                  <a:pt x="373" y="551"/>
                  <a:pt x="373" y="551"/>
                </a:cubicBezTo>
                <a:cubicBezTo>
                  <a:pt x="372" y="551"/>
                  <a:pt x="371" y="552"/>
                  <a:pt x="370" y="552"/>
                </a:cubicBezTo>
                <a:cubicBezTo>
                  <a:pt x="370" y="543"/>
                  <a:pt x="370" y="543"/>
                  <a:pt x="370" y="543"/>
                </a:cubicBezTo>
                <a:cubicBezTo>
                  <a:pt x="371" y="543"/>
                  <a:pt x="372" y="543"/>
                  <a:pt x="373" y="544"/>
                </a:cubicBezTo>
                <a:close/>
                <a:moveTo>
                  <a:pt x="373" y="611"/>
                </a:moveTo>
                <a:cubicBezTo>
                  <a:pt x="373" y="618"/>
                  <a:pt x="373" y="618"/>
                  <a:pt x="373" y="618"/>
                </a:cubicBezTo>
                <a:cubicBezTo>
                  <a:pt x="372" y="618"/>
                  <a:pt x="371" y="617"/>
                  <a:pt x="370" y="616"/>
                </a:cubicBezTo>
                <a:cubicBezTo>
                  <a:pt x="370" y="610"/>
                  <a:pt x="370" y="610"/>
                  <a:pt x="370" y="610"/>
                </a:cubicBezTo>
                <a:cubicBezTo>
                  <a:pt x="371" y="611"/>
                  <a:pt x="372" y="611"/>
                  <a:pt x="373" y="611"/>
                </a:cubicBezTo>
                <a:close/>
                <a:moveTo>
                  <a:pt x="373" y="633"/>
                </a:moveTo>
                <a:cubicBezTo>
                  <a:pt x="373" y="639"/>
                  <a:pt x="373" y="639"/>
                  <a:pt x="373" y="639"/>
                </a:cubicBezTo>
                <a:cubicBezTo>
                  <a:pt x="372" y="639"/>
                  <a:pt x="371" y="638"/>
                  <a:pt x="370" y="638"/>
                </a:cubicBezTo>
                <a:cubicBezTo>
                  <a:pt x="370" y="632"/>
                  <a:pt x="370" y="632"/>
                  <a:pt x="370" y="632"/>
                </a:cubicBezTo>
                <a:cubicBezTo>
                  <a:pt x="370" y="632"/>
                  <a:pt x="371" y="633"/>
                  <a:pt x="372" y="633"/>
                </a:cubicBezTo>
                <a:cubicBezTo>
                  <a:pt x="373" y="633"/>
                  <a:pt x="373" y="633"/>
                  <a:pt x="373" y="633"/>
                </a:cubicBezTo>
                <a:close/>
                <a:moveTo>
                  <a:pt x="373" y="672"/>
                </a:moveTo>
                <a:cubicBezTo>
                  <a:pt x="373" y="680"/>
                  <a:pt x="373" y="680"/>
                  <a:pt x="373" y="680"/>
                </a:cubicBezTo>
                <a:cubicBezTo>
                  <a:pt x="373" y="680"/>
                  <a:pt x="373" y="680"/>
                  <a:pt x="373" y="680"/>
                </a:cubicBezTo>
                <a:cubicBezTo>
                  <a:pt x="373" y="683"/>
                  <a:pt x="372" y="685"/>
                  <a:pt x="373" y="687"/>
                </a:cubicBezTo>
                <a:cubicBezTo>
                  <a:pt x="373" y="697"/>
                  <a:pt x="373" y="697"/>
                  <a:pt x="373" y="697"/>
                </a:cubicBezTo>
                <a:cubicBezTo>
                  <a:pt x="372" y="697"/>
                  <a:pt x="371" y="697"/>
                  <a:pt x="370" y="696"/>
                </a:cubicBezTo>
                <a:cubicBezTo>
                  <a:pt x="370" y="672"/>
                  <a:pt x="370" y="672"/>
                  <a:pt x="370" y="672"/>
                </a:cubicBezTo>
                <a:cubicBezTo>
                  <a:pt x="371" y="672"/>
                  <a:pt x="372" y="672"/>
                  <a:pt x="373" y="672"/>
                </a:cubicBezTo>
                <a:close/>
                <a:moveTo>
                  <a:pt x="373" y="703"/>
                </a:moveTo>
                <a:cubicBezTo>
                  <a:pt x="373" y="712"/>
                  <a:pt x="373" y="712"/>
                  <a:pt x="373" y="712"/>
                </a:cubicBezTo>
                <a:cubicBezTo>
                  <a:pt x="372" y="712"/>
                  <a:pt x="371" y="712"/>
                  <a:pt x="370" y="712"/>
                </a:cubicBezTo>
                <a:cubicBezTo>
                  <a:pt x="370" y="703"/>
                  <a:pt x="370" y="703"/>
                  <a:pt x="370" y="703"/>
                </a:cubicBezTo>
                <a:cubicBezTo>
                  <a:pt x="371" y="703"/>
                  <a:pt x="372" y="703"/>
                  <a:pt x="373" y="703"/>
                </a:cubicBezTo>
                <a:close/>
                <a:moveTo>
                  <a:pt x="373" y="747"/>
                </a:moveTo>
                <a:cubicBezTo>
                  <a:pt x="373" y="756"/>
                  <a:pt x="373" y="756"/>
                  <a:pt x="373" y="756"/>
                </a:cubicBezTo>
                <a:cubicBezTo>
                  <a:pt x="372" y="756"/>
                  <a:pt x="371" y="756"/>
                  <a:pt x="370" y="755"/>
                </a:cubicBezTo>
                <a:cubicBezTo>
                  <a:pt x="370" y="747"/>
                  <a:pt x="370" y="747"/>
                  <a:pt x="370" y="747"/>
                </a:cubicBezTo>
                <a:cubicBezTo>
                  <a:pt x="371" y="747"/>
                  <a:pt x="372" y="747"/>
                  <a:pt x="373" y="747"/>
                </a:cubicBezTo>
                <a:close/>
                <a:moveTo>
                  <a:pt x="370" y="529"/>
                </a:moveTo>
                <a:cubicBezTo>
                  <a:pt x="370" y="522"/>
                  <a:pt x="370" y="522"/>
                  <a:pt x="370" y="522"/>
                </a:cubicBezTo>
                <a:cubicBezTo>
                  <a:pt x="371" y="524"/>
                  <a:pt x="371" y="526"/>
                  <a:pt x="370" y="529"/>
                </a:cubicBezTo>
                <a:close/>
                <a:moveTo>
                  <a:pt x="370" y="129"/>
                </a:moveTo>
                <a:cubicBezTo>
                  <a:pt x="370" y="121"/>
                  <a:pt x="370" y="121"/>
                  <a:pt x="370" y="121"/>
                </a:cubicBezTo>
                <a:cubicBezTo>
                  <a:pt x="370" y="122"/>
                  <a:pt x="371" y="122"/>
                  <a:pt x="372" y="122"/>
                </a:cubicBezTo>
                <a:cubicBezTo>
                  <a:pt x="372" y="124"/>
                  <a:pt x="371" y="127"/>
                  <a:pt x="370" y="129"/>
                </a:cubicBezTo>
                <a:close/>
                <a:moveTo>
                  <a:pt x="366" y="2"/>
                </a:moveTo>
                <a:cubicBezTo>
                  <a:pt x="368" y="2"/>
                  <a:pt x="369" y="2"/>
                  <a:pt x="370" y="2"/>
                </a:cubicBezTo>
                <a:cubicBezTo>
                  <a:pt x="370" y="9"/>
                  <a:pt x="370" y="9"/>
                  <a:pt x="370" y="9"/>
                </a:cubicBezTo>
                <a:cubicBezTo>
                  <a:pt x="369" y="9"/>
                  <a:pt x="368" y="8"/>
                  <a:pt x="366" y="8"/>
                </a:cubicBezTo>
                <a:cubicBezTo>
                  <a:pt x="366" y="2"/>
                  <a:pt x="366" y="2"/>
                  <a:pt x="366" y="2"/>
                </a:cubicBezTo>
                <a:close/>
                <a:moveTo>
                  <a:pt x="370" y="793"/>
                </a:moveTo>
                <a:cubicBezTo>
                  <a:pt x="369" y="792"/>
                  <a:pt x="368" y="792"/>
                  <a:pt x="366" y="792"/>
                </a:cubicBezTo>
                <a:cubicBezTo>
                  <a:pt x="366" y="786"/>
                  <a:pt x="366" y="786"/>
                  <a:pt x="366" y="786"/>
                </a:cubicBezTo>
                <a:cubicBezTo>
                  <a:pt x="368" y="785"/>
                  <a:pt x="369" y="785"/>
                  <a:pt x="370" y="785"/>
                </a:cubicBezTo>
                <a:cubicBezTo>
                  <a:pt x="370" y="793"/>
                  <a:pt x="370" y="793"/>
                  <a:pt x="370" y="793"/>
                </a:cubicBezTo>
                <a:close/>
                <a:moveTo>
                  <a:pt x="370" y="32"/>
                </a:moveTo>
                <a:cubicBezTo>
                  <a:pt x="370" y="46"/>
                  <a:pt x="370" y="46"/>
                  <a:pt x="370" y="46"/>
                </a:cubicBezTo>
                <a:cubicBezTo>
                  <a:pt x="369" y="46"/>
                  <a:pt x="369" y="46"/>
                  <a:pt x="369" y="46"/>
                </a:cubicBezTo>
                <a:cubicBezTo>
                  <a:pt x="368" y="46"/>
                  <a:pt x="367" y="46"/>
                  <a:pt x="366" y="46"/>
                </a:cubicBezTo>
                <a:cubicBezTo>
                  <a:pt x="366" y="29"/>
                  <a:pt x="366" y="29"/>
                  <a:pt x="366" y="29"/>
                </a:cubicBezTo>
                <a:cubicBezTo>
                  <a:pt x="368" y="30"/>
                  <a:pt x="368" y="31"/>
                  <a:pt x="370" y="32"/>
                </a:cubicBezTo>
                <a:close/>
                <a:moveTo>
                  <a:pt x="370" y="121"/>
                </a:moveTo>
                <a:cubicBezTo>
                  <a:pt x="370" y="129"/>
                  <a:pt x="370" y="129"/>
                  <a:pt x="370" y="129"/>
                </a:cubicBezTo>
                <a:cubicBezTo>
                  <a:pt x="369" y="131"/>
                  <a:pt x="368" y="133"/>
                  <a:pt x="366" y="134"/>
                </a:cubicBezTo>
                <a:cubicBezTo>
                  <a:pt x="366" y="121"/>
                  <a:pt x="366" y="121"/>
                  <a:pt x="366" y="121"/>
                </a:cubicBezTo>
                <a:cubicBezTo>
                  <a:pt x="368" y="121"/>
                  <a:pt x="369" y="121"/>
                  <a:pt x="370" y="121"/>
                </a:cubicBezTo>
                <a:close/>
                <a:moveTo>
                  <a:pt x="370" y="166"/>
                </a:moveTo>
                <a:cubicBezTo>
                  <a:pt x="370" y="177"/>
                  <a:pt x="370" y="177"/>
                  <a:pt x="370" y="177"/>
                </a:cubicBezTo>
                <a:cubicBezTo>
                  <a:pt x="369" y="176"/>
                  <a:pt x="369" y="176"/>
                  <a:pt x="369" y="176"/>
                </a:cubicBezTo>
                <a:cubicBezTo>
                  <a:pt x="368" y="175"/>
                  <a:pt x="367" y="175"/>
                  <a:pt x="366" y="175"/>
                </a:cubicBezTo>
                <a:cubicBezTo>
                  <a:pt x="366" y="166"/>
                  <a:pt x="366" y="166"/>
                  <a:pt x="366" y="166"/>
                </a:cubicBezTo>
                <a:cubicBezTo>
                  <a:pt x="368" y="166"/>
                  <a:pt x="368" y="166"/>
                  <a:pt x="370" y="166"/>
                </a:cubicBezTo>
                <a:close/>
                <a:moveTo>
                  <a:pt x="370" y="188"/>
                </a:moveTo>
                <a:cubicBezTo>
                  <a:pt x="370" y="194"/>
                  <a:pt x="370" y="194"/>
                  <a:pt x="370" y="194"/>
                </a:cubicBezTo>
                <a:cubicBezTo>
                  <a:pt x="369" y="194"/>
                  <a:pt x="368" y="194"/>
                  <a:pt x="366" y="194"/>
                </a:cubicBezTo>
                <a:cubicBezTo>
                  <a:pt x="366" y="188"/>
                  <a:pt x="366" y="188"/>
                  <a:pt x="366" y="188"/>
                </a:cubicBezTo>
                <a:cubicBezTo>
                  <a:pt x="368" y="188"/>
                  <a:pt x="369" y="188"/>
                  <a:pt x="370" y="188"/>
                </a:cubicBezTo>
                <a:close/>
                <a:moveTo>
                  <a:pt x="370" y="257"/>
                </a:moveTo>
                <a:cubicBezTo>
                  <a:pt x="370" y="266"/>
                  <a:pt x="370" y="266"/>
                  <a:pt x="370" y="266"/>
                </a:cubicBezTo>
                <a:cubicBezTo>
                  <a:pt x="369" y="266"/>
                  <a:pt x="368" y="267"/>
                  <a:pt x="366" y="268"/>
                </a:cubicBezTo>
                <a:cubicBezTo>
                  <a:pt x="366" y="257"/>
                  <a:pt x="366" y="257"/>
                  <a:pt x="366" y="257"/>
                </a:cubicBezTo>
                <a:cubicBezTo>
                  <a:pt x="370" y="257"/>
                  <a:pt x="370" y="257"/>
                  <a:pt x="370" y="257"/>
                </a:cubicBezTo>
                <a:close/>
                <a:moveTo>
                  <a:pt x="370" y="298"/>
                </a:moveTo>
                <a:cubicBezTo>
                  <a:pt x="370" y="302"/>
                  <a:pt x="370" y="302"/>
                  <a:pt x="370" y="302"/>
                </a:cubicBezTo>
                <a:cubicBezTo>
                  <a:pt x="369" y="302"/>
                  <a:pt x="368" y="302"/>
                  <a:pt x="366" y="302"/>
                </a:cubicBezTo>
                <a:cubicBezTo>
                  <a:pt x="366" y="299"/>
                  <a:pt x="366" y="299"/>
                  <a:pt x="366" y="299"/>
                </a:cubicBezTo>
                <a:cubicBezTo>
                  <a:pt x="368" y="298"/>
                  <a:pt x="369" y="298"/>
                  <a:pt x="370" y="298"/>
                </a:cubicBezTo>
                <a:close/>
                <a:moveTo>
                  <a:pt x="370" y="308"/>
                </a:moveTo>
                <a:cubicBezTo>
                  <a:pt x="370" y="316"/>
                  <a:pt x="370" y="316"/>
                  <a:pt x="370" y="316"/>
                </a:cubicBezTo>
                <a:cubicBezTo>
                  <a:pt x="369" y="316"/>
                  <a:pt x="368" y="316"/>
                  <a:pt x="366" y="317"/>
                </a:cubicBezTo>
                <a:cubicBezTo>
                  <a:pt x="366" y="314"/>
                  <a:pt x="366" y="314"/>
                  <a:pt x="366" y="314"/>
                </a:cubicBezTo>
                <a:cubicBezTo>
                  <a:pt x="367" y="314"/>
                  <a:pt x="368" y="313"/>
                  <a:pt x="369" y="313"/>
                </a:cubicBezTo>
                <a:cubicBezTo>
                  <a:pt x="368" y="312"/>
                  <a:pt x="367" y="310"/>
                  <a:pt x="366" y="309"/>
                </a:cubicBezTo>
                <a:cubicBezTo>
                  <a:pt x="366" y="304"/>
                  <a:pt x="366" y="304"/>
                  <a:pt x="366" y="304"/>
                </a:cubicBezTo>
                <a:cubicBezTo>
                  <a:pt x="370" y="308"/>
                  <a:pt x="370" y="308"/>
                  <a:pt x="370" y="308"/>
                </a:cubicBezTo>
                <a:close/>
                <a:moveTo>
                  <a:pt x="370" y="377"/>
                </a:moveTo>
                <a:cubicBezTo>
                  <a:pt x="370" y="450"/>
                  <a:pt x="370" y="450"/>
                  <a:pt x="370" y="450"/>
                </a:cubicBezTo>
                <a:cubicBezTo>
                  <a:pt x="366" y="453"/>
                  <a:pt x="366" y="453"/>
                  <a:pt x="366" y="453"/>
                </a:cubicBezTo>
                <a:cubicBezTo>
                  <a:pt x="366" y="417"/>
                  <a:pt x="366" y="417"/>
                  <a:pt x="366" y="417"/>
                </a:cubicBezTo>
                <a:cubicBezTo>
                  <a:pt x="368" y="411"/>
                  <a:pt x="368" y="411"/>
                  <a:pt x="368" y="411"/>
                </a:cubicBezTo>
                <a:cubicBezTo>
                  <a:pt x="366" y="410"/>
                  <a:pt x="366" y="410"/>
                  <a:pt x="366" y="410"/>
                </a:cubicBezTo>
                <a:cubicBezTo>
                  <a:pt x="366" y="378"/>
                  <a:pt x="366" y="378"/>
                  <a:pt x="366" y="378"/>
                </a:cubicBezTo>
                <a:cubicBezTo>
                  <a:pt x="370" y="377"/>
                  <a:pt x="370" y="377"/>
                  <a:pt x="370" y="377"/>
                </a:cubicBezTo>
                <a:close/>
                <a:moveTo>
                  <a:pt x="370" y="488"/>
                </a:moveTo>
                <a:cubicBezTo>
                  <a:pt x="370" y="492"/>
                  <a:pt x="370" y="492"/>
                  <a:pt x="370" y="492"/>
                </a:cubicBezTo>
                <a:cubicBezTo>
                  <a:pt x="366" y="491"/>
                  <a:pt x="366" y="491"/>
                  <a:pt x="366" y="491"/>
                </a:cubicBezTo>
                <a:cubicBezTo>
                  <a:pt x="366" y="487"/>
                  <a:pt x="366" y="487"/>
                  <a:pt x="366" y="487"/>
                </a:cubicBezTo>
                <a:cubicBezTo>
                  <a:pt x="370" y="488"/>
                  <a:pt x="370" y="488"/>
                  <a:pt x="370" y="488"/>
                </a:cubicBezTo>
                <a:close/>
                <a:moveTo>
                  <a:pt x="370" y="501"/>
                </a:moveTo>
                <a:cubicBezTo>
                  <a:pt x="368" y="499"/>
                  <a:pt x="367" y="496"/>
                  <a:pt x="366" y="491"/>
                </a:cubicBezTo>
                <a:cubicBezTo>
                  <a:pt x="366" y="505"/>
                  <a:pt x="366" y="505"/>
                  <a:pt x="366" y="505"/>
                </a:cubicBezTo>
                <a:cubicBezTo>
                  <a:pt x="368" y="506"/>
                  <a:pt x="369" y="506"/>
                  <a:pt x="370" y="506"/>
                </a:cubicBezTo>
                <a:cubicBezTo>
                  <a:pt x="370" y="501"/>
                  <a:pt x="370" y="501"/>
                  <a:pt x="370" y="501"/>
                </a:cubicBezTo>
                <a:close/>
                <a:moveTo>
                  <a:pt x="370" y="522"/>
                </a:moveTo>
                <a:cubicBezTo>
                  <a:pt x="370" y="529"/>
                  <a:pt x="370" y="529"/>
                  <a:pt x="370" y="529"/>
                </a:cubicBezTo>
                <a:cubicBezTo>
                  <a:pt x="369" y="530"/>
                  <a:pt x="368" y="532"/>
                  <a:pt x="366" y="533"/>
                </a:cubicBezTo>
                <a:cubicBezTo>
                  <a:pt x="366" y="521"/>
                  <a:pt x="366" y="521"/>
                  <a:pt x="366" y="521"/>
                </a:cubicBezTo>
                <a:cubicBezTo>
                  <a:pt x="369" y="521"/>
                  <a:pt x="369" y="521"/>
                  <a:pt x="369" y="521"/>
                </a:cubicBezTo>
                <a:cubicBezTo>
                  <a:pt x="369" y="521"/>
                  <a:pt x="370" y="522"/>
                  <a:pt x="370" y="522"/>
                </a:cubicBezTo>
                <a:close/>
                <a:moveTo>
                  <a:pt x="370" y="543"/>
                </a:moveTo>
                <a:cubicBezTo>
                  <a:pt x="370" y="552"/>
                  <a:pt x="370" y="552"/>
                  <a:pt x="370" y="552"/>
                </a:cubicBezTo>
                <a:cubicBezTo>
                  <a:pt x="369" y="553"/>
                  <a:pt x="368" y="553"/>
                  <a:pt x="366" y="553"/>
                </a:cubicBezTo>
                <a:cubicBezTo>
                  <a:pt x="366" y="542"/>
                  <a:pt x="366" y="542"/>
                  <a:pt x="366" y="542"/>
                </a:cubicBezTo>
                <a:cubicBezTo>
                  <a:pt x="368" y="542"/>
                  <a:pt x="369" y="543"/>
                  <a:pt x="370" y="543"/>
                </a:cubicBezTo>
                <a:close/>
                <a:moveTo>
                  <a:pt x="370" y="610"/>
                </a:moveTo>
                <a:cubicBezTo>
                  <a:pt x="370" y="616"/>
                  <a:pt x="370" y="616"/>
                  <a:pt x="370" y="616"/>
                </a:cubicBezTo>
                <a:cubicBezTo>
                  <a:pt x="369" y="616"/>
                  <a:pt x="368" y="615"/>
                  <a:pt x="366" y="615"/>
                </a:cubicBezTo>
                <a:cubicBezTo>
                  <a:pt x="366" y="609"/>
                  <a:pt x="366" y="609"/>
                  <a:pt x="366" y="609"/>
                </a:cubicBezTo>
                <a:cubicBezTo>
                  <a:pt x="368" y="610"/>
                  <a:pt x="369" y="610"/>
                  <a:pt x="370" y="610"/>
                </a:cubicBezTo>
                <a:close/>
                <a:moveTo>
                  <a:pt x="370" y="632"/>
                </a:moveTo>
                <a:cubicBezTo>
                  <a:pt x="370" y="638"/>
                  <a:pt x="370" y="638"/>
                  <a:pt x="370" y="638"/>
                </a:cubicBezTo>
                <a:cubicBezTo>
                  <a:pt x="369" y="638"/>
                  <a:pt x="368" y="638"/>
                  <a:pt x="366" y="637"/>
                </a:cubicBezTo>
                <a:cubicBezTo>
                  <a:pt x="366" y="628"/>
                  <a:pt x="366" y="628"/>
                  <a:pt x="366" y="628"/>
                </a:cubicBezTo>
                <a:cubicBezTo>
                  <a:pt x="367" y="630"/>
                  <a:pt x="368" y="631"/>
                  <a:pt x="370" y="632"/>
                </a:cubicBezTo>
                <a:close/>
                <a:moveTo>
                  <a:pt x="370" y="672"/>
                </a:moveTo>
                <a:cubicBezTo>
                  <a:pt x="370" y="696"/>
                  <a:pt x="370" y="696"/>
                  <a:pt x="370" y="696"/>
                </a:cubicBezTo>
                <a:cubicBezTo>
                  <a:pt x="368" y="696"/>
                  <a:pt x="367" y="695"/>
                  <a:pt x="366" y="694"/>
                </a:cubicBezTo>
                <a:cubicBezTo>
                  <a:pt x="366" y="674"/>
                  <a:pt x="366" y="674"/>
                  <a:pt x="366" y="674"/>
                </a:cubicBezTo>
                <a:cubicBezTo>
                  <a:pt x="367" y="673"/>
                  <a:pt x="368" y="673"/>
                  <a:pt x="370" y="672"/>
                </a:cubicBezTo>
                <a:close/>
                <a:moveTo>
                  <a:pt x="370" y="703"/>
                </a:moveTo>
                <a:cubicBezTo>
                  <a:pt x="370" y="712"/>
                  <a:pt x="370" y="712"/>
                  <a:pt x="370" y="712"/>
                </a:cubicBezTo>
                <a:cubicBezTo>
                  <a:pt x="369" y="712"/>
                  <a:pt x="368" y="712"/>
                  <a:pt x="366" y="712"/>
                </a:cubicBezTo>
                <a:cubicBezTo>
                  <a:pt x="366" y="702"/>
                  <a:pt x="366" y="702"/>
                  <a:pt x="366" y="702"/>
                </a:cubicBezTo>
                <a:cubicBezTo>
                  <a:pt x="368" y="703"/>
                  <a:pt x="369" y="703"/>
                  <a:pt x="370" y="703"/>
                </a:cubicBezTo>
                <a:close/>
                <a:moveTo>
                  <a:pt x="370" y="747"/>
                </a:moveTo>
                <a:cubicBezTo>
                  <a:pt x="370" y="755"/>
                  <a:pt x="370" y="755"/>
                  <a:pt x="370" y="755"/>
                </a:cubicBezTo>
                <a:cubicBezTo>
                  <a:pt x="369" y="755"/>
                  <a:pt x="368" y="755"/>
                  <a:pt x="368" y="755"/>
                </a:cubicBezTo>
                <a:cubicBezTo>
                  <a:pt x="368" y="757"/>
                  <a:pt x="369" y="759"/>
                  <a:pt x="370" y="760"/>
                </a:cubicBezTo>
                <a:cubicBezTo>
                  <a:pt x="370" y="780"/>
                  <a:pt x="370" y="780"/>
                  <a:pt x="370" y="780"/>
                </a:cubicBezTo>
                <a:cubicBezTo>
                  <a:pt x="368" y="777"/>
                  <a:pt x="367" y="775"/>
                  <a:pt x="366" y="773"/>
                </a:cubicBezTo>
                <a:cubicBezTo>
                  <a:pt x="366" y="747"/>
                  <a:pt x="366" y="747"/>
                  <a:pt x="366" y="747"/>
                </a:cubicBezTo>
                <a:cubicBezTo>
                  <a:pt x="368" y="747"/>
                  <a:pt x="369" y="747"/>
                  <a:pt x="370" y="747"/>
                </a:cubicBezTo>
                <a:close/>
                <a:moveTo>
                  <a:pt x="366" y="579"/>
                </a:moveTo>
                <a:cubicBezTo>
                  <a:pt x="366" y="572"/>
                  <a:pt x="366" y="572"/>
                  <a:pt x="366" y="572"/>
                </a:cubicBezTo>
                <a:cubicBezTo>
                  <a:pt x="369" y="574"/>
                  <a:pt x="368" y="576"/>
                  <a:pt x="366" y="579"/>
                </a:cubicBezTo>
                <a:close/>
                <a:moveTo>
                  <a:pt x="360" y="2"/>
                </a:moveTo>
                <a:cubicBezTo>
                  <a:pt x="362" y="2"/>
                  <a:pt x="364" y="2"/>
                  <a:pt x="366" y="2"/>
                </a:cubicBezTo>
                <a:cubicBezTo>
                  <a:pt x="366" y="8"/>
                  <a:pt x="366" y="8"/>
                  <a:pt x="366" y="8"/>
                </a:cubicBezTo>
                <a:cubicBezTo>
                  <a:pt x="364" y="8"/>
                  <a:pt x="362" y="8"/>
                  <a:pt x="360" y="9"/>
                </a:cubicBezTo>
                <a:cubicBezTo>
                  <a:pt x="360" y="2"/>
                  <a:pt x="360" y="2"/>
                  <a:pt x="360" y="2"/>
                </a:cubicBezTo>
                <a:close/>
                <a:moveTo>
                  <a:pt x="366" y="792"/>
                </a:moveTo>
                <a:cubicBezTo>
                  <a:pt x="364" y="792"/>
                  <a:pt x="362" y="792"/>
                  <a:pt x="360" y="792"/>
                </a:cubicBezTo>
                <a:cubicBezTo>
                  <a:pt x="360" y="785"/>
                  <a:pt x="360" y="785"/>
                  <a:pt x="360" y="785"/>
                </a:cubicBezTo>
                <a:cubicBezTo>
                  <a:pt x="361" y="785"/>
                  <a:pt x="363" y="786"/>
                  <a:pt x="364" y="786"/>
                </a:cubicBezTo>
                <a:cubicBezTo>
                  <a:pt x="365" y="786"/>
                  <a:pt x="366" y="786"/>
                  <a:pt x="366" y="786"/>
                </a:cubicBezTo>
                <a:cubicBezTo>
                  <a:pt x="366" y="792"/>
                  <a:pt x="366" y="792"/>
                  <a:pt x="366" y="792"/>
                </a:cubicBezTo>
                <a:close/>
                <a:moveTo>
                  <a:pt x="366" y="29"/>
                </a:moveTo>
                <a:cubicBezTo>
                  <a:pt x="366" y="46"/>
                  <a:pt x="366" y="46"/>
                  <a:pt x="366" y="46"/>
                </a:cubicBezTo>
                <a:cubicBezTo>
                  <a:pt x="364" y="47"/>
                  <a:pt x="362" y="47"/>
                  <a:pt x="360" y="48"/>
                </a:cubicBezTo>
                <a:cubicBezTo>
                  <a:pt x="360" y="40"/>
                  <a:pt x="360" y="40"/>
                  <a:pt x="360" y="40"/>
                </a:cubicBezTo>
                <a:cubicBezTo>
                  <a:pt x="362" y="39"/>
                  <a:pt x="362" y="39"/>
                  <a:pt x="362" y="39"/>
                </a:cubicBezTo>
                <a:cubicBezTo>
                  <a:pt x="361" y="38"/>
                  <a:pt x="361" y="37"/>
                  <a:pt x="360" y="35"/>
                </a:cubicBezTo>
                <a:cubicBezTo>
                  <a:pt x="360" y="21"/>
                  <a:pt x="360" y="21"/>
                  <a:pt x="360" y="21"/>
                </a:cubicBezTo>
                <a:cubicBezTo>
                  <a:pt x="362" y="23"/>
                  <a:pt x="364" y="26"/>
                  <a:pt x="366" y="29"/>
                </a:cubicBezTo>
                <a:close/>
                <a:moveTo>
                  <a:pt x="366" y="121"/>
                </a:moveTo>
                <a:cubicBezTo>
                  <a:pt x="366" y="134"/>
                  <a:pt x="366" y="134"/>
                  <a:pt x="366" y="134"/>
                </a:cubicBezTo>
                <a:cubicBezTo>
                  <a:pt x="365" y="136"/>
                  <a:pt x="363" y="137"/>
                  <a:pt x="360" y="138"/>
                </a:cubicBezTo>
                <a:cubicBezTo>
                  <a:pt x="360" y="120"/>
                  <a:pt x="360" y="120"/>
                  <a:pt x="360" y="120"/>
                </a:cubicBezTo>
                <a:cubicBezTo>
                  <a:pt x="362" y="121"/>
                  <a:pt x="364" y="121"/>
                  <a:pt x="366" y="121"/>
                </a:cubicBezTo>
                <a:close/>
                <a:moveTo>
                  <a:pt x="366" y="166"/>
                </a:moveTo>
                <a:cubicBezTo>
                  <a:pt x="366" y="175"/>
                  <a:pt x="366" y="175"/>
                  <a:pt x="366" y="175"/>
                </a:cubicBezTo>
                <a:cubicBezTo>
                  <a:pt x="364" y="174"/>
                  <a:pt x="362" y="173"/>
                  <a:pt x="360" y="173"/>
                </a:cubicBezTo>
                <a:cubicBezTo>
                  <a:pt x="360" y="167"/>
                  <a:pt x="360" y="167"/>
                  <a:pt x="360" y="167"/>
                </a:cubicBezTo>
                <a:cubicBezTo>
                  <a:pt x="362" y="167"/>
                  <a:pt x="364" y="167"/>
                  <a:pt x="366" y="166"/>
                </a:cubicBezTo>
                <a:close/>
                <a:moveTo>
                  <a:pt x="366" y="188"/>
                </a:moveTo>
                <a:cubicBezTo>
                  <a:pt x="366" y="194"/>
                  <a:pt x="366" y="194"/>
                  <a:pt x="366" y="194"/>
                </a:cubicBezTo>
                <a:cubicBezTo>
                  <a:pt x="364" y="194"/>
                  <a:pt x="362" y="194"/>
                  <a:pt x="360" y="195"/>
                </a:cubicBezTo>
                <a:cubicBezTo>
                  <a:pt x="360" y="184"/>
                  <a:pt x="360" y="184"/>
                  <a:pt x="360" y="184"/>
                </a:cubicBezTo>
                <a:cubicBezTo>
                  <a:pt x="364" y="189"/>
                  <a:pt x="364" y="189"/>
                  <a:pt x="364" y="189"/>
                </a:cubicBezTo>
                <a:cubicBezTo>
                  <a:pt x="366" y="188"/>
                  <a:pt x="366" y="188"/>
                  <a:pt x="366" y="188"/>
                </a:cubicBezTo>
                <a:close/>
                <a:moveTo>
                  <a:pt x="366" y="257"/>
                </a:moveTo>
                <a:cubicBezTo>
                  <a:pt x="366" y="268"/>
                  <a:pt x="366" y="268"/>
                  <a:pt x="366" y="268"/>
                </a:cubicBezTo>
                <a:cubicBezTo>
                  <a:pt x="365" y="268"/>
                  <a:pt x="364" y="269"/>
                  <a:pt x="362" y="270"/>
                </a:cubicBezTo>
                <a:cubicBezTo>
                  <a:pt x="362" y="274"/>
                  <a:pt x="361" y="278"/>
                  <a:pt x="360" y="283"/>
                </a:cubicBezTo>
                <a:cubicBezTo>
                  <a:pt x="360" y="246"/>
                  <a:pt x="360" y="246"/>
                  <a:pt x="360" y="246"/>
                </a:cubicBezTo>
                <a:cubicBezTo>
                  <a:pt x="361" y="246"/>
                  <a:pt x="361" y="246"/>
                  <a:pt x="361" y="246"/>
                </a:cubicBezTo>
                <a:cubicBezTo>
                  <a:pt x="361" y="250"/>
                  <a:pt x="361" y="253"/>
                  <a:pt x="361" y="257"/>
                </a:cubicBezTo>
                <a:cubicBezTo>
                  <a:pt x="363" y="257"/>
                  <a:pt x="365" y="257"/>
                  <a:pt x="366" y="257"/>
                </a:cubicBezTo>
                <a:close/>
                <a:moveTo>
                  <a:pt x="366" y="299"/>
                </a:moveTo>
                <a:cubicBezTo>
                  <a:pt x="366" y="302"/>
                  <a:pt x="366" y="302"/>
                  <a:pt x="366" y="302"/>
                </a:cubicBezTo>
                <a:cubicBezTo>
                  <a:pt x="366" y="302"/>
                  <a:pt x="365" y="302"/>
                  <a:pt x="364" y="302"/>
                </a:cubicBezTo>
                <a:cubicBezTo>
                  <a:pt x="365" y="303"/>
                  <a:pt x="366" y="304"/>
                  <a:pt x="366" y="304"/>
                </a:cubicBezTo>
                <a:cubicBezTo>
                  <a:pt x="366" y="309"/>
                  <a:pt x="366" y="309"/>
                  <a:pt x="366" y="309"/>
                </a:cubicBezTo>
                <a:cubicBezTo>
                  <a:pt x="365" y="308"/>
                  <a:pt x="363" y="306"/>
                  <a:pt x="360" y="306"/>
                </a:cubicBezTo>
                <a:cubicBezTo>
                  <a:pt x="360" y="301"/>
                  <a:pt x="360" y="301"/>
                  <a:pt x="360" y="301"/>
                </a:cubicBezTo>
                <a:cubicBezTo>
                  <a:pt x="362" y="300"/>
                  <a:pt x="364" y="299"/>
                  <a:pt x="366" y="299"/>
                </a:cubicBezTo>
                <a:close/>
                <a:moveTo>
                  <a:pt x="366" y="314"/>
                </a:moveTo>
                <a:cubicBezTo>
                  <a:pt x="366" y="317"/>
                  <a:pt x="366" y="317"/>
                  <a:pt x="366" y="317"/>
                </a:cubicBezTo>
                <a:cubicBezTo>
                  <a:pt x="364" y="317"/>
                  <a:pt x="362" y="318"/>
                  <a:pt x="360" y="319"/>
                </a:cubicBezTo>
                <a:cubicBezTo>
                  <a:pt x="360" y="313"/>
                  <a:pt x="360" y="313"/>
                  <a:pt x="360" y="313"/>
                </a:cubicBezTo>
                <a:cubicBezTo>
                  <a:pt x="363" y="315"/>
                  <a:pt x="363" y="315"/>
                  <a:pt x="363" y="315"/>
                </a:cubicBezTo>
                <a:cubicBezTo>
                  <a:pt x="364" y="314"/>
                  <a:pt x="365" y="314"/>
                  <a:pt x="366" y="314"/>
                </a:cubicBezTo>
                <a:close/>
                <a:moveTo>
                  <a:pt x="366" y="378"/>
                </a:moveTo>
                <a:cubicBezTo>
                  <a:pt x="366" y="410"/>
                  <a:pt x="366" y="410"/>
                  <a:pt x="366" y="410"/>
                </a:cubicBezTo>
                <a:cubicBezTo>
                  <a:pt x="360" y="405"/>
                  <a:pt x="360" y="405"/>
                  <a:pt x="360" y="405"/>
                </a:cubicBezTo>
                <a:cubicBezTo>
                  <a:pt x="360" y="378"/>
                  <a:pt x="360" y="378"/>
                  <a:pt x="360" y="378"/>
                </a:cubicBezTo>
                <a:cubicBezTo>
                  <a:pt x="366" y="378"/>
                  <a:pt x="366" y="378"/>
                  <a:pt x="366" y="378"/>
                </a:cubicBezTo>
                <a:close/>
                <a:moveTo>
                  <a:pt x="366" y="417"/>
                </a:moveTo>
                <a:cubicBezTo>
                  <a:pt x="366" y="453"/>
                  <a:pt x="366" y="453"/>
                  <a:pt x="366" y="453"/>
                </a:cubicBezTo>
                <a:cubicBezTo>
                  <a:pt x="360" y="457"/>
                  <a:pt x="360" y="457"/>
                  <a:pt x="360" y="457"/>
                </a:cubicBezTo>
                <a:cubicBezTo>
                  <a:pt x="360" y="436"/>
                  <a:pt x="360" y="436"/>
                  <a:pt x="360" y="436"/>
                </a:cubicBezTo>
                <a:cubicBezTo>
                  <a:pt x="362" y="430"/>
                  <a:pt x="364" y="423"/>
                  <a:pt x="366" y="417"/>
                </a:cubicBezTo>
                <a:close/>
                <a:moveTo>
                  <a:pt x="366" y="487"/>
                </a:moveTo>
                <a:cubicBezTo>
                  <a:pt x="366" y="491"/>
                  <a:pt x="366" y="491"/>
                  <a:pt x="366" y="491"/>
                </a:cubicBezTo>
                <a:cubicBezTo>
                  <a:pt x="366" y="505"/>
                  <a:pt x="366" y="505"/>
                  <a:pt x="366" y="505"/>
                </a:cubicBezTo>
                <a:cubicBezTo>
                  <a:pt x="364" y="505"/>
                  <a:pt x="362" y="504"/>
                  <a:pt x="360" y="504"/>
                </a:cubicBezTo>
                <a:cubicBezTo>
                  <a:pt x="360" y="501"/>
                  <a:pt x="360" y="501"/>
                  <a:pt x="360" y="501"/>
                </a:cubicBezTo>
                <a:cubicBezTo>
                  <a:pt x="361" y="501"/>
                  <a:pt x="361" y="501"/>
                  <a:pt x="361" y="502"/>
                </a:cubicBezTo>
                <a:cubicBezTo>
                  <a:pt x="362" y="502"/>
                  <a:pt x="363" y="502"/>
                  <a:pt x="364" y="502"/>
                </a:cubicBezTo>
                <a:cubicBezTo>
                  <a:pt x="364" y="497"/>
                  <a:pt x="363" y="493"/>
                  <a:pt x="360" y="490"/>
                </a:cubicBezTo>
                <a:cubicBezTo>
                  <a:pt x="360" y="485"/>
                  <a:pt x="360" y="485"/>
                  <a:pt x="360" y="485"/>
                </a:cubicBezTo>
                <a:cubicBezTo>
                  <a:pt x="361" y="486"/>
                  <a:pt x="363" y="486"/>
                  <a:pt x="364" y="487"/>
                </a:cubicBezTo>
                <a:cubicBezTo>
                  <a:pt x="366" y="487"/>
                  <a:pt x="366" y="487"/>
                  <a:pt x="366" y="487"/>
                </a:cubicBezTo>
                <a:close/>
                <a:moveTo>
                  <a:pt x="366" y="521"/>
                </a:moveTo>
                <a:cubicBezTo>
                  <a:pt x="366" y="533"/>
                  <a:pt x="366" y="533"/>
                  <a:pt x="366" y="533"/>
                </a:cubicBezTo>
                <a:cubicBezTo>
                  <a:pt x="364" y="536"/>
                  <a:pt x="362" y="539"/>
                  <a:pt x="362" y="542"/>
                </a:cubicBezTo>
                <a:cubicBezTo>
                  <a:pt x="364" y="542"/>
                  <a:pt x="365" y="542"/>
                  <a:pt x="366" y="542"/>
                </a:cubicBezTo>
                <a:cubicBezTo>
                  <a:pt x="366" y="553"/>
                  <a:pt x="366" y="553"/>
                  <a:pt x="366" y="553"/>
                </a:cubicBezTo>
                <a:cubicBezTo>
                  <a:pt x="365" y="554"/>
                  <a:pt x="363" y="554"/>
                  <a:pt x="360" y="554"/>
                </a:cubicBezTo>
                <a:cubicBezTo>
                  <a:pt x="360" y="525"/>
                  <a:pt x="360" y="525"/>
                  <a:pt x="360" y="525"/>
                </a:cubicBezTo>
                <a:cubicBezTo>
                  <a:pt x="361" y="524"/>
                  <a:pt x="362" y="522"/>
                  <a:pt x="362" y="521"/>
                </a:cubicBezTo>
                <a:cubicBezTo>
                  <a:pt x="366" y="521"/>
                  <a:pt x="366" y="521"/>
                  <a:pt x="366" y="521"/>
                </a:cubicBezTo>
                <a:close/>
                <a:moveTo>
                  <a:pt x="366" y="572"/>
                </a:moveTo>
                <a:cubicBezTo>
                  <a:pt x="366" y="579"/>
                  <a:pt x="366" y="579"/>
                  <a:pt x="366" y="579"/>
                </a:cubicBezTo>
                <a:cubicBezTo>
                  <a:pt x="365" y="583"/>
                  <a:pt x="362" y="587"/>
                  <a:pt x="361" y="592"/>
                </a:cubicBezTo>
                <a:cubicBezTo>
                  <a:pt x="360" y="592"/>
                  <a:pt x="360" y="592"/>
                  <a:pt x="360" y="592"/>
                </a:cubicBezTo>
                <a:cubicBezTo>
                  <a:pt x="360" y="569"/>
                  <a:pt x="360" y="569"/>
                  <a:pt x="360" y="569"/>
                </a:cubicBezTo>
                <a:cubicBezTo>
                  <a:pt x="363" y="570"/>
                  <a:pt x="365" y="571"/>
                  <a:pt x="366" y="572"/>
                </a:cubicBezTo>
                <a:close/>
                <a:moveTo>
                  <a:pt x="366" y="609"/>
                </a:moveTo>
                <a:cubicBezTo>
                  <a:pt x="366" y="615"/>
                  <a:pt x="366" y="615"/>
                  <a:pt x="366" y="615"/>
                </a:cubicBezTo>
                <a:cubicBezTo>
                  <a:pt x="365" y="615"/>
                  <a:pt x="363" y="614"/>
                  <a:pt x="361" y="614"/>
                </a:cubicBezTo>
                <a:cubicBezTo>
                  <a:pt x="363" y="619"/>
                  <a:pt x="364" y="624"/>
                  <a:pt x="366" y="628"/>
                </a:cubicBezTo>
                <a:cubicBezTo>
                  <a:pt x="366" y="637"/>
                  <a:pt x="366" y="637"/>
                  <a:pt x="366" y="637"/>
                </a:cubicBezTo>
                <a:cubicBezTo>
                  <a:pt x="364" y="637"/>
                  <a:pt x="362" y="637"/>
                  <a:pt x="360" y="637"/>
                </a:cubicBezTo>
                <a:cubicBezTo>
                  <a:pt x="360" y="631"/>
                  <a:pt x="360" y="631"/>
                  <a:pt x="360" y="631"/>
                </a:cubicBezTo>
                <a:cubicBezTo>
                  <a:pt x="360" y="631"/>
                  <a:pt x="360" y="631"/>
                  <a:pt x="360" y="631"/>
                </a:cubicBezTo>
                <a:cubicBezTo>
                  <a:pt x="360" y="631"/>
                  <a:pt x="360" y="631"/>
                  <a:pt x="360" y="631"/>
                </a:cubicBezTo>
                <a:cubicBezTo>
                  <a:pt x="360" y="608"/>
                  <a:pt x="360" y="608"/>
                  <a:pt x="360" y="608"/>
                </a:cubicBezTo>
                <a:cubicBezTo>
                  <a:pt x="362" y="608"/>
                  <a:pt x="364" y="609"/>
                  <a:pt x="366" y="609"/>
                </a:cubicBezTo>
                <a:close/>
                <a:moveTo>
                  <a:pt x="366" y="674"/>
                </a:moveTo>
                <a:cubicBezTo>
                  <a:pt x="366" y="694"/>
                  <a:pt x="366" y="694"/>
                  <a:pt x="366" y="694"/>
                </a:cubicBezTo>
                <a:cubicBezTo>
                  <a:pt x="360" y="690"/>
                  <a:pt x="359" y="679"/>
                  <a:pt x="366" y="674"/>
                </a:cubicBezTo>
                <a:close/>
                <a:moveTo>
                  <a:pt x="366" y="702"/>
                </a:moveTo>
                <a:cubicBezTo>
                  <a:pt x="366" y="712"/>
                  <a:pt x="366" y="712"/>
                  <a:pt x="366" y="712"/>
                </a:cubicBezTo>
                <a:cubicBezTo>
                  <a:pt x="364" y="711"/>
                  <a:pt x="362" y="711"/>
                  <a:pt x="360" y="710"/>
                </a:cubicBezTo>
                <a:cubicBezTo>
                  <a:pt x="362" y="702"/>
                  <a:pt x="362" y="702"/>
                  <a:pt x="364" y="700"/>
                </a:cubicBezTo>
                <a:cubicBezTo>
                  <a:pt x="364" y="701"/>
                  <a:pt x="366" y="702"/>
                  <a:pt x="366" y="702"/>
                </a:cubicBezTo>
                <a:close/>
                <a:moveTo>
                  <a:pt x="366" y="747"/>
                </a:moveTo>
                <a:cubicBezTo>
                  <a:pt x="366" y="773"/>
                  <a:pt x="366" y="773"/>
                  <a:pt x="366" y="773"/>
                </a:cubicBezTo>
                <a:cubicBezTo>
                  <a:pt x="364" y="769"/>
                  <a:pt x="362" y="765"/>
                  <a:pt x="360" y="762"/>
                </a:cubicBezTo>
                <a:cubicBezTo>
                  <a:pt x="360" y="748"/>
                  <a:pt x="360" y="748"/>
                  <a:pt x="360" y="748"/>
                </a:cubicBezTo>
                <a:cubicBezTo>
                  <a:pt x="362" y="748"/>
                  <a:pt x="364" y="748"/>
                  <a:pt x="366" y="747"/>
                </a:cubicBezTo>
                <a:close/>
                <a:moveTo>
                  <a:pt x="354" y="3"/>
                </a:moveTo>
                <a:cubicBezTo>
                  <a:pt x="355" y="3"/>
                  <a:pt x="356" y="2"/>
                  <a:pt x="357" y="2"/>
                </a:cubicBezTo>
                <a:cubicBezTo>
                  <a:pt x="358" y="2"/>
                  <a:pt x="359" y="2"/>
                  <a:pt x="360" y="2"/>
                </a:cubicBezTo>
                <a:cubicBezTo>
                  <a:pt x="360" y="9"/>
                  <a:pt x="360" y="9"/>
                  <a:pt x="360" y="9"/>
                </a:cubicBezTo>
                <a:cubicBezTo>
                  <a:pt x="358" y="9"/>
                  <a:pt x="356" y="10"/>
                  <a:pt x="354" y="12"/>
                </a:cubicBezTo>
                <a:cubicBezTo>
                  <a:pt x="354" y="3"/>
                  <a:pt x="354" y="3"/>
                  <a:pt x="354" y="3"/>
                </a:cubicBezTo>
                <a:close/>
                <a:moveTo>
                  <a:pt x="360" y="792"/>
                </a:moveTo>
                <a:cubicBezTo>
                  <a:pt x="358" y="791"/>
                  <a:pt x="356" y="791"/>
                  <a:pt x="354" y="791"/>
                </a:cubicBezTo>
                <a:cubicBezTo>
                  <a:pt x="354" y="782"/>
                  <a:pt x="354" y="782"/>
                  <a:pt x="354" y="782"/>
                </a:cubicBezTo>
                <a:cubicBezTo>
                  <a:pt x="356" y="783"/>
                  <a:pt x="358" y="784"/>
                  <a:pt x="360" y="785"/>
                </a:cubicBezTo>
                <a:cubicBezTo>
                  <a:pt x="360" y="792"/>
                  <a:pt x="360" y="792"/>
                  <a:pt x="360" y="792"/>
                </a:cubicBezTo>
                <a:close/>
                <a:moveTo>
                  <a:pt x="360" y="21"/>
                </a:moveTo>
                <a:cubicBezTo>
                  <a:pt x="360" y="35"/>
                  <a:pt x="360" y="35"/>
                  <a:pt x="360" y="35"/>
                </a:cubicBezTo>
                <a:cubicBezTo>
                  <a:pt x="359" y="31"/>
                  <a:pt x="356" y="27"/>
                  <a:pt x="354" y="24"/>
                </a:cubicBezTo>
                <a:cubicBezTo>
                  <a:pt x="354" y="12"/>
                  <a:pt x="354" y="12"/>
                  <a:pt x="354" y="12"/>
                </a:cubicBezTo>
                <a:cubicBezTo>
                  <a:pt x="356" y="15"/>
                  <a:pt x="358" y="18"/>
                  <a:pt x="360" y="21"/>
                </a:cubicBezTo>
                <a:close/>
                <a:moveTo>
                  <a:pt x="360" y="40"/>
                </a:moveTo>
                <a:cubicBezTo>
                  <a:pt x="360" y="48"/>
                  <a:pt x="360" y="48"/>
                  <a:pt x="360" y="48"/>
                </a:cubicBezTo>
                <a:cubicBezTo>
                  <a:pt x="358" y="48"/>
                  <a:pt x="356" y="48"/>
                  <a:pt x="354" y="49"/>
                </a:cubicBezTo>
                <a:cubicBezTo>
                  <a:pt x="354" y="41"/>
                  <a:pt x="354" y="41"/>
                  <a:pt x="354" y="41"/>
                </a:cubicBezTo>
                <a:cubicBezTo>
                  <a:pt x="357" y="41"/>
                  <a:pt x="358" y="41"/>
                  <a:pt x="360" y="40"/>
                </a:cubicBezTo>
                <a:close/>
                <a:moveTo>
                  <a:pt x="360" y="120"/>
                </a:moveTo>
                <a:cubicBezTo>
                  <a:pt x="360" y="138"/>
                  <a:pt x="360" y="138"/>
                  <a:pt x="360" y="138"/>
                </a:cubicBezTo>
                <a:cubicBezTo>
                  <a:pt x="358" y="139"/>
                  <a:pt x="356" y="139"/>
                  <a:pt x="354" y="139"/>
                </a:cubicBezTo>
                <a:cubicBezTo>
                  <a:pt x="354" y="120"/>
                  <a:pt x="354" y="120"/>
                  <a:pt x="354" y="120"/>
                </a:cubicBezTo>
                <a:cubicBezTo>
                  <a:pt x="356" y="120"/>
                  <a:pt x="358" y="120"/>
                  <a:pt x="360" y="120"/>
                </a:cubicBezTo>
                <a:close/>
                <a:moveTo>
                  <a:pt x="360" y="167"/>
                </a:moveTo>
                <a:cubicBezTo>
                  <a:pt x="360" y="173"/>
                  <a:pt x="360" y="173"/>
                  <a:pt x="360" y="173"/>
                </a:cubicBezTo>
                <a:cubicBezTo>
                  <a:pt x="358" y="173"/>
                  <a:pt x="356" y="173"/>
                  <a:pt x="354" y="173"/>
                </a:cubicBezTo>
                <a:cubicBezTo>
                  <a:pt x="354" y="169"/>
                  <a:pt x="354" y="169"/>
                  <a:pt x="354" y="169"/>
                </a:cubicBezTo>
                <a:cubicBezTo>
                  <a:pt x="356" y="168"/>
                  <a:pt x="358" y="168"/>
                  <a:pt x="360" y="167"/>
                </a:cubicBezTo>
                <a:close/>
                <a:moveTo>
                  <a:pt x="360" y="184"/>
                </a:moveTo>
                <a:cubicBezTo>
                  <a:pt x="360" y="195"/>
                  <a:pt x="360" y="195"/>
                  <a:pt x="360" y="195"/>
                </a:cubicBezTo>
                <a:cubicBezTo>
                  <a:pt x="358" y="195"/>
                  <a:pt x="356" y="195"/>
                  <a:pt x="354" y="196"/>
                </a:cubicBezTo>
                <a:cubicBezTo>
                  <a:pt x="354" y="191"/>
                  <a:pt x="354" y="191"/>
                  <a:pt x="354" y="191"/>
                </a:cubicBezTo>
                <a:cubicBezTo>
                  <a:pt x="355" y="191"/>
                  <a:pt x="356" y="191"/>
                  <a:pt x="357" y="191"/>
                </a:cubicBezTo>
                <a:cubicBezTo>
                  <a:pt x="356" y="188"/>
                  <a:pt x="355" y="186"/>
                  <a:pt x="354" y="185"/>
                </a:cubicBezTo>
                <a:cubicBezTo>
                  <a:pt x="354" y="177"/>
                  <a:pt x="354" y="177"/>
                  <a:pt x="354" y="177"/>
                </a:cubicBezTo>
                <a:cubicBezTo>
                  <a:pt x="360" y="184"/>
                  <a:pt x="360" y="184"/>
                  <a:pt x="360" y="184"/>
                </a:cubicBezTo>
                <a:close/>
                <a:moveTo>
                  <a:pt x="360" y="246"/>
                </a:moveTo>
                <a:cubicBezTo>
                  <a:pt x="360" y="283"/>
                  <a:pt x="360" y="283"/>
                  <a:pt x="360" y="283"/>
                </a:cubicBezTo>
                <a:cubicBezTo>
                  <a:pt x="359" y="287"/>
                  <a:pt x="357" y="291"/>
                  <a:pt x="354" y="293"/>
                </a:cubicBezTo>
                <a:cubicBezTo>
                  <a:pt x="354" y="220"/>
                  <a:pt x="354" y="220"/>
                  <a:pt x="354" y="220"/>
                </a:cubicBezTo>
                <a:cubicBezTo>
                  <a:pt x="355" y="220"/>
                  <a:pt x="355" y="220"/>
                  <a:pt x="355" y="220"/>
                </a:cubicBezTo>
                <a:cubicBezTo>
                  <a:pt x="356" y="220"/>
                  <a:pt x="357" y="221"/>
                  <a:pt x="357" y="221"/>
                </a:cubicBezTo>
                <a:cubicBezTo>
                  <a:pt x="357" y="230"/>
                  <a:pt x="358" y="238"/>
                  <a:pt x="358" y="246"/>
                </a:cubicBezTo>
                <a:cubicBezTo>
                  <a:pt x="360" y="246"/>
                  <a:pt x="360" y="246"/>
                  <a:pt x="360" y="246"/>
                </a:cubicBezTo>
                <a:close/>
                <a:moveTo>
                  <a:pt x="360" y="301"/>
                </a:moveTo>
                <a:cubicBezTo>
                  <a:pt x="360" y="306"/>
                  <a:pt x="360" y="306"/>
                  <a:pt x="360" y="306"/>
                </a:cubicBezTo>
                <a:cubicBezTo>
                  <a:pt x="358" y="305"/>
                  <a:pt x="356" y="306"/>
                  <a:pt x="354" y="306"/>
                </a:cubicBezTo>
                <a:cubicBezTo>
                  <a:pt x="354" y="303"/>
                  <a:pt x="354" y="303"/>
                  <a:pt x="354" y="303"/>
                </a:cubicBezTo>
                <a:cubicBezTo>
                  <a:pt x="356" y="302"/>
                  <a:pt x="358" y="301"/>
                  <a:pt x="360" y="301"/>
                </a:cubicBezTo>
                <a:close/>
                <a:moveTo>
                  <a:pt x="360" y="313"/>
                </a:moveTo>
                <a:cubicBezTo>
                  <a:pt x="360" y="319"/>
                  <a:pt x="360" y="319"/>
                  <a:pt x="360" y="319"/>
                </a:cubicBezTo>
                <a:cubicBezTo>
                  <a:pt x="358" y="320"/>
                  <a:pt x="356" y="321"/>
                  <a:pt x="354" y="322"/>
                </a:cubicBezTo>
                <a:cubicBezTo>
                  <a:pt x="354" y="318"/>
                  <a:pt x="354" y="318"/>
                  <a:pt x="354" y="318"/>
                </a:cubicBezTo>
                <a:cubicBezTo>
                  <a:pt x="355" y="318"/>
                  <a:pt x="356" y="317"/>
                  <a:pt x="358" y="316"/>
                </a:cubicBezTo>
                <a:cubicBezTo>
                  <a:pt x="357" y="315"/>
                  <a:pt x="355" y="315"/>
                  <a:pt x="354" y="314"/>
                </a:cubicBezTo>
                <a:cubicBezTo>
                  <a:pt x="354" y="308"/>
                  <a:pt x="354" y="308"/>
                  <a:pt x="354" y="308"/>
                </a:cubicBezTo>
                <a:cubicBezTo>
                  <a:pt x="356" y="310"/>
                  <a:pt x="357" y="311"/>
                  <a:pt x="360" y="313"/>
                </a:cubicBezTo>
                <a:close/>
                <a:moveTo>
                  <a:pt x="360" y="378"/>
                </a:moveTo>
                <a:cubicBezTo>
                  <a:pt x="360" y="405"/>
                  <a:pt x="360" y="405"/>
                  <a:pt x="360" y="405"/>
                </a:cubicBezTo>
                <a:cubicBezTo>
                  <a:pt x="354" y="400"/>
                  <a:pt x="354" y="400"/>
                  <a:pt x="354" y="400"/>
                </a:cubicBezTo>
                <a:cubicBezTo>
                  <a:pt x="354" y="378"/>
                  <a:pt x="354" y="378"/>
                  <a:pt x="354" y="378"/>
                </a:cubicBezTo>
                <a:cubicBezTo>
                  <a:pt x="360" y="378"/>
                  <a:pt x="360" y="378"/>
                  <a:pt x="360" y="378"/>
                </a:cubicBezTo>
                <a:close/>
                <a:moveTo>
                  <a:pt x="360" y="436"/>
                </a:moveTo>
                <a:cubicBezTo>
                  <a:pt x="360" y="457"/>
                  <a:pt x="360" y="457"/>
                  <a:pt x="360" y="457"/>
                </a:cubicBezTo>
                <a:cubicBezTo>
                  <a:pt x="354" y="462"/>
                  <a:pt x="354" y="462"/>
                  <a:pt x="354" y="462"/>
                </a:cubicBezTo>
                <a:cubicBezTo>
                  <a:pt x="354" y="457"/>
                  <a:pt x="354" y="457"/>
                  <a:pt x="354" y="457"/>
                </a:cubicBezTo>
                <a:cubicBezTo>
                  <a:pt x="356" y="450"/>
                  <a:pt x="358" y="443"/>
                  <a:pt x="360" y="436"/>
                </a:cubicBezTo>
                <a:close/>
                <a:moveTo>
                  <a:pt x="360" y="485"/>
                </a:moveTo>
                <a:cubicBezTo>
                  <a:pt x="360" y="490"/>
                  <a:pt x="360" y="490"/>
                  <a:pt x="360" y="490"/>
                </a:cubicBezTo>
                <a:cubicBezTo>
                  <a:pt x="359" y="489"/>
                  <a:pt x="358" y="488"/>
                  <a:pt x="357" y="486"/>
                </a:cubicBezTo>
                <a:cubicBezTo>
                  <a:pt x="357" y="490"/>
                  <a:pt x="357" y="494"/>
                  <a:pt x="357" y="497"/>
                </a:cubicBezTo>
                <a:cubicBezTo>
                  <a:pt x="358" y="498"/>
                  <a:pt x="359" y="499"/>
                  <a:pt x="360" y="501"/>
                </a:cubicBezTo>
                <a:cubicBezTo>
                  <a:pt x="360" y="504"/>
                  <a:pt x="360" y="504"/>
                  <a:pt x="360" y="504"/>
                </a:cubicBezTo>
                <a:cubicBezTo>
                  <a:pt x="358" y="503"/>
                  <a:pt x="356" y="502"/>
                  <a:pt x="354" y="501"/>
                </a:cubicBezTo>
                <a:cubicBezTo>
                  <a:pt x="354" y="482"/>
                  <a:pt x="354" y="482"/>
                  <a:pt x="354" y="482"/>
                </a:cubicBezTo>
                <a:cubicBezTo>
                  <a:pt x="356" y="483"/>
                  <a:pt x="358" y="484"/>
                  <a:pt x="360" y="485"/>
                </a:cubicBezTo>
                <a:close/>
                <a:moveTo>
                  <a:pt x="360" y="525"/>
                </a:moveTo>
                <a:cubicBezTo>
                  <a:pt x="360" y="554"/>
                  <a:pt x="360" y="554"/>
                  <a:pt x="360" y="554"/>
                </a:cubicBezTo>
                <a:cubicBezTo>
                  <a:pt x="359" y="554"/>
                  <a:pt x="359" y="554"/>
                  <a:pt x="359" y="554"/>
                </a:cubicBezTo>
                <a:cubicBezTo>
                  <a:pt x="356" y="559"/>
                  <a:pt x="357" y="561"/>
                  <a:pt x="357" y="568"/>
                </a:cubicBezTo>
                <a:cubicBezTo>
                  <a:pt x="358" y="568"/>
                  <a:pt x="359" y="569"/>
                  <a:pt x="360" y="569"/>
                </a:cubicBezTo>
                <a:cubicBezTo>
                  <a:pt x="360" y="592"/>
                  <a:pt x="360" y="592"/>
                  <a:pt x="360" y="592"/>
                </a:cubicBezTo>
                <a:cubicBezTo>
                  <a:pt x="358" y="593"/>
                  <a:pt x="358" y="593"/>
                  <a:pt x="355" y="591"/>
                </a:cubicBezTo>
                <a:cubicBezTo>
                  <a:pt x="355" y="588"/>
                  <a:pt x="354" y="584"/>
                  <a:pt x="354" y="581"/>
                </a:cubicBezTo>
                <a:cubicBezTo>
                  <a:pt x="354" y="540"/>
                  <a:pt x="354" y="540"/>
                  <a:pt x="354" y="540"/>
                </a:cubicBezTo>
                <a:cubicBezTo>
                  <a:pt x="356" y="535"/>
                  <a:pt x="358" y="530"/>
                  <a:pt x="360" y="525"/>
                </a:cubicBezTo>
                <a:close/>
                <a:moveTo>
                  <a:pt x="360" y="608"/>
                </a:moveTo>
                <a:cubicBezTo>
                  <a:pt x="360" y="631"/>
                  <a:pt x="360" y="631"/>
                  <a:pt x="360" y="631"/>
                </a:cubicBezTo>
                <a:cubicBezTo>
                  <a:pt x="358" y="624"/>
                  <a:pt x="357" y="619"/>
                  <a:pt x="354" y="616"/>
                </a:cubicBezTo>
                <a:cubicBezTo>
                  <a:pt x="354" y="607"/>
                  <a:pt x="354" y="607"/>
                  <a:pt x="354" y="607"/>
                </a:cubicBezTo>
                <a:cubicBezTo>
                  <a:pt x="356" y="607"/>
                  <a:pt x="358" y="607"/>
                  <a:pt x="360" y="608"/>
                </a:cubicBezTo>
                <a:close/>
                <a:moveTo>
                  <a:pt x="360" y="631"/>
                </a:moveTo>
                <a:cubicBezTo>
                  <a:pt x="360" y="637"/>
                  <a:pt x="360" y="637"/>
                  <a:pt x="360" y="637"/>
                </a:cubicBezTo>
                <a:cubicBezTo>
                  <a:pt x="358" y="636"/>
                  <a:pt x="356" y="636"/>
                  <a:pt x="354" y="636"/>
                </a:cubicBezTo>
                <a:cubicBezTo>
                  <a:pt x="354" y="631"/>
                  <a:pt x="354" y="631"/>
                  <a:pt x="354" y="631"/>
                </a:cubicBezTo>
                <a:cubicBezTo>
                  <a:pt x="355" y="631"/>
                  <a:pt x="355" y="631"/>
                  <a:pt x="355" y="631"/>
                </a:cubicBezTo>
                <a:cubicBezTo>
                  <a:pt x="360" y="631"/>
                  <a:pt x="360" y="631"/>
                  <a:pt x="360" y="631"/>
                </a:cubicBezTo>
                <a:close/>
                <a:moveTo>
                  <a:pt x="360" y="748"/>
                </a:moveTo>
                <a:cubicBezTo>
                  <a:pt x="360" y="762"/>
                  <a:pt x="360" y="762"/>
                  <a:pt x="360" y="762"/>
                </a:cubicBezTo>
                <a:cubicBezTo>
                  <a:pt x="359" y="759"/>
                  <a:pt x="357" y="757"/>
                  <a:pt x="354" y="756"/>
                </a:cubicBezTo>
                <a:cubicBezTo>
                  <a:pt x="354" y="747"/>
                  <a:pt x="354" y="747"/>
                  <a:pt x="354" y="747"/>
                </a:cubicBezTo>
                <a:cubicBezTo>
                  <a:pt x="355" y="747"/>
                  <a:pt x="357" y="747"/>
                  <a:pt x="358" y="748"/>
                </a:cubicBezTo>
                <a:cubicBezTo>
                  <a:pt x="359" y="748"/>
                  <a:pt x="359" y="748"/>
                  <a:pt x="360" y="748"/>
                </a:cubicBezTo>
                <a:close/>
                <a:moveTo>
                  <a:pt x="354" y="217"/>
                </a:moveTo>
                <a:cubicBezTo>
                  <a:pt x="354" y="209"/>
                  <a:pt x="354" y="209"/>
                  <a:pt x="354" y="209"/>
                </a:cubicBezTo>
                <a:cubicBezTo>
                  <a:pt x="355" y="209"/>
                  <a:pt x="355" y="209"/>
                  <a:pt x="355" y="209"/>
                </a:cubicBezTo>
                <a:cubicBezTo>
                  <a:pt x="356" y="211"/>
                  <a:pt x="356" y="211"/>
                  <a:pt x="356" y="215"/>
                </a:cubicBezTo>
                <a:cubicBezTo>
                  <a:pt x="356" y="215"/>
                  <a:pt x="355" y="216"/>
                  <a:pt x="354" y="217"/>
                </a:cubicBezTo>
                <a:close/>
                <a:moveTo>
                  <a:pt x="349" y="4"/>
                </a:moveTo>
                <a:cubicBezTo>
                  <a:pt x="350" y="3"/>
                  <a:pt x="352" y="3"/>
                  <a:pt x="354" y="3"/>
                </a:cubicBezTo>
                <a:cubicBezTo>
                  <a:pt x="354" y="12"/>
                  <a:pt x="354" y="12"/>
                  <a:pt x="354" y="12"/>
                </a:cubicBezTo>
                <a:cubicBezTo>
                  <a:pt x="354" y="12"/>
                  <a:pt x="354" y="12"/>
                  <a:pt x="354" y="12"/>
                </a:cubicBezTo>
                <a:cubicBezTo>
                  <a:pt x="354" y="12"/>
                  <a:pt x="354" y="12"/>
                  <a:pt x="354" y="12"/>
                </a:cubicBezTo>
                <a:cubicBezTo>
                  <a:pt x="354" y="24"/>
                  <a:pt x="354" y="24"/>
                  <a:pt x="354" y="24"/>
                </a:cubicBezTo>
                <a:cubicBezTo>
                  <a:pt x="352" y="22"/>
                  <a:pt x="351" y="20"/>
                  <a:pt x="349" y="19"/>
                </a:cubicBezTo>
                <a:cubicBezTo>
                  <a:pt x="349" y="4"/>
                  <a:pt x="349" y="4"/>
                  <a:pt x="349" y="4"/>
                </a:cubicBezTo>
                <a:close/>
                <a:moveTo>
                  <a:pt x="354" y="791"/>
                </a:moveTo>
                <a:cubicBezTo>
                  <a:pt x="352" y="791"/>
                  <a:pt x="350" y="791"/>
                  <a:pt x="349" y="791"/>
                </a:cubicBezTo>
                <a:cubicBezTo>
                  <a:pt x="349" y="778"/>
                  <a:pt x="349" y="778"/>
                  <a:pt x="349" y="778"/>
                </a:cubicBezTo>
                <a:cubicBezTo>
                  <a:pt x="350" y="780"/>
                  <a:pt x="352" y="781"/>
                  <a:pt x="354" y="782"/>
                </a:cubicBezTo>
                <a:cubicBezTo>
                  <a:pt x="354" y="791"/>
                  <a:pt x="354" y="791"/>
                  <a:pt x="354" y="791"/>
                </a:cubicBezTo>
                <a:close/>
                <a:moveTo>
                  <a:pt x="354" y="41"/>
                </a:moveTo>
                <a:cubicBezTo>
                  <a:pt x="354" y="49"/>
                  <a:pt x="354" y="49"/>
                  <a:pt x="354" y="49"/>
                </a:cubicBezTo>
                <a:cubicBezTo>
                  <a:pt x="352" y="49"/>
                  <a:pt x="350" y="49"/>
                  <a:pt x="349" y="49"/>
                </a:cubicBezTo>
                <a:cubicBezTo>
                  <a:pt x="349" y="42"/>
                  <a:pt x="349" y="42"/>
                  <a:pt x="349" y="42"/>
                </a:cubicBezTo>
                <a:cubicBezTo>
                  <a:pt x="351" y="41"/>
                  <a:pt x="353" y="41"/>
                  <a:pt x="354" y="41"/>
                </a:cubicBezTo>
                <a:close/>
                <a:moveTo>
                  <a:pt x="354" y="120"/>
                </a:moveTo>
                <a:cubicBezTo>
                  <a:pt x="354" y="139"/>
                  <a:pt x="354" y="139"/>
                  <a:pt x="354" y="139"/>
                </a:cubicBezTo>
                <a:cubicBezTo>
                  <a:pt x="352" y="140"/>
                  <a:pt x="351" y="140"/>
                  <a:pt x="349" y="140"/>
                </a:cubicBezTo>
                <a:cubicBezTo>
                  <a:pt x="349" y="119"/>
                  <a:pt x="349" y="119"/>
                  <a:pt x="349" y="119"/>
                </a:cubicBezTo>
                <a:cubicBezTo>
                  <a:pt x="350" y="119"/>
                  <a:pt x="352" y="119"/>
                  <a:pt x="354" y="120"/>
                </a:cubicBezTo>
                <a:close/>
                <a:moveTo>
                  <a:pt x="354" y="169"/>
                </a:moveTo>
                <a:cubicBezTo>
                  <a:pt x="354" y="173"/>
                  <a:pt x="354" y="173"/>
                  <a:pt x="354" y="173"/>
                </a:cubicBezTo>
                <a:cubicBezTo>
                  <a:pt x="353" y="174"/>
                  <a:pt x="352" y="174"/>
                  <a:pt x="351" y="174"/>
                </a:cubicBezTo>
                <a:cubicBezTo>
                  <a:pt x="354" y="177"/>
                  <a:pt x="354" y="177"/>
                  <a:pt x="354" y="177"/>
                </a:cubicBezTo>
                <a:cubicBezTo>
                  <a:pt x="354" y="185"/>
                  <a:pt x="354" y="185"/>
                  <a:pt x="354" y="185"/>
                </a:cubicBezTo>
                <a:cubicBezTo>
                  <a:pt x="352" y="183"/>
                  <a:pt x="351" y="181"/>
                  <a:pt x="349" y="180"/>
                </a:cubicBezTo>
                <a:cubicBezTo>
                  <a:pt x="349" y="169"/>
                  <a:pt x="349" y="169"/>
                  <a:pt x="349" y="169"/>
                </a:cubicBezTo>
                <a:cubicBezTo>
                  <a:pt x="350" y="169"/>
                  <a:pt x="352" y="169"/>
                  <a:pt x="354" y="169"/>
                </a:cubicBezTo>
                <a:close/>
                <a:moveTo>
                  <a:pt x="354" y="191"/>
                </a:moveTo>
                <a:cubicBezTo>
                  <a:pt x="354" y="196"/>
                  <a:pt x="354" y="196"/>
                  <a:pt x="354" y="196"/>
                </a:cubicBezTo>
                <a:cubicBezTo>
                  <a:pt x="352" y="196"/>
                  <a:pt x="350" y="196"/>
                  <a:pt x="349" y="197"/>
                </a:cubicBezTo>
                <a:cubicBezTo>
                  <a:pt x="349" y="192"/>
                  <a:pt x="349" y="192"/>
                  <a:pt x="349" y="192"/>
                </a:cubicBezTo>
                <a:cubicBezTo>
                  <a:pt x="350" y="192"/>
                  <a:pt x="352" y="192"/>
                  <a:pt x="354" y="191"/>
                </a:cubicBezTo>
                <a:close/>
                <a:moveTo>
                  <a:pt x="354" y="209"/>
                </a:moveTo>
                <a:cubicBezTo>
                  <a:pt x="354" y="217"/>
                  <a:pt x="354" y="217"/>
                  <a:pt x="354" y="217"/>
                </a:cubicBezTo>
                <a:cubicBezTo>
                  <a:pt x="352" y="218"/>
                  <a:pt x="351" y="219"/>
                  <a:pt x="349" y="220"/>
                </a:cubicBezTo>
                <a:cubicBezTo>
                  <a:pt x="349" y="210"/>
                  <a:pt x="349" y="210"/>
                  <a:pt x="349" y="210"/>
                </a:cubicBezTo>
                <a:cubicBezTo>
                  <a:pt x="351" y="209"/>
                  <a:pt x="352" y="209"/>
                  <a:pt x="354" y="209"/>
                </a:cubicBezTo>
                <a:close/>
                <a:moveTo>
                  <a:pt x="354" y="220"/>
                </a:moveTo>
                <a:cubicBezTo>
                  <a:pt x="354" y="293"/>
                  <a:pt x="354" y="293"/>
                  <a:pt x="354" y="293"/>
                </a:cubicBezTo>
                <a:cubicBezTo>
                  <a:pt x="353" y="294"/>
                  <a:pt x="351" y="295"/>
                  <a:pt x="349" y="295"/>
                </a:cubicBezTo>
                <a:cubicBezTo>
                  <a:pt x="349" y="283"/>
                  <a:pt x="349" y="283"/>
                  <a:pt x="349" y="283"/>
                </a:cubicBezTo>
                <a:cubicBezTo>
                  <a:pt x="351" y="281"/>
                  <a:pt x="353" y="278"/>
                  <a:pt x="353" y="273"/>
                </a:cubicBezTo>
                <a:cubicBezTo>
                  <a:pt x="352" y="274"/>
                  <a:pt x="350" y="274"/>
                  <a:pt x="349" y="275"/>
                </a:cubicBezTo>
                <a:cubicBezTo>
                  <a:pt x="349" y="242"/>
                  <a:pt x="349" y="242"/>
                  <a:pt x="349" y="242"/>
                </a:cubicBezTo>
                <a:cubicBezTo>
                  <a:pt x="350" y="241"/>
                  <a:pt x="350" y="241"/>
                  <a:pt x="350" y="241"/>
                </a:cubicBezTo>
                <a:cubicBezTo>
                  <a:pt x="349" y="241"/>
                  <a:pt x="349" y="241"/>
                  <a:pt x="349" y="241"/>
                </a:cubicBezTo>
                <a:cubicBezTo>
                  <a:pt x="349" y="222"/>
                  <a:pt x="349" y="222"/>
                  <a:pt x="349" y="222"/>
                </a:cubicBezTo>
                <a:cubicBezTo>
                  <a:pt x="350" y="222"/>
                  <a:pt x="352" y="221"/>
                  <a:pt x="354" y="220"/>
                </a:cubicBezTo>
                <a:close/>
                <a:moveTo>
                  <a:pt x="354" y="303"/>
                </a:moveTo>
                <a:cubicBezTo>
                  <a:pt x="354" y="306"/>
                  <a:pt x="354" y="306"/>
                  <a:pt x="354" y="306"/>
                </a:cubicBezTo>
                <a:cubicBezTo>
                  <a:pt x="353" y="306"/>
                  <a:pt x="353" y="306"/>
                  <a:pt x="352" y="307"/>
                </a:cubicBezTo>
                <a:cubicBezTo>
                  <a:pt x="353" y="308"/>
                  <a:pt x="353" y="308"/>
                  <a:pt x="354" y="308"/>
                </a:cubicBezTo>
                <a:cubicBezTo>
                  <a:pt x="354" y="314"/>
                  <a:pt x="354" y="314"/>
                  <a:pt x="354" y="314"/>
                </a:cubicBezTo>
                <a:cubicBezTo>
                  <a:pt x="352" y="313"/>
                  <a:pt x="350" y="312"/>
                  <a:pt x="349" y="311"/>
                </a:cubicBezTo>
                <a:cubicBezTo>
                  <a:pt x="349" y="305"/>
                  <a:pt x="349" y="305"/>
                  <a:pt x="349" y="305"/>
                </a:cubicBezTo>
                <a:cubicBezTo>
                  <a:pt x="350" y="304"/>
                  <a:pt x="352" y="304"/>
                  <a:pt x="354" y="303"/>
                </a:cubicBezTo>
                <a:close/>
                <a:moveTo>
                  <a:pt x="354" y="318"/>
                </a:moveTo>
                <a:cubicBezTo>
                  <a:pt x="354" y="322"/>
                  <a:pt x="354" y="322"/>
                  <a:pt x="354" y="322"/>
                </a:cubicBezTo>
                <a:cubicBezTo>
                  <a:pt x="352" y="323"/>
                  <a:pt x="350" y="325"/>
                  <a:pt x="349" y="326"/>
                </a:cubicBezTo>
                <a:cubicBezTo>
                  <a:pt x="349" y="319"/>
                  <a:pt x="349" y="319"/>
                  <a:pt x="349" y="319"/>
                </a:cubicBezTo>
                <a:cubicBezTo>
                  <a:pt x="350" y="319"/>
                  <a:pt x="350" y="319"/>
                  <a:pt x="350" y="319"/>
                </a:cubicBezTo>
                <a:cubicBezTo>
                  <a:pt x="352" y="319"/>
                  <a:pt x="353" y="319"/>
                  <a:pt x="354" y="318"/>
                </a:cubicBezTo>
                <a:close/>
                <a:moveTo>
                  <a:pt x="354" y="378"/>
                </a:moveTo>
                <a:cubicBezTo>
                  <a:pt x="354" y="400"/>
                  <a:pt x="354" y="400"/>
                  <a:pt x="354" y="400"/>
                </a:cubicBezTo>
                <a:cubicBezTo>
                  <a:pt x="349" y="396"/>
                  <a:pt x="349" y="396"/>
                  <a:pt x="349" y="396"/>
                </a:cubicBezTo>
                <a:cubicBezTo>
                  <a:pt x="349" y="378"/>
                  <a:pt x="349" y="378"/>
                  <a:pt x="349" y="378"/>
                </a:cubicBezTo>
                <a:cubicBezTo>
                  <a:pt x="354" y="378"/>
                  <a:pt x="354" y="378"/>
                  <a:pt x="354" y="378"/>
                </a:cubicBezTo>
                <a:close/>
                <a:moveTo>
                  <a:pt x="354" y="457"/>
                </a:moveTo>
                <a:cubicBezTo>
                  <a:pt x="354" y="462"/>
                  <a:pt x="354" y="462"/>
                  <a:pt x="354" y="462"/>
                </a:cubicBezTo>
                <a:cubicBezTo>
                  <a:pt x="352" y="463"/>
                  <a:pt x="352" y="463"/>
                  <a:pt x="352" y="463"/>
                </a:cubicBezTo>
                <a:cubicBezTo>
                  <a:pt x="354" y="457"/>
                  <a:pt x="354" y="457"/>
                  <a:pt x="354" y="457"/>
                </a:cubicBezTo>
                <a:close/>
                <a:moveTo>
                  <a:pt x="354" y="482"/>
                </a:moveTo>
                <a:cubicBezTo>
                  <a:pt x="354" y="501"/>
                  <a:pt x="354" y="501"/>
                  <a:pt x="354" y="501"/>
                </a:cubicBezTo>
                <a:cubicBezTo>
                  <a:pt x="352" y="501"/>
                  <a:pt x="350" y="500"/>
                  <a:pt x="349" y="499"/>
                </a:cubicBezTo>
                <a:cubicBezTo>
                  <a:pt x="349" y="496"/>
                  <a:pt x="349" y="496"/>
                  <a:pt x="349" y="496"/>
                </a:cubicBezTo>
                <a:cubicBezTo>
                  <a:pt x="349" y="496"/>
                  <a:pt x="349" y="497"/>
                  <a:pt x="350" y="497"/>
                </a:cubicBezTo>
                <a:cubicBezTo>
                  <a:pt x="351" y="497"/>
                  <a:pt x="351" y="497"/>
                  <a:pt x="352" y="497"/>
                </a:cubicBezTo>
                <a:cubicBezTo>
                  <a:pt x="351" y="491"/>
                  <a:pt x="352" y="487"/>
                  <a:pt x="349" y="483"/>
                </a:cubicBezTo>
                <a:cubicBezTo>
                  <a:pt x="349" y="479"/>
                  <a:pt x="349" y="479"/>
                  <a:pt x="349" y="479"/>
                </a:cubicBezTo>
                <a:cubicBezTo>
                  <a:pt x="350" y="480"/>
                  <a:pt x="352" y="481"/>
                  <a:pt x="354" y="482"/>
                </a:cubicBezTo>
                <a:close/>
                <a:moveTo>
                  <a:pt x="354" y="540"/>
                </a:moveTo>
                <a:cubicBezTo>
                  <a:pt x="354" y="581"/>
                  <a:pt x="354" y="581"/>
                  <a:pt x="354" y="581"/>
                </a:cubicBezTo>
                <a:cubicBezTo>
                  <a:pt x="354" y="579"/>
                  <a:pt x="354" y="579"/>
                  <a:pt x="354" y="579"/>
                </a:cubicBezTo>
                <a:cubicBezTo>
                  <a:pt x="352" y="579"/>
                  <a:pt x="350" y="578"/>
                  <a:pt x="349" y="578"/>
                </a:cubicBezTo>
                <a:cubicBezTo>
                  <a:pt x="349" y="556"/>
                  <a:pt x="349" y="556"/>
                  <a:pt x="349" y="556"/>
                </a:cubicBezTo>
                <a:cubicBezTo>
                  <a:pt x="351" y="551"/>
                  <a:pt x="352" y="546"/>
                  <a:pt x="354" y="540"/>
                </a:cubicBezTo>
                <a:close/>
                <a:moveTo>
                  <a:pt x="354" y="607"/>
                </a:moveTo>
                <a:cubicBezTo>
                  <a:pt x="354" y="616"/>
                  <a:pt x="354" y="616"/>
                  <a:pt x="354" y="616"/>
                </a:cubicBezTo>
                <a:cubicBezTo>
                  <a:pt x="353" y="614"/>
                  <a:pt x="351" y="613"/>
                  <a:pt x="349" y="612"/>
                </a:cubicBezTo>
                <a:cubicBezTo>
                  <a:pt x="349" y="606"/>
                  <a:pt x="349" y="606"/>
                  <a:pt x="349" y="606"/>
                </a:cubicBezTo>
                <a:cubicBezTo>
                  <a:pt x="350" y="606"/>
                  <a:pt x="352" y="606"/>
                  <a:pt x="354" y="607"/>
                </a:cubicBezTo>
                <a:close/>
                <a:moveTo>
                  <a:pt x="354" y="631"/>
                </a:moveTo>
                <a:cubicBezTo>
                  <a:pt x="354" y="636"/>
                  <a:pt x="354" y="636"/>
                  <a:pt x="354" y="636"/>
                </a:cubicBezTo>
                <a:cubicBezTo>
                  <a:pt x="352" y="636"/>
                  <a:pt x="350" y="635"/>
                  <a:pt x="349" y="635"/>
                </a:cubicBezTo>
                <a:cubicBezTo>
                  <a:pt x="349" y="628"/>
                  <a:pt x="349" y="628"/>
                  <a:pt x="349" y="628"/>
                </a:cubicBezTo>
                <a:cubicBezTo>
                  <a:pt x="350" y="629"/>
                  <a:pt x="352" y="630"/>
                  <a:pt x="354" y="631"/>
                </a:cubicBezTo>
                <a:close/>
                <a:moveTo>
                  <a:pt x="354" y="747"/>
                </a:moveTo>
                <a:cubicBezTo>
                  <a:pt x="354" y="756"/>
                  <a:pt x="354" y="756"/>
                  <a:pt x="354" y="756"/>
                </a:cubicBezTo>
                <a:cubicBezTo>
                  <a:pt x="352" y="755"/>
                  <a:pt x="351" y="755"/>
                  <a:pt x="349" y="754"/>
                </a:cubicBezTo>
                <a:cubicBezTo>
                  <a:pt x="349" y="745"/>
                  <a:pt x="349" y="745"/>
                  <a:pt x="349" y="745"/>
                </a:cubicBezTo>
                <a:cubicBezTo>
                  <a:pt x="350" y="746"/>
                  <a:pt x="352" y="746"/>
                  <a:pt x="354" y="747"/>
                </a:cubicBezTo>
                <a:close/>
                <a:moveTo>
                  <a:pt x="344" y="5"/>
                </a:moveTo>
                <a:cubicBezTo>
                  <a:pt x="345" y="4"/>
                  <a:pt x="347" y="4"/>
                  <a:pt x="349" y="4"/>
                </a:cubicBezTo>
                <a:cubicBezTo>
                  <a:pt x="349" y="19"/>
                  <a:pt x="349" y="19"/>
                  <a:pt x="349" y="19"/>
                </a:cubicBezTo>
                <a:cubicBezTo>
                  <a:pt x="347" y="18"/>
                  <a:pt x="346" y="17"/>
                  <a:pt x="344" y="16"/>
                </a:cubicBezTo>
                <a:cubicBezTo>
                  <a:pt x="344" y="5"/>
                  <a:pt x="344" y="5"/>
                  <a:pt x="344" y="5"/>
                </a:cubicBezTo>
                <a:close/>
                <a:moveTo>
                  <a:pt x="349" y="791"/>
                </a:moveTo>
                <a:cubicBezTo>
                  <a:pt x="347" y="791"/>
                  <a:pt x="345" y="790"/>
                  <a:pt x="344" y="790"/>
                </a:cubicBezTo>
                <a:cubicBezTo>
                  <a:pt x="344" y="772"/>
                  <a:pt x="344" y="772"/>
                  <a:pt x="344" y="772"/>
                </a:cubicBezTo>
                <a:cubicBezTo>
                  <a:pt x="345" y="774"/>
                  <a:pt x="347" y="776"/>
                  <a:pt x="349" y="778"/>
                </a:cubicBezTo>
                <a:cubicBezTo>
                  <a:pt x="349" y="791"/>
                  <a:pt x="349" y="791"/>
                  <a:pt x="349" y="791"/>
                </a:cubicBezTo>
                <a:close/>
                <a:moveTo>
                  <a:pt x="349" y="42"/>
                </a:moveTo>
                <a:cubicBezTo>
                  <a:pt x="349" y="49"/>
                  <a:pt x="349" y="49"/>
                  <a:pt x="349" y="49"/>
                </a:cubicBezTo>
                <a:cubicBezTo>
                  <a:pt x="344" y="50"/>
                  <a:pt x="344" y="50"/>
                  <a:pt x="344" y="50"/>
                </a:cubicBezTo>
                <a:cubicBezTo>
                  <a:pt x="344" y="41"/>
                  <a:pt x="344" y="41"/>
                  <a:pt x="344" y="41"/>
                </a:cubicBezTo>
                <a:cubicBezTo>
                  <a:pt x="344" y="41"/>
                  <a:pt x="345" y="41"/>
                  <a:pt x="345" y="42"/>
                </a:cubicBezTo>
                <a:cubicBezTo>
                  <a:pt x="349" y="42"/>
                  <a:pt x="349" y="42"/>
                  <a:pt x="349" y="42"/>
                </a:cubicBezTo>
                <a:close/>
                <a:moveTo>
                  <a:pt x="349" y="119"/>
                </a:moveTo>
                <a:cubicBezTo>
                  <a:pt x="349" y="140"/>
                  <a:pt x="349" y="140"/>
                  <a:pt x="349" y="140"/>
                </a:cubicBezTo>
                <a:cubicBezTo>
                  <a:pt x="347" y="140"/>
                  <a:pt x="346" y="140"/>
                  <a:pt x="344" y="140"/>
                </a:cubicBezTo>
                <a:cubicBezTo>
                  <a:pt x="344" y="118"/>
                  <a:pt x="344" y="118"/>
                  <a:pt x="344" y="118"/>
                </a:cubicBezTo>
                <a:cubicBezTo>
                  <a:pt x="345" y="118"/>
                  <a:pt x="347" y="118"/>
                  <a:pt x="349" y="119"/>
                </a:cubicBezTo>
                <a:close/>
                <a:moveTo>
                  <a:pt x="349" y="169"/>
                </a:moveTo>
                <a:cubicBezTo>
                  <a:pt x="349" y="180"/>
                  <a:pt x="349" y="180"/>
                  <a:pt x="349" y="180"/>
                </a:cubicBezTo>
                <a:cubicBezTo>
                  <a:pt x="347" y="179"/>
                  <a:pt x="346" y="179"/>
                  <a:pt x="344" y="179"/>
                </a:cubicBezTo>
                <a:cubicBezTo>
                  <a:pt x="344" y="171"/>
                  <a:pt x="344" y="171"/>
                  <a:pt x="344" y="171"/>
                </a:cubicBezTo>
                <a:cubicBezTo>
                  <a:pt x="345" y="170"/>
                  <a:pt x="347" y="170"/>
                  <a:pt x="349" y="169"/>
                </a:cubicBezTo>
                <a:close/>
                <a:moveTo>
                  <a:pt x="349" y="192"/>
                </a:moveTo>
                <a:cubicBezTo>
                  <a:pt x="349" y="197"/>
                  <a:pt x="349" y="197"/>
                  <a:pt x="349" y="197"/>
                </a:cubicBezTo>
                <a:cubicBezTo>
                  <a:pt x="347" y="197"/>
                  <a:pt x="345" y="198"/>
                  <a:pt x="344" y="198"/>
                </a:cubicBezTo>
                <a:cubicBezTo>
                  <a:pt x="344" y="190"/>
                  <a:pt x="344" y="190"/>
                  <a:pt x="344" y="190"/>
                </a:cubicBezTo>
                <a:cubicBezTo>
                  <a:pt x="345" y="191"/>
                  <a:pt x="346" y="192"/>
                  <a:pt x="346" y="192"/>
                </a:cubicBezTo>
                <a:cubicBezTo>
                  <a:pt x="349" y="192"/>
                  <a:pt x="349" y="192"/>
                  <a:pt x="349" y="192"/>
                </a:cubicBezTo>
                <a:close/>
                <a:moveTo>
                  <a:pt x="349" y="210"/>
                </a:moveTo>
                <a:cubicBezTo>
                  <a:pt x="349" y="220"/>
                  <a:pt x="349" y="220"/>
                  <a:pt x="349" y="220"/>
                </a:cubicBezTo>
                <a:cubicBezTo>
                  <a:pt x="347" y="220"/>
                  <a:pt x="346" y="221"/>
                  <a:pt x="344" y="222"/>
                </a:cubicBezTo>
                <a:cubicBezTo>
                  <a:pt x="344" y="211"/>
                  <a:pt x="344" y="211"/>
                  <a:pt x="344" y="211"/>
                </a:cubicBezTo>
                <a:cubicBezTo>
                  <a:pt x="346" y="210"/>
                  <a:pt x="347" y="210"/>
                  <a:pt x="349" y="210"/>
                </a:cubicBezTo>
                <a:close/>
                <a:moveTo>
                  <a:pt x="349" y="222"/>
                </a:moveTo>
                <a:cubicBezTo>
                  <a:pt x="349" y="241"/>
                  <a:pt x="349" y="241"/>
                  <a:pt x="349" y="241"/>
                </a:cubicBezTo>
                <a:cubicBezTo>
                  <a:pt x="347" y="241"/>
                  <a:pt x="346" y="241"/>
                  <a:pt x="344" y="241"/>
                </a:cubicBezTo>
                <a:cubicBezTo>
                  <a:pt x="344" y="234"/>
                  <a:pt x="344" y="234"/>
                  <a:pt x="344" y="234"/>
                </a:cubicBezTo>
                <a:cubicBezTo>
                  <a:pt x="345" y="234"/>
                  <a:pt x="346" y="233"/>
                  <a:pt x="348" y="233"/>
                </a:cubicBezTo>
                <a:cubicBezTo>
                  <a:pt x="348" y="232"/>
                  <a:pt x="348" y="232"/>
                  <a:pt x="348" y="231"/>
                </a:cubicBezTo>
                <a:cubicBezTo>
                  <a:pt x="346" y="231"/>
                  <a:pt x="345" y="232"/>
                  <a:pt x="344" y="232"/>
                </a:cubicBezTo>
                <a:cubicBezTo>
                  <a:pt x="344" y="224"/>
                  <a:pt x="344" y="224"/>
                  <a:pt x="344" y="224"/>
                </a:cubicBezTo>
                <a:cubicBezTo>
                  <a:pt x="349" y="222"/>
                  <a:pt x="349" y="222"/>
                  <a:pt x="349" y="222"/>
                </a:cubicBezTo>
                <a:close/>
                <a:moveTo>
                  <a:pt x="349" y="242"/>
                </a:moveTo>
                <a:cubicBezTo>
                  <a:pt x="349" y="275"/>
                  <a:pt x="349" y="275"/>
                  <a:pt x="349" y="275"/>
                </a:cubicBezTo>
                <a:cubicBezTo>
                  <a:pt x="347" y="275"/>
                  <a:pt x="345" y="276"/>
                  <a:pt x="344" y="277"/>
                </a:cubicBezTo>
                <a:cubicBezTo>
                  <a:pt x="344" y="267"/>
                  <a:pt x="344" y="267"/>
                  <a:pt x="344" y="267"/>
                </a:cubicBezTo>
                <a:cubicBezTo>
                  <a:pt x="344" y="267"/>
                  <a:pt x="344" y="267"/>
                  <a:pt x="344" y="267"/>
                </a:cubicBezTo>
                <a:cubicBezTo>
                  <a:pt x="344" y="267"/>
                  <a:pt x="344" y="267"/>
                  <a:pt x="344" y="267"/>
                </a:cubicBezTo>
                <a:cubicBezTo>
                  <a:pt x="344" y="245"/>
                  <a:pt x="344" y="245"/>
                  <a:pt x="344" y="245"/>
                </a:cubicBezTo>
                <a:cubicBezTo>
                  <a:pt x="345" y="244"/>
                  <a:pt x="347" y="243"/>
                  <a:pt x="349" y="242"/>
                </a:cubicBezTo>
                <a:close/>
                <a:moveTo>
                  <a:pt x="349" y="283"/>
                </a:moveTo>
                <a:cubicBezTo>
                  <a:pt x="349" y="295"/>
                  <a:pt x="349" y="295"/>
                  <a:pt x="349" y="295"/>
                </a:cubicBezTo>
                <a:cubicBezTo>
                  <a:pt x="348" y="295"/>
                  <a:pt x="347" y="295"/>
                  <a:pt x="346" y="295"/>
                </a:cubicBezTo>
                <a:cubicBezTo>
                  <a:pt x="345" y="295"/>
                  <a:pt x="345" y="294"/>
                  <a:pt x="344" y="294"/>
                </a:cubicBezTo>
                <a:cubicBezTo>
                  <a:pt x="344" y="285"/>
                  <a:pt x="344" y="285"/>
                  <a:pt x="344" y="285"/>
                </a:cubicBezTo>
                <a:cubicBezTo>
                  <a:pt x="346" y="284"/>
                  <a:pt x="347" y="283"/>
                  <a:pt x="349" y="283"/>
                </a:cubicBezTo>
                <a:close/>
                <a:moveTo>
                  <a:pt x="349" y="305"/>
                </a:moveTo>
                <a:cubicBezTo>
                  <a:pt x="349" y="311"/>
                  <a:pt x="349" y="311"/>
                  <a:pt x="349" y="311"/>
                </a:cubicBezTo>
                <a:cubicBezTo>
                  <a:pt x="347" y="311"/>
                  <a:pt x="345" y="311"/>
                  <a:pt x="344" y="312"/>
                </a:cubicBezTo>
                <a:cubicBezTo>
                  <a:pt x="344" y="307"/>
                  <a:pt x="344" y="307"/>
                  <a:pt x="344" y="307"/>
                </a:cubicBezTo>
                <a:cubicBezTo>
                  <a:pt x="346" y="306"/>
                  <a:pt x="347" y="306"/>
                  <a:pt x="349" y="305"/>
                </a:cubicBezTo>
                <a:close/>
                <a:moveTo>
                  <a:pt x="349" y="319"/>
                </a:moveTo>
                <a:cubicBezTo>
                  <a:pt x="349" y="326"/>
                  <a:pt x="349" y="326"/>
                  <a:pt x="349" y="326"/>
                </a:cubicBezTo>
                <a:cubicBezTo>
                  <a:pt x="348" y="326"/>
                  <a:pt x="348" y="327"/>
                  <a:pt x="348" y="327"/>
                </a:cubicBezTo>
                <a:cubicBezTo>
                  <a:pt x="346" y="327"/>
                  <a:pt x="345" y="328"/>
                  <a:pt x="344" y="329"/>
                </a:cubicBezTo>
                <a:cubicBezTo>
                  <a:pt x="344" y="324"/>
                  <a:pt x="344" y="324"/>
                  <a:pt x="344" y="324"/>
                </a:cubicBezTo>
                <a:cubicBezTo>
                  <a:pt x="345" y="324"/>
                  <a:pt x="346" y="323"/>
                  <a:pt x="348" y="322"/>
                </a:cubicBezTo>
                <a:cubicBezTo>
                  <a:pt x="346" y="321"/>
                  <a:pt x="345" y="321"/>
                  <a:pt x="344" y="320"/>
                </a:cubicBezTo>
                <a:cubicBezTo>
                  <a:pt x="344" y="316"/>
                  <a:pt x="344" y="316"/>
                  <a:pt x="344" y="316"/>
                </a:cubicBezTo>
                <a:cubicBezTo>
                  <a:pt x="345" y="317"/>
                  <a:pt x="347" y="318"/>
                  <a:pt x="349" y="319"/>
                </a:cubicBezTo>
                <a:close/>
                <a:moveTo>
                  <a:pt x="349" y="378"/>
                </a:moveTo>
                <a:cubicBezTo>
                  <a:pt x="349" y="396"/>
                  <a:pt x="349" y="396"/>
                  <a:pt x="349" y="396"/>
                </a:cubicBezTo>
                <a:cubicBezTo>
                  <a:pt x="344" y="393"/>
                  <a:pt x="344" y="393"/>
                  <a:pt x="344" y="393"/>
                </a:cubicBezTo>
                <a:cubicBezTo>
                  <a:pt x="344" y="378"/>
                  <a:pt x="344" y="378"/>
                  <a:pt x="344" y="378"/>
                </a:cubicBezTo>
                <a:cubicBezTo>
                  <a:pt x="349" y="378"/>
                  <a:pt x="349" y="378"/>
                  <a:pt x="349" y="378"/>
                </a:cubicBezTo>
                <a:close/>
                <a:moveTo>
                  <a:pt x="349" y="479"/>
                </a:moveTo>
                <a:cubicBezTo>
                  <a:pt x="349" y="483"/>
                  <a:pt x="349" y="483"/>
                  <a:pt x="349" y="483"/>
                </a:cubicBezTo>
                <a:cubicBezTo>
                  <a:pt x="348" y="482"/>
                  <a:pt x="347" y="481"/>
                  <a:pt x="346" y="481"/>
                </a:cubicBezTo>
                <a:cubicBezTo>
                  <a:pt x="345" y="488"/>
                  <a:pt x="344" y="491"/>
                  <a:pt x="349" y="496"/>
                </a:cubicBezTo>
                <a:cubicBezTo>
                  <a:pt x="349" y="499"/>
                  <a:pt x="349" y="499"/>
                  <a:pt x="349" y="499"/>
                </a:cubicBezTo>
                <a:cubicBezTo>
                  <a:pt x="347" y="498"/>
                  <a:pt x="345" y="498"/>
                  <a:pt x="344" y="497"/>
                </a:cubicBezTo>
                <a:cubicBezTo>
                  <a:pt x="344" y="476"/>
                  <a:pt x="344" y="476"/>
                  <a:pt x="344" y="476"/>
                </a:cubicBezTo>
                <a:cubicBezTo>
                  <a:pt x="345" y="477"/>
                  <a:pt x="347" y="478"/>
                  <a:pt x="349" y="479"/>
                </a:cubicBezTo>
                <a:close/>
                <a:moveTo>
                  <a:pt x="349" y="556"/>
                </a:moveTo>
                <a:cubicBezTo>
                  <a:pt x="349" y="578"/>
                  <a:pt x="349" y="578"/>
                  <a:pt x="349" y="578"/>
                </a:cubicBezTo>
                <a:cubicBezTo>
                  <a:pt x="348" y="578"/>
                  <a:pt x="348" y="578"/>
                  <a:pt x="348" y="578"/>
                </a:cubicBezTo>
                <a:cubicBezTo>
                  <a:pt x="346" y="582"/>
                  <a:pt x="345" y="585"/>
                  <a:pt x="344" y="588"/>
                </a:cubicBezTo>
                <a:cubicBezTo>
                  <a:pt x="344" y="564"/>
                  <a:pt x="344" y="564"/>
                  <a:pt x="344" y="564"/>
                </a:cubicBezTo>
                <a:cubicBezTo>
                  <a:pt x="345" y="563"/>
                  <a:pt x="346" y="562"/>
                  <a:pt x="347" y="560"/>
                </a:cubicBezTo>
                <a:cubicBezTo>
                  <a:pt x="347" y="559"/>
                  <a:pt x="348" y="558"/>
                  <a:pt x="349" y="556"/>
                </a:cubicBezTo>
                <a:close/>
                <a:moveTo>
                  <a:pt x="349" y="606"/>
                </a:moveTo>
                <a:cubicBezTo>
                  <a:pt x="349" y="612"/>
                  <a:pt x="349" y="612"/>
                  <a:pt x="349" y="612"/>
                </a:cubicBezTo>
                <a:cubicBezTo>
                  <a:pt x="347" y="611"/>
                  <a:pt x="346" y="611"/>
                  <a:pt x="344" y="610"/>
                </a:cubicBezTo>
                <a:cubicBezTo>
                  <a:pt x="344" y="605"/>
                  <a:pt x="344" y="605"/>
                  <a:pt x="344" y="605"/>
                </a:cubicBezTo>
                <a:cubicBezTo>
                  <a:pt x="345" y="605"/>
                  <a:pt x="347" y="606"/>
                  <a:pt x="349" y="606"/>
                </a:cubicBezTo>
                <a:close/>
                <a:moveTo>
                  <a:pt x="349" y="628"/>
                </a:moveTo>
                <a:cubicBezTo>
                  <a:pt x="349" y="635"/>
                  <a:pt x="349" y="635"/>
                  <a:pt x="349" y="635"/>
                </a:cubicBezTo>
                <a:cubicBezTo>
                  <a:pt x="347" y="635"/>
                  <a:pt x="345" y="634"/>
                  <a:pt x="344" y="634"/>
                </a:cubicBezTo>
                <a:cubicBezTo>
                  <a:pt x="344" y="614"/>
                  <a:pt x="344" y="614"/>
                  <a:pt x="344" y="614"/>
                </a:cubicBezTo>
                <a:cubicBezTo>
                  <a:pt x="345" y="619"/>
                  <a:pt x="346" y="623"/>
                  <a:pt x="348" y="628"/>
                </a:cubicBezTo>
                <a:cubicBezTo>
                  <a:pt x="349" y="628"/>
                  <a:pt x="349" y="628"/>
                  <a:pt x="349" y="628"/>
                </a:cubicBezTo>
                <a:close/>
                <a:moveTo>
                  <a:pt x="349" y="745"/>
                </a:moveTo>
                <a:cubicBezTo>
                  <a:pt x="349" y="754"/>
                  <a:pt x="349" y="754"/>
                  <a:pt x="349" y="754"/>
                </a:cubicBezTo>
                <a:cubicBezTo>
                  <a:pt x="347" y="753"/>
                  <a:pt x="346" y="753"/>
                  <a:pt x="344" y="753"/>
                </a:cubicBezTo>
                <a:cubicBezTo>
                  <a:pt x="344" y="745"/>
                  <a:pt x="344" y="745"/>
                  <a:pt x="344" y="745"/>
                </a:cubicBezTo>
                <a:cubicBezTo>
                  <a:pt x="345" y="745"/>
                  <a:pt x="347" y="745"/>
                  <a:pt x="349" y="745"/>
                </a:cubicBezTo>
                <a:close/>
                <a:moveTo>
                  <a:pt x="344" y="685"/>
                </a:moveTo>
                <a:cubicBezTo>
                  <a:pt x="344" y="667"/>
                  <a:pt x="344" y="667"/>
                  <a:pt x="344" y="667"/>
                </a:cubicBezTo>
                <a:cubicBezTo>
                  <a:pt x="344" y="667"/>
                  <a:pt x="345" y="667"/>
                  <a:pt x="345" y="667"/>
                </a:cubicBezTo>
                <a:cubicBezTo>
                  <a:pt x="346" y="671"/>
                  <a:pt x="345" y="678"/>
                  <a:pt x="344" y="685"/>
                </a:cubicBezTo>
                <a:close/>
                <a:moveTo>
                  <a:pt x="344" y="540"/>
                </a:moveTo>
                <a:cubicBezTo>
                  <a:pt x="344" y="534"/>
                  <a:pt x="344" y="534"/>
                  <a:pt x="344" y="534"/>
                </a:cubicBezTo>
                <a:cubicBezTo>
                  <a:pt x="345" y="534"/>
                  <a:pt x="346" y="534"/>
                  <a:pt x="348" y="535"/>
                </a:cubicBezTo>
                <a:cubicBezTo>
                  <a:pt x="347" y="537"/>
                  <a:pt x="346" y="538"/>
                  <a:pt x="344" y="540"/>
                </a:cubicBezTo>
                <a:close/>
                <a:moveTo>
                  <a:pt x="337" y="6"/>
                </a:moveTo>
                <a:cubicBezTo>
                  <a:pt x="339" y="5"/>
                  <a:pt x="342" y="5"/>
                  <a:pt x="344" y="5"/>
                </a:cubicBezTo>
                <a:cubicBezTo>
                  <a:pt x="344" y="16"/>
                  <a:pt x="344" y="16"/>
                  <a:pt x="344" y="16"/>
                </a:cubicBezTo>
                <a:cubicBezTo>
                  <a:pt x="342" y="16"/>
                  <a:pt x="339" y="15"/>
                  <a:pt x="337" y="14"/>
                </a:cubicBezTo>
                <a:cubicBezTo>
                  <a:pt x="337" y="6"/>
                  <a:pt x="337" y="6"/>
                  <a:pt x="337" y="6"/>
                </a:cubicBezTo>
                <a:close/>
                <a:moveTo>
                  <a:pt x="344" y="790"/>
                </a:moveTo>
                <a:cubicBezTo>
                  <a:pt x="342" y="790"/>
                  <a:pt x="339" y="789"/>
                  <a:pt x="337" y="789"/>
                </a:cubicBezTo>
                <a:cubicBezTo>
                  <a:pt x="337" y="781"/>
                  <a:pt x="337" y="781"/>
                  <a:pt x="337" y="781"/>
                </a:cubicBezTo>
                <a:cubicBezTo>
                  <a:pt x="338" y="781"/>
                  <a:pt x="338" y="781"/>
                  <a:pt x="338" y="781"/>
                </a:cubicBezTo>
                <a:cubicBezTo>
                  <a:pt x="338" y="780"/>
                  <a:pt x="337" y="779"/>
                  <a:pt x="337" y="778"/>
                </a:cubicBezTo>
                <a:cubicBezTo>
                  <a:pt x="337" y="755"/>
                  <a:pt x="337" y="755"/>
                  <a:pt x="337" y="755"/>
                </a:cubicBezTo>
                <a:cubicBezTo>
                  <a:pt x="340" y="762"/>
                  <a:pt x="342" y="768"/>
                  <a:pt x="344" y="772"/>
                </a:cubicBezTo>
                <a:cubicBezTo>
                  <a:pt x="344" y="790"/>
                  <a:pt x="344" y="790"/>
                  <a:pt x="344" y="790"/>
                </a:cubicBezTo>
                <a:close/>
                <a:moveTo>
                  <a:pt x="344" y="41"/>
                </a:moveTo>
                <a:cubicBezTo>
                  <a:pt x="344" y="50"/>
                  <a:pt x="344" y="50"/>
                  <a:pt x="344" y="50"/>
                </a:cubicBezTo>
                <a:cubicBezTo>
                  <a:pt x="342" y="50"/>
                  <a:pt x="339" y="51"/>
                  <a:pt x="337" y="51"/>
                </a:cubicBezTo>
                <a:cubicBezTo>
                  <a:pt x="337" y="35"/>
                  <a:pt x="337" y="35"/>
                  <a:pt x="337" y="35"/>
                </a:cubicBezTo>
                <a:cubicBezTo>
                  <a:pt x="339" y="37"/>
                  <a:pt x="342" y="39"/>
                  <a:pt x="344" y="41"/>
                </a:cubicBezTo>
                <a:close/>
                <a:moveTo>
                  <a:pt x="344" y="118"/>
                </a:moveTo>
                <a:cubicBezTo>
                  <a:pt x="344" y="140"/>
                  <a:pt x="344" y="140"/>
                  <a:pt x="344" y="140"/>
                </a:cubicBezTo>
                <a:cubicBezTo>
                  <a:pt x="343" y="140"/>
                  <a:pt x="343" y="140"/>
                  <a:pt x="343" y="140"/>
                </a:cubicBezTo>
                <a:cubicBezTo>
                  <a:pt x="341" y="139"/>
                  <a:pt x="339" y="137"/>
                  <a:pt x="337" y="136"/>
                </a:cubicBezTo>
                <a:cubicBezTo>
                  <a:pt x="337" y="116"/>
                  <a:pt x="337" y="116"/>
                  <a:pt x="337" y="116"/>
                </a:cubicBezTo>
                <a:cubicBezTo>
                  <a:pt x="339" y="117"/>
                  <a:pt x="342" y="117"/>
                  <a:pt x="344" y="118"/>
                </a:cubicBezTo>
                <a:close/>
                <a:moveTo>
                  <a:pt x="344" y="171"/>
                </a:moveTo>
                <a:cubicBezTo>
                  <a:pt x="344" y="179"/>
                  <a:pt x="344" y="179"/>
                  <a:pt x="344" y="179"/>
                </a:cubicBezTo>
                <a:cubicBezTo>
                  <a:pt x="342" y="178"/>
                  <a:pt x="339" y="178"/>
                  <a:pt x="337" y="178"/>
                </a:cubicBezTo>
                <a:cubicBezTo>
                  <a:pt x="337" y="171"/>
                  <a:pt x="337" y="171"/>
                  <a:pt x="337" y="171"/>
                </a:cubicBezTo>
                <a:cubicBezTo>
                  <a:pt x="337" y="171"/>
                  <a:pt x="337" y="171"/>
                  <a:pt x="337" y="171"/>
                </a:cubicBezTo>
                <a:cubicBezTo>
                  <a:pt x="339" y="171"/>
                  <a:pt x="342" y="171"/>
                  <a:pt x="344" y="171"/>
                </a:cubicBezTo>
                <a:close/>
                <a:moveTo>
                  <a:pt x="344" y="190"/>
                </a:moveTo>
                <a:cubicBezTo>
                  <a:pt x="344" y="198"/>
                  <a:pt x="344" y="198"/>
                  <a:pt x="344" y="198"/>
                </a:cubicBezTo>
                <a:cubicBezTo>
                  <a:pt x="342" y="199"/>
                  <a:pt x="339" y="200"/>
                  <a:pt x="337" y="201"/>
                </a:cubicBezTo>
                <a:cubicBezTo>
                  <a:pt x="337" y="201"/>
                  <a:pt x="337" y="201"/>
                  <a:pt x="337" y="201"/>
                </a:cubicBezTo>
                <a:cubicBezTo>
                  <a:pt x="337" y="195"/>
                  <a:pt x="337" y="195"/>
                  <a:pt x="337" y="195"/>
                </a:cubicBezTo>
                <a:cubicBezTo>
                  <a:pt x="338" y="195"/>
                  <a:pt x="338" y="194"/>
                  <a:pt x="339" y="194"/>
                </a:cubicBezTo>
                <a:cubicBezTo>
                  <a:pt x="338" y="193"/>
                  <a:pt x="338" y="193"/>
                  <a:pt x="337" y="192"/>
                </a:cubicBezTo>
                <a:cubicBezTo>
                  <a:pt x="337" y="185"/>
                  <a:pt x="337" y="185"/>
                  <a:pt x="337" y="185"/>
                </a:cubicBezTo>
                <a:cubicBezTo>
                  <a:pt x="339" y="187"/>
                  <a:pt x="342" y="189"/>
                  <a:pt x="344" y="190"/>
                </a:cubicBezTo>
                <a:close/>
                <a:moveTo>
                  <a:pt x="344" y="211"/>
                </a:moveTo>
                <a:cubicBezTo>
                  <a:pt x="344" y="222"/>
                  <a:pt x="344" y="222"/>
                  <a:pt x="344" y="222"/>
                </a:cubicBezTo>
                <a:cubicBezTo>
                  <a:pt x="342" y="222"/>
                  <a:pt x="339" y="223"/>
                  <a:pt x="337" y="224"/>
                </a:cubicBezTo>
                <a:cubicBezTo>
                  <a:pt x="337" y="213"/>
                  <a:pt x="337" y="213"/>
                  <a:pt x="337" y="213"/>
                </a:cubicBezTo>
                <a:cubicBezTo>
                  <a:pt x="339" y="212"/>
                  <a:pt x="342" y="211"/>
                  <a:pt x="344" y="211"/>
                </a:cubicBezTo>
                <a:close/>
                <a:moveTo>
                  <a:pt x="344" y="224"/>
                </a:moveTo>
                <a:cubicBezTo>
                  <a:pt x="337" y="226"/>
                  <a:pt x="337" y="226"/>
                  <a:pt x="337" y="226"/>
                </a:cubicBezTo>
                <a:cubicBezTo>
                  <a:pt x="337" y="234"/>
                  <a:pt x="337" y="234"/>
                  <a:pt x="337" y="234"/>
                </a:cubicBezTo>
                <a:cubicBezTo>
                  <a:pt x="339" y="233"/>
                  <a:pt x="342" y="232"/>
                  <a:pt x="344" y="232"/>
                </a:cubicBezTo>
                <a:cubicBezTo>
                  <a:pt x="344" y="224"/>
                  <a:pt x="344" y="224"/>
                  <a:pt x="344" y="224"/>
                </a:cubicBezTo>
                <a:close/>
                <a:moveTo>
                  <a:pt x="344" y="234"/>
                </a:moveTo>
                <a:cubicBezTo>
                  <a:pt x="344" y="241"/>
                  <a:pt x="344" y="241"/>
                  <a:pt x="344" y="241"/>
                </a:cubicBezTo>
                <a:cubicBezTo>
                  <a:pt x="342" y="242"/>
                  <a:pt x="339" y="243"/>
                  <a:pt x="337" y="244"/>
                </a:cubicBezTo>
                <a:cubicBezTo>
                  <a:pt x="337" y="237"/>
                  <a:pt x="337" y="237"/>
                  <a:pt x="337" y="237"/>
                </a:cubicBezTo>
                <a:cubicBezTo>
                  <a:pt x="339" y="236"/>
                  <a:pt x="342" y="235"/>
                  <a:pt x="344" y="234"/>
                </a:cubicBezTo>
                <a:close/>
                <a:moveTo>
                  <a:pt x="344" y="245"/>
                </a:moveTo>
                <a:cubicBezTo>
                  <a:pt x="344" y="267"/>
                  <a:pt x="344" y="267"/>
                  <a:pt x="344" y="267"/>
                </a:cubicBezTo>
                <a:cubicBezTo>
                  <a:pt x="343" y="266"/>
                  <a:pt x="343" y="266"/>
                  <a:pt x="337" y="264"/>
                </a:cubicBezTo>
                <a:cubicBezTo>
                  <a:pt x="337" y="248"/>
                  <a:pt x="337" y="248"/>
                  <a:pt x="337" y="248"/>
                </a:cubicBezTo>
                <a:cubicBezTo>
                  <a:pt x="339" y="247"/>
                  <a:pt x="342" y="246"/>
                  <a:pt x="344" y="245"/>
                </a:cubicBezTo>
                <a:close/>
                <a:moveTo>
                  <a:pt x="344" y="267"/>
                </a:moveTo>
                <a:cubicBezTo>
                  <a:pt x="344" y="277"/>
                  <a:pt x="344" y="277"/>
                  <a:pt x="344" y="277"/>
                </a:cubicBezTo>
                <a:cubicBezTo>
                  <a:pt x="342" y="278"/>
                  <a:pt x="340" y="279"/>
                  <a:pt x="337" y="278"/>
                </a:cubicBezTo>
                <a:cubicBezTo>
                  <a:pt x="337" y="272"/>
                  <a:pt x="337" y="272"/>
                  <a:pt x="337" y="272"/>
                </a:cubicBezTo>
                <a:cubicBezTo>
                  <a:pt x="339" y="269"/>
                  <a:pt x="340" y="269"/>
                  <a:pt x="344" y="267"/>
                </a:cubicBezTo>
                <a:close/>
                <a:moveTo>
                  <a:pt x="344" y="285"/>
                </a:moveTo>
                <a:cubicBezTo>
                  <a:pt x="344" y="294"/>
                  <a:pt x="344" y="294"/>
                  <a:pt x="344" y="294"/>
                </a:cubicBezTo>
                <a:cubicBezTo>
                  <a:pt x="342" y="292"/>
                  <a:pt x="341" y="290"/>
                  <a:pt x="342" y="286"/>
                </a:cubicBezTo>
                <a:cubicBezTo>
                  <a:pt x="342" y="286"/>
                  <a:pt x="343" y="285"/>
                  <a:pt x="344" y="285"/>
                </a:cubicBezTo>
                <a:close/>
                <a:moveTo>
                  <a:pt x="344" y="307"/>
                </a:moveTo>
                <a:cubicBezTo>
                  <a:pt x="344" y="312"/>
                  <a:pt x="344" y="312"/>
                  <a:pt x="344" y="312"/>
                </a:cubicBezTo>
                <a:cubicBezTo>
                  <a:pt x="343" y="312"/>
                  <a:pt x="342" y="313"/>
                  <a:pt x="340" y="314"/>
                </a:cubicBezTo>
                <a:cubicBezTo>
                  <a:pt x="342" y="315"/>
                  <a:pt x="343" y="315"/>
                  <a:pt x="344" y="316"/>
                </a:cubicBezTo>
                <a:cubicBezTo>
                  <a:pt x="344" y="320"/>
                  <a:pt x="344" y="320"/>
                  <a:pt x="344" y="320"/>
                </a:cubicBezTo>
                <a:cubicBezTo>
                  <a:pt x="341" y="319"/>
                  <a:pt x="339" y="318"/>
                  <a:pt x="337" y="318"/>
                </a:cubicBezTo>
                <a:cubicBezTo>
                  <a:pt x="337" y="312"/>
                  <a:pt x="337" y="312"/>
                  <a:pt x="337" y="312"/>
                </a:cubicBezTo>
                <a:cubicBezTo>
                  <a:pt x="338" y="311"/>
                  <a:pt x="339" y="310"/>
                  <a:pt x="342" y="308"/>
                </a:cubicBezTo>
                <a:cubicBezTo>
                  <a:pt x="342" y="308"/>
                  <a:pt x="343" y="307"/>
                  <a:pt x="344" y="307"/>
                </a:cubicBezTo>
                <a:close/>
                <a:moveTo>
                  <a:pt x="344" y="324"/>
                </a:moveTo>
                <a:cubicBezTo>
                  <a:pt x="344" y="329"/>
                  <a:pt x="344" y="329"/>
                  <a:pt x="344" y="329"/>
                </a:cubicBezTo>
                <a:cubicBezTo>
                  <a:pt x="341" y="330"/>
                  <a:pt x="339" y="333"/>
                  <a:pt x="337" y="334"/>
                </a:cubicBezTo>
                <a:cubicBezTo>
                  <a:pt x="337" y="330"/>
                  <a:pt x="337" y="330"/>
                  <a:pt x="337" y="330"/>
                </a:cubicBezTo>
                <a:cubicBezTo>
                  <a:pt x="337" y="330"/>
                  <a:pt x="338" y="330"/>
                  <a:pt x="338" y="329"/>
                </a:cubicBezTo>
                <a:cubicBezTo>
                  <a:pt x="337" y="329"/>
                  <a:pt x="337" y="329"/>
                  <a:pt x="337" y="329"/>
                </a:cubicBezTo>
                <a:cubicBezTo>
                  <a:pt x="337" y="325"/>
                  <a:pt x="337" y="325"/>
                  <a:pt x="337" y="325"/>
                </a:cubicBezTo>
                <a:cubicBezTo>
                  <a:pt x="338" y="325"/>
                  <a:pt x="338" y="325"/>
                  <a:pt x="338" y="325"/>
                </a:cubicBezTo>
                <a:cubicBezTo>
                  <a:pt x="341" y="325"/>
                  <a:pt x="342" y="325"/>
                  <a:pt x="344" y="324"/>
                </a:cubicBezTo>
                <a:close/>
                <a:moveTo>
                  <a:pt x="344" y="378"/>
                </a:moveTo>
                <a:cubicBezTo>
                  <a:pt x="344" y="393"/>
                  <a:pt x="344" y="393"/>
                  <a:pt x="344" y="393"/>
                </a:cubicBezTo>
                <a:cubicBezTo>
                  <a:pt x="337" y="387"/>
                  <a:pt x="337" y="387"/>
                  <a:pt x="337" y="387"/>
                </a:cubicBezTo>
                <a:cubicBezTo>
                  <a:pt x="337" y="378"/>
                  <a:pt x="337" y="378"/>
                  <a:pt x="337" y="378"/>
                </a:cubicBezTo>
                <a:cubicBezTo>
                  <a:pt x="344" y="378"/>
                  <a:pt x="344" y="378"/>
                  <a:pt x="344" y="378"/>
                </a:cubicBezTo>
                <a:close/>
                <a:moveTo>
                  <a:pt x="344" y="476"/>
                </a:moveTo>
                <a:cubicBezTo>
                  <a:pt x="344" y="497"/>
                  <a:pt x="344" y="497"/>
                  <a:pt x="344" y="497"/>
                </a:cubicBezTo>
                <a:cubicBezTo>
                  <a:pt x="342" y="495"/>
                  <a:pt x="339" y="494"/>
                  <a:pt x="337" y="493"/>
                </a:cubicBezTo>
                <a:cubicBezTo>
                  <a:pt x="337" y="488"/>
                  <a:pt x="337" y="488"/>
                  <a:pt x="337" y="488"/>
                </a:cubicBezTo>
                <a:cubicBezTo>
                  <a:pt x="338" y="489"/>
                  <a:pt x="338" y="490"/>
                  <a:pt x="339" y="491"/>
                </a:cubicBezTo>
                <a:cubicBezTo>
                  <a:pt x="340" y="484"/>
                  <a:pt x="341" y="479"/>
                  <a:pt x="337" y="474"/>
                </a:cubicBezTo>
                <a:cubicBezTo>
                  <a:pt x="337" y="469"/>
                  <a:pt x="337" y="469"/>
                  <a:pt x="337" y="469"/>
                </a:cubicBezTo>
                <a:cubicBezTo>
                  <a:pt x="338" y="471"/>
                  <a:pt x="340" y="472"/>
                  <a:pt x="342" y="473"/>
                </a:cubicBezTo>
                <a:cubicBezTo>
                  <a:pt x="342" y="474"/>
                  <a:pt x="343" y="475"/>
                  <a:pt x="344" y="476"/>
                </a:cubicBezTo>
                <a:close/>
                <a:moveTo>
                  <a:pt x="344" y="534"/>
                </a:moveTo>
                <a:cubicBezTo>
                  <a:pt x="344" y="540"/>
                  <a:pt x="344" y="540"/>
                  <a:pt x="344" y="540"/>
                </a:cubicBezTo>
                <a:cubicBezTo>
                  <a:pt x="342" y="542"/>
                  <a:pt x="339" y="543"/>
                  <a:pt x="337" y="545"/>
                </a:cubicBezTo>
                <a:cubicBezTo>
                  <a:pt x="337" y="536"/>
                  <a:pt x="337" y="536"/>
                  <a:pt x="337" y="536"/>
                </a:cubicBezTo>
                <a:cubicBezTo>
                  <a:pt x="339" y="535"/>
                  <a:pt x="341" y="535"/>
                  <a:pt x="344" y="534"/>
                </a:cubicBezTo>
                <a:close/>
                <a:moveTo>
                  <a:pt x="344" y="564"/>
                </a:moveTo>
                <a:cubicBezTo>
                  <a:pt x="344" y="588"/>
                  <a:pt x="344" y="588"/>
                  <a:pt x="344" y="588"/>
                </a:cubicBezTo>
                <a:cubicBezTo>
                  <a:pt x="344" y="590"/>
                  <a:pt x="343" y="590"/>
                  <a:pt x="343" y="591"/>
                </a:cubicBezTo>
                <a:cubicBezTo>
                  <a:pt x="341" y="592"/>
                  <a:pt x="340" y="593"/>
                  <a:pt x="338" y="593"/>
                </a:cubicBezTo>
                <a:cubicBezTo>
                  <a:pt x="338" y="592"/>
                  <a:pt x="337" y="590"/>
                  <a:pt x="337" y="589"/>
                </a:cubicBezTo>
                <a:cubicBezTo>
                  <a:pt x="337" y="580"/>
                  <a:pt x="337" y="580"/>
                  <a:pt x="337" y="580"/>
                </a:cubicBezTo>
                <a:cubicBezTo>
                  <a:pt x="338" y="580"/>
                  <a:pt x="338" y="580"/>
                  <a:pt x="338" y="580"/>
                </a:cubicBezTo>
                <a:cubicBezTo>
                  <a:pt x="340" y="575"/>
                  <a:pt x="341" y="569"/>
                  <a:pt x="344" y="564"/>
                </a:cubicBezTo>
                <a:close/>
                <a:moveTo>
                  <a:pt x="344" y="605"/>
                </a:moveTo>
                <a:cubicBezTo>
                  <a:pt x="344" y="610"/>
                  <a:pt x="344" y="610"/>
                  <a:pt x="344" y="610"/>
                </a:cubicBezTo>
                <a:cubicBezTo>
                  <a:pt x="344" y="610"/>
                  <a:pt x="343" y="610"/>
                  <a:pt x="343" y="610"/>
                </a:cubicBezTo>
                <a:cubicBezTo>
                  <a:pt x="343" y="611"/>
                  <a:pt x="344" y="613"/>
                  <a:pt x="344" y="614"/>
                </a:cubicBezTo>
                <a:cubicBezTo>
                  <a:pt x="344" y="634"/>
                  <a:pt x="344" y="634"/>
                  <a:pt x="344" y="634"/>
                </a:cubicBezTo>
                <a:cubicBezTo>
                  <a:pt x="342" y="634"/>
                  <a:pt x="339" y="633"/>
                  <a:pt x="337" y="632"/>
                </a:cubicBezTo>
                <a:cubicBezTo>
                  <a:pt x="337" y="627"/>
                  <a:pt x="337" y="627"/>
                  <a:pt x="337" y="627"/>
                </a:cubicBezTo>
                <a:cubicBezTo>
                  <a:pt x="337" y="627"/>
                  <a:pt x="338" y="627"/>
                  <a:pt x="338" y="628"/>
                </a:cubicBezTo>
                <a:cubicBezTo>
                  <a:pt x="339" y="627"/>
                  <a:pt x="340" y="627"/>
                  <a:pt x="341" y="626"/>
                </a:cubicBezTo>
                <a:cubicBezTo>
                  <a:pt x="340" y="622"/>
                  <a:pt x="338" y="618"/>
                  <a:pt x="337" y="614"/>
                </a:cubicBezTo>
                <a:cubicBezTo>
                  <a:pt x="337" y="604"/>
                  <a:pt x="337" y="604"/>
                  <a:pt x="337" y="604"/>
                </a:cubicBezTo>
                <a:cubicBezTo>
                  <a:pt x="337" y="604"/>
                  <a:pt x="338" y="604"/>
                  <a:pt x="338" y="605"/>
                </a:cubicBezTo>
                <a:cubicBezTo>
                  <a:pt x="340" y="605"/>
                  <a:pt x="342" y="605"/>
                  <a:pt x="344" y="605"/>
                </a:cubicBezTo>
                <a:close/>
                <a:moveTo>
                  <a:pt x="344" y="667"/>
                </a:moveTo>
                <a:cubicBezTo>
                  <a:pt x="344" y="685"/>
                  <a:pt x="344" y="685"/>
                  <a:pt x="344" y="685"/>
                </a:cubicBezTo>
                <a:cubicBezTo>
                  <a:pt x="342" y="695"/>
                  <a:pt x="340" y="704"/>
                  <a:pt x="337" y="708"/>
                </a:cubicBezTo>
                <a:cubicBezTo>
                  <a:pt x="337" y="708"/>
                  <a:pt x="337" y="708"/>
                  <a:pt x="337" y="708"/>
                </a:cubicBezTo>
                <a:cubicBezTo>
                  <a:pt x="337" y="666"/>
                  <a:pt x="337" y="666"/>
                  <a:pt x="337" y="666"/>
                </a:cubicBezTo>
                <a:cubicBezTo>
                  <a:pt x="339" y="666"/>
                  <a:pt x="341" y="666"/>
                  <a:pt x="344" y="667"/>
                </a:cubicBezTo>
                <a:close/>
                <a:moveTo>
                  <a:pt x="344" y="745"/>
                </a:moveTo>
                <a:cubicBezTo>
                  <a:pt x="344" y="753"/>
                  <a:pt x="344" y="753"/>
                  <a:pt x="344" y="753"/>
                </a:cubicBezTo>
                <a:cubicBezTo>
                  <a:pt x="342" y="753"/>
                  <a:pt x="340" y="753"/>
                  <a:pt x="337" y="753"/>
                </a:cubicBezTo>
                <a:cubicBezTo>
                  <a:pt x="337" y="745"/>
                  <a:pt x="337" y="745"/>
                  <a:pt x="337" y="745"/>
                </a:cubicBezTo>
                <a:cubicBezTo>
                  <a:pt x="339" y="745"/>
                  <a:pt x="342" y="745"/>
                  <a:pt x="344" y="745"/>
                </a:cubicBezTo>
                <a:close/>
                <a:moveTo>
                  <a:pt x="337" y="532"/>
                </a:moveTo>
                <a:cubicBezTo>
                  <a:pt x="337" y="522"/>
                  <a:pt x="337" y="522"/>
                  <a:pt x="337" y="522"/>
                </a:cubicBezTo>
                <a:cubicBezTo>
                  <a:pt x="343" y="522"/>
                  <a:pt x="343" y="522"/>
                  <a:pt x="343" y="522"/>
                </a:cubicBezTo>
                <a:cubicBezTo>
                  <a:pt x="343" y="526"/>
                  <a:pt x="341" y="529"/>
                  <a:pt x="337" y="532"/>
                </a:cubicBezTo>
                <a:close/>
                <a:moveTo>
                  <a:pt x="337" y="517"/>
                </a:moveTo>
                <a:cubicBezTo>
                  <a:pt x="337" y="509"/>
                  <a:pt x="337" y="509"/>
                  <a:pt x="337" y="509"/>
                </a:cubicBezTo>
                <a:cubicBezTo>
                  <a:pt x="339" y="508"/>
                  <a:pt x="340" y="508"/>
                  <a:pt x="342" y="508"/>
                </a:cubicBezTo>
                <a:cubicBezTo>
                  <a:pt x="343" y="511"/>
                  <a:pt x="343" y="513"/>
                  <a:pt x="343" y="516"/>
                </a:cubicBezTo>
                <a:cubicBezTo>
                  <a:pt x="341" y="516"/>
                  <a:pt x="339" y="517"/>
                  <a:pt x="337" y="517"/>
                </a:cubicBezTo>
                <a:close/>
                <a:moveTo>
                  <a:pt x="337" y="101"/>
                </a:moveTo>
                <a:cubicBezTo>
                  <a:pt x="337" y="84"/>
                  <a:pt x="337" y="84"/>
                  <a:pt x="337" y="84"/>
                </a:cubicBezTo>
                <a:cubicBezTo>
                  <a:pt x="338" y="84"/>
                  <a:pt x="338" y="84"/>
                  <a:pt x="339" y="84"/>
                </a:cubicBezTo>
                <a:cubicBezTo>
                  <a:pt x="343" y="91"/>
                  <a:pt x="342" y="94"/>
                  <a:pt x="339" y="100"/>
                </a:cubicBezTo>
                <a:lnTo>
                  <a:pt x="337" y="101"/>
                </a:lnTo>
                <a:close/>
                <a:moveTo>
                  <a:pt x="328" y="7"/>
                </a:moveTo>
                <a:cubicBezTo>
                  <a:pt x="331" y="7"/>
                  <a:pt x="334" y="6"/>
                  <a:pt x="337" y="6"/>
                </a:cubicBezTo>
                <a:cubicBezTo>
                  <a:pt x="337" y="14"/>
                  <a:pt x="337" y="14"/>
                  <a:pt x="337" y="14"/>
                </a:cubicBezTo>
                <a:cubicBezTo>
                  <a:pt x="334" y="14"/>
                  <a:pt x="331" y="14"/>
                  <a:pt x="328" y="14"/>
                </a:cubicBezTo>
                <a:cubicBezTo>
                  <a:pt x="328" y="7"/>
                  <a:pt x="328" y="7"/>
                  <a:pt x="328" y="7"/>
                </a:cubicBezTo>
                <a:close/>
                <a:moveTo>
                  <a:pt x="337" y="789"/>
                </a:moveTo>
                <a:cubicBezTo>
                  <a:pt x="334" y="789"/>
                  <a:pt x="331" y="788"/>
                  <a:pt x="328" y="788"/>
                </a:cubicBezTo>
                <a:cubicBezTo>
                  <a:pt x="328" y="781"/>
                  <a:pt x="328" y="781"/>
                  <a:pt x="328" y="781"/>
                </a:cubicBezTo>
                <a:cubicBezTo>
                  <a:pt x="331" y="781"/>
                  <a:pt x="334" y="781"/>
                  <a:pt x="337" y="781"/>
                </a:cubicBezTo>
                <a:cubicBezTo>
                  <a:pt x="337" y="789"/>
                  <a:pt x="337" y="789"/>
                  <a:pt x="337" y="789"/>
                </a:cubicBezTo>
                <a:close/>
                <a:moveTo>
                  <a:pt x="337" y="35"/>
                </a:moveTo>
                <a:cubicBezTo>
                  <a:pt x="337" y="51"/>
                  <a:pt x="337" y="51"/>
                  <a:pt x="337" y="51"/>
                </a:cubicBezTo>
                <a:cubicBezTo>
                  <a:pt x="334" y="52"/>
                  <a:pt x="331" y="52"/>
                  <a:pt x="328" y="53"/>
                </a:cubicBezTo>
                <a:cubicBezTo>
                  <a:pt x="328" y="45"/>
                  <a:pt x="328" y="45"/>
                  <a:pt x="328" y="45"/>
                </a:cubicBezTo>
                <a:cubicBezTo>
                  <a:pt x="329" y="44"/>
                  <a:pt x="330" y="44"/>
                  <a:pt x="332" y="43"/>
                </a:cubicBezTo>
                <a:cubicBezTo>
                  <a:pt x="330" y="41"/>
                  <a:pt x="329" y="40"/>
                  <a:pt x="328" y="38"/>
                </a:cubicBezTo>
                <a:cubicBezTo>
                  <a:pt x="328" y="26"/>
                  <a:pt x="328" y="26"/>
                  <a:pt x="328" y="26"/>
                </a:cubicBezTo>
                <a:cubicBezTo>
                  <a:pt x="330" y="29"/>
                  <a:pt x="334" y="33"/>
                  <a:pt x="337" y="35"/>
                </a:cubicBezTo>
                <a:close/>
                <a:moveTo>
                  <a:pt x="337" y="84"/>
                </a:moveTo>
                <a:cubicBezTo>
                  <a:pt x="337" y="101"/>
                  <a:pt x="337" y="101"/>
                  <a:pt x="337" y="101"/>
                </a:cubicBezTo>
                <a:cubicBezTo>
                  <a:pt x="334" y="102"/>
                  <a:pt x="331" y="103"/>
                  <a:pt x="328" y="103"/>
                </a:cubicBezTo>
                <a:cubicBezTo>
                  <a:pt x="328" y="87"/>
                  <a:pt x="328" y="87"/>
                  <a:pt x="328" y="87"/>
                </a:cubicBezTo>
                <a:cubicBezTo>
                  <a:pt x="331" y="86"/>
                  <a:pt x="334" y="85"/>
                  <a:pt x="337" y="84"/>
                </a:cubicBezTo>
                <a:close/>
                <a:moveTo>
                  <a:pt x="337" y="116"/>
                </a:moveTo>
                <a:cubicBezTo>
                  <a:pt x="337" y="136"/>
                  <a:pt x="337" y="136"/>
                  <a:pt x="337" y="136"/>
                </a:cubicBezTo>
                <a:cubicBezTo>
                  <a:pt x="334" y="134"/>
                  <a:pt x="331" y="131"/>
                  <a:pt x="328" y="129"/>
                </a:cubicBezTo>
                <a:cubicBezTo>
                  <a:pt x="328" y="113"/>
                  <a:pt x="328" y="113"/>
                  <a:pt x="328" y="113"/>
                </a:cubicBezTo>
                <a:cubicBezTo>
                  <a:pt x="331" y="114"/>
                  <a:pt x="334" y="115"/>
                  <a:pt x="337" y="116"/>
                </a:cubicBezTo>
                <a:close/>
                <a:moveTo>
                  <a:pt x="337" y="171"/>
                </a:moveTo>
                <a:cubicBezTo>
                  <a:pt x="337" y="178"/>
                  <a:pt x="337" y="178"/>
                  <a:pt x="337" y="178"/>
                </a:cubicBezTo>
                <a:cubicBezTo>
                  <a:pt x="335" y="178"/>
                  <a:pt x="334" y="178"/>
                  <a:pt x="332" y="178"/>
                </a:cubicBezTo>
                <a:cubicBezTo>
                  <a:pt x="333" y="181"/>
                  <a:pt x="335" y="183"/>
                  <a:pt x="337" y="185"/>
                </a:cubicBezTo>
                <a:cubicBezTo>
                  <a:pt x="337" y="192"/>
                  <a:pt x="337" y="192"/>
                  <a:pt x="337" y="192"/>
                </a:cubicBezTo>
                <a:cubicBezTo>
                  <a:pt x="333" y="190"/>
                  <a:pt x="330" y="187"/>
                  <a:pt x="328" y="185"/>
                </a:cubicBezTo>
                <a:cubicBezTo>
                  <a:pt x="328" y="175"/>
                  <a:pt x="328" y="175"/>
                  <a:pt x="328" y="175"/>
                </a:cubicBezTo>
                <a:cubicBezTo>
                  <a:pt x="331" y="174"/>
                  <a:pt x="334" y="173"/>
                  <a:pt x="337" y="171"/>
                </a:cubicBezTo>
                <a:close/>
                <a:moveTo>
                  <a:pt x="337" y="195"/>
                </a:moveTo>
                <a:cubicBezTo>
                  <a:pt x="337" y="201"/>
                  <a:pt x="337" y="201"/>
                  <a:pt x="337" y="201"/>
                </a:cubicBezTo>
                <a:cubicBezTo>
                  <a:pt x="334" y="202"/>
                  <a:pt x="331" y="202"/>
                  <a:pt x="328" y="203"/>
                </a:cubicBezTo>
                <a:cubicBezTo>
                  <a:pt x="328" y="197"/>
                  <a:pt x="328" y="197"/>
                  <a:pt x="328" y="197"/>
                </a:cubicBezTo>
                <a:cubicBezTo>
                  <a:pt x="331" y="196"/>
                  <a:pt x="334" y="196"/>
                  <a:pt x="337" y="195"/>
                </a:cubicBezTo>
                <a:close/>
                <a:moveTo>
                  <a:pt x="337" y="213"/>
                </a:moveTo>
                <a:cubicBezTo>
                  <a:pt x="337" y="224"/>
                  <a:pt x="337" y="224"/>
                  <a:pt x="337" y="224"/>
                </a:cubicBezTo>
                <a:cubicBezTo>
                  <a:pt x="335" y="225"/>
                  <a:pt x="333" y="226"/>
                  <a:pt x="331" y="226"/>
                </a:cubicBezTo>
                <a:cubicBezTo>
                  <a:pt x="331" y="227"/>
                  <a:pt x="331" y="228"/>
                  <a:pt x="331" y="229"/>
                </a:cubicBezTo>
                <a:cubicBezTo>
                  <a:pt x="337" y="226"/>
                  <a:pt x="337" y="226"/>
                  <a:pt x="337" y="226"/>
                </a:cubicBezTo>
                <a:cubicBezTo>
                  <a:pt x="337" y="234"/>
                  <a:pt x="337" y="234"/>
                  <a:pt x="337" y="234"/>
                </a:cubicBezTo>
                <a:cubicBezTo>
                  <a:pt x="334" y="235"/>
                  <a:pt x="330" y="236"/>
                  <a:pt x="328" y="239"/>
                </a:cubicBezTo>
                <a:cubicBezTo>
                  <a:pt x="328" y="216"/>
                  <a:pt x="328" y="216"/>
                  <a:pt x="328" y="216"/>
                </a:cubicBezTo>
                <a:cubicBezTo>
                  <a:pt x="331" y="215"/>
                  <a:pt x="334" y="214"/>
                  <a:pt x="337" y="213"/>
                </a:cubicBezTo>
                <a:close/>
                <a:moveTo>
                  <a:pt x="337" y="237"/>
                </a:moveTo>
                <a:cubicBezTo>
                  <a:pt x="334" y="238"/>
                  <a:pt x="331" y="240"/>
                  <a:pt x="328" y="242"/>
                </a:cubicBezTo>
                <a:cubicBezTo>
                  <a:pt x="328" y="260"/>
                  <a:pt x="328" y="260"/>
                  <a:pt x="328" y="260"/>
                </a:cubicBezTo>
                <a:cubicBezTo>
                  <a:pt x="329" y="260"/>
                  <a:pt x="331" y="260"/>
                  <a:pt x="332" y="260"/>
                </a:cubicBezTo>
                <a:cubicBezTo>
                  <a:pt x="332" y="260"/>
                  <a:pt x="332" y="259"/>
                  <a:pt x="332" y="258"/>
                </a:cubicBezTo>
                <a:cubicBezTo>
                  <a:pt x="333" y="258"/>
                  <a:pt x="334" y="258"/>
                  <a:pt x="334" y="258"/>
                </a:cubicBezTo>
                <a:cubicBezTo>
                  <a:pt x="335" y="260"/>
                  <a:pt x="335" y="262"/>
                  <a:pt x="335" y="264"/>
                </a:cubicBezTo>
                <a:cubicBezTo>
                  <a:pt x="337" y="264"/>
                  <a:pt x="337" y="264"/>
                  <a:pt x="337" y="264"/>
                </a:cubicBezTo>
                <a:cubicBezTo>
                  <a:pt x="337" y="248"/>
                  <a:pt x="337" y="248"/>
                  <a:pt x="337" y="248"/>
                </a:cubicBezTo>
                <a:cubicBezTo>
                  <a:pt x="335" y="249"/>
                  <a:pt x="332" y="249"/>
                  <a:pt x="330" y="250"/>
                </a:cubicBezTo>
                <a:cubicBezTo>
                  <a:pt x="331" y="247"/>
                  <a:pt x="334" y="245"/>
                  <a:pt x="337" y="244"/>
                </a:cubicBezTo>
                <a:cubicBezTo>
                  <a:pt x="337" y="237"/>
                  <a:pt x="337" y="237"/>
                  <a:pt x="337" y="237"/>
                </a:cubicBezTo>
                <a:close/>
                <a:moveTo>
                  <a:pt x="337" y="272"/>
                </a:moveTo>
                <a:cubicBezTo>
                  <a:pt x="337" y="278"/>
                  <a:pt x="337" y="278"/>
                  <a:pt x="337" y="278"/>
                </a:cubicBezTo>
                <a:cubicBezTo>
                  <a:pt x="336" y="278"/>
                  <a:pt x="336" y="277"/>
                  <a:pt x="335" y="277"/>
                </a:cubicBezTo>
                <a:cubicBezTo>
                  <a:pt x="335" y="276"/>
                  <a:pt x="335" y="274"/>
                  <a:pt x="335" y="273"/>
                </a:cubicBezTo>
                <a:cubicBezTo>
                  <a:pt x="336" y="273"/>
                  <a:pt x="336" y="272"/>
                  <a:pt x="337" y="272"/>
                </a:cubicBezTo>
                <a:close/>
                <a:moveTo>
                  <a:pt x="337" y="312"/>
                </a:moveTo>
                <a:cubicBezTo>
                  <a:pt x="337" y="318"/>
                  <a:pt x="337" y="318"/>
                  <a:pt x="337" y="318"/>
                </a:cubicBezTo>
                <a:cubicBezTo>
                  <a:pt x="335" y="318"/>
                  <a:pt x="332" y="319"/>
                  <a:pt x="330" y="321"/>
                </a:cubicBezTo>
                <a:cubicBezTo>
                  <a:pt x="332" y="322"/>
                  <a:pt x="334" y="323"/>
                  <a:pt x="337" y="325"/>
                </a:cubicBezTo>
                <a:cubicBezTo>
                  <a:pt x="337" y="329"/>
                  <a:pt x="337" y="329"/>
                  <a:pt x="337" y="329"/>
                </a:cubicBezTo>
                <a:cubicBezTo>
                  <a:pt x="333" y="327"/>
                  <a:pt x="330" y="326"/>
                  <a:pt x="328" y="326"/>
                </a:cubicBezTo>
                <a:cubicBezTo>
                  <a:pt x="328" y="316"/>
                  <a:pt x="328" y="316"/>
                  <a:pt x="328" y="316"/>
                </a:cubicBezTo>
                <a:cubicBezTo>
                  <a:pt x="329" y="317"/>
                  <a:pt x="329" y="317"/>
                  <a:pt x="329" y="317"/>
                </a:cubicBezTo>
                <a:cubicBezTo>
                  <a:pt x="333" y="314"/>
                  <a:pt x="335" y="313"/>
                  <a:pt x="337" y="312"/>
                </a:cubicBezTo>
                <a:close/>
                <a:moveTo>
                  <a:pt x="337" y="330"/>
                </a:moveTo>
                <a:cubicBezTo>
                  <a:pt x="337" y="334"/>
                  <a:pt x="337" y="334"/>
                  <a:pt x="337" y="334"/>
                </a:cubicBezTo>
                <a:cubicBezTo>
                  <a:pt x="336" y="335"/>
                  <a:pt x="335" y="336"/>
                  <a:pt x="333" y="336"/>
                </a:cubicBezTo>
                <a:cubicBezTo>
                  <a:pt x="332" y="339"/>
                  <a:pt x="330" y="342"/>
                  <a:pt x="328" y="344"/>
                </a:cubicBezTo>
                <a:cubicBezTo>
                  <a:pt x="328" y="338"/>
                  <a:pt x="328" y="338"/>
                  <a:pt x="328" y="338"/>
                </a:cubicBezTo>
                <a:cubicBezTo>
                  <a:pt x="328" y="338"/>
                  <a:pt x="328" y="338"/>
                  <a:pt x="328" y="338"/>
                </a:cubicBezTo>
                <a:cubicBezTo>
                  <a:pt x="328" y="337"/>
                  <a:pt x="328" y="337"/>
                  <a:pt x="328" y="337"/>
                </a:cubicBezTo>
                <a:cubicBezTo>
                  <a:pt x="328" y="332"/>
                  <a:pt x="328" y="332"/>
                  <a:pt x="328" y="332"/>
                </a:cubicBezTo>
                <a:cubicBezTo>
                  <a:pt x="331" y="332"/>
                  <a:pt x="334" y="332"/>
                  <a:pt x="337" y="330"/>
                </a:cubicBezTo>
                <a:close/>
                <a:moveTo>
                  <a:pt x="337" y="378"/>
                </a:moveTo>
                <a:cubicBezTo>
                  <a:pt x="337" y="387"/>
                  <a:pt x="337" y="387"/>
                  <a:pt x="337" y="387"/>
                </a:cubicBezTo>
                <a:cubicBezTo>
                  <a:pt x="328" y="380"/>
                  <a:pt x="328" y="380"/>
                  <a:pt x="328" y="380"/>
                </a:cubicBezTo>
                <a:cubicBezTo>
                  <a:pt x="328" y="378"/>
                  <a:pt x="328" y="378"/>
                  <a:pt x="328" y="378"/>
                </a:cubicBezTo>
                <a:cubicBezTo>
                  <a:pt x="337" y="378"/>
                  <a:pt x="337" y="378"/>
                  <a:pt x="337" y="378"/>
                </a:cubicBezTo>
                <a:close/>
                <a:moveTo>
                  <a:pt x="337" y="469"/>
                </a:moveTo>
                <a:cubicBezTo>
                  <a:pt x="337" y="474"/>
                  <a:pt x="337" y="474"/>
                  <a:pt x="337" y="474"/>
                </a:cubicBezTo>
                <a:cubicBezTo>
                  <a:pt x="337" y="474"/>
                  <a:pt x="336" y="474"/>
                  <a:pt x="336" y="474"/>
                </a:cubicBezTo>
                <a:cubicBezTo>
                  <a:pt x="334" y="479"/>
                  <a:pt x="334" y="484"/>
                  <a:pt x="337" y="488"/>
                </a:cubicBezTo>
                <a:cubicBezTo>
                  <a:pt x="337" y="493"/>
                  <a:pt x="337" y="493"/>
                  <a:pt x="337" y="493"/>
                </a:cubicBezTo>
                <a:cubicBezTo>
                  <a:pt x="335" y="491"/>
                  <a:pt x="333" y="490"/>
                  <a:pt x="331" y="488"/>
                </a:cubicBezTo>
                <a:cubicBezTo>
                  <a:pt x="330" y="488"/>
                  <a:pt x="329" y="488"/>
                  <a:pt x="328" y="489"/>
                </a:cubicBezTo>
                <a:cubicBezTo>
                  <a:pt x="328" y="482"/>
                  <a:pt x="328" y="482"/>
                  <a:pt x="328" y="482"/>
                </a:cubicBezTo>
                <a:cubicBezTo>
                  <a:pt x="328" y="482"/>
                  <a:pt x="328" y="482"/>
                  <a:pt x="329" y="483"/>
                </a:cubicBezTo>
                <a:cubicBezTo>
                  <a:pt x="331" y="478"/>
                  <a:pt x="330" y="472"/>
                  <a:pt x="330" y="466"/>
                </a:cubicBezTo>
                <a:cubicBezTo>
                  <a:pt x="328" y="466"/>
                  <a:pt x="328" y="466"/>
                  <a:pt x="328" y="466"/>
                </a:cubicBezTo>
                <a:cubicBezTo>
                  <a:pt x="328" y="461"/>
                  <a:pt x="328" y="461"/>
                  <a:pt x="328" y="461"/>
                </a:cubicBezTo>
                <a:cubicBezTo>
                  <a:pt x="330" y="464"/>
                  <a:pt x="334" y="467"/>
                  <a:pt x="337" y="469"/>
                </a:cubicBezTo>
                <a:close/>
                <a:moveTo>
                  <a:pt x="337" y="509"/>
                </a:moveTo>
                <a:cubicBezTo>
                  <a:pt x="337" y="517"/>
                  <a:pt x="337" y="517"/>
                  <a:pt x="337" y="517"/>
                </a:cubicBezTo>
                <a:cubicBezTo>
                  <a:pt x="334" y="518"/>
                  <a:pt x="331" y="519"/>
                  <a:pt x="328" y="520"/>
                </a:cubicBezTo>
                <a:cubicBezTo>
                  <a:pt x="328" y="511"/>
                  <a:pt x="328" y="511"/>
                  <a:pt x="328" y="511"/>
                </a:cubicBezTo>
                <a:cubicBezTo>
                  <a:pt x="331" y="510"/>
                  <a:pt x="334" y="509"/>
                  <a:pt x="337" y="509"/>
                </a:cubicBezTo>
                <a:close/>
                <a:moveTo>
                  <a:pt x="337" y="522"/>
                </a:moveTo>
                <a:cubicBezTo>
                  <a:pt x="337" y="532"/>
                  <a:pt x="337" y="532"/>
                  <a:pt x="337" y="532"/>
                </a:cubicBezTo>
                <a:cubicBezTo>
                  <a:pt x="334" y="534"/>
                  <a:pt x="331" y="537"/>
                  <a:pt x="328" y="539"/>
                </a:cubicBezTo>
                <a:cubicBezTo>
                  <a:pt x="328" y="530"/>
                  <a:pt x="328" y="530"/>
                  <a:pt x="328" y="530"/>
                </a:cubicBezTo>
                <a:cubicBezTo>
                  <a:pt x="330" y="527"/>
                  <a:pt x="333" y="525"/>
                  <a:pt x="336" y="522"/>
                </a:cubicBezTo>
                <a:cubicBezTo>
                  <a:pt x="337" y="522"/>
                  <a:pt x="337" y="522"/>
                  <a:pt x="337" y="522"/>
                </a:cubicBezTo>
                <a:close/>
                <a:moveTo>
                  <a:pt x="337" y="536"/>
                </a:moveTo>
                <a:cubicBezTo>
                  <a:pt x="334" y="538"/>
                  <a:pt x="331" y="541"/>
                  <a:pt x="328" y="545"/>
                </a:cubicBezTo>
                <a:cubicBezTo>
                  <a:pt x="328" y="577"/>
                  <a:pt x="328" y="577"/>
                  <a:pt x="328" y="577"/>
                </a:cubicBezTo>
                <a:cubicBezTo>
                  <a:pt x="331" y="571"/>
                  <a:pt x="334" y="563"/>
                  <a:pt x="334" y="557"/>
                </a:cubicBezTo>
                <a:cubicBezTo>
                  <a:pt x="329" y="552"/>
                  <a:pt x="332" y="549"/>
                  <a:pt x="337" y="545"/>
                </a:cubicBezTo>
                <a:cubicBezTo>
                  <a:pt x="337" y="536"/>
                  <a:pt x="337" y="536"/>
                  <a:pt x="337" y="536"/>
                </a:cubicBezTo>
                <a:close/>
                <a:moveTo>
                  <a:pt x="337" y="580"/>
                </a:moveTo>
                <a:cubicBezTo>
                  <a:pt x="337" y="589"/>
                  <a:pt x="337" y="589"/>
                  <a:pt x="337" y="589"/>
                </a:cubicBezTo>
                <a:cubicBezTo>
                  <a:pt x="336" y="587"/>
                  <a:pt x="336" y="585"/>
                  <a:pt x="336" y="580"/>
                </a:cubicBezTo>
                <a:cubicBezTo>
                  <a:pt x="337" y="580"/>
                  <a:pt x="337" y="580"/>
                  <a:pt x="337" y="580"/>
                </a:cubicBezTo>
                <a:close/>
                <a:moveTo>
                  <a:pt x="337" y="604"/>
                </a:moveTo>
                <a:cubicBezTo>
                  <a:pt x="337" y="614"/>
                  <a:pt x="337" y="614"/>
                  <a:pt x="337" y="614"/>
                </a:cubicBezTo>
                <a:cubicBezTo>
                  <a:pt x="335" y="608"/>
                  <a:pt x="335" y="608"/>
                  <a:pt x="335" y="608"/>
                </a:cubicBezTo>
                <a:cubicBezTo>
                  <a:pt x="332" y="607"/>
                  <a:pt x="330" y="607"/>
                  <a:pt x="328" y="606"/>
                </a:cubicBezTo>
                <a:cubicBezTo>
                  <a:pt x="328" y="601"/>
                  <a:pt x="328" y="601"/>
                  <a:pt x="328" y="601"/>
                </a:cubicBezTo>
                <a:cubicBezTo>
                  <a:pt x="334" y="602"/>
                  <a:pt x="335" y="603"/>
                  <a:pt x="337" y="604"/>
                </a:cubicBezTo>
                <a:close/>
                <a:moveTo>
                  <a:pt x="337" y="627"/>
                </a:moveTo>
                <a:cubicBezTo>
                  <a:pt x="337" y="632"/>
                  <a:pt x="337" y="632"/>
                  <a:pt x="337" y="632"/>
                </a:cubicBezTo>
                <a:cubicBezTo>
                  <a:pt x="334" y="632"/>
                  <a:pt x="330" y="630"/>
                  <a:pt x="328" y="628"/>
                </a:cubicBezTo>
                <a:cubicBezTo>
                  <a:pt x="328" y="619"/>
                  <a:pt x="328" y="619"/>
                  <a:pt x="328" y="619"/>
                </a:cubicBezTo>
                <a:cubicBezTo>
                  <a:pt x="329" y="622"/>
                  <a:pt x="332" y="624"/>
                  <a:pt x="337" y="627"/>
                </a:cubicBezTo>
                <a:close/>
                <a:moveTo>
                  <a:pt x="337" y="666"/>
                </a:moveTo>
                <a:cubicBezTo>
                  <a:pt x="337" y="708"/>
                  <a:pt x="337" y="708"/>
                  <a:pt x="337" y="708"/>
                </a:cubicBezTo>
                <a:cubicBezTo>
                  <a:pt x="334" y="707"/>
                  <a:pt x="331" y="706"/>
                  <a:pt x="328" y="705"/>
                </a:cubicBezTo>
                <a:cubicBezTo>
                  <a:pt x="328" y="704"/>
                  <a:pt x="328" y="704"/>
                  <a:pt x="328" y="704"/>
                </a:cubicBezTo>
                <a:cubicBezTo>
                  <a:pt x="329" y="695"/>
                  <a:pt x="331" y="686"/>
                  <a:pt x="332" y="677"/>
                </a:cubicBezTo>
                <a:cubicBezTo>
                  <a:pt x="331" y="678"/>
                  <a:pt x="329" y="679"/>
                  <a:pt x="328" y="679"/>
                </a:cubicBezTo>
                <a:cubicBezTo>
                  <a:pt x="328" y="669"/>
                  <a:pt x="328" y="669"/>
                  <a:pt x="328" y="669"/>
                </a:cubicBezTo>
                <a:cubicBezTo>
                  <a:pt x="331" y="668"/>
                  <a:pt x="334" y="667"/>
                  <a:pt x="337" y="666"/>
                </a:cubicBezTo>
                <a:close/>
                <a:moveTo>
                  <a:pt x="337" y="745"/>
                </a:moveTo>
                <a:cubicBezTo>
                  <a:pt x="337" y="753"/>
                  <a:pt x="337" y="753"/>
                  <a:pt x="337" y="753"/>
                </a:cubicBezTo>
                <a:cubicBezTo>
                  <a:pt x="336" y="753"/>
                  <a:pt x="336" y="753"/>
                  <a:pt x="336" y="753"/>
                </a:cubicBezTo>
                <a:cubicBezTo>
                  <a:pt x="336" y="753"/>
                  <a:pt x="337" y="754"/>
                  <a:pt x="337" y="755"/>
                </a:cubicBezTo>
                <a:cubicBezTo>
                  <a:pt x="337" y="778"/>
                  <a:pt x="337" y="778"/>
                  <a:pt x="337" y="778"/>
                </a:cubicBezTo>
                <a:cubicBezTo>
                  <a:pt x="333" y="768"/>
                  <a:pt x="331" y="762"/>
                  <a:pt x="328" y="757"/>
                </a:cubicBezTo>
                <a:cubicBezTo>
                  <a:pt x="328" y="743"/>
                  <a:pt x="328" y="743"/>
                  <a:pt x="328" y="743"/>
                </a:cubicBezTo>
                <a:cubicBezTo>
                  <a:pt x="328" y="744"/>
                  <a:pt x="328" y="744"/>
                  <a:pt x="329" y="744"/>
                </a:cubicBezTo>
                <a:cubicBezTo>
                  <a:pt x="332" y="744"/>
                  <a:pt x="334" y="744"/>
                  <a:pt x="337" y="745"/>
                </a:cubicBezTo>
                <a:close/>
                <a:moveTo>
                  <a:pt x="321" y="8"/>
                </a:moveTo>
                <a:cubicBezTo>
                  <a:pt x="323" y="8"/>
                  <a:pt x="326" y="7"/>
                  <a:pt x="328" y="7"/>
                </a:cubicBezTo>
                <a:cubicBezTo>
                  <a:pt x="328" y="14"/>
                  <a:pt x="328" y="14"/>
                  <a:pt x="328" y="14"/>
                </a:cubicBezTo>
                <a:cubicBezTo>
                  <a:pt x="326" y="14"/>
                  <a:pt x="324" y="15"/>
                  <a:pt x="321" y="15"/>
                </a:cubicBezTo>
                <a:cubicBezTo>
                  <a:pt x="321" y="8"/>
                  <a:pt x="321" y="8"/>
                  <a:pt x="321" y="8"/>
                </a:cubicBezTo>
                <a:close/>
                <a:moveTo>
                  <a:pt x="328" y="788"/>
                </a:moveTo>
                <a:cubicBezTo>
                  <a:pt x="326" y="787"/>
                  <a:pt x="323" y="787"/>
                  <a:pt x="321" y="787"/>
                </a:cubicBezTo>
                <a:cubicBezTo>
                  <a:pt x="321" y="778"/>
                  <a:pt x="321" y="778"/>
                  <a:pt x="321" y="778"/>
                </a:cubicBezTo>
                <a:cubicBezTo>
                  <a:pt x="323" y="779"/>
                  <a:pt x="325" y="780"/>
                  <a:pt x="328" y="781"/>
                </a:cubicBezTo>
                <a:cubicBezTo>
                  <a:pt x="328" y="781"/>
                  <a:pt x="328" y="781"/>
                  <a:pt x="328" y="781"/>
                </a:cubicBezTo>
                <a:cubicBezTo>
                  <a:pt x="328" y="788"/>
                  <a:pt x="328" y="788"/>
                  <a:pt x="328" y="788"/>
                </a:cubicBezTo>
                <a:close/>
                <a:moveTo>
                  <a:pt x="328" y="26"/>
                </a:moveTo>
                <a:cubicBezTo>
                  <a:pt x="328" y="38"/>
                  <a:pt x="328" y="38"/>
                  <a:pt x="328" y="38"/>
                </a:cubicBezTo>
                <a:cubicBezTo>
                  <a:pt x="325" y="35"/>
                  <a:pt x="323" y="33"/>
                  <a:pt x="321" y="31"/>
                </a:cubicBezTo>
                <a:cubicBezTo>
                  <a:pt x="321" y="18"/>
                  <a:pt x="321" y="18"/>
                  <a:pt x="321" y="18"/>
                </a:cubicBezTo>
                <a:cubicBezTo>
                  <a:pt x="323" y="20"/>
                  <a:pt x="325" y="24"/>
                  <a:pt x="328" y="26"/>
                </a:cubicBezTo>
                <a:close/>
                <a:moveTo>
                  <a:pt x="328" y="45"/>
                </a:moveTo>
                <a:cubicBezTo>
                  <a:pt x="328" y="53"/>
                  <a:pt x="328" y="53"/>
                  <a:pt x="328" y="53"/>
                </a:cubicBezTo>
                <a:cubicBezTo>
                  <a:pt x="326" y="53"/>
                  <a:pt x="323" y="54"/>
                  <a:pt x="321" y="55"/>
                </a:cubicBezTo>
                <a:cubicBezTo>
                  <a:pt x="321" y="46"/>
                  <a:pt x="321" y="46"/>
                  <a:pt x="321" y="46"/>
                </a:cubicBezTo>
                <a:cubicBezTo>
                  <a:pt x="323" y="46"/>
                  <a:pt x="326" y="45"/>
                  <a:pt x="328" y="45"/>
                </a:cubicBezTo>
                <a:close/>
                <a:moveTo>
                  <a:pt x="328" y="87"/>
                </a:moveTo>
                <a:cubicBezTo>
                  <a:pt x="328" y="103"/>
                  <a:pt x="328" y="103"/>
                  <a:pt x="328" y="103"/>
                </a:cubicBezTo>
                <a:cubicBezTo>
                  <a:pt x="326" y="104"/>
                  <a:pt x="323" y="104"/>
                  <a:pt x="321" y="105"/>
                </a:cubicBezTo>
                <a:cubicBezTo>
                  <a:pt x="321" y="89"/>
                  <a:pt x="321" y="89"/>
                  <a:pt x="321" y="89"/>
                </a:cubicBezTo>
                <a:cubicBezTo>
                  <a:pt x="323" y="88"/>
                  <a:pt x="325" y="88"/>
                  <a:pt x="328" y="87"/>
                </a:cubicBezTo>
                <a:close/>
                <a:moveTo>
                  <a:pt x="328" y="113"/>
                </a:moveTo>
                <a:cubicBezTo>
                  <a:pt x="328" y="129"/>
                  <a:pt x="328" y="129"/>
                  <a:pt x="328" y="129"/>
                </a:cubicBezTo>
                <a:cubicBezTo>
                  <a:pt x="325" y="128"/>
                  <a:pt x="323" y="127"/>
                  <a:pt x="321" y="126"/>
                </a:cubicBezTo>
                <a:cubicBezTo>
                  <a:pt x="321" y="111"/>
                  <a:pt x="321" y="111"/>
                  <a:pt x="321" y="111"/>
                </a:cubicBezTo>
                <a:cubicBezTo>
                  <a:pt x="323" y="112"/>
                  <a:pt x="326" y="113"/>
                  <a:pt x="328" y="113"/>
                </a:cubicBezTo>
                <a:close/>
                <a:moveTo>
                  <a:pt x="328" y="175"/>
                </a:moveTo>
                <a:cubicBezTo>
                  <a:pt x="328" y="185"/>
                  <a:pt x="328" y="185"/>
                  <a:pt x="328" y="185"/>
                </a:cubicBezTo>
                <a:cubicBezTo>
                  <a:pt x="326" y="183"/>
                  <a:pt x="324" y="182"/>
                  <a:pt x="321" y="183"/>
                </a:cubicBezTo>
                <a:cubicBezTo>
                  <a:pt x="321" y="177"/>
                  <a:pt x="321" y="177"/>
                  <a:pt x="321" y="177"/>
                </a:cubicBezTo>
                <a:cubicBezTo>
                  <a:pt x="323" y="176"/>
                  <a:pt x="326" y="176"/>
                  <a:pt x="328" y="175"/>
                </a:cubicBezTo>
                <a:close/>
                <a:moveTo>
                  <a:pt x="328" y="197"/>
                </a:moveTo>
                <a:cubicBezTo>
                  <a:pt x="328" y="203"/>
                  <a:pt x="328" y="203"/>
                  <a:pt x="328" y="203"/>
                </a:cubicBezTo>
                <a:cubicBezTo>
                  <a:pt x="326" y="204"/>
                  <a:pt x="323" y="205"/>
                  <a:pt x="321" y="205"/>
                </a:cubicBezTo>
                <a:cubicBezTo>
                  <a:pt x="321" y="200"/>
                  <a:pt x="321" y="200"/>
                  <a:pt x="321" y="200"/>
                </a:cubicBezTo>
                <a:cubicBezTo>
                  <a:pt x="321" y="200"/>
                  <a:pt x="321" y="200"/>
                  <a:pt x="321" y="200"/>
                </a:cubicBezTo>
                <a:cubicBezTo>
                  <a:pt x="321" y="200"/>
                  <a:pt x="321" y="200"/>
                  <a:pt x="321" y="200"/>
                </a:cubicBezTo>
                <a:cubicBezTo>
                  <a:pt x="321" y="193"/>
                  <a:pt x="321" y="193"/>
                  <a:pt x="321" y="193"/>
                </a:cubicBezTo>
                <a:cubicBezTo>
                  <a:pt x="326" y="197"/>
                  <a:pt x="326" y="197"/>
                  <a:pt x="326" y="197"/>
                </a:cubicBezTo>
                <a:cubicBezTo>
                  <a:pt x="328" y="197"/>
                  <a:pt x="328" y="197"/>
                  <a:pt x="328" y="197"/>
                </a:cubicBezTo>
                <a:close/>
                <a:moveTo>
                  <a:pt x="328" y="216"/>
                </a:moveTo>
                <a:cubicBezTo>
                  <a:pt x="328" y="239"/>
                  <a:pt x="328" y="239"/>
                  <a:pt x="328" y="239"/>
                </a:cubicBezTo>
                <a:cubicBezTo>
                  <a:pt x="327" y="240"/>
                  <a:pt x="326" y="241"/>
                  <a:pt x="325" y="243"/>
                </a:cubicBezTo>
                <a:cubicBezTo>
                  <a:pt x="326" y="243"/>
                  <a:pt x="327" y="242"/>
                  <a:pt x="328" y="242"/>
                </a:cubicBezTo>
                <a:cubicBezTo>
                  <a:pt x="328" y="260"/>
                  <a:pt x="328" y="260"/>
                  <a:pt x="328" y="260"/>
                </a:cubicBezTo>
                <a:cubicBezTo>
                  <a:pt x="325" y="259"/>
                  <a:pt x="323" y="257"/>
                  <a:pt x="321" y="255"/>
                </a:cubicBezTo>
                <a:cubicBezTo>
                  <a:pt x="321" y="219"/>
                  <a:pt x="321" y="219"/>
                  <a:pt x="321" y="219"/>
                </a:cubicBezTo>
                <a:cubicBezTo>
                  <a:pt x="323" y="218"/>
                  <a:pt x="326" y="217"/>
                  <a:pt x="328" y="216"/>
                </a:cubicBezTo>
                <a:close/>
                <a:moveTo>
                  <a:pt x="328" y="316"/>
                </a:moveTo>
                <a:cubicBezTo>
                  <a:pt x="328" y="326"/>
                  <a:pt x="328" y="326"/>
                  <a:pt x="328" y="326"/>
                </a:cubicBezTo>
                <a:cubicBezTo>
                  <a:pt x="326" y="326"/>
                  <a:pt x="324" y="327"/>
                  <a:pt x="321" y="329"/>
                </a:cubicBezTo>
                <a:cubicBezTo>
                  <a:pt x="321" y="325"/>
                  <a:pt x="321" y="325"/>
                  <a:pt x="321" y="325"/>
                </a:cubicBezTo>
                <a:cubicBezTo>
                  <a:pt x="324" y="322"/>
                  <a:pt x="325" y="319"/>
                  <a:pt x="321" y="314"/>
                </a:cubicBezTo>
                <a:cubicBezTo>
                  <a:pt x="321" y="310"/>
                  <a:pt x="321" y="310"/>
                  <a:pt x="321" y="310"/>
                </a:cubicBezTo>
                <a:cubicBezTo>
                  <a:pt x="323" y="312"/>
                  <a:pt x="326" y="314"/>
                  <a:pt x="328" y="316"/>
                </a:cubicBezTo>
                <a:close/>
                <a:moveTo>
                  <a:pt x="328" y="332"/>
                </a:moveTo>
                <a:cubicBezTo>
                  <a:pt x="328" y="337"/>
                  <a:pt x="328" y="337"/>
                  <a:pt x="328" y="337"/>
                </a:cubicBezTo>
                <a:cubicBezTo>
                  <a:pt x="328" y="337"/>
                  <a:pt x="328" y="336"/>
                  <a:pt x="328" y="336"/>
                </a:cubicBezTo>
                <a:cubicBezTo>
                  <a:pt x="325" y="336"/>
                  <a:pt x="323" y="335"/>
                  <a:pt x="321" y="335"/>
                </a:cubicBezTo>
                <a:cubicBezTo>
                  <a:pt x="321" y="331"/>
                  <a:pt x="321" y="331"/>
                  <a:pt x="321" y="331"/>
                </a:cubicBezTo>
                <a:cubicBezTo>
                  <a:pt x="323" y="332"/>
                  <a:pt x="324" y="332"/>
                  <a:pt x="325" y="332"/>
                </a:cubicBezTo>
                <a:cubicBezTo>
                  <a:pt x="326" y="332"/>
                  <a:pt x="327" y="332"/>
                  <a:pt x="328" y="332"/>
                </a:cubicBezTo>
                <a:close/>
                <a:moveTo>
                  <a:pt x="328" y="338"/>
                </a:moveTo>
                <a:cubicBezTo>
                  <a:pt x="328" y="344"/>
                  <a:pt x="328" y="344"/>
                  <a:pt x="328" y="344"/>
                </a:cubicBezTo>
                <a:cubicBezTo>
                  <a:pt x="326" y="346"/>
                  <a:pt x="325" y="348"/>
                  <a:pt x="323" y="350"/>
                </a:cubicBezTo>
                <a:cubicBezTo>
                  <a:pt x="323" y="351"/>
                  <a:pt x="322" y="351"/>
                  <a:pt x="321" y="352"/>
                </a:cubicBezTo>
                <a:cubicBezTo>
                  <a:pt x="321" y="341"/>
                  <a:pt x="321" y="341"/>
                  <a:pt x="321" y="341"/>
                </a:cubicBezTo>
                <a:cubicBezTo>
                  <a:pt x="324" y="341"/>
                  <a:pt x="325" y="340"/>
                  <a:pt x="328" y="338"/>
                </a:cubicBezTo>
                <a:close/>
                <a:moveTo>
                  <a:pt x="328" y="378"/>
                </a:moveTo>
                <a:cubicBezTo>
                  <a:pt x="328" y="380"/>
                  <a:pt x="328" y="380"/>
                  <a:pt x="328" y="380"/>
                </a:cubicBezTo>
                <a:cubicBezTo>
                  <a:pt x="325" y="379"/>
                  <a:pt x="325" y="379"/>
                  <a:pt x="325" y="379"/>
                </a:cubicBezTo>
                <a:cubicBezTo>
                  <a:pt x="328" y="378"/>
                  <a:pt x="328" y="378"/>
                  <a:pt x="328" y="378"/>
                </a:cubicBezTo>
                <a:close/>
                <a:moveTo>
                  <a:pt x="328" y="461"/>
                </a:moveTo>
                <a:cubicBezTo>
                  <a:pt x="328" y="466"/>
                  <a:pt x="328" y="466"/>
                  <a:pt x="328" y="466"/>
                </a:cubicBezTo>
                <a:cubicBezTo>
                  <a:pt x="326" y="466"/>
                  <a:pt x="326" y="466"/>
                  <a:pt x="326" y="466"/>
                </a:cubicBezTo>
                <a:cubicBezTo>
                  <a:pt x="325" y="474"/>
                  <a:pt x="324" y="476"/>
                  <a:pt x="328" y="482"/>
                </a:cubicBezTo>
                <a:cubicBezTo>
                  <a:pt x="328" y="489"/>
                  <a:pt x="328" y="489"/>
                  <a:pt x="328" y="489"/>
                </a:cubicBezTo>
                <a:cubicBezTo>
                  <a:pt x="325" y="490"/>
                  <a:pt x="323" y="491"/>
                  <a:pt x="321" y="493"/>
                </a:cubicBezTo>
                <a:cubicBezTo>
                  <a:pt x="321" y="485"/>
                  <a:pt x="321" y="485"/>
                  <a:pt x="321" y="485"/>
                </a:cubicBezTo>
                <a:cubicBezTo>
                  <a:pt x="323" y="484"/>
                  <a:pt x="324" y="484"/>
                  <a:pt x="325" y="484"/>
                </a:cubicBezTo>
                <a:cubicBezTo>
                  <a:pt x="324" y="483"/>
                  <a:pt x="323" y="482"/>
                  <a:pt x="321" y="480"/>
                </a:cubicBezTo>
                <a:cubicBezTo>
                  <a:pt x="321" y="468"/>
                  <a:pt x="321" y="468"/>
                  <a:pt x="321" y="468"/>
                </a:cubicBezTo>
                <a:cubicBezTo>
                  <a:pt x="322" y="465"/>
                  <a:pt x="323" y="462"/>
                  <a:pt x="321" y="459"/>
                </a:cubicBezTo>
                <a:cubicBezTo>
                  <a:pt x="321" y="452"/>
                  <a:pt x="321" y="452"/>
                  <a:pt x="321" y="452"/>
                </a:cubicBezTo>
                <a:cubicBezTo>
                  <a:pt x="323" y="455"/>
                  <a:pt x="325" y="458"/>
                  <a:pt x="328" y="461"/>
                </a:cubicBezTo>
                <a:close/>
                <a:moveTo>
                  <a:pt x="328" y="511"/>
                </a:moveTo>
                <a:cubicBezTo>
                  <a:pt x="328" y="520"/>
                  <a:pt x="328" y="520"/>
                  <a:pt x="328" y="520"/>
                </a:cubicBezTo>
                <a:cubicBezTo>
                  <a:pt x="325" y="522"/>
                  <a:pt x="323" y="523"/>
                  <a:pt x="321" y="524"/>
                </a:cubicBezTo>
                <a:cubicBezTo>
                  <a:pt x="321" y="514"/>
                  <a:pt x="321" y="514"/>
                  <a:pt x="321" y="514"/>
                </a:cubicBezTo>
                <a:cubicBezTo>
                  <a:pt x="323" y="513"/>
                  <a:pt x="326" y="512"/>
                  <a:pt x="328" y="511"/>
                </a:cubicBezTo>
                <a:close/>
                <a:moveTo>
                  <a:pt x="328" y="530"/>
                </a:moveTo>
                <a:cubicBezTo>
                  <a:pt x="328" y="539"/>
                  <a:pt x="328" y="539"/>
                  <a:pt x="328" y="539"/>
                </a:cubicBezTo>
                <a:cubicBezTo>
                  <a:pt x="325" y="541"/>
                  <a:pt x="323" y="544"/>
                  <a:pt x="322" y="547"/>
                </a:cubicBezTo>
                <a:cubicBezTo>
                  <a:pt x="324" y="547"/>
                  <a:pt x="325" y="547"/>
                  <a:pt x="326" y="547"/>
                </a:cubicBezTo>
                <a:cubicBezTo>
                  <a:pt x="327" y="546"/>
                  <a:pt x="327" y="546"/>
                  <a:pt x="328" y="545"/>
                </a:cubicBezTo>
                <a:cubicBezTo>
                  <a:pt x="328" y="577"/>
                  <a:pt x="328" y="577"/>
                  <a:pt x="328" y="577"/>
                </a:cubicBezTo>
                <a:cubicBezTo>
                  <a:pt x="326" y="581"/>
                  <a:pt x="324" y="584"/>
                  <a:pt x="323" y="588"/>
                </a:cubicBezTo>
                <a:cubicBezTo>
                  <a:pt x="321" y="588"/>
                  <a:pt x="321" y="588"/>
                  <a:pt x="321" y="588"/>
                </a:cubicBezTo>
                <a:cubicBezTo>
                  <a:pt x="321" y="571"/>
                  <a:pt x="321" y="571"/>
                  <a:pt x="321" y="571"/>
                </a:cubicBezTo>
                <a:cubicBezTo>
                  <a:pt x="323" y="568"/>
                  <a:pt x="325" y="566"/>
                  <a:pt x="325" y="562"/>
                </a:cubicBezTo>
                <a:cubicBezTo>
                  <a:pt x="324" y="561"/>
                  <a:pt x="323" y="560"/>
                  <a:pt x="321" y="559"/>
                </a:cubicBezTo>
                <a:cubicBezTo>
                  <a:pt x="321" y="536"/>
                  <a:pt x="321" y="536"/>
                  <a:pt x="321" y="536"/>
                </a:cubicBezTo>
                <a:cubicBezTo>
                  <a:pt x="323" y="534"/>
                  <a:pt x="326" y="532"/>
                  <a:pt x="328" y="530"/>
                </a:cubicBezTo>
                <a:close/>
                <a:moveTo>
                  <a:pt x="328" y="601"/>
                </a:moveTo>
                <a:cubicBezTo>
                  <a:pt x="328" y="606"/>
                  <a:pt x="328" y="606"/>
                  <a:pt x="328" y="606"/>
                </a:cubicBezTo>
                <a:cubicBezTo>
                  <a:pt x="327" y="606"/>
                  <a:pt x="326" y="605"/>
                  <a:pt x="325" y="605"/>
                </a:cubicBezTo>
                <a:cubicBezTo>
                  <a:pt x="326" y="612"/>
                  <a:pt x="326" y="616"/>
                  <a:pt x="328" y="619"/>
                </a:cubicBezTo>
                <a:cubicBezTo>
                  <a:pt x="328" y="628"/>
                  <a:pt x="328" y="628"/>
                  <a:pt x="328" y="628"/>
                </a:cubicBezTo>
                <a:cubicBezTo>
                  <a:pt x="328" y="628"/>
                  <a:pt x="328" y="628"/>
                  <a:pt x="328" y="628"/>
                </a:cubicBezTo>
                <a:cubicBezTo>
                  <a:pt x="325" y="628"/>
                  <a:pt x="323" y="627"/>
                  <a:pt x="321" y="627"/>
                </a:cubicBezTo>
                <a:cubicBezTo>
                  <a:pt x="321" y="622"/>
                  <a:pt x="321" y="622"/>
                  <a:pt x="321" y="622"/>
                </a:cubicBezTo>
                <a:cubicBezTo>
                  <a:pt x="321" y="622"/>
                  <a:pt x="321" y="622"/>
                  <a:pt x="321" y="622"/>
                </a:cubicBezTo>
                <a:cubicBezTo>
                  <a:pt x="321" y="621"/>
                  <a:pt x="321" y="621"/>
                  <a:pt x="321" y="621"/>
                </a:cubicBezTo>
                <a:cubicBezTo>
                  <a:pt x="321" y="599"/>
                  <a:pt x="321" y="599"/>
                  <a:pt x="321" y="599"/>
                </a:cubicBezTo>
                <a:cubicBezTo>
                  <a:pt x="324" y="600"/>
                  <a:pt x="326" y="600"/>
                  <a:pt x="328" y="601"/>
                </a:cubicBezTo>
                <a:close/>
                <a:moveTo>
                  <a:pt x="328" y="669"/>
                </a:moveTo>
                <a:cubicBezTo>
                  <a:pt x="328" y="679"/>
                  <a:pt x="328" y="679"/>
                  <a:pt x="328" y="679"/>
                </a:cubicBezTo>
                <a:cubicBezTo>
                  <a:pt x="327" y="680"/>
                  <a:pt x="327" y="680"/>
                  <a:pt x="326" y="680"/>
                </a:cubicBezTo>
                <a:cubicBezTo>
                  <a:pt x="325" y="677"/>
                  <a:pt x="323" y="675"/>
                  <a:pt x="322" y="672"/>
                </a:cubicBezTo>
                <a:cubicBezTo>
                  <a:pt x="324" y="671"/>
                  <a:pt x="326" y="670"/>
                  <a:pt x="328" y="669"/>
                </a:cubicBezTo>
                <a:close/>
                <a:moveTo>
                  <a:pt x="328" y="704"/>
                </a:moveTo>
                <a:cubicBezTo>
                  <a:pt x="328" y="705"/>
                  <a:pt x="328" y="705"/>
                  <a:pt x="328" y="705"/>
                </a:cubicBezTo>
                <a:cubicBezTo>
                  <a:pt x="328" y="705"/>
                  <a:pt x="328" y="705"/>
                  <a:pt x="328" y="705"/>
                </a:cubicBezTo>
                <a:cubicBezTo>
                  <a:pt x="328" y="704"/>
                  <a:pt x="328" y="704"/>
                  <a:pt x="328" y="704"/>
                </a:cubicBezTo>
                <a:close/>
                <a:moveTo>
                  <a:pt x="328" y="743"/>
                </a:moveTo>
                <a:cubicBezTo>
                  <a:pt x="328" y="757"/>
                  <a:pt x="328" y="757"/>
                  <a:pt x="328" y="757"/>
                </a:cubicBezTo>
                <a:cubicBezTo>
                  <a:pt x="326" y="754"/>
                  <a:pt x="324" y="752"/>
                  <a:pt x="321" y="750"/>
                </a:cubicBezTo>
                <a:cubicBezTo>
                  <a:pt x="321" y="740"/>
                  <a:pt x="321" y="740"/>
                  <a:pt x="321" y="740"/>
                </a:cubicBezTo>
                <a:cubicBezTo>
                  <a:pt x="324" y="741"/>
                  <a:pt x="326" y="742"/>
                  <a:pt x="328" y="743"/>
                </a:cubicBezTo>
                <a:close/>
                <a:moveTo>
                  <a:pt x="321" y="296"/>
                </a:moveTo>
                <a:cubicBezTo>
                  <a:pt x="321" y="269"/>
                  <a:pt x="321" y="269"/>
                  <a:pt x="321" y="269"/>
                </a:cubicBezTo>
                <a:cubicBezTo>
                  <a:pt x="325" y="278"/>
                  <a:pt x="328" y="291"/>
                  <a:pt x="321" y="296"/>
                </a:cubicBezTo>
                <a:close/>
                <a:moveTo>
                  <a:pt x="315" y="10"/>
                </a:moveTo>
                <a:cubicBezTo>
                  <a:pt x="317" y="9"/>
                  <a:pt x="319" y="9"/>
                  <a:pt x="321" y="8"/>
                </a:cubicBezTo>
                <a:cubicBezTo>
                  <a:pt x="321" y="15"/>
                  <a:pt x="321" y="15"/>
                  <a:pt x="321" y="15"/>
                </a:cubicBezTo>
                <a:cubicBezTo>
                  <a:pt x="321" y="16"/>
                  <a:pt x="321" y="16"/>
                  <a:pt x="320" y="16"/>
                </a:cubicBezTo>
                <a:cubicBezTo>
                  <a:pt x="321" y="16"/>
                  <a:pt x="321" y="17"/>
                  <a:pt x="321" y="18"/>
                </a:cubicBezTo>
                <a:cubicBezTo>
                  <a:pt x="321" y="31"/>
                  <a:pt x="321" y="31"/>
                  <a:pt x="321" y="31"/>
                </a:cubicBezTo>
                <a:cubicBezTo>
                  <a:pt x="319" y="29"/>
                  <a:pt x="317" y="27"/>
                  <a:pt x="315" y="25"/>
                </a:cubicBezTo>
                <a:cubicBezTo>
                  <a:pt x="315" y="10"/>
                  <a:pt x="315" y="10"/>
                  <a:pt x="315" y="10"/>
                </a:cubicBezTo>
                <a:close/>
                <a:moveTo>
                  <a:pt x="321" y="787"/>
                </a:moveTo>
                <a:cubicBezTo>
                  <a:pt x="319" y="787"/>
                  <a:pt x="317" y="786"/>
                  <a:pt x="315" y="786"/>
                </a:cubicBezTo>
                <a:cubicBezTo>
                  <a:pt x="315" y="772"/>
                  <a:pt x="315" y="772"/>
                  <a:pt x="315" y="772"/>
                </a:cubicBezTo>
                <a:cubicBezTo>
                  <a:pt x="316" y="774"/>
                  <a:pt x="319" y="776"/>
                  <a:pt x="321" y="778"/>
                </a:cubicBezTo>
                <a:cubicBezTo>
                  <a:pt x="321" y="787"/>
                  <a:pt x="321" y="787"/>
                  <a:pt x="321" y="787"/>
                </a:cubicBezTo>
                <a:close/>
                <a:moveTo>
                  <a:pt x="321" y="46"/>
                </a:moveTo>
                <a:cubicBezTo>
                  <a:pt x="321" y="55"/>
                  <a:pt x="321" y="55"/>
                  <a:pt x="321" y="55"/>
                </a:cubicBezTo>
                <a:cubicBezTo>
                  <a:pt x="320" y="55"/>
                  <a:pt x="320" y="55"/>
                  <a:pt x="320" y="55"/>
                </a:cubicBezTo>
                <a:cubicBezTo>
                  <a:pt x="315" y="55"/>
                  <a:pt x="315" y="55"/>
                  <a:pt x="315" y="55"/>
                </a:cubicBezTo>
                <a:cubicBezTo>
                  <a:pt x="315" y="47"/>
                  <a:pt x="315" y="47"/>
                  <a:pt x="315" y="47"/>
                </a:cubicBezTo>
                <a:cubicBezTo>
                  <a:pt x="317" y="47"/>
                  <a:pt x="319" y="47"/>
                  <a:pt x="321" y="46"/>
                </a:cubicBezTo>
                <a:close/>
                <a:moveTo>
                  <a:pt x="321" y="89"/>
                </a:moveTo>
                <a:cubicBezTo>
                  <a:pt x="321" y="105"/>
                  <a:pt x="321" y="105"/>
                  <a:pt x="321" y="105"/>
                </a:cubicBezTo>
                <a:cubicBezTo>
                  <a:pt x="318" y="106"/>
                  <a:pt x="318" y="106"/>
                  <a:pt x="318" y="106"/>
                </a:cubicBezTo>
                <a:cubicBezTo>
                  <a:pt x="317" y="107"/>
                  <a:pt x="317" y="108"/>
                  <a:pt x="317" y="110"/>
                </a:cubicBezTo>
                <a:cubicBezTo>
                  <a:pt x="319" y="110"/>
                  <a:pt x="320" y="111"/>
                  <a:pt x="321" y="111"/>
                </a:cubicBezTo>
                <a:cubicBezTo>
                  <a:pt x="321" y="126"/>
                  <a:pt x="321" y="126"/>
                  <a:pt x="321" y="126"/>
                </a:cubicBezTo>
                <a:cubicBezTo>
                  <a:pt x="319" y="124"/>
                  <a:pt x="317" y="123"/>
                  <a:pt x="315" y="123"/>
                </a:cubicBezTo>
                <a:cubicBezTo>
                  <a:pt x="315" y="92"/>
                  <a:pt x="315" y="92"/>
                  <a:pt x="315" y="92"/>
                </a:cubicBezTo>
                <a:cubicBezTo>
                  <a:pt x="317" y="91"/>
                  <a:pt x="319" y="90"/>
                  <a:pt x="321" y="89"/>
                </a:cubicBezTo>
                <a:close/>
                <a:moveTo>
                  <a:pt x="321" y="177"/>
                </a:moveTo>
                <a:cubicBezTo>
                  <a:pt x="321" y="183"/>
                  <a:pt x="321" y="183"/>
                  <a:pt x="321" y="183"/>
                </a:cubicBezTo>
                <a:cubicBezTo>
                  <a:pt x="320" y="183"/>
                  <a:pt x="317" y="183"/>
                  <a:pt x="315" y="185"/>
                </a:cubicBezTo>
                <a:cubicBezTo>
                  <a:pt x="315" y="179"/>
                  <a:pt x="315" y="179"/>
                  <a:pt x="315" y="179"/>
                </a:cubicBezTo>
                <a:cubicBezTo>
                  <a:pt x="321" y="177"/>
                  <a:pt x="321" y="177"/>
                  <a:pt x="321" y="177"/>
                </a:cubicBezTo>
                <a:close/>
                <a:moveTo>
                  <a:pt x="321" y="193"/>
                </a:moveTo>
                <a:cubicBezTo>
                  <a:pt x="321" y="200"/>
                  <a:pt x="321" y="200"/>
                  <a:pt x="321" y="200"/>
                </a:cubicBezTo>
                <a:cubicBezTo>
                  <a:pt x="319" y="198"/>
                  <a:pt x="317" y="196"/>
                  <a:pt x="315" y="195"/>
                </a:cubicBezTo>
                <a:cubicBezTo>
                  <a:pt x="315" y="188"/>
                  <a:pt x="315" y="188"/>
                  <a:pt x="315" y="188"/>
                </a:cubicBezTo>
                <a:cubicBezTo>
                  <a:pt x="317" y="190"/>
                  <a:pt x="319" y="191"/>
                  <a:pt x="321" y="193"/>
                </a:cubicBezTo>
                <a:close/>
                <a:moveTo>
                  <a:pt x="321" y="200"/>
                </a:moveTo>
                <a:cubicBezTo>
                  <a:pt x="321" y="205"/>
                  <a:pt x="321" y="205"/>
                  <a:pt x="321" y="205"/>
                </a:cubicBezTo>
                <a:cubicBezTo>
                  <a:pt x="319" y="206"/>
                  <a:pt x="317" y="207"/>
                  <a:pt x="315" y="208"/>
                </a:cubicBezTo>
                <a:cubicBezTo>
                  <a:pt x="315" y="203"/>
                  <a:pt x="315" y="203"/>
                  <a:pt x="315" y="203"/>
                </a:cubicBezTo>
                <a:cubicBezTo>
                  <a:pt x="318" y="202"/>
                  <a:pt x="319" y="202"/>
                  <a:pt x="321" y="200"/>
                </a:cubicBezTo>
                <a:close/>
                <a:moveTo>
                  <a:pt x="321" y="219"/>
                </a:moveTo>
                <a:cubicBezTo>
                  <a:pt x="321" y="255"/>
                  <a:pt x="321" y="255"/>
                  <a:pt x="321" y="255"/>
                </a:cubicBezTo>
                <a:cubicBezTo>
                  <a:pt x="318" y="252"/>
                  <a:pt x="316" y="246"/>
                  <a:pt x="316" y="239"/>
                </a:cubicBezTo>
                <a:cubicBezTo>
                  <a:pt x="320" y="235"/>
                  <a:pt x="320" y="235"/>
                  <a:pt x="319" y="234"/>
                </a:cubicBezTo>
                <a:cubicBezTo>
                  <a:pt x="317" y="234"/>
                  <a:pt x="316" y="234"/>
                  <a:pt x="315" y="235"/>
                </a:cubicBezTo>
                <a:cubicBezTo>
                  <a:pt x="315" y="223"/>
                  <a:pt x="315" y="223"/>
                  <a:pt x="315" y="223"/>
                </a:cubicBezTo>
                <a:cubicBezTo>
                  <a:pt x="317" y="222"/>
                  <a:pt x="319" y="220"/>
                  <a:pt x="321" y="219"/>
                </a:cubicBezTo>
                <a:close/>
                <a:moveTo>
                  <a:pt x="321" y="269"/>
                </a:moveTo>
                <a:cubicBezTo>
                  <a:pt x="321" y="296"/>
                  <a:pt x="321" y="296"/>
                  <a:pt x="321" y="296"/>
                </a:cubicBezTo>
                <a:cubicBezTo>
                  <a:pt x="321" y="297"/>
                  <a:pt x="319" y="298"/>
                  <a:pt x="318" y="298"/>
                </a:cubicBezTo>
                <a:cubicBezTo>
                  <a:pt x="315" y="291"/>
                  <a:pt x="316" y="283"/>
                  <a:pt x="315" y="275"/>
                </a:cubicBezTo>
                <a:cubicBezTo>
                  <a:pt x="315" y="256"/>
                  <a:pt x="315" y="256"/>
                  <a:pt x="315" y="256"/>
                </a:cubicBezTo>
                <a:cubicBezTo>
                  <a:pt x="317" y="259"/>
                  <a:pt x="318" y="261"/>
                  <a:pt x="320" y="264"/>
                </a:cubicBezTo>
                <a:cubicBezTo>
                  <a:pt x="320" y="265"/>
                  <a:pt x="321" y="267"/>
                  <a:pt x="321" y="269"/>
                </a:cubicBezTo>
                <a:close/>
                <a:moveTo>
                  <a:pt x="321" y="310"/>
                </a:moveTo>
                <a:cubicBezTo>
                  <a:pt x="321" y="314"/>
                  <a:pt x="321" y="314"/>
                  <a:pt x="321" y="314"/>
                </a:cubicBezTo>
                <a:cubicBezTo>
                  <a:pt x="321" y="314"/>
                  <a:pt x="321" y="314"/>
                  <a:pt x="321" y="313"/>
                </a:cubicBezTo>
                <a:cubicBezTo>
                  <a:pt x="319" y="318"/>
                  <a:pt x="316" y="321"/>
                  <a:pt x="315" y="325"/>
                </a:cubicBezTo>
                <a:cubicBezTo>
                  <a:pt x="315" y="317"/>
                  <a:pt x="315" y="317"/>
                  <a:pt x="315" y="317"/>
                </a:cubicBezTo>
                <a:cubicBezTo>
                  <a:pt x="316" y="314"/>
                  <a:pt x="317" y="312"/>
                  <a:pt x="315" y="308"/>
                </a:cubicBezTo>
                <a:cubicBezTo>
                  <a:pt x="315" y="302"/>
                  <a:pt x="315" y="302"/>
                  <a:pt x="315" y="302"/>
                </a:cubicBezTo>
                <a:cubicBezTo>
                  <a:pt x="317" y="305"/>
                  <a:pt x="319" y="307"/>
                  <a:pt x="321" y="310"/>
                </a:cubicBezTo>
                <a:close/>
                <a:moveTo>
                  <a:pt x="321" y="325"/>
                </a:moveTo>
                <a:cubicBezTo>
                  <a:pt x="320" y="326"/>
                  <a:pt x="317" y="328"/>
                  <a:pt x="315" y="331"/>
                </a:cubicBezTo>
                <a:cubicBezTo>
                  <a:pt x="315" y="337"/>
                  <a:pt x="315" y="337"/>
                  <a:pt x="315" y="337"/>
                </a:cubicBezTo>
                <a:cubicBezTo>
                  <a:pt x="317" y="335"/>
                  <a:pt x="319" y="335"/>
                  <a:pt x="321" y="335"/>
                </a:cubicBezTo>
                <a:cubicBezTo>
                  <a:pt x="321" y="331"/>
                  <a:pt x="321" y="331"/>
                  <a:pt x="321" y="331"/>
                </a:cubicBezTo>
                <a:cubicBezTo>
                  <a:pt x="319" y="330"/>
                  <a:pt x="319" y="330"/>
                  <a:pt x="319" y="330"/>
                </a:cubicBezTo>
                <a:cubicBezTo>
                  <a:pt x="320" y="330"/>
                  <a:pt x="321" y="329"/>
                  <a:pt x="321" y="329"/>
                </a:cubicBezTo>
                <a:cubicBezTo>
                  <a:pt x="321" y="325"/>
                  <a:pt x="321" y="325"/>
                  <a:pt x="321" y="325"/>
                </a:cubicBezTo>
                <a:close/>
                <a:moveTo>
                  <a:pt x="321" y="341"/>
                </a:moveTo>
                <a:cubicBezTo>
                  <a:pt x="321" y="352"/>
                  <a:pt x="321" y="352"/>
                  <a:pt x="321" y="352"/>
                </a:cubicBezTo>
                <a:cubicBezTo>
                  <a:pt x="319" y="355"/>
                  <a:pt x="317" y="359"/>
                  <a:pt x="315" y="362"/>
                </a:cubicBezTo>
                <a:cubicBezTo>
                  <a:pt x="315" y="351"/>
                  <a:pt x="315" y="351"/>
                  <a:pt x="315" y="351"/>
                </a:cubicBezTo>
                <a:cubicBezTo>
                  <a:pt x="317" y="350"/>
                  <a:pt x="319" y="349"/>
                  <a:pt x="321" y="346"/>
                </a:cubicBezTo>
                <a:cubicBezTo>
                  <a:pt x="315" y="346"/>
                  <a:pt x="315" y="346"/>
                  <a:pt x="315" y="346"/>
                </a:cubicBezTo>
                <a:cubicBezTo>
                  <a:pt x="315" y="341"/>
                  <a:pt x="315" y="341"/>
                  <a:pt x="315" y="341"/>
                </a:cubicBezTo>
                <a:cubicBezTo>
                  <a:pt x="316" y="342"/>
                  <a:pt x="316" y="342"/>
                  <a:pt x="316" y="342"/>
                </a:cubicBezTo>
                <a:cubicBezTo>
                  <a:pt x="318" y="341"/>
                  <a:pt x="320" y="341"/>
                  <a:pt x="321" y="341"/>
                </a:cubicBezTo>
                <a:close/>
                <a:moveTo>
                  <a:pt x="321" y="452"/>
                </a:moveTo>
                <a:cubicBezTo>
                  <a:pt x="321" y="459"/>
                  <a:pt x="321" y="459"/>
                  <a:pt x="321" y="459"/>
                </a:cubicBezTo>
                <a:cubicBezTo>
                  <a:pt x="321" y="458"/>
                  <a:pt x="321" y="457"/>
                  <a:pt x="320" y="456"/>
                </a:cubicBezTo>
                <a:cubicBezTo>
                  <a:pt x="316" y="463"/>
                  <a:pt x="314" y="467"/>
                  <a:pt x="319" y="474"/>
                </a:cubicBezTo>
                <a:cubicBezTo>
                  <a:pt x="320" y="471"/>
                  <a:pt x="321" y="470"/>
                  <a:pt x="321" y="468"/>
                </a:cubicBezTo>
                <a:cubicBezTo>
                  <a:pt x="321" y="480"/>
                  <a:pt x="321" y="480"/>
                  <a:pt x="321" y="480"/>
                </a:cubicBezTo>
                <a:cubicBezTo>
                  <a:pt x="319" y="478"/>
                  <a:pt x="317" y="476"/>
                  <a:pt x="315" y="474"/>
                </a:cubicBezTo>
                <a:cubicBezTo>
                  <a:pt x="315" y="457"/>
                  <a:pt x="315" y="457"/>
                  <a:pt x="315" y="457"/>
                </a:cubicBezTo>
                <a:cubicBezTo>
                  <a:pt x="316" y="454"/>
                  <a:pt x="316" y="452"/>
                  <a:pt x="315" y="448"/>
                </a:cubicBezTo>
                <a:cubicBezTo>
                  <a:pt x="315" y="441"/>
                  <a:pt x="315" y="441"/>
                  <a:pt x="315" y="441"/>
                </a:cubicBezTo>
                <a:cubicBezTo>
                  <a:pt x="316" y="443"/>
                  <a:pt x="317" y="445"/>
                  <a:pt x="319" y="446"/>
                </a:cubicBezTo>
                <a:cubicBezTo>
                  <a:pt x="319" y="448"/>
                  <a:pt x="320" y="450"/>
                  <a:pt x="321" y="452"/>
                </a:cubicBezTo>
                <a:close/>
                <a:moveTo>
                  <a:pt x="321" y="485"/>
                </a:moveTo>
                <a:cubicBezTo>
                  <a:pt x="321" y="493"/>
                  <a:pt x="321" y="493"/>
                  <a:pt x="321" y="493"/>
                </a:cubicBezTo>
                <a:cubicBezTo>
                  <a:pt x="319" y="496"/>
                  <a:pt x="317" y="499"/>
                  <a:pt x="315" y="502"/>
                </a:cubicBezTo>
                <a:cubicBezTo>
                  <a:pt x="315" y="494"/>
                  <a:pt x="315" y="494"/>
                  <a:pt x="315" y="494"/>
                </a:cubicBezTo>
                <a:cubicBezTo>
                  <a:pt x="317" y="493"/>
                  <a:pt x="320" y="492"/>
                  <a:pt x="320" y="489"/>
                </a:cubicBezTo>
                <a:cubicBezTo>
                  <a:pt x="319" y="488"/>
                  <a:pt x="317" y="487"/>
                  <a:pt x="315" y="486"/>
                </a:cubicBezTo>
                <a:cubicBezTo>
                  <a:pt x="315" y="481"/>
                  <a:pt x="315" y="481"/>
                  <a:pt x="315" y="481"/>
                </a:cubicBezTo>
                <a:cubicBezTo>
                  <a:pt x="316" y="482"/>
                  <a:pt x="317" y="484"/>
                  <a:pt x="319" y="485"/>
                </a:cubicBezTo>
                <a:cubicBezTo>
                  <a:pt x="321" y="485"/>
                  <a:pt x="321" y="485"/>
                  <a:pt x="321" y="485"/>
                </a:cubicBezTo>
                <a:close/>
                <a:moveTo>
                  <a:pt x="321" y="514"/>
                </a:moveTo>
                <a:cubicBezTo>
                  <a:pt x="321" y="524"/>
                  <a:pt x="321" y="524"/>
                  <a:pt x="321" y="524"/>
                </a:cubicBezTo>
                <a:cubicBezTo>
                  <a:pt x="319" y="526"/>
                  <a:pt x="316" y="528"/>
                  <a:pt x="315" y="531"/>
                </a:cubicBezTo>
                <a:cubicBezTo>
                  <a:pt x="315" y="518"/>
                  <a:pt x="315" y="518"/>
                  <a:pt x="315" y="518"/>
                </a:cubicBezTo>
                <a:cubicBezTo>
                  <a:pt x="317" y="517"/>
                  <a:pt x="319" y="516"/>
                  <a:pt x="321" y="514"/>
                </a:cubicBezTo>
                <a:close/>
                <a:moveTo>
                  <a:pt x="321" y="536"/>
                </a:moveTo>
                <a:cubicBezTo>
                  <a:pt x="321" y="559"/>
                  <a:pt x="321" y="559"/>
                  <a:pt x="321" y="559"/>
                </a:cubicBezTo>
                <a:cubicBezTo>
                  <a:pt x="319" y="558"/>
                  <a:pt x="317" y="557"/>
                  <a:pt x="315" y="556"/>
                </a:cubicBezTo>
                <a:cubicBezTo>
                  <a:pt x="315" y="541"/>
                  <a:pt x="315" y="541"/>
                  <a:pt x="315" y="541"/>
                </a:cubicBezTo>
                <a:cubicBezTo>
                  <a:pt x="317" y="539"/>
                  <a:pt x="319" y="538"/>
                  <a:pt x="321" y="536"/>
                </a:cubicBezTo>
                <a:close/>
                <a:moveTo>
                  <a:pt x="321" y="571"/>
                </a:moveTo>
                <a:cubicBezTo>
                  <a:pt x="321" y="588"/>
                  <a:pt x="321" y="588"/>
                  <a:pt x="321" y="588"/>
                </a:cubicBezTo>
                <a:cubicBezTo>
                  <a:pt x="319" y="588"/>
                  <a:pt x="319" y="588"/>
                  <a:pt x="319" y="588"/>
                </a:cubicBezTo>
                <a:cubicBezTo>
                  <a:pt x="313" y="578"/>
                  <a:pt x="318" y="575"/>
                  <a:pt x="321" y="571"/>
                </a:cubicBezTo>
                <a:close/>
                <a:moveTo>
                  <a:pt x="321" y="599"/>
                </a:moveTo>
                <a:cubicBezTo>
                  <a:pt x="321" y="621"/>
                  <a:pt x="321" y="621"/>
                  <a:pt x="321" y="621"/>
                </a:cubicBezTo>
                <a:cubicBezTo>
                  <a:pt x="320" y="611"/>
                  <a:pt x="320" y="606"/>
                  <a:pt x="315" y="602"/>
                </a:cubicBezTo>
                <a:cubicBezTo>
                  <a:pt x="315" y="594"/>
                  <a:pt x="315" y="594"/>
                  <a:pt x="315" y="594"/>
                </a:cubicBezTo>
                <a:cubicBezTo>
                  <a:pt x="318" y="596"/>
                  <a:pt x="318" y="596"/>
                  <a:pt x="320" y="599"/>
                </a:cubicBezTo>
                <a:cubicBezTo>
                  <a:pt x="321" y="599"/>
                  <a:pt x="321" y="599"/>
                  <a:pt x="321" y="599"/>
                </a:cubicBezTo>
                <a:close/>
                <a:moveTo>
                  <a:pt x="321" y="622"/>
                </a:moveTo>
                <a:cubicBezTo>
                  <a:pt x="319" y="622"/>
                  <a:pt x="319" y="622"/>
                  <a:pt x="319" y="622"/>
                </a:cubicBezTo>
                <a:cubicBezTo>
                  <a:pt x="318" y="621"/>
                  <a:pt x="316" y="620"/>
                  <a:pt x="315" y="620"/>
                </a:cubicBezTo>
                <a:cubicBezTo>
                  <a:pt x="315" y="625"/>
                  <a:pt x="315" y="625"/>
                  <a:pt x="315" y="625"/>
                </a:cubicBezTo>
                <a:cubicBezTo>
                  <a:pt x="317" y="626"/>
                  <a:pt x="319" y="626"/>
                  <a:pt x="321" y="627"/>
                </a:cubicBezTo>
                <a:cubicBezTo>
                  <a:pt x="321" y="622"/>
                  <a:pt x="321" y="622"/>
                  <a:pt x="321" y="622"/>
                </a:cubicBezTo>
                <a:close/>
                <a:moveTo>
                  <a:pt x="321" y="740"/>
                </a:moveTo>
                <a:cubicBezTo>
                  <a:pt x="321" y="750"/>
                  <a:pt x="321" y="750"/>
                  <a:pt x="321" y="750"/>
                </a:cubicBezTo>
                <a:cubicBezTo>
                  <a:pt x="320" y="749"/>
                  <a:pt x="317" y="748"/>
                  <a:pt x="315" y="747"/>
                </a:cubicBezTo>
                <a:cubicBezTo>
                  <a:pt x="315" y="739"/>
                  <a:pt x="315" y="739"/>
                  <a:pt x="315" y="739"/>
                </a:cubicBezTo>
                <a:cubicBezTo>
                  <a:pt x="317" y="739"/>
                  <a:pt x="319" y="740"/>
                  <a:pt x="321" y="740"/>
                </a:cubicBezTo>
                <a:close/>
                <a:moveTo>
                  <a:pt x="311" y="11"/>
                </a:moveTo>
                <a:cubicBezTo>
                  <a:pt x="312" y="11"/>
                  <a:pt x="313" y="10"/>
                  <a:pt x="315" y="10"/>
                </a:cubicBezTo>
                <a:cubicBezTo>
                  <a:pt x="315" y="25"/>
                  <a:pt x="315" y="25"/>
                  <a:pt x="315" y="25"/>
                </a:cubicBezTo>
                <a:cubicBezTo>
                  <a:pt x="313" y="24"/>
                  <a:pt x="312" y="23"/>
                  <a:pt x="311" y="23"/>
                </a:cubicBezTo>
                <a:cubicBezTo>
                  <a:pt x="311" y="11"/>
                  <a:pt x="311" y="11"/>
                  <a:pt x="311" y="11"/>
                </a:cubicBezTo>
                <a:close/>
                <a:moveTo>
                  <a:pt x="315" y="786"/>
                </a:moveTo>
                <a:cubicBezTo>
                  <a:pt x="313" y="785"/>
                  <a:pt x="312" y="785"/>
                  <a:pt x="311" y="785"/>
                </a:cubicBezTo>
                <a:cubicBezTo>
                  <a:pt x="311" y="765"/>
                  <a:pt x="311" y="765"/>
                  <a:pt x="311" y="765"/>
                </a:cubicBezTo>
                <a:cubicBezTo>
                  <a:pt x="312" y="768"/>
                  <a:pt x="313" y="770"/>
                  <a:pt x="315" y="772"/>
                </a:cubicBezTo>
                <a:cubicBezTo>
                  <a:pt x="315" y="786"/>
                  <a:pt x="315" y="786"/>
                  <a:pt x="315" y="786"/>
                </a:cubicBezTo>
                <a:close/>
                <a:moveTo>
                  <a:pt x="315" y="47"/>
                </a:moveTo>
                <a:cubicBezTo>
                  <a:pt x="315" y="55"/>
                  <a:pt x="315" y="55"/>
                  <a:pt x="315" y="55"/>
                </a:cubicBezTo>
                <a:cubicBezTo>
                  <a:pt x="311" y="55"/>
                  <a:pt x="311" y="55"/>
                  <a:pt x="311" y="55"/>
                </a:cubicBezTo>
                <a:cubicBezTo>
                  <a:pt x="311" y="45"/>
                  <a:pt x="311" y="45"/>
                  <a:pt x="311" y="45"/>
                </a:cubicBezTo>
                <a:cubicBezTo>
                  <a:pt x="315" y="47"/>
                  <a:pt x="315" y="47"/>
                  <a:pt x="315" y="47"/>
                </a:cubicBezTo>
                <a:cubicBezTo>
                  <a:pt x="315" y="47"/>
                  <a:pt x="315" y="47"/>
                  <a:pt x="315" y="47"/>
                </a:cubicBezTo>
                <a:close/>
                <a:moveTo>
                  <a:pt x="315" y="92"/>
                </a:moveTo>
                <a:cubicBezTo>
                  <a:pt x="315" y="123"/>
                  <a:pt x="315" y="123"/>
                  <a:pt x="315" y="123"/>
                </a:cubicBezTo>
                <a:cubicBezTo>
                  <a:pt x="314" y="122"/>
                  <a:pt x="313" y="122"/>
                  <a:pt x="312" y="122"/>
                </a:cubicBezTo>
                <a:cubicBezTo>
                  <a:pt x="312" y="125"/>
                  <a:pt x="311" y="127"/>
                  <a:pt x="311" y="130"/>
                </a:cubicBezTo>
                <a:cubicBezTo>
                  <a:pt x="311" y="93"/>
                  <a:pt x="311" y="93"/>
                  <a:pt x="311" y="93"/>
                </a:cubicBezTo>
                <a:cubicBezTo>
                  <a:pt x="312" y="93"/>
                  <a:pt x="313" y="93"/>
                  <a:pt x="315" y="92"/>
                </a:cubicBezTo>
                <a:close/>
                <a:moveTo>
                  <a:pt x="315" y="179"/>
                </a:moveTo>
                <a:cubicBezTo>
                  <a:pt x="315" y="185"/>
                  <a:pt x="315" y="185"/>
                  <a:pt x="315" y="185"/>
                </a:cubicBezTo>
                <a:cubicBezTo>
                  <a:pt x="314" y="185"/>
                  <a:pt x="313" y="185"/>
                  <a:pt x="312" y="186"/>
                </a:cubicBezTo>
                <a:cubicBezTo>
                  <a:pt x="315" y="188"/>
                  <a:pt x="315" y="188"/>
                  <a:pt x="315" y="188"/>
                </a:cubicBezTo>
                <a:cubicBezTo>
                  <a:pt x="315" y="195"/>
                  <a:pt x="315" y="195"/>
                  <a:pt x="315" y="195"/>
                </a:cubicBezTo>
                <a:cubicBezTo>
                  <a:pt x="313" y="194"/>
                  <a:pt x="312" y="193"/>
                  <a:pt x="311" y="192"/>
                </a:cubicBezTo>
                <a:cubicBezTo>
                  <a:pt x="311" y="181"/>
                  <a:pt x="311" y="181"/>
                  <a:pt x="311" y="181"/>
                </a:cubicBezTo>
                <a:cubicBezTo>
                  <a:pt x="312" y="180"/>
                  <a:pt x="313" y="180"/>
                  <a:pt x="315" y="179"/>
                </a:cubicBezTo>
                <a:close/>
                <a:moveTo>
                  <a:pt x="315" y="203"/>
                </a:moveTo>
                <a:cubicBezTo>
                  <a:pt x="315" y="208"/>
                  <a:pt x="315" y="208"/>
                  <a:pt x="315" y="208"/>
                </a:cubicBezTo>
                <a:cubicBezTo>
                  <a:pt x="313" y="208"/>
                  <a:pt x="312" y="209"/>
                  <a:pt x="311" y="209"/>
                </a:cubicBezTo>
                <a:cubicBezTo>
                  <a:pt x="311" y="204"/>
                  <a:pt x="311" y="204"/>
                  <a:pt x="311" y="204"/>
                </a:cubicBezTo>
                <a:cubicBezTo>
                  <a:pt x="313" y="203"/>
                  <a:pt x="314" y="203"/>
                  <a:pt x="315" y="203"/>
                </a:cubicBezTo>
                <a:close/>
                <a:moveTo>
                  <a:pt x="315" y="223"/>
                </a:moveTo>
                <a:cubicBezTo>
                  <a:pt x="315" y="235"/>
                  <a:pt x="315" y="235"/>
                  <a:pt x="315" y="235"/>
                </a:cubicBezTo>
                <a:cubicBezTo>
                  <a:pt x="313" y="236"/>
                  <a:pt x="312" y="237"/>
                  <a:pt x="311" y="238"/>
                </a:cubicBezTo>
                <a:cubicBezTo>
                  <a:pt x="311" y="225"/>
                  <a:pt x="311" y="225"/>
                  <a:pt x="311" y="225"/>
                </a:cubicBezTo>
                <a:cubicBezTo>
                  <a:pt x="312" y="224"/>
                  <a:pt x="313" y="224"/>
                  <a:pt x="315" y="223"/>
                </a:cubicBezTo>
                <a:close/>
                <a:moveTo>
                  <a:pt x="315" y="256"/>
                </a:moveTo>
                <a:cubicBezTo>
                  <a:pt x="315" y="275"/>
                  <a:pt x="315" y="275"/>
                  <a:pt x="315" y="275"/>
                </a:cubicBezTo>
                <a:cubicBezTo>
                  <a:pt x="315" y="274"/>
                  <a:pt x="314" y="273"/>
                  <a:pt x="314" y="272"/>
                </a:cubicBezTo>
                <a:cubicBezTo>
                  <a:pt x="313" y="271"/>
                  <a:pt x="312" y="269"/>
                  <a:pt x="311" y="267"/>
                </a:cubicBezTo>
                <a:cubicBezTo>
                  <a:pt x="311" y="250"/>
                  <a:pt x="311" y="250"/>
                  <a:pt x="311" y="250"/>
                </a:cubicBezTo>
                <a:cubicBezTo>
                  <a:pt x="312" y="252"/>
                  <a:pt x="313" y="254"/>
                  <a:pt x="315" y="256"/>
                </a:cubicBezTo>
                <a:close/>
                <a:moveTo>
                  <a:pt x="315" y="302"/>
                </a:moveTo>
                <a:cubicBezTo>
                  <a:pt x="315" y="308"/>
                  <a:pt x="315" y="308"/>
                  <a:pt x="315" y="308"/>
                </a:cubicBezTo>
                <a:cubicBezTo>
                  <a:pt x="314" y="307"/>
                  <a:pt x="314" y="306"/>
                  <a:pt x="313" y="305"/>
                </a:cubicBezTo>
                <a:cubicBezTo>
                  <a:pt x="312" y="306"/>
                  <a:pt x="311" y="307"/>
                  <a:pt x="311" y="308"/>
                </a:cubicBezTo>
                <a:cubicBezTo>
                  <a:pt x="311" y="299"/>
                  <a:pt x="311" y="299"/>
                  <a:pt x="311" y="299"/>
                </a:cubicBezTo>
                <a:cubicBezTo>
                  <a:pt x="315" y="302"/>
                  <a:pt x="315" y="302"/>
                  <a:pt x="315" y="302"/>
                </a:cubicBezTo>
                <a:close/>
                <a:moveTo>
                  <a:pt x="315" y="317"/>
                </a:moveTo>
                <a:cubicBezTo>
                  <a:pt x="315" y="325"/>
                  <a:pt x="315" y="325"/>
                  <a:pt x="315" y="325"/>
                </a:cubicBezTo>
                <a:cubicBezTo>
                  <a:pt x="314" y="327"/>
                  <a:pt x="313" y="329"/>
                  <a:pt x="313" y="332"/>
                </a:cubicBezTo>
                <a:cubicBezTo>
                  <a:pt x="314" y="332"/>
                  <a:pt x="314" y="331"/>
                  <a:pt x="315" y="331"/>
                </a:cubicBezTo>
                <a:cubicBezTo>
                  <a:pt x="315" y="337"/>
                  <a:pt x="315" y="337"/>
                  <a:pt x="315" y="337"/>
                </a:cubicBezTo>
                <a:cubicBezTo>
                  <a:pt x="314" y="338"/>
                  <a:pt x="313" y="339"/>
                  <a:pt x="312" y="340"/>
                </a:cubicBezTo>
                <a:cubicBezTo>
                  <a:pt x="313" y="341"/>
                  <a:pt x="314" y="341"/>
                  <a:pt x="315" y="341"/>
                </a:cubicBezTo>
                <a:cubicBezTo>
                  <a:pt x="315" y="346"/>
                  <a:pt x="315" y="346"/>
                  <a:pt x="315" y="346"/>
                </a:cubicBezTo>
                <a:cubicBezTo>
                  <a:pt x="311" y="346"/>
                  <a:pt x="311" y="346"/>
                  <a:pt x="311" y="346"/>
                </a:cubicBezTo>
                <a:cubicBezTo>
                  <a:pt x="311" y="322"/>
                  <a:pt x="311" y="322"/>
                  <a:pt x="311" y="322"/>
                </a:cubicBezTo>
                <a:cubicBezTo>
                  <a:pt x="312" y="320"/>
                  <a:pt x="314" y="319"/>
                  <a:pt x="315" y="317"/>
                </a:cubicBezTo>
                <a:close/>
                <a:moveTo>
                  <a:pt x="315" y="351"/>
                </a:moveTo>
                <a:cubicBezTo>
                  <a:pt x="315" y="362"/>
                  <a:pt x="315" y="362"/>
                  <a:pt x="315" y="362"/>
                </a:cubicBezTo>
                <a:cubicBezTo>
                  <a:pt x="313" y="366"/>
                  <a:pt x="312" y="369"/>
                  <a:pt x="311" y="372"/>
                </a:cubicBezTo>
                <a:cubicBezTo>
                  <a:pt x="311" y="361"/>
                  <a:pt x="311" y="361"/>
                  <a:pt x="311" y="361"/>
                </a:cubicBezTo>
                <a:cubicBezTo>
                  <a:pt x="313" y="361"/>
                  <a:pt x="313" y="361"/>
                  <a:pt x="313" y="361"/>
                </a:cubicBezTo>
                <a:cubicBezTo>
                  <a:pt x="313" y="359"/>
                  <a:pt x="314" y="357"/>
                  <a:pt x="315" y="356"/>
                </a:cubicBezTo>
                <a:cubicBezTo>
                  <a:pt x="313" y="356"/>
                  <a:pt x="312" y="356"/>
                  <a:pt x="311" y="356"/>
                </a:cubicBezTo>
                <a:cubicBezTo>
                  <a:pt x="311" y="351"/>
                  <a:pt x="311" y="351"/>
                  <a:pt x="311" y="351"/>
                </a:cubicBezTo>
                <a:cubicBezTo>
                  <a:pt x="312" y="351"/>
                  <a:pt x="313" y="351"/>
                  <a:pt x="315" y="351"/>
                </a:cubicBezTo>
                <a:close/>
                <a:moveTo>
                  <a:pt x="315" y="441"/>
                </a:moveTo>
                <a:cubicBezTo>
                  <a:pt x="315" y="448"/>
                  <a:pt x="315" y="448"/>
                  <a:pt x="315" y="448"/>
                </a:cubicBezTo>
                <a:cubicBezTo>
                  <a:pt x="315" y="447"/>
                  <a:pt x="314" y="447"/>
                  <a:pt x="314" y="446"/>
                </a:cubicBezTo>
                <a:cubicBezTo>
                  <a:pt x="313" y="448"/>
                  <a:pt x="312" y="449"/>
                  <a:pt x="311" y="451"/>
                </a:cubicBezTo>
                <a:cubicBezTo>
                  <a:pt x="311" y="431"/>
                  <a:pt x="311" y="431"/>
                  <a:pt x="311" y="431"/>
                </a:cubicBezTo>
                <a:cubicBezTo>
                  <a:pt x="312" y="435"/>
                  <a:pt x="313" y="438"/>
                  <a:pt x="315" y="441"/>
                </a:cubicBezTo>
                <a:close/>
                <a:moveTo>
                  <a:pt x="315" y="457"/>
                </a:moveTo>
                <a:cubicBezTo>
                  <a:pt x="315" y="474"/>
                  <a:pt x="315" y="474"/>
                  <a:pt x="315" y="474"/>
                </a:cubicBezTo>
                <a:cubicBezTo>
                  <a:pt x="314" y="473"/>
                  <a:pt x="314" y="473"/>
                  <a:pt x="314" y="472"/>
                </a:cubicBezTo>
                <a:cubicBezTo>
                  <a:pt x="312" y="473"/>
                  <a:pt x="311" y="474"/>
                  <a:pt x="311" y="474"/>
                </a:cubicBezTo>
                <a:cubicBezTo>
                  <a:pt x="311" y="464"/>
                  <a:pt x="311" y="464"/>
                  <a:pt x="311" y="464"/>
                </a:cubicBezTo>
                <a:cubicBezTo>
                  <a:pt x="311" y="464"/>
                  <a:pt x="311" y="464"/>
                  <a:pt x="311" y="464"/>
                </a:cubicBezTo>
                <a:cubicBezTo>
                  <a:pt x="313" y="461"/>
                  <a:pt x="314" y="459"/>
                  <a:pt x="315" y="457"/>
                </a:cubicBezTo>
                <a:close/>
                <a:moveTo>
                  <a:pt x="315" y="481"/>
                </a:moveTo>
                <a:cubicBezTo>
                  <a:pt x="315" y="486"/>
                  <a:pt x="315" y="486"/>
                  <a:pt x="315" y="486"/>
                </a:cubicBezTo>
                <a:cubicBezTo>
                  <a:pt x="313" y="485"/>
                  <a:pt x="312" y="484"/>
                  <a:pt x="311" y="484"/>
                </a:cubicBezTo>
                <a:cubicBezTo>
                  <a:pt x="311" y="479"/>
                  <a:pt x="311" y="479"/>
                  <a:pt x="311" y="479"/>
                </a:cubicBezTo>
                <a:cubicBezTo>
                  <a:pt x="312" y="480"/>
                  <a:pt x="313" y="480"/>
                  <a:pt x="315" y="481"/>
                </a:cubicBezTo>
                <a:close/>
                <a:moveTo>
                  <a:pt x="315" y="494"/>
                </a:moveTo>
                <a:cubicBezTo>
                  <a:pt x="315" y="502"/>
                  <a:pt x="315" y="502"/>
                  <a:pt x="315" y="502"/>
                </a:cubicBezTo>
                <a:cubicBezTo>
                  <a:pt x="314" y="503"/>
                  <a:pt x="314" y="503"/>
                  <a:pt x="313" y="504"/>
                </a:cubicBezTo>
                <a:cubicBezTo>
                  <a:pt x="313" y="504"/>
                  <a:pt x="312" y="505"/>
                  <a:pt x="311" y="505"/>
                </a:cubicBezTo>
                <a:cubicBezTo>
                  <a:pt x="311" y="500"/>
                  <a:pt x="311" y="500"/>
                  <a:pt x="311" y="500"/>
                </a:cubicBezTo>
                <a:cubicBezTo>
                  <a:pt x="311" y="499"/>
                  <a:pt x="312" y="499"/>
                  <a:pt x="312" y="499"/>
                </a:cubicBezTo>
                <a:cubicBezTo>
                  <a:pt x="312" y="498"/>
                  <a:pt x="311" y="498"/>
                  <a:pt x="311" y="498"/>
                </a:cubicBezTo>
                <a:cubicBezTo>
                  <a:pt x="311" y="494"/>
                  <a:pt x="311" y="494"/>
                  <a:pt x="311" y="494"/>
                </a:cubicBezTo>
                <a:cubicBezTo>
                  <a:pt x="312" y="495"/>
                  <a:pt x="312" y="495"/>
                  <a:pt x="312" y="495"/>
                </a:cubicBezTo>
                <a:cubicBezTo>
                  <a:pt x="313" y="495"/>
                  <a:pt x="314" y="494"/>
                  <a:pt x="315" y="494"/>
                </a:cubicBezTo>
                <a:close/>
                <a:moveTo>
                  <a:pt x="315" y="518"/>
                </a:moveTo>
                <a:cubicBezTo>
                  <a:pt x="315" y="531"/>
                  <a:pt x="315" y="531"/>
                  <a:pt x="315" y="531"/>
                </a:cubicBezTo>
                <a:cubicBezTo>
                  <a:pt x="313" y="534"/>
                  <a:pt x="312" y="537"/>
                  <a:pt x="312" y="541"/>
                </a:cubicBezTo>
                <a:cubicBezTo>
                  <a:pt x="312" y="542"/>
                  <a:pt x="313" y="542"/>
                  <a:pt x="313" y="542"/>
                </a:cubicBezTo>
                <a:cubicBezTo>
                  <a:pt x="314" y="542"/>
                  <a:pt x="314" y="542"/>
                  <a:pt x="315" y="541"/>
                </a:cubicBezTo>
                <a:cubicBezTo>
                  <a:pt x="315" y="556"/>
                  <a:pt x="315" y="556"/>
                  <a:pt x="315" y="556"/>
                </a:cubicBezTo>
                <a:cubicBezTo>
                  <a:pt x="313" y="556"/>
                  <a:pt x="312" y="556"/>
                  <a:pt x="311" y="555"/>
                </a:cubicBezTo>
                <a:cubicBezTo>
                  <a:pt x="311" y="522"/>
                  <a:pt x="311" y="522"/>
                  <a:pt x="311" y="522"/>
                </a:cubicBezTo>
                <a:cubicBezTo>
                  <a:pt x="312" y="520"/>
                  <a:pt x="313" y="520"/>
                  <a:pt x="315" y="518"/>
                </a:cubicBezTo>
                <a:close/>
                <a:moveTo>
                  <a:pt x="315" y="594"/>
                </a:moveTo>
                <a:cubicBezTo>
                  <a:pt x="315" y="602"/>
                  <a:pt x="315" y="602"/>
                  <a:pt x="315" y="602"/>
                </a:cubicBezTo>
                <a:cubicBezTo>
                  <a:pt x="314" y="601"/>
                  <a:pt x="312" y="600"/>
                  <a:pt x="311" y="599"/>
                </a:cubicBezTo>
                <a:cubicBezTo>
                  <a:pt x="311" y="593"/>
                  <a:pt x="311" y="593"/>
                  <a:pt x="311" y="593"/>
                </a:cubicBezTo>
                <a:cubicBezTo>
                  <a:pt x="312" y="594"/>
                  <a:pt x="313" y="594"/>
                  <a:pt x="313" y="594"/>
                </a:cubicBezTo>
                <a:cubicBezTo>
                  <a:pt x="315" y="594"/>
                  <a:pt x="315" y="594"/>
                  <a:pt x="315" y="594"/>
                </a:cubicBezTo>
                <a:close/>
                <a:moveTo>
                  <a:pt x="315" y="620"/>
                </a:moveTo>
                <a:cubicBezTo>
                  <a:pt x="315" y="625"/>
                  <a:pt x="315" y="625"/>
                  <a:pt x="315" y="625"/>
                </a:cubicBezTo>
                <a:cubicBezTo>
                  <a:pt x="313" y="624"/>
                  <a:pt x="312" y="624"/>
                  <a:pt x="311" y="624"/>
                </a:cubicBezTo>
                <a:cubicBezTo>
                  <a:pt x="311" y="618"/>
                  <a:pt x="311" y="618"/>
                  <a:pt x="311" y="618"/>
                </a:cubicBezTo>
                <a:cubicBezTo>
                  <a:pt x="311" y="618"/>
                  <a:pt x="311" y="618"/>
                  <a:pt x="311" y="618"/>
                </a:cubicBezTo>
                <a:cubicBezTo>
                  <a:pt x="315" y="620"/>
                  <a:pt x="315" y="620"/>
                  <a:pt x="315" y="620"/>
                </a:cubicBezTo>
                <a:close/>
                <a:moveTo>
                  <a:pt x="315" y="739"/>
                </a:moveTo>
                <a:cubicBezTo>
                  <a:pt x="315" y="747"/>
                  <a:pt x="315" y="747"/>
                  <a:pt x="315" y="747"/>
                </a:cubicBezTo>
                <a:cubicBezTo>
                  <a:pt x="313" y="747"/>
                  <a:pt x="312" y="746"/>
                  <a:pt x="311" y="746"/>
                </a:cubicBezTo>
                <a:cubicBezTo>
                  <a:pt x="311" y="738"/>
                  <a:pt x="311" y="738"/>
                  <a:pt x="311" y="738"/>
                </a:cubicBezTo>
                <a:cubicBezTo>
                  <a:pt x="312" y="738"/>
                  <a:pt x="313" y="738"/>
                  <a:pt x="315" y="739"/>
                </a:cubicBezTo>
                <a:close/>
                <a:moveTo>
                  <a:pt x="310" y="12"/>
                </a:moveTo>
                <a:cubicBezTo>
                  <a:pt x="310" y="12"/>
                  <a:pt x="310" y="12"/>
                  <a:pt x="310" y="12"/>
                </a:cubicBezTo>
                <a:cubicBezTo>
                  <a:pt x="310" y="11"/>
                  <a:pt x="311" y="11"/>
                  <a:pt x="311" y="11"/>
                </a:cubicBezTo>
                <a:cubicBezTo>
                  <a:pt x="311" y="23"/>
                  <a:pt x="311" y="23"/>
                  <a:pt x="311" y="23"/>
                </a:cubicBezTo>
                <a:cubicBezTo>
                  <a:pt x="311" y="23"/>
                  <a:pt x="310" y="22"/>
                  <a:pt x="310" y="22"/>
                </a:cubicBezTo>
                <a:cubicBezTo>
                  <a:pt x="310" y="12"/>
                  <a:pt x="310" y="12"/>
                  <a:pt x="310" y="12"/>
                </a:cubicBezTo>
                <a:close/>
                <a:moveTo>
                  <a:pt x="311" y="785"/>
                </a:moveTo>
                <a:cubicBezTo>
                  <a:pt x="310" y="785"/>
                  <a:pt x="310" y="785"/>
                  <a:pt x="310" y="785"/>
                </a:cubicBezTo>
                <a:cubicBezTo>
                  <a:pt x="310" y="762"/>
                  <a:pt x="310" y="762"/>
                  <a:pt x="310" y="762"/>
                </a:cubicBezTo>
                <a:cubicBezTo>
                  <a:pt x="310" y="763"/>
                  <a:pt x="311" y="764"/>
                  <a:pt x="311" y="765"/>
                </a:cubicBezTo>
                <a:cubicBezTo>
                  <a:pt x="311" y="785"/>
                  <a:pt x="311" y="785"/>
                  <a:pt x="311" y="785"/>
                </a:cubicBezTo>
                <a:close/>
                <a:moveTo>
                  <a:pt x="311" y="45"/>
                </a:moveTo>
                <a:cubicBezTo>
                  <a:pt x="311" y="55"/>
                  <a:pt x="311" y="55"/>
                  <a:pt x="311" y="55"/>
                </a:cubicBezTo>
                <a:cubicBezTo>
                  <a:pt x="310" y="55"/>
                  <a:pt x="310" y="55"/>
                  <a:pt x="310" y="55"/>
                </a:cubicBezTo>
                <a:cubicBezTo>
                  <a:pt x="310" y="44"/>
                  <a:pt x="310" y="44"/>
                  <a:pt x="310" y="44"/>
                </a:cubicBezTo>
                <a:cubicBezTo>
                  <a:pt x="311" y="45"/>
                  <a:pt x="311" y="45"/>
                  <a:pt x="311" y="45"/>
                </a:cubicBezTo>
                <a:close/>
                <a:moveTo>
                  <a:pt x="311" y="93"/>
                </a:moveTo>
                <a:cubicBezTo>
                  <a:pt x="311" y="130"/>
                  <a:pt x="311" y="130"/>
                  <a:pt x="311" y="130"/>
                </a:cubicBezTo>
                <a:cubicBezTo>
                  <a:pt x="311" y="132"/>
                  <a:pt x="310" y="134"/>
                  <a:pt x="310" y="136"/>
                </a:cubicBezTo>
                <a:cubicBezTo>
                  <a:pt x="310" y="94"/>
                  <a:pt x="310" y="94"/>
                  <a:pt x="310" y="94"/>
                </a:cubicBezTo>
                <a:cubicBezTo>
                  <a:pt x="310" y="94"/>
                  <a:pt x="311" y="94"/>
                  <a:pt x="311" y="93"/>
                </a:cubicBezTo>
                <a:close/>
                <a:moveTo>
                  <a:pt x="311" y="181"/>
                </a:moveTo>
                <a:cubicBezTo>
                  <a:pt x="311" y="192"/>
                  <a:pt x="311" y="192"/>
                  <a:pt x="311" y="192"/>
                </a:cubicBezTo>
                <a:cubicBezTo>
                  <a:pt x="311" y="192"/>
                  <a:pt x="310" y="192"/>
                  <a:pt x="310" y="192"/>
                </a:cubicBezTo>
                <a:cubicBezTo>
                  <a:pt x="310" y="181"/>
                  <a:pt x="310" y="181"/>
                  <a:pt x="310" y="181"/>
                </a:cubicBezTo>
                <a:cubicBezTo>
                  <a:pt x="311" y="181"/>
                  <a:pt x="311" y="181"/>
                  <a:pt x="311" y="181"/>
                </a:cubicBezTo>
                <a:close/>
                <a:moveTo>
                  <a:pt x="311" y="204"/>
                </a:moveTo>
                <a:cubicBezTo>
                  <a:pt x="311" y="209"/>
                  <a:pt x="311" y="209"/>
                  <a:pt x="311" y="209"/>
                </a:cubicBezTo>
                <a:cubicBezTo>
                  <a:pt x="310" y="210"/>
                  <a:pt x="310" y="210"/>
                  <a:pt x="310" y="210"/>
                </a:cubicBezTo>
                <a:cubicBezTo>
                  <a:pt x="310" y="204"/>
                  <a:pt x="310" y="204"/>
                  <a:pt x="310" y="204"/>
                </a:cubicBezTo>
                <a:cubicBezTo>
                  <a:pt x="310" y="204"/>
                  <a:pt x="310" y="204"/>
                  <a:pt x="310" y="204"/>
                </a:cubicBezTo>
                <a:cubicBezTo>
                  <a:pt x="311" y="204"/>
                  <a:pt x="311" y="204"/>
                  <a:pt x="311" y="204"/>
                </a:cubicBezTo>
                <a:close/>
                <a:moveTo>
                  <a:pt x="311" y="225"/>
                </a:moveTo>
                <a:cubicBezTo>
                  <a:pt x="311" y="238"/>
                  <a:pt x="311" y="238"/>
                  <a:pt x="311" y="238"/>
                </a:cubicBezTo>
                <a:cubicBezTo>
                  <a:pt x="310" y="239"/>
                  <a:pt x="310" y="239"/>
                  <a:pt x="310" y="239"/>
                </a:cubicBezTo>
                <a:cubicBezTo>
                  <a:pt x="310" y="226"/>
                  <a:pt x="310" y="226"/>
                  <a:pt x="310" y="226"/>
                </a:cubicBezTo>
                <a:cubicBezTo>
                  <a:pt x="311" y="225"/>
                  <a:pt x="311" y="225"/>
                  <a:pt x="311" y="225"/>
                </a:cubicBezTo>
                <a:close/>
                <a:moveTo>
                  <a:pt x="311" y="250"/>
                </a:moveTo>
                <a:cubicBezTo>
                  <a:pt x="311" y="267"/>
                  <a:pt x="311" y="267"/>
                  <a:pt x="311" y="267"/>
                </a:cubicBezTo>
                <a:cubicBezTo>
                  <a:pt x="310" y="266"/>
                  <a:pt x="310" y="266"/>
                  <a:pt x="310" y="266"/>
                </a:cubicBezTo>
                <a:cubicBezTo>
                  <a:pt x="310" y="248"/>
                  <a:pt x="310" y="248"/>
                  <a:pt x="310" y="248"/>
                </a:cubicBezTo>
                <a:cubicBezTo>
                  <a:pt x="310" y="249"/>
                  <a:pt x="311" y="249"/>
                  <a:pt x="311" y="250"/>
                </a:cubicBezTo>
                <a:close/>
                <a:moveTo>
                  <a:pt x="311" y="299"/>
                </a:moveTo>
                <a:cubicBezTo>
                  <a:pt x="311" y="308"/>
                  <a:pt x="311" y="308"/>
                  <a:pt x="311" y="308"/>
                </a:cubicBezTo>
                <a:cubicBezTo>
                  <a:pt x="310" y="309"/>
                  <a:pt x="310" y="309"/>
                  <a:pt x="310" y="309"/>
                </a:cubicBezTo>
                <a:cubicBezTo>
                  <a:pt x="310" y="298"/>
                  <a:pt x="310" y="298"/>
                  <a:pt x="310" y="298"/>
                </a:cubicBezTo>
                <a:cubicBezTo>
                  <a:pt x="311" y="299"/>
                  <a:pt x="311" y="299"/>
                  <a:pt x="311" y="299"/>
                </a:cubicBezTo>
                <a:close/>
                <a:moveTo>
                  <a:pt x="311" y="322"/>
                </a:moveTo>
                <a:cubicBezTo>
                  <a:pt x="311" y="346"/>
                  <a:pt x="311" y="346"/>
                  <a:pt x="311" y="346"/>
                </a:cubicBezTo>
                <a:cubicBezTo>
                  <a:pt x="310" y="346"/>
                  <a:pt x="310" y="346"/>
                  <a:pt x="310" y="346"/>
                </a:cubicBezTo>
                <a:cubicBezTo>
                  <a:pt x="310" y="337"/>
                  <a:pt x="310" y="337"/>
                  <a:pt x="310" y="337"/>
                </a:cubicBezTo>
                <a:cubicBezTo>
                  <a:pt x="311" y="336"/>
                  <a:pt x="311" y="336"/>
                  <a:pt x="311" y="336"/>
                </a:cubicBezTo>
                <a:cubicBezTo>
                  <a:pt x="310" y="335"/>
                  <a:pt x="310" y="335"/>
                  <a:pt x="310" y="334"/>
                </a:cubicBezTo>
                <a:cubicBezTo>
                  <a:pt x="310" y="323"/>
                  <a:pt x="310" y="323"/>
                  <a:pt x="310" y="323"/>
                </a:cubicBezTo>
                <a:cubicBezTo>
                  <a:pt x="311" y="322"/>
                  <a:pt x="311" y="322"/>
                  <a:pt x="311" y="322"/>
                </a:cubicBezTo>
                <a:close/>
                <a:moveTo>
                  <a:pt x="311" y="351"/>
                </a:moveTo>
                <a:cubicBezTo>
                  <a:pt x="311" y="356"/>
                  <a:pt x="311" y="356"/>
                  <a:pt x="311" y="356"/>
                </a:cubicBezTo>
                <a:cubicBezTo>
                  <a:pt x="310" y="356"/>
                  <a:pt x="310" y="356"/>
                  <a:pt x="310" y="356"/>
                </a:cubicBezTo>
                <a:cubicBezTo>
                  <a:pt x="310" y="351"/>
                  <a:pt x="310" y="351"/>
                  <a:pt x="310" y="351"/>
                </a:cubicBezTo>
                <a:cubicBezTo>
                  <a:pt x="310" y="351"/>
                  <a:pt x="311" y="351"/>
                  <a:pt x="311" y="351"/>
                </a:cubicBezTo>
                <a:close/>
                <a:moveTo>
                  <a:pt x="311" y="361"/>
                </a:moveTo>
                <a:cubicBezTo>
                  <a:pt x="311" y="372"/>
                  <a:pt x="311" y="372"/>
                  <a:pt x="311" y="372"/>
                </a:cubicBezTo>
                <a:cubicBezTo>
                  <a:pt x="311" y="374"/>
                  <a:pt x="310" y="375"/>
                  <a:pt x="310" y="376"/>
                </a:cubicBezTo>
                <a:cubicBezTo>
                  <a:pt x="310" y="366"/>
                  <a:pt x="310" y="366"/>
                  <a:pt x="310" y="366"/>
                </a:cubicBezTo>
                <a:cubicBezTo>
                  <a:pt x="310" y="366"/>
                  <a:pt x="310" y="366"/>
                  <a:pt x="310" y="366"/>
                </a:cubicBezTo>
                <a:cubicBezTo>
                  <a:pt x="310" y="366"/>
                  <a:pt x="310" y="366"/>
                  <a:pt x="310" y="366"/>
                </a:cubicBezTo>
                <a:cubicBezTo>
                  <a:pt x="310" y="361"/>
                  <a:pt x="310" y="361"/>
                  <a:pt x="310" y="361"/>
                </a:cubicBezTo>
                <a:cubicBezTo>
                  <a:pt x="311" y="361"/>
                  <a:pt x="311" y="361"/>
                  <a:pt x="311" y="361"/>
                </a:cubicBezTo>
                <a:close/>
                <a:moveTo>
                  <a:pt x="311" y="431"/>
                </a:moveTo>
                <a:cubicBezTo>
                  <a:pt x="311" y="451"/>
                  <a:pt x="311" y="451"/>
                  <a:pt x="311" y="451"/>
                </a:cubicBezTo>
                <a:cubicBezTo>
                  <a:pt x="311" y="452"/>
                  <a:pt x="310" y="452"/>
                  <a:pt x="310" y="453"/>
                </a:cubicBezTo>
                <a:cubicBezTo>
                  <a:pt x="310" y="443"/>
                  <a:pt x="310" y="443"/>
                  <a:pt x="310" y="443"/>
                </a:cubicBezTo>
                <a:cubicBezTo>
                  <a:pt x="310" y="440"/>
                  <a:pt x="310" y="438"/>
                  <a:pt x="310" y="436"/>
                </a:cubicBezTo>
                <a:cubicBezTo>
                  <a:pt x="310" y="436"/>
                  <a:pt x="310" y="436"/>
                  <a:pt x="310" y="436"/>
                </a:cubicBezTo>
                <a:cubicBezTo>
                  <a:pt x="310" y="428"/>
                  <a:pt x="310" y="428"/>
                  <a:pt x="310" y="428"/>
                </a:cubicBezTo>
                <a:cubicBezTo>
                  <a:pt x="310" y="429"/>
                  <a:pt x="311" y="430"/>
                  <a:pt x="311" y="431"/>
                </a:cubicBezTo>
                <a:close/>
                <a:moveTo>
                  <a:pt x="311" y="464"/>
                </a:moveTo>
                <a:cubicBezTo>
                  <a:pt x="311" y="474"/>
                  <a:pt x="311" y="474"/>
                  <a:pt x="311" y="474"/>
                </a:cubicBezTo>
                <a:cubicBezTo>
                  <a:pt x="311" y="475"/>
                  <a:pt x="310" y="475"/>
                  <a:pt x="310" y="476"/>
                </a:cubicBezTo>
                <a:cubicBezTo>
                  <a:pt x="310" y="471"/>
                  <a:pt x="310" y="471"/>
                  <a:pt x="310" y="471"/>
                </a:cubicBezTo>
                <a:cubicBezTo>
                  <a:pt x="310" y="469"/>
                  <a:pt x="311" y="469"/>
                  <a:pt x="311" y="467"/>
                </a:cubicBezTo>
                <a:cubicBezTo>
                  <a:pt x="310" y="467"/>
                  <a:pt x="310" y="467"/>
                  <a:pt x="310" y="467"/>
                </a:cubicBezTo>
                <a:cubicBezTo>
                  <a:pt x="310" y="461"/>
                  <a:pt x="310" y="461"/>
                  <a:pt x="310" y="461"/>
                </a:cubicBezTo>
                <a:cubicBezTo>
                  <a:pt x="310" y="462"/>
                  <a:pt x="310" y="463"/>
                  <a:pt x="311" y="464"/>
                </a:cubicBezTo>
                <a:close/>
                <a:moveTo>
                  <a:pt x="311" y="479"/>
                </a:moveTo>
                <a:cubicBezTo>
                  <a:pt x="311" y="484"/>
                  <a:pt x="311" y="484"/>
                  <a:pt x="311" y="484"/>
                </a:cubicBezTo>
                <a:cubicBezTo>
                  <a:pt x="311" y="484"/>
                  <a:pt x="310" y="483"/>
                  <a:pt x="310" y="483"/>
                </a:cubicBezTo>
                <a:cubicBezTo>
                  <a:pt x="310" y="478"/>
                  <a:pt x="310" y="478"/>
                  <a:pt x="310" y="478"/>
                </a:cubicBezTo>
                <a:cubicBezTo>
                  <a:pt x="310" y="479"/>
                  <a:pt x="311" y="479"/>
                  <a:pt x="311" y="479"/>
                </a:cubicBezTo>
                <a:close/>
                <a:moveTo>
                  <a:pt x="311" y="494"/>
                </a:moveTo>
                <a:cubicBezTo>
                  <a:pt x="311" y="498"/>
                  <a:pt x="311" y="498"/>
                  <a:pt x="311" y="498"/>
                </a:cubicBezTo>
                <a:cubicBezTo>
                  <a:pt x="311" y="497"/>
                  <a:pt x="310" y="497"/>
                  <a:pt x="310" y="497"/>
                </a:cubicBezTo>
                <a:cubicBezTo>
                  <a:pt x="310" y="493"/>
                  <a:pt x="310" y="493"/>
                  <a:pt x="310" y="493"/>
                </a:cubicBezTo>
                <a:cubicBezTo>
                  <a:pt x="311" y="494"/>
                  <a:pt x="311" y="494"/>
                  <a:pt x="311" y="494"/>
                </a:cubicBezTo>
                <a:close/>
                <a:moveTo>
                  <a:pt x="311" y="500"/>
                </a:moveTo>
                <a:cubicBezTo>
                  <a:pt x="311" y="505"/>
                  <a:pt x="311" y="505"/>
                  <a:pt x="311" y="505"/>
                </a:cubicBezTo>
                <a:cubicBezTo>
                  <a:pt x="311" y="505"/>
                  <a:pt x="310" y="506"/>
                  <a:pt x="310" y="506"/>
                </a:cubicBezTo>
                <a:cubicBezTo>
                  <a:pt x="310" y="500"/>
                  <a:pt x="310" y="500"/>
                  <a:pt x="310" y="500"/>
                </a:cubicBezTo>
                <a:cubicBezTo>
                  <a:pt x="310" y="500"/>
                  <a:pt x="311" y="500"/>
                  <a:pt x="311" y="500"/>
                </a:cubicBezTo>
                <a:close/>
                <a:moveTo>
                  <a:pt x="311" y="522"/>
                </a:moveTo>
                <a:cubicBezTo>
                  <a:pt x="311" y="555"/>
                  <a:pt x="311" y="555"/>
                  <a:pt x="311" y="555"/>
                </a:cubicBezTo>
                <a:cubicBezTo>
                  <a:pt x="310" y="555"/>
                  <a:pt x="310" y="555"/>
                  <a:pt x="310" y="555"/>
                </a:cubicBezTo>
                <a:cubicBezTo>
                  <a:pt x="310" y="522"/>
                  <a:pt x="310" y="522"/>
                  <a:pt x="310" y="522"/>
                </a:cubicBezTo>
                <a:cubicBezTo>
                  <a:pt x="310" y="522"/>
                  <a:pt x="311" y="522"/>
                  <a:pt x="311" y="522"/>
                </a:cubicBezTo>
                <a:close/>
                <a:moveTo>
                  <a:pt x="311" y="593"/>
                </a:moveTo>
                <a:cubicBezTo>
                  <a:pt x="311" y="599"/>
                  <a:pt x="311" y="599"/>
                  <a:pt x="311" y="599"/>
                </a:cubicBezTo>
                <a:cubicBezTo>
                  <a:pt x="311" y="599"/>
                  <a:pt x="310" y="599"/>
                  <a:pt x="310" y="599"/>
                </a:cubicBezTo>
                <a:cubicBezTo>
                  <a:pt x="310" y="593"/>
                  <a:pt x="310" y="593"/>
                  <a:pt x="310" y="593"/>
                </a:cubicBezTo>
                <a:cubicBezTo>
                  <a:pt x="310" y="593"/>
                  <a:pt x="311" y="593"/>
                  <a:pt x="311" y="593"/>
                </a:cubicBezTo>
                <a:close/>
                <a:moveTo>
                  <a:pt x="311" y="618"/>
                </a:moveTo>
                <a:cubicBezTo>
                  <a:pt x="311" y="624"/>
                  <a:pt x="311" y="624"/>
                  <a:pt x="311" y="624"/>
                </a:cubicBezTo>
                <a:cubicBezTo>
                  <a:pt x="310" y="623"/>
                  <a:pt x="310" y="623"/>
                  <a:pt x="310" y="623"/>
                </a:cubicBezTo>
                <a:cubicBezTo>
                  <a:pt x="310" y="614"/>
                  <a:pt x="310" y="614"/>
                  <a:pt x="310" y="614"/>
                </a:cubicBezTo>
                <a:cubicBezTo>
                  <a:pt x="310" y="615"/>
                  <a:pt x="311" y="616"/>
                  <a:pt x="311" y="618"/>
                </a:cubicBezTo>
                <a:close/>
                <a:moveTo>
                  <a:pt x="311" y="738"/>
                </a:moveTo>
                <a:cubicBezTo>
                  <a:pt x="311" y="746"/>
                  <a:pt x="311" y="746"/>
                  <a:pt x="311" y="746"/>
                </a:cubicBezTo>
                <a:cubicBezTo>
                  <a:pt x="311" y="746"/>
                  <a:pt x="310" y="746"/>
                  <a:pt x="310" y="746"/>
                </a:cubicBezTo>
                <a:cubicBezTo>
                  <a:pt x="310" y="738"/>
                  <a:pt x="310" y="738"/>
                  <a:pt x="310" y="738"/>
                </a:cubicBezTo>
                <a:lnTo>
                  <a:pt x="311" y="738"/>
                </a:lnTo>
                <a:close/>
                <a:moveTo>
                  <a:pt x="309" y="12"/>
                </a:moveTo>
                <a:cubicBezTo>
                  <a:pt x="309" y="12"/>
                  <a:pt x="309" y="12"/>
                  <a:pt x="310" y="12"/>
                </a:cubicBezTo>
                <a:cubicBezTo>
                  <a:pt x="310" y="22"/>
                  <a:pt x="310" y="22"/>
                  <a:pt x="310" y="22"/>
                </a:cubicBezTo>
                <a:cubicBezTo>
                  <a:pt x="309" y="22"/>
                  <a:pt x="309" y="22"/>
                  <a:pt x="309" y="22"/>
                </a:cubicBezTo>
                <a:cubicBezTo>
                  <a:pt x="309" y="12"/>
                  <a:pt x="309" y="12"/>
                  <a:pt x="309" y="12"/>
                </a:cubicBezTo>
                <a:close/>
                <a:moveTo>
                  <a:pt x="310" y="785"/>
                </a:moveTo>
                <a:cubicBezTo>
                  <a:pt x="309" y="785"/>
                  <a:pt x="309" y="785"/>
                  <a:pt x="309" y="785"/>
                </a:cubicBezTo>
                <a:cubicBezTo>
                  <a:pt x="309" y="758"/>
                  <a:pt x="309" y="758"/>
                  <a:pt x="309" y="758"/>
                </a:cubicBezTo>
                <a:cubicBezTo>
                  <a:pt x="309" y="759"/>
                  <a:pt x="309" y="761"/>
                  <a:pt x="310" y="762"/>
                </a:cubicBezTo>
                <a:cubicBezTo>
                  <a:pt x="310" y="785"/>
                  <a:pt x="310" y="785"/>
                  <a:pt x="310" y="785"/>
                </a:cubicBezTo>
                <a:close/>
                <a:moveTo>
                  <a:pt x="310" y="44"/>
                </a:moveTo>
                <a:cubicBezTo>
                  <a:pt x="310" y="55"/>
                  <a:pt x="310" y="55"/>
                  <a:pt x="310" y="55"/>
                </a:cubicBezTo>
                <a:cubicBezTo>
                  <a:pt x="309" y="55"/>
                  <a:pt x="309" y="55"/>
                  <a:pt x="309" y="55"/>
                </a:cubicBezTo>
                <a:cubicBezTo>
                  <a:pt x="309" y="44"/>
                  <a:pt x="309" y="44"/>
                  <a:pt x="309" y="44"/>
                </a:cubicBezTo>
                <a:cubicBezTo>
                  <a:pt x="310" y="44"/>
                  <a:pt x="310" y="44"/>
                  <a:pt x="310" y="44"/>
                </a:cubicBezTo>
                <a:close/>
                <a:moveTo>
                  <a:pt x="310" y="94"/>
                </a:moveTo>
                <a:cubicBezTo>
                  <a:pt x="310" y="136"/>
                  <a:pt x="310" y="136"/>
                  <a:pt x="310" y="136"/>
                </a:cubicBezTo>
                <a:cubicBezTo>
                  <a:pt x="309" y="138"/>
                  <a:pt x="309" y="139"/>
                  <a:pt x="309" y="141"/>
                </a:cubicBezTo>
                <a:cubicBezTo>
                  <a:pt x="309" y="94"/>
                  <a:pt x="309" y="94"/>
                  <a:pt x="309" y="94"/>
                </a:cubicBezTo>
                <a:cubicBezTo>
                  <a:pt x="309" y="94"/>
                  <a:pt x="309" y="94"/>
                  <a:pt x="310" y="94"/>
                </a:cubicBezTo>
                <a:close/>
                <a:moveTo>
                  <a:pt x="310" y="181"/>
                </a:moveTo>
                <a:cubicBezTo>
                  <a:pt x="310" y="192"/>
                  <a:pt x="310" y="192"/>
                  <a:pt x="310" y="192"/>
                </a:cubicBezTo>
                <a:cubicBezTo>
                  <a:pt x="309" y="192"/>
                  <a:pt x="309" y="192"/>
                  <a:pt x="309" y="191"/>
                </a:cubicBezTo>
                <a:cubicBezTo>
                  <a:pt x="309" y="181"/>
                  <a:pt x="309" y="181"/>
                  <a:pt x="309" y="181"/>
                </a:cubicBezTo>
                <a:cubicBezTo>
                  <a:pt x="310" y="181"/>
                  <a:pt x="310" y="181"/>
                  <a:pt x="310" y="181"/>
                </a:cubicBezTo>
                <a:close/>
                <a:moveTo>
                  <a:pt x="310" y="204"/>
                </a:moveTo>
                <a:cubicBezTo>
                  <a:pt x="310" y="210"/>
                  <a:pt x="310" y="210"/>
                  <a:pt x="310" y="210"/>
                </a:cubicBezTo>
                <a:cubicBezTo>
                  <a:pt x="309" y="210"/>
                  <a:pt x="309" y="210"/>
                  <a:pt x="309" y="210"/>
                </a:cubicBezTo>
                <a:cubicBezTo>
                  <a:pt x="309" y="203"/>
                  <a:pt x="309" y="203"/>
                  <a:pt x="309" y="203"/>
                </a:cubicBezTo>
                <a:cubicBezTo>
                  <a:pt x="310" y="204"/>
                  <a:pt x="310" y="204"/>
                  <a:pt x="310" y="204"/>
                </a:cubicBezTo>
                <a:close/>
                <a:moveTo>
                  <a:pt x="310" y="226"/>
                </a:moveTo>
                <a:cubicBezTo>
                  <a:pt x="310" y="239"/>
                  <a:pt x="310" y="239"/>
                  <a:pt x="310" y="239"/>
                </a:cubicBezTo>
                <a:cubicBezTo>
                  <a:pt x="309" y="239"/>
                  <a:pt x="309" y="239"/>
                  <a:pt x="309" y="240"/>
                </a:cubicBezTo>
                <a:cubicBezTo>
                  <a:pt x="309" y="226"/>
                  <a:pt x="309" y="226"/>
                  <a:pt x="309" y="226"/>
                </a:cubicBezTo>
                <a:cubicBezTo>
                  <a:pt x="310" y="226"/>
                  <a:pt x="310" y="226"/>
                  <a:pt x="310" y="226"/>
                </a:cubicBezTo>
                <a:close/>
                <a:moveTo>
                  <a:pt x="310" y="248"/>
                </a:moveTo>
                <a:cubicBezTo>
                  <a:pt x="310" y="266"/>
                  <a:pt x="310" y="266"/>
                  <a:pt x="310" y="266"/>
                </a:cubicBezTo>
                <a:cubicBezTo>
                  <a:pt x="309" y="264"/>
                  <a:pt x="309" y="264"/>
                  <a:pt x="309" y="264"/>
                </a:cubicBezTo>
                <a:cubicBezTo>
                  <a:pt x="309" y="245"/>
                  <a:pt x="309" y="245"/>
                  <a:pt x="309" y="245"/>
                </a:cubicBezTo>
                <a:cubicBezTo>
                  <a:pt x="309" y="246"/>
                  <a:pt x="309" y="247"/>
                  <a:pt x="310" y="248"/>
                </a:cubicBezTo>
                <a:close/>
                <a:moveTo>
                  <a:pt x="310" y="298"/>
                </a:moveTo>
                <a:cubicBezTo>
                  <a:pt x="310" y="309"/>
                  <a:pt x="310" y="309"/>
                  <a:pt x="310" y="309"/>
                </a:cubicBezTo>
                <a:cubicBezTo>
                  <a:pt x="309" y="310"/>
                  <a:pt x="309" y="310"/>
                  <a:pt x="309" y="310"/>
                </a:cubicBezTo>
                <a:cubicBezTo>
                  <a:pt x="309" y="296"/>
                  <a:pt x="309" y="296"/>
                  <a:pt x="309" y="296"/>
                </a:cubicBezTo>
                <a:cubicBezTo>
                  <a:pt x="310" y="298"/>
                  <a:pt x="310" y="298"/>
                  <a:pt x="310" y="298"/>
                </a:cubicBezTo>
                <a:close/>
                <a:moveTo>
                  <a:pt x="310" y="323"/>
                </a:moveTo>
                <a:cubicBezTo>
                  <a:pt x="310" y="334"/>
                  <a:pt x="310" y="334"/>
                  <a:pt x="310" y="334"/>
                </a:cubicBezTo>
                <a:cubicBezTo>
                  <a:pt x="309" y="333"/>
                  <a:pt x="309" y="333"/>
                  <a:pt x="309" y="332"/>
                </a:cubicBezTo>
                <a:cubicBezTo>
                  <a:pt x="309" y="325"/>
                  <a:pt x="309" y="325"/>
                  <a:pt x="309" y="325"/>
                </a:cubicBezTo>
                <a:cubicBezTo>
                  <a:pt x="309" y="324"/>
                  <a:pt x="309" y="324"/>
                  <a:pt x="310" y="323"/>
                </a:cubicBezTo>
                <a:close/>
                <a:moveTo>
                  <a:pt x="310" y="337"/>
                </a:moveTo>
                <a:cubicBezTo>
                  <a:pt x="310" y="346"/>
                  <a:pt x="310" y="346"/>
                  <a:pt x="310" y="346"/>
                </a:cubicBezTo>
                <a:cubicBezTo>
                  <a:pt x="309" y="346"/>
                  <a:pt x="309" y="346"/>
                  <a:pt x="309" y="346"/>
                </a:cubicBezTo>
                <a:cubicBezTo>
                  <a:pt x="309" y="338"/>
                  <a:pt x="309" y="338"/>
                  <a:pt x="309" y="338"/>
                </a:cubicBezTo>
                <a:cubicBezTo>
                  <a:pt x="309" y="338"/>
                  <a:pt x="309" y="337"/>
                  <a:pt x="310" y="337"/>
                </a:cubicBezTo>
                <a:close/>
                <a:moveTo>
                  <a:pt x="310" y="351"/>
                </a:moveTo>
                <a:cubicBezTo>
                  <a:pt x="310" y="356"/>
                  <a:pt x="310" y="356"/>
                  <a:pt x="310" y="356"/>
                </a:cubicBezTo>
                <a:cubicBezTo>
                  <a:pt x="309" y="356"/>
                  <a:pt x="309" y="356"/>
                  <a:pt x="309" y="356"/>
                </a:cubicBezTo>
                <a:cubicBezTo>
                  <a:pt x="309" y="352"/>
                  <a:pt x="309" y="352"/>
                  <a:pt x="309" y="352"/>
                </a:cubicBezTo>
                <a:cubicBezTo>
                  <a:pt x="310" y="351"/>
                  <a:pt x="310" y="351"/>
                  <a:pt x="310" y="351"/>
                </a:cubicBezTo>
                <a:close/>
                <a:moveTo>
                  <a:pt x="310" y="361"/>
                </a:moveTo>
                <a:cubicBezTo>
                  <a:pt x="310" y="366"/>
                  <a:pt x="310" y="366"/>
                  <a:pt x="310" y="366"/>
                </a:cubicBezTo>
                <a:cubicBezTo>
                  <a:pt x="309" y="366"/>
                  <a:pt x="309" y="366"/>
                  <a:pt x="309" y="366"/>
                </a:cubicBezTo>
                <a:cubicBezTo>
                  <a:pt x="309" y="361"/>
                  <a:pt x="309" y="361"/>
                  <a:pt x="309" y="361"/>
                </a:cubicBezTo>
                <a:cubicBezTo>
                  <a:pt x="310" y="361"/>
                  <a:pt x="310" y="361"/>
                  <a:pt x="310" y="361"/>
                </a:cubicBezTo>
                <a:close/>
                <a:moveTo>
                  <a:pt x="310" y="366"/>
                </a:moveTo>
                <a:cubicBezTo>
                  <a:pt x="310" y="376"/>
                  <a:pt x="310" y="376"/>
                  <a:pt x="310" y="376"/>
                </a:cubicBezTo>
                <a:cubicBezTo>
                  <a:pt x="309" y="378"/>
                  <a:pt x="309" y="380"/>
                  <a:pt x="309" y="382"/>
                </a:cubicBezTo>
                <a:cubicBezTo>
                  <a:pt x="309" y="369"/>
                  <a:pt x="309" y="369"/>
                  <a:pt x="309" y="369"/>
                </a:cubicBezTo>
                <a:cubicBezTo>
                  <a:pt x="309" y="368"/>
                  <a:pt x="309" y="367"/>
                  <a:pt x="310" y="366"/>
                </a:cubicBezTo>
                <a:close/>
                <a:moveTo>
                  <a:pt x="310" y="428"/>
                </a:moveTo>
                <a:cubicBezTo>
                  <a:pt x="310" y="436"/>
                  <a:pt x="310" y="436"/>
                  <a:pt x="310" y="436"/>
                </a:cubicBezTo>
                <a:cubicBezTo>
                  <a:pt x="309" y="436"/>
                  <a:pt x="309" y="436"/>
                  <a:pt x="309" y="436"/>
                </a:cubicBezTo>
                <a:cubicBezTo>
                  <a:pt x="309" y="424"/>
                  <a:pt x="309" y="424"/>
                  <a:pt x="309" y="424"/>
                </a:cubicBezTo>
                <a:cubicBezTo>
                  <a:pt x="309" y="425"/>
                  <a:pt x="309" y="426"/>
                  <a:pt x="310" y="428"/>
                </a:cubicBezTo>
                <a:close/>
                <a:moveTo>
                  <a:pt x="310" y="443"/>
                </a:moveTo>
                <a:cubicBezTo>
                  <a:pt x="310" y="453"/>
                  <a:pt x="310" y="453"/>
                  <a:pt x="310" y="453"/>
                </a:cubicBezTo>
                <a:cubicBezTo>
                  <a:pt x="309" y="456"/>
                  <a:pt x="309" y="458"/>
                  <a:pt x="310" y="461"/>
                </a:cubicBezTo>
                <a:cubicBezTo>
                  <a:pt x="310" y="467"/>
                  <a:pt x="310" y="467"/>
                  <a:pt x="310" y="467"/>
                </a:cubicBezTo>
                <a:cubicBezTo>
                  <a:pt x="309" y="466"/>
                  <a:pt x="309" y="466"/>
                  <a:pt x="309" y="466"/>
                </a:cubicBezTo>
                <a:cubicBezTo>
                  <a:pt x="309" y="447"/>
                  <a:pt x="309" y="447"/>
                  <a:pt x="309" y="447"/>
                </a:cubicBezTo>
                <a:cubicBezTo>
                  <a:pt x="309" y="446"/>
                  <a:pt x="310" y="444"/>
                  <a:pt x="310" y="443"/>
                </a:cubicBezTo>
                <a:close/>
                <a:moveTo>
                  <a:pt x="310" y="471"/>
                </a:moveTo>
                <a:cubicBezTo>
                  <a:pt x="310" y="476"/>
                  <a:pt x="310" y="476"/>
                  <a:pt x="310" y="476"/>
                </a:cubicBezTo>
                <a:cubicBezTo>
                  <a:pt x="309" y="476"/>
                  <a:pt x="309" y="477"/>
                  <a:pt x="309" y="478"/>
                </a:cubicBezTo>
                <a:cubicBezTo>
                  <a:pt x="309" y="473"/>
                  <a:pt x="309" y="473"/>
                  <a:pt x="309" y="473"/>
                </a:cubicBezTo>
                <a:cubicBezTo>
                  <a:pt x="309" y="472"/>
                  <a:pt x="309" y="471"/>
                  <a:pt x="310" y="471"/>
                </a:cubicBezTo>
                <a:close/>
                <a:moveTo>
                  <a:pt x="310" y="478"/>
                </a:moveTo>
                <a:cubicBezTo>
                  <a:pt x="310" y="483"/>
                  <a:pt x="310" y="483"/>
                  <a:pt x="310" y="483"/>
                </a:cubicBezTo>
                <a:cubicBezTo>
                  <a:pt x="309" y="483"/>
                  <a:pt x="309" y="483"/>
                  <a:pt x="309" y="483"/>
                </a:cubicBezTo>
                <a:cubicBezTo>
                  <a:pt x="309" y="478"/>
                  <a:pt x="309" y="478"/>
                  <a:pt x="309" y="478"/>
                </a:cubicBezTo>
                <a:cubicBezTo>
                  <a:pt x="309" y="478"/>
                  <a:pt x="309" y="478"/>
                  <a:pt x="310" y="478"/>
                </a:cubicBezTo>
                <a:close/>
                <a:moveTo>
                  <a:pt x="310" y="493"/>
                </a:moveTo>
                <a:cubicBezTo>
                  <a:pt x="310" y="497"/>
                  <a:pt x="310" y="497"/>
                  <a:pt x="310" y="497"/>
                </a:cubicBezTo>
                <a:cubicBezTo>
                  <a:pt x="309" y="496"/>
                  <a:pt x="309" y="496"/>
                  <a:pt x="309" y="496"/>
                </a:cubicBezTo>
                <a:cubicBezTo>
                  <a:pt x="309" y="492"/>
                  <a:pt x="309" y="492"/>
                  <a:pt x="309" y="492"/>
                </a:cubicBezTo>
                <a:cubicBezTo>
                  <a:pt x="310" y="493"/>
                  <a:pt x="310" y="493"/>
                  <a:pt x="310" y="493"/>
                </a:cubicBezTo>
                <a:close/>
                <a:moveTo>
                  <a:pt x="310" y="500"/>
                </a:moveTo>
                <a:cubicBezTo>
                  <a:pt x="310" y="506"/>
                  <a:pt x="310" y="506"/>
                  <a:pt x="310" y="506"/>
                </a:cubicBezTo>
                <a:cubicBezTo>
                  <a:pt x="309" y="506"/>
                  <a:pt x="309" y="506"/>
                  <a:pt x="309" y="507"/>
                </a:cubicBezTo>
                <a:cubicBezTo>
                  <a:pt x="309" y="501"/>
                  <a:pt x="309" y="501"/>
                  <a:pt x="309" y="501"/>
                </a:cubicBezTo>
                <a:cubicBezTo>
                  <a:pt x="309" y="501"/>
                  <a:pt x="309" y="501"/>
                  <a:pt x="310" y="500"/>
                </a:cubicBezTo>
                <a:close/>
                <a:moveTo>
                  <a:pt x="310" y="522"/>
                </a:moveTo>
                <a:cubicBezTo>
                  <a:pt x="310" y="555"/>
                  <a:pt x="310" y="555"/>
                  <a:pt x="310" y="555"/>
                </a:cubicBezTo>
                <a:cubicBezTo>
                  <a:pt x="309" y="554"/>
                  <a:pt x="309" y="554"/>
                  <a:pt x="309" y="554"/>
                </a:cubicBezTo>
                <a:cubicBezTo>
                  <a:pt x="309" y="524"/>
                  <a:pt x="309" y="524"/>
                  <a:pt x="309" y="524"/>
                </a:cubicBezTo>
                <a:cubicBezTo>
                  <a:pt x="309" y="523"/>
                  <a:pt x="309" y="523"/>
                  <a:pt x="310" y="522"/>
                </a:cubicBezTo>
                <a:close/>
                <a:moveTo>
                  <a:pt x="310" y="593"/>
                </a:moveTo>
                <a:cubicBezTo>
                  <a:pt x="310" y="599"/>
                  <a:pt x="310" y="599"/>
                  <a:pt x="310" y="599"/>
                </a:cubicBezTo>
                <a:cubicBezTo>
                  <a:pt x="309" y="599"/>
                  <a:pt x="309" y="599"/>
                  <a:pt x="309" y="598"/>
                </a:cubicBezTo>
                <a:cubicBezTo>
                  <a:pt x="309" y="592"/>
                  <a:pt x="309" y="592"/>
                  <a:pt x="309" y="592"/>
                </a:cubicBezTo>
                <a:cubicBezTo>
                  <a:pt x="309" y="593"/>
                  <a:pt x="309" y="593"/>
                  <a:pt x="310" y="593"/>
                </a:cubicBezTo>
                <a:close/>
                <a:moveTo>
                  <a:pt x="310" y="614"/>
                </a:moveTo>
                <a:cubicBezTo>
                  <a:pt x="310" y="623"/>
                  <a:pt x="310" y="623"/>
                  <a:pt x="310" y="623"/>
                </a:cubicBezTo>
                <a:cubicBezTo>
                  <a:pt x="309" y="623"/>
                  <a:pt x="309" y="623"/>
                  <a:pt x="309" y="623"/>
                </a:cubicBezTo>
                <a:cubicBezTo>
                  <a:pt x="309" y="609"/>
                  <a:pt x="309" y="609"/>
                  <a:pt x="309" y="609"/>
                </a:cubicBezTo>
                <a:cubicBezTo>
                  <a:pt x="309" y="611"/>
                  <a:pt x="309" y="613"/>
                  <a:pt x="310" y="614"/>
                </a:cubicBezTo>
                <a:close/>
                <a:moveTo>
                  <a:pt x="310" y="738"/>
                </a:moveTo>
                <a:cubicBezTo>
                  <a:pt x="310" y="746"/>
                  <a:pt x="310" y="746"/>
                  <a:pt x="310" y="746"/>
                </a:cubicBezTo>
                <a:cubicBezTo>
                  <a:pt x="309" y="746"/>
                  <a:pt x="309" y="746"/>
                  <a:pt x="309" y="746"/>
                </a:cubicBezTo>
                <a:cubicBezTo>
                  <a:pt x="309" y="738"/>
                  <a:pt x="309" y="738"/>
                  <a:pt x="309" y="738"/>
                </a:cubicBezTo>
                <a:lnTo>
                  <a:pt x="310" y="738"/>
                </a:lnTo>
                <a:close/>
                <a:moveTo>
                  <a:pt x="307" y="12"/>
                </a:moveTo>
                <a:cubicBezTo>
                  <a:pt x="308" y="12"/>
                  <a:pt x="308" y="12"/>
                  <a:pt x="309" y="12"/>
                </a:cubicBezTo>
                <a:cubicBezTo>
                  <a:pt x="309" y="22"/>
                  <a:pt x="309" y="22"/>
                  <a:pt x="309" y="22"/>
                </a:cubicBezTo>
                <a:cubicBezTo>
                  <a:pt x="308" y="22"/>
                  <a:pt x="308" y="22"/>
                  <a:pt x="307" y="22"/>
                </a:cubicBezTo>
                <a:cubicBezTo>
                  <a:pt x="307" y="12"/>
                  <a:pt x="307" y="12"/>
                  <a:pt x="307" y="12"/>
                </a:cubicBezTo>
                <a:close/>
                <a:moveTo>
                  <a:pt x="309" y="785"/>
                </a:moveTo>
                <a:cubicBezTo>
                  <a:pt x="307" y="784"/>
                  <a:pt x="307" y="784"/>
                  <a:pt x="307" y="784"/>
                </a:cubicBezTo>
                <a:cubicBezTo>
                  <a:pt x="307" y="752"/>
                  <a:pt x="307" y="752"/>
                  <a:pt x="307" y="752"/>
                </a:cubicBezTo>
                <a:cubicBezTo>
                  <a:pt x="308" y="754"/>
                  <a:pt x="308" y="756"/>
                  <a:pt x="309" y="758"/>
                </a:cubicBezTo>
                <a:cubicBezTo>
                  <a:pt x="309" y="785"/>
                  <a:pt x="309" y="785"/>
                  <a:pt x="309" y="785"/>
                </a:cubicBezTo>
                <a:close/>
                <a:moveTo>
                  <a:pt x="309" y="44"/>
                </a:moveTo>
                <a:cubicBezTo>
                  <a:pt x="309" y="55"/>
                  <a:pt x="309" y="55"/>
                  <a:pt x="309" y="55"/>
                </a:cubicBezTo>
                <a:cubicBezTo>
                  <a:pt x="308" y="55"/>
                  <a:pt x="308" y="55"/>
                  <a:pt x="308" y="55"/>
                </a:cubicBezTo>
                <a:cubicBezTo>
                  <a:pt x="308" y="55"/>
                  <a:pt x="308" y="56"/>
                  <a:pt x="307" y="56"/>
                </a:cubicBezTo>
                <a:cubicBezTo>
                  <a:pt x="307" y="42"/>
                  <a:pt x="307" y="42"/>
                  <a:pt x="307" y="42"/>
                </a:cubicBezTo>
                <a:cubicBezTo>
                  <a:pt x="309" y="44"/>
                  <a:pt x="309" y="44"/>
                  <a:pt x="309" y="44"/>
                </a:cubicBezTo>
                <a:close/>
                <a:moveTo>
                  <a:pt x="309" y="94"/>
                </a:moveTo>
                <a:cubicBezTo>
                  <a:pt x="309" y="141"/>
                  <a:pt x="309" y="141"/>
                  <a:pt x="309" y="141"/>
                </a:cubicBezTo>
                <a:cubicBezTo>
                  <a:pt x="308" y="143"/>
                  <a:pt x="308" y="145"/>
                  <a:pt x="307" y="147"/>
                </a:cubicBezTo>
                <a:cubicBezTo>
                  <a:pt x="307" y="94"/>
                  <a:pt x="307" y="94"/>
                  <a:pt x="307" y="94"/>
                </a:cubicBezTo>
                <a:cubicBezTo>
                  <a:pt x="308" y="94"/>
                  <a:pt x="308" y="94"/>
                  <a:pt x="309" y="94"/>
                </a:cubicBezTo>
                <a:close/>
                <a:moveTo>
                  <a:pt x="309" y="181"/>
                </a:moveTo>
                <a:cubicBezTo>
                  <a:pt x="309" y="191"/>
                  <a:pt x="309" y="191"/>
                  <a:pt x="309" y="191"/>
                </a:cubicBezTo>
                <a:cubicBezTo>
                  <a:pt x="308" y="191"/>
                  <a:pt x="308" y="191"/>
                  <a:pt x="307" y="191"/>
                </a:cubicBezTo>
                <a:cubicBezTo>
                  <a:pt x="307" y="182"/>
                  <a:pt x="307" y="182"/>
                  <a:pt x="307" y="182"/>
                </a:cubicBezTo>
                <a:cubicBezTo>
                  <a:pt x="309" y="181"/>
                  <a:pt x="309" y="181"/>
                  <a:pt x="309" y="181"/>
                </a:cubicBezTo>
                <a:close/>
                <a:moveTo>
                  <a:pt x="309" y="203"/>
                </a:moveTo>
                <a:cubicBezTo>
                  <a:pt x="309" y="210"/>
                  <a:pt x="309" y="210"/>
                  <a:pt x="309" y="210"/>
                </a:cubicBezTo>
                <a:cubicBezTo>
                  <a:pt x="308" y="210"/>
                  <a:pt x="308" y="211"/>
                  <a:pt x="307" y="211"/>
                </a:cubicBezTo>
                <a:cubicBezTo>
                  <a:pt x="307" y="202"/>
                  <a:pt x="307" y="202"/>
                  <a:pt x="307" y="202"/>
                </a:cubicBezTo>
                <a:cubicBezTo>
                  <a:pt x="309" y="203"/>
                  <a:pt x="309" y="203"/>
                  <a:pt x="309" y="203"/>
                </a:cubicBezTo>
                <a:close/>
                <a:moveTo>
                  <a:pt x="309" y="226"/>
                </a:moveTo>
                <a:cubicBezTo>
                  <a:pt x="309" y="240"/>
                  <a:pt x="309" y="240"/>
                  <a:pt x="309" y="240"/>
                </a:cubicBezTo>
                <a:cubicBezTo>
                  <a:pt x="308" y="240"/>
                  <a:pt x="308" y="240"/>
                  <a:pt x="308" y="240"/>
                </a:cubicBezTo>
                <a:cubicBezTo>
                  <a:pt x="308" y="242"/>
                  <a:pt x="308" y="243"/>
                  <a:pt x="309" y="245"/>
                </a:cubicBezTo>
                <a:cubicBezTo>
                  <a:pt x="309" y="264"/>
                  <a:pt x="309" y="264"/>
                  <a:pt x="309" y="264"/>
                </a:cubicBezTo>
                <a:cubicBezTo>
                  <a:pt x="307" y="262"/>
                  <a:pt x="307" y="262"/>
                  <a:pt x="307" y="262"/>
                </a:cubicBezTo>
                <a:cubicBezTo>
                  <a:pt x="307" y="228"/>
                  <a:pt x="307" y="228"/>
                  <a:pt x="307" y="228"/>
                </a:cubicBezTo>
                <a:cubicBezTo>
                  <a:pt x="308" y="227"/>
                  <a:pt x="308" y="227"/>
                  <a:pt x="309" y="226"/>
                </a:cubicBezTo>
                <a:close/>
                <a:moveTo>
                  <a:pt x="309" y="296"/>
                </a:moveTo>
                <a:cubicBezTo>
                  <a:pt x="309" y="310"/>
                  <a:pt x="309" y="310"/>
                  <a:pt x="309" y="310"/>
                </a:cubicBezTo>
                <a:cubicBezTo>
                  <a:pt x="308" y="311"/>
                  <a:pt x="308" y="312"/>
                  <a:pt x="307" y="313"/>
                </a:cubicBezTo>
                <a:cubicBezTo>
                  <a:pt x="307" y="304"/>
                  <a:pt x="307" y="304"/>
                  <a:pt x="307" y="304"/>
                </a:cubicBezTo>
                <a:cubicBezTo>
                  <a:pt x="307" y="303"/>
                  <a:pt x="307" y="302"/>
                  <a:pt x="307" y="301"/>
                </a:cubicBezTo>
                <a:cubicBezTo>
                  <a:pt x="307" y="295"/>
                  <a:pt x="307" y="295"/>
                  <a:pt x="307" y="295"/>
                </a:cubicBezTo>
                <a:cubicBezTo>
                  <a:pt x="309" y="296"/>
                  <a:pt x="309" y="296"/>
                  <a:pt x="309" y="296"/>
                </a:cubicBezTo>
                <a:close/>
                <a:moveTo>
                  <a:pt x="309" y="325"/>
                </a:moveTo>
                <a:cubicBezTo>
                  <a:pt x="309" y="332"/>
                  <a:pt x="309" y="332"/>
                  <a:pt x="309" y="332"/>
                </a:cubicBezTo>
                <a:cubicBezTo>
                  <a:pt x="308" y="332"/>
                  <a:pt x="308" y="331"/>
                  <a:pt x="307" y="330"/>
                </a:cubicBezTo>
                <a:cubicBezTo>
                  <a:pt x="307" y="326"/>
                  <a:pt x="307" y="326"/>
                  <a:pt x="307" y="326"/>
                </a:cubicBezTo>
                <a:cubicBezTo>
                  <a:pt x="307" y="326"/>
                  <a:pt x="307" y="326"/>
                  <a:pt x="307" y="326"/>
                </a:cubicBezTo>
                <a:cubicBezTo>
                  <a:pt x="308" y="326"/>
                  <a:pt x="308" y="325"/>
                  <a:pt x="309" y="325"/>
                </a:cubicBezTo>
                <a:close/>
                <a:moveTo>
                  <a:pt x="309" y="338"/>
                </a:moveTo>
                <a:cubicBezTo>
                  <a:pt x="309" y="346"/>
                  <a:pt x="309" y="346"/>
                  <a:pt x="309" y="346"/>
                </a:cubicBezTo>
                <a:cubicBezTo>
                  <a:pt x="308" y="346"/>
                  <a:pt x="308" y="346"/>
                  <a:pt x="308" y="346"/>
                </a:cubicBezTo>
                <a:cubicBezTo>
                  <a:pt x="307" y="348"/>
                  <a:pt x="307" y="348"/>
                  <a:pt x="307" y="348"/>
                </a:cubicBezTo>
                <a:cubicBezTo>
                  <a:pt x="307" y="341"/>
                  <a:pt x="307" y="341"/>
                  <a:pt x="307" y="341"/>
                </a:cubicBezTo>
                <a:cubicBezTo>
                  <a:pt x="308" y="340"/>
                  <a:pt x="308" y="339"/>
                  <a:pt x="309" y="338"/>
                </a:cubicBezTo>
                <a:close/>
                <a:moveTo>
                  <a:pt x="309" y="352"/>
                </a:moveTo>
                <a:cubicBezTo>
                  <a:pt x="309" y="356"/>
                  <a:pt x="309" y="356"/>
                  <a:pt x="309" y="356"/>
                </a:cubicBezTo>
                <a:cubicBezTo>
                  <a:pt x="307" y="356"/>
                  <a:pt x="307" y="356"/>
                  <a:pt x="307" y="356"/>
                </a:cubicBezTo>
                <a:cubicBezTo>
                  <a:pt x="307" y="352"/>
                  <a:pt x="307" y="352"/>
                  <a:pt x="307" y="352"/>
                </a:cubicBezTo>
                <a:cubicBezTo>
                  <a:pt x="309" y="352"/>
                  <a:pt x="309" y="352"/>
                  <a:pt x="309" y="352"/>
                </a:cubicBezTo>
                <a:close/>
                <a:moveTo>
                  <a:pt x="309" y="361"/>
                </a:moveTo>
                <a:cubicBezTo>
                  <a:pt x="309" y="366"/>
                  <a:pt x="309" y="366"/>
                  <a:pt x="309" y="366"/>
                </a:cubicBezTo>
                <a:cubicBezTo>
                  <a:pt x="308" y="367"/>
                  <a:pt x="308" y="367"/>
                  <a:pt x="307" y="367"/>
                </a:cubicBezTo>
                <a:cubicBezTo>
                  <a:pt x="307" y="362"/>
                  <a:pt x="307" y="362"/>
                  <a:pt x="307" y="362"/>
                </a:cubicBezTo>
                <a:cubicBezTo>
                  <a:pt x="309" y="361"/>
                  <a:pt x="309" y="361"/>
                  <a:pt x="309" y="361"/>
                </a:cubicBezTo>
                <a:close/>
                <a:moveTo>
                  <a:pt x="309" y="369"/>
                </a:moveTo>
                <a:cubicBezTo>
                  <a:pt x="309" y="382"/>
                  <a:pt x="309" y="382"/>
                  <a:pt x="309" y="382"/>
                </a:cubicBezTo>
                <a:cubicBezTo>
                  <a:pt x="308" y="387"/>
                  <a:pt x="307" y="393"/>
                  <a:pt x="307" y="398"/>
                </a:cubicBezTo>
                <a:cubicBezTo>
                  <a:pt x="307" y="371"/>
                  <a:pt x="307" y="371"/>
                  <a:pt x="307" y="371"/>
                </a:cubicBezTo>
                <a:cubicBezTo>
                  <a:pt x="308" y="370"/>
                  <a:pt x="308" y="370"/>
                  <a:pt x="309" y="369"/>
                </a:cubicBezTo>
                <a:close/>
                <a:moveTo>
                  <a:pt x="309" y="424"/>
                </a:moveTo>
                <a:cubicBezTo>
                  <a:pt x="309" y="436"/>
                  <a:pt x="309" y="436"/>
                  <a:pt x="309" y="436"/>
                </a:cubicBezTo>
                <a:cubicBezTo>
                  <a:pt x="308" y="436"/>
                  <a:pt x="308" y="437"/>
                  <a:pt x="307" y="437"/>
                </a:cubicBezTo>
                <a:cubicBezTo>
                  <a:pt x="307" y="408"/>
                  <a:pt x="307" y="408"/>
                  <a:pt x="307" y="408"/>
                </a:cubicBezTo>
                <a:cubicBezTo>
                  <a:pt x="307" y="413"/>
                  <a:pt x="308" y="417"/>
                  <a:pt x="308" y="422"/>
                </a:cubicBezTo>
                <a:cubicBezTo>
                  <a:pt x="308" y="422"/>
                  <a:pt x="308" y="423"/>
                  <a:pt x="309" y="424"/>
                </a:cubicBezTo>
                <a:close/>
                <a:moveTo>
                  <a:pt x="309" y="447"/>
                </a:moveTo>
                <a:cubicBezTo>
                  <a:pt x="309" y="466"/>
                  <a:pt x="309" y="466"/>
                  <a:pt x="309" y="466"/>
                </a:cubicBezTo>
                <a:cubicBezTo>
                  <a:pt x="308" y="465"/>
                  <a:pt x="308" y="464"/>
                  <a:pt x="307" y="464"/>
                </a:cubicBezTo>
                <a:cubicBezTo>
                  <a:pt x="307" y="449"/>
                  <a:pt x="307" y="449"/>
                  <a:pt x="307" y="449"/>
                </a:cubicBezTo>
                <a:cubicBezTo>
                  <a:pt x="308" y="448"/>
                  <a:pt x="308" y="448"/>
                  <a:pt x="309" y="447"/>
                </a:cubicBezTo>
                <a:close/>
                <a:moveTo>
                  <a:pt x="309" y="473"/>
                </a:moveTo>
                <a:cubicBezTo>
                  <a:pt x="309" y="478"/>
                  <a:pt x="309" y="478"/>
                  <a:pt x="309" y="478"/>
                </a:cubicBezTo>
                <a:cubicBezTo>
                  <a:pt x="308" y="478"/>
                  <a:pt x="308" y="478"/>
                  <a:pt x="308" y="478"/>
                </a:cubicBezTo>
                <a:cubicBezTo>
                  <a:pt x="309" y="478"/>
                  <a:pt x="309" y="478"/>
                  <a:pt x="309" y="478"/>
                </a:cubicBezTo>
                <a:cubicBezTo>
                  <a:pt x="309" y="483"/>
                  <a:pt x="309" y="483"/>
                  <a:pt x="309" y="483"/>
                </a:cubicBezTo>
                <a:cubicBezTo>
                  <a:pt x="308" y="483"/>
                  <a:pt x="308" y="482"/>
                  <a:pt x="307" y="482"/>
                </a:cubicBezTo>
                <a:cubicBezTo>
                  <a:pt x="307" y="475"/>
                  <a:pt x="307" y="475"/>
                  <a:pt x="307" y="475"/>
                </a:cubicBezTo>
                <a:cubicBezTo>
                  <a:pt x="308" y="474"/>
                  <a:pt x="308" y="473"/>
                  <a:pt x="309" y="473"/>
                </a:cubicBezTo>
                <a:close/>
                <a:moveTo>
                  <a:pt x="309" y="492"/>
                </a:moveTo>
                <a:cubicBezTo>
                  <a:pt x="309" y="496"/>
                  <a:pt x="309" y="496"/>
                  <a:pt x="309" y="496"/>
                </a:cubicBezTo>
                <a:cubicBezTo>
                  <a:pt x="307" y="495"/>
                  <a:pt x="307" y="495"/>
                  <a:pt x="307" y="495"/>
                </a:cubicBezTo>
                <a:cubicBezTo>
                  <a:pt x="307" y="491"/>
                  <a:pt x="307" y="491"/>
                  <a:pt x="307" y="491"/>
                </a:cubicBezTo>
                <a:cubicBezTo>
                  <a:pt x="309" y="492"/>
                  <a:pt x="309" y="492"/>
                  <a:pt x="309" y="492"/>
                </a:cubicBezTo>
                <a:close/>
                <a:moveTo>
                  <a:pt x="309" y="501"/>
                </a:moveTo>
                <a:cubicBezTo>
                  <a:pt x="309" y="507"/>
                  <a:pt x="309" y="507"/>
                  <a:pt x="309" y="507"/>
                </a:cubicBezTo>
                <a:cubicBezTo>
                  <a:pt x="308" y="507"/>
                  <a:pt x="308" y="508"/>
                  <a:pt x="307" y="508"/>
                </a:cubicBezTo>
                <a:cubicBezTo>
                  <a:pt x="307" y="502"/>
                  <a:pt x="307" y="502"/>
                  <a:pt x="307" y="502"/>
                </a:cubicBezTo>
                <a:cubicBezTo>
                  <a:pt x="308" y="501"/>
                  <a:pt x="308" y="501"/>
                  <a:pt x="309" y="501"/>
                </a:cubicBezTo>
                <a:close/>
                <a:moveTo>
                  <a:pt x="309" y="524"/>
                </a:moveTo>
                <a:cubicBezTo>
                  <a:pt x="309" y="554"/>
                  <a:pt x="309" y="554"/>
                  <a:pt x="309" y="554"/>
                </a:cubicBezTo>
                <a:cubicBezTo>
                  <a:pt x="308" y="554"/>
                  <a:pt x="308" y="554"/>
                  <a:pt x="307" y="554"/>
                </a:cubicBezTo>
                <a:cubicBezTo>
                  <a:pt x="307" y="525"/>
                  <a:pt x="307" y="525"/>
                  <a:pt x="307" y="525"/>
                </a:cubicBezTo>
                <a:cubicBezTo>
                  <a:pt x="308" y="524"/>
                  <a:pt x="308" y="524"/>
                  <a:pt x="309" y="524"/>
                </a:cubicBezTo>
                <a:close/>
                <a:moveTo>
                  <a:pt x="309" y="592"/>
                </a:moveTo>
                <a:cubicBezTo>
                  <a:pt x="309" y="598"/>
                  <a:pt x="309" y="598"/>
                  <a:pt x="309" y="598"/>
                </a:cubicBezTo>
                <a:cubicBezTo>
                  <a:pt x="308" y="598"/>
                  <a:pt x="308" y="598"/>
                  <a:pt x="307" y="598"/>
                </a:cubicBezTo>
                <a:cubicBezTo>
                  <a:pt x="308" y="603"/>
                  <a:pt x="308" y="606"/>
                  <a:pt x="309" y="609"/>
                </a:cubicBezTo>
                <a:cubicBezTo>
                  <a:pt x="309" y="623"/>
                  <a:pt x="309" y="623"/>
                  <a:pt x="309" y="623"/>
                </a:cubicBezTo>
                <a:cubicBezTo>
                  <a:pt x="307" y="622"/>
                  <a:pt x="307" y="622"/>
                  <a:pt x="307" y="622"/>
                </a:cubicBezTo>
                <a:cubicBezTo>
                  <a:pt x="307" y="592"/>
                  <a:pt x="307" y="592"/>
                  <a:pt x="307" y="592"/>
                </a:cubicBezTo>
                <a:cubicBezTo>
                  <a:pt x="308" y="592"/>
                  <a:pt x="308" y="592"/>
                  <a:pt x="309" y="592"/>
                </a:cubicBezTo>
                <a:close/>
                <a:moveTo>
                  <a:pt x="309" y="738"/>
                </a:moveTo>
                <a:cubicBezTo>
                  <a:pt x="309" y="746"/>
                  <a:pt x="309" y="746"/>
                  <a:pt x="309" y="746"/>
                </a:cubicBezTo>
                <a:cubicBezTo>
                  <a:pt x="308" y="745"/>
                  <a:pt x="308" y="745"/>
                  <a:pt x="307" y="745"/>
                </a:cubicBezTo>
                <a:cubicBezTo>
                  <a:pt x="307" y="738"/>
                  <a:pt x="307" y="738"/>
                  <a:pt x="307" y="738"/>
                </a:cubicBezTo>
                <a:cubicBezTo>
                  <a:pt x="308" y="738"/>
                  <a:pt x="308" y="738"/>
                  <a:pt x="309" y="738"/>
                </a:cubicBezTo>
                <a:close/>
                <a:moveTo>
                  <a:pt x="307" y="675"/>
                </a:moveTo>
                <a:cubicBezTo>
                  <a:pt x="307" y="674"/>
                  <a:pt x="307" y="674"/>
                  <a:pt x="307" y="674"/>
                </a:cubicBezTo>
                <a:cubicBezTo>
                  <a:pt x="307" y="674"/>
                  <a:pt x="307" y="674"/>
                  <a:pt x="307" y="674"/>
                </a:cubicBezTo>
                <a:lnTo>
                  <a:pt x="307" y="675"/>
                </a:lnTo>
                <a:close/>
                <a:moveTo>
                  <a:pt x="306" y="12"/>
                </a:moveTo>
                <a:cubicBezTo>
                  <a:pt x="306" y="12"/>
                  <a:pt x="307" y="12"/>
                  <a:pt x="307" y="12"/>
                </a:cubicBezTo>
                <a:cubicBezTo>
                  <a:pt x="307" y="22"/>
                  <a:pt x="307" y="22"/>
                  <a:pt x="307" y="22"/>
                </a:cubicBezTo>
                <a:cubicBezTo>
                  <a:pt x="307" y="21"/>
                  <a:pt x="306" y="21"/>
                  <a:pt x="306" y="21"/>
                </a:cubicBezTo>
                <a:cubicBezTo>
                  <a:pt x="306" y="12"/>
                  <a:pt x="306" y="12"/>
                  <a:pt x="306" y="12"/>
                </a:cubicBezTo>
                <a:close/>
                <a:moveTo>
                  <a:pt x="307" y="784"/>
                </a:moveTo>
                <a:cubicBezTo>
                  <a:pt x="306" y="784"/>
                  <a:pt x="306" y="784"/>
                  <a:pt x="306" y="784"/>
                </a:cubicBezTo>
                <a:cubicBezTo>
                  <a:pt x="306" y="747"/>
                  <a:pt x="306" y="747"/>
                  <a:pt x="306" y="747"/>
                </a:cubicBezTo>
                <a:cubicBezTo>
                  <a:pt x="306" y="749"/>
                  <a:pt x="307" y="750"/>
                  <a:pt x="307" y="752"/>
                </a:cubicBezTo>
                <a:cubicBezTo>
                  <a:pt x="307" y="784"/>
                  <a:pt x="307" y="784"/>
                  <a:pt x="307" y="784"/>
                </a:cubicBezTo>
                <a:close/>
                <a:moveTo>
                  <a:pt x="307" y="42"/>
                </a:moveTo>
                <a:cubicBezTo>
                  <a:pt x="307" y="56"/>
                  <a:pt x="307" y="56"/>
                  <a:pt x="307" y="56"/>
                </a:cubicBezTo>
                <a:cubicBezTo>
                  <a:pt x="306" y="56"/>
                  <a:pt x="306" y="56"/>
                  <a:pt x="306" y="56"/>
                </a:cubicBezTo>
                <a:cubicBezTo>
                  <a:pt x="306" y="42"/>
                  <a:pt x="306" y="42"/>
                  <a:pt x="306" y="42"/>
                </a:cubicBezTo>
                <a:cubicBezTo>
                  <a:pt x="307" y="42"/>
                  <a:pt x="307" y="42"/>
                  <a:pt x="307" y="42"/>
                </a:cubicBezTo>
                <a:close/>
                <a:moveTo>
                  <a:pt x="307" y="94"/>
                </a:moveTo>
                <a:cubicBezTo>
                  <a:pt x="307" y="147"/>
                  <a:pt x="307" y="147"/>
                  <a:pt x="307" y="147"/>
                </a:cubicBezTo>
                <a:cubicBezTo>
                  <a:pt x="307" y="149"/>
                  <a:pt x="306" y="150"/>
                  <a:pt x="306" y="151"/>
                </a:cubicBezTo>
                <a:cubicBezTo>
                  <a:pt x="306" y="94"/>
                  <a:pt x="306" y="94"/>
                  <a:pt x="306" y="94"/>
                </a:cubicBezTo>
                <a:cubicBezTo>
                  <a:pt x="306" y="94"/>
                  <a:pt x="307" y="94"/>
                  <a:pt x="307" y="94"/>
                </a:cubicBezTo>
                <a:close/>
                <a:moveTo>
                  <a:pt x="307" y="182"/>
                </a:moveTo>
                <a:cubicBezTo>
                  <a:pt x="307" y="191"/>
                  <a:pt x="307" y="191"/>
                  <a:pt x="307" y="191"/>
                </a:cubicBezTo>
                <a:cubicBezTo>
                  <a:pt x="307" y="191"/>
                  <a:pt x="306" y="191"/>
                  <a:pt x="306" y="191"/>
                </a:cubicBezTo>
                <a:cubicBezTo>
                  <a:pt x="306" y="182"/>
                  <a:pt x="306" y="182"/>
                  <a:pt x="306" y="182"/>
                </a:cubicBezTo>
                <a:cubicBezTo>
                  <a:pt x="307" y="182"/>
                  <a:pt x="307" y="182"/>
                  <a:pt x="307" y="182"/>
                </a:cubicBezTo>
                <a:close/>
                <a:moveTo>
                  <a:pt x="307" y="202"/>
                </a:moveTo>
                <a:cubicBezTo>
                  <a:pt x="307" y="211"/>
                  <a:pt x="307" y="211"/>
                  <a:pt x="307" y="211"/>
                </a:cubicBezTo>
                <a:cubicBezTo>
                  <a:pt x="306" y="211"/>
                  <a:pt x="306" y="211"/>
                  <a:pt x="306" y="211"/>
                </a:cubicBezTo>
                <a:cubicBezTo>
                  <a:pt x="306" y="201"/>
                  <a:pt x="306" y="201"/>
                  <a:pt x="306" y="201"/>
                </a:cubicBezTo>
                <a:cubicBezTo>
                  <a:pt x="307" y="202"/>
                  <a:pt x="307" y="202"/>
                  <a:pt x="307" y="202"/>
                </a:cubicBezTo>
                <a:close/>
                <a:moveTo>
                  <a:pt x="307" y="228"/>
                </a:moveTo>
                <a:cubicBezTo>
                  <a:pt x="307" y="262"/>
                  <a:pt x="307" y="262"/>
                  <a:pt x="307" y="262"/>
                </a:cubicBezTo>
                <a:cubicBezTo>
                  <a:pt x="306" y="260"/>
                  <a:pt x="306" y="260"/>
                  <a:pt x="306" y="260"/>
                </a:cubicBezTo>
                <a:cubicBezTo>
                  <a:pt x="306" y="228"/>
                  <a:pt x="306" y="228"/>
                  <a:pt x="306" y="228"/>
                </a:cubicBezTo>
                <a:cubicBezTo>
                  <a:pt x="306" y="228"/>
                  <a:pt x="307" y="228"/>
                  <a:pt x="307" y="228"/>
                </a:cubicBezTo>
                <a:close/>
                <a:moveTo>
                  <a:pt x="307" y="295"/>
                </a:moveTo>
                <a:cubicBezTo>
                  <a:pt x="307" y="301"/>
                  <a:pt x="307" y="301"/>
                  <a:pt x="307" y="301"/>
                </a:cubicBezTo>
                <a:cubicBezTo>
                  <a:pt x="307" y="300"/>
                  <a:pt x="306" y="299"/>
                  <a:pt x="306" y="298"/>
                </a:cubicBezTo>
                <a:cubicBezTo>
                  <a:pt x="306" y="294"/>
                  <a:pt x="306" y="294"/>
                  <a:pt x="306" y="294"/>
                </a:cubicBezTo>
                <a:cubicBezTo>
                  <a:pt x="307" y="295"/>
                  <a:pt x="307" y="295"/>
                  <a:pt x="307" y="295"/>
                </a:cubicBezTo>
                <a:close/>
                <a:moveTo>
                  <a:pt x="307" y="304"/>
                </a:moveTo>
                <a:cubicBezTo>
                  <a:pt x="307" y="313"/>
                  <a:pt x="307" y="313"/>
                  <a:pt x="307" y="313"/>
                </a:cubicBezTo>
                <a:cubicBezTo>
                  <a:pt x="306" y="314"/>
                  <a:pt x="306" y="314"/>
                  <a:pt x="306" y="315"/>
                </a:cubicBezTo>
                <a:cubicBezTo>
                  <a:pt x="306" y="308"/>
                  <a:pt x="306" y="308"/>
                  <a:pt x="306" y="308"/>
                </a:cubicBezTo>
                <a:cubicBezTo>
                  <a:pt x="306" y="306"/>
                  <a:pt x="307" y="305"/>
                  <a:pt x="307" y="304"/>
                </a:cubicBezTo>
                <a:close/>
                <a:moveTo>
                  <a:pt x="307" y="326"/>
                </a:moveTo>
                <a:cubicBezTo>
                  <a:pt x="307" y="330"/>
                  <a:pt x="307" y="330"/>
                  <a:pt x="307" y="330"/>
                </a:cubicBezTo>
                <a:cubicBezTo>
                  <a:pt x="307" y="330"/>
                  <a:pt x="306" y="329"/>
                  <a:pt x="306" y="329"/>
                </a:cubicBezTo>
                <a:cubicBezTo>
                  <a:pt x="306" y="324"/>
                  <a:pt x="306" y="324"/>
                  <a:pt x="306" y="324"/>
                </a:cubicBezTo>
                <a:cubicBezTo>
                  <a:pt x="306" y="325"/>
                  <a:pt x="306" y="325"/>
                  <a:pt x="307" y="326"/>
                </a:cubicBezTo>
                <a:close/>
                <a:moveTo>
                  <a:pt x="307" y="341"/>
                </a:moveTo>
                <a:cubicBezTo>
                  <a:pt x="307" y="348"/>
                  <a:pt x="307" y="348"/>
                  <a:pt x="307" y="348"/>
                </a:cubicBezTo>
                <a:cubicBezTo>
                  <a:pt x="306" y="349"/>
                  <a:pt x="306" y="349"/>
                  <a:pt x="306" y="349"/>
                </a:cubicBezTo>
                <a:cubicBezTo>
                  <a:pt x="306" y="343"/>
                  <a:pt x="306" y="343"/>
                  <a:pt x="306" y="343"/>
                </a:cubicBezTo>
                <a:cubicBezTo>
                  <a:pt x="306" y="342"/>
                  <a:pt x="306" y="342"/>
                  <a:pt x="307" y="341"/>
                </a:cubicBezTo>
                <a:close/>
                <a:moveTo>
                  <a:pt x="307" y="352"/>
                </a:moveTo>
                <a:cubicBezTo>
                  <a:pt x="307" y="356"/>
                  <a:pt x="307" y="356"/>
                  <a:pt x="307" y="356"/>
                </a:cubicBezTo>
                <a:cubicBezTo>
                  <a:pt x="306" y="357"/>
                  <a:pt x="306" y="357"/>
                  <a:pt x="306" y="357"/>
                </a:cubicBezTo>
                <a:cubicBezTo>
                  <a:pt x="306" y="352"/>
                  <a:pt x="306" y="352"/>
                  <a:pt x="306" y="352"/>
                </a:cubicBezTo>
                <a:cubicBezTo>
                  <a:pt x="307" y="352"/>
                  <a:pt x="307" y="352"/>
                  <a:pt x="307" y="352"/>
                </a:cubicBezTo>
                <a:close/>
                <a:moveTo>
                  <a:pt x="307" y="362"/>
                </a:moveTo>
                <a:cubicBezTo>
                  <a:pt x="307" y="367"/>
                  <a:pt x="307" y="367"/>
                  <a:pt x="307" y="367"/>
                </a:cubicBezTo>
                <a:cubicBezTo>
                  <a:pt x="306" y="367"/>
                  <a:pt x="306" y="367"/>
                  <a:pt x="306" y="367"/>
                </a:cubicBezTo>
                <a:cubicBezTo>
                  <a:pt x="306" y="362"/>
                  <a:pt x="306" y="362"/>
                  <a:pt x="306" y="362"/>
                </a:cubicBezTo>
                <a:cubicBezTo>
                  <a:pt x="307" y="362"/>
                  <a:pt x="307" y="362"/>
                  <a:pt x="307" y="362"/>
                </a:cubicBezTo>
                <a:close/>
                <a:moveTo>
                  <a:pt x="307" y="371"/>
                </a:moveTo>
                <a:cubicBezTo>
                  <a:pt x="307" y="398"/>
                  <a:pt x="307" y="398"/>
                  <a:pt x="307" y="398"/>
                </a:cubicBezTo>
                <a:cubicBezTo>
                  <a:pt x="307" y="402"/>
                  <a:pt x="307" y="405"/>
                  <a:pt x="307" y="408"/>
                </a:cubicBezTo>
                <a:cubicBezTo>
                  <a:pt x="307" y="437"/>
                  <a:pt x="307" y="437"/>
                  <a:pt x="307" y="437"/>
                </a:cubicBezTo>
                <a:cubicBezTo>
                  <a:pt x="306" y="438"/>
                  <a:pt x="306" y="438"/>
                  <a:pt x="306" y="438"/>
                </a:cubicBezTo>
                <a:cubicBezTo>
                  <a:pt x="306" y="428"/>
                  <a:pt x="306" y="428"/>
                  <a:pt x="306" y="428"/>
                </a:cubicBezTo>
                <a:cubicBezTo>
                  <a:pt x="306" y="427"/>
                  <a:pt x="306" y="426"/>
                  <a:pt x="306" y="425"/>
                </a:cubicBezTo>
                <a:cubicBezTo>
                  <a:pt x="306" y="425"/>
                  <a:pt x="306" y="425"/>
                  <a:pt x="306" y="425"/>
                </a:cubicBezTo>
                <a:cubicBezTo>
                  <a:pt x="306" y="372"/>
                  <a:pt x="306" y="372"/>
                  <a:pt x="306" y="372"/>
                </a:cubicBezTo>
                <a:cubicBezTo>
                  <a:pt x="306" y="372"/>
                  <a:pt x="307" y="371"/>
                  <a:pt x="307" y="371"/>
                </a:cubicBezTo>
                <a:close/>
                <a:moveTo>
                  <a:pt x="307" y="449"/>
                </a:moveTo>
                <a:cubicBezTo>
                  <a:pt x="307" y="464"/>
                  <a:pt x="307" y="464"/>
                  <a:pt x="307" y="464"/>
                </a:cubicBezTo>
                <a:cubicBezTo>
                  <a:pt x="306" y="463"/>
                  <a:pt x="306" y="463"/>
                  <a:pt x="306" y="462"/>
                </a:cubicBezTo>
                <a:cubicBezTo>
                  <a:pt x="306" y="451"/>
                  <a:pt x="306" y="451"/>
                  <a:pt x="306" y="451"/>
                </a:cubicBezTo>
                <a:cubicBezTo>
                  <a:pt x="306" y="450"/>
                  <a:pt x="307" y="450"/>
                  <a:pt x="307" y="449"/>
                </a:cubicBezTo>
                <a:close/>
                <a:moveTo>
                  <a:pt x="307" y="475"/>
                </a:moveTo>
                <a:cubicBezTo>
                  <a:pt x="307" y="482"/>
                  <a:pt x="307" y="482"/>
                  <a:pt x="307" y="482"/>
                </a:cubicBezTo>
                <a:cubicBezTo>
                  <a:pt x="306" y="482"/>
                  <a:pt x="306" y="482"/>
                  <a:pt x="306" y="482"/>
                </a:cubicBezTo>
                <a:cubicBezTo>
                  <a:pt x="306" y="476"/>
                  <a:pt x="306" y="476"/>
                  <a:pt x="306" y="476"/>
                </a:cubicBezTo>
                <a:cubicBezTo>
                  <a:pt x="306" y="476"/>
                  <a:pt x="307" y="475"/>
                  <a:pt x="307" y="475"/>
                </a:cubicBezTo>
                <a:close/>
                <a:moveTo>
                  <a:pt x="307" y="491"/>
                </a:moveTo>
                <a:cubicBezTo>
                  <a:pt x="307" y="495"/>
                  <a:pt x="307" y="495"/>
                  <a:pt x="307" y="495"/>
                </a:cubicBezTo>
                <a:cubicBezTo>
                  <a:pt x="307" y="495"/>
                  <a:pt x="306" y="495"/>
                  <a:pt x="306" y="494"/>
                </a:cubicBezTo>
                <a:cubicBezTo>
                  <a:pt x="306" y="490"/>
                  <a:pt x="306" y="490"/>
                  <a:pt x="306" y="490"/>
                </a:cubicBezTo>
                <a:cubicBezTo>
                  <a:pt x="307" y="491"/>
                  <a:pt x="307" y="491"/>
                  <a:pt x="307" y="491"/>
                </a:cubicBezTo>
                <a:close/>
                <a:moveTo>
                  <a:pt x="307" y="502"/>
                </a:moveTo>
                <a:cubicBezTo>
                  <a:pt x="307" y="508"/>
                  <a:pt x="307" y="508"/>
                  <a:pt x="307" y="508"/>
                </a:cubicBezTo>
                <a:cubicBezTo>
                  <a:pt x="306" y="509"/>
                  <a:pt x="306" y="509"/>
                  <a:pt x="306" y="510"/>
                </a:cubicBezTo>
                <a:cubicBezTo>
                  <a:pt x="306" y="502"/>
                  <a:pt x="306" y="502"/>
                  <a:pt x="306" y="502"/>
                </a:cubicBezTo>
                <a:cubicBezTo>
                  <a:pt x="306" y="502"/>
                  <a:pt x="307" y="502"/>
                  <a:pt x="307" y="502"/>
                </a:cubicBezTo>
                <a:close/>
                <a:moveTo>
                  <a:pt x="307" y="525"/>
                </a:moveTo>
                <a:cubicBezTo>
                  <a:pt x="307" y="554"/>
                  <a:pt x="307" y="554"/>
                  <a:pt x="307" y="554"/>
                </a:cubicBezTo>
                <a:cubicBezTo>
                  <a:pt x="307" y="554"/>
                  <a:pt x="306" y="554"/>
                  <a:pt x="306" y="554"/>
                </a:cubicBezTo>
                <a:cubicBezTo>
                  <a:pt x="306" y="526"/>
                  <a:pt x="306" y="526"/>
                  <a:pt x="306" y="526"/>
                </a:cubicBezTo>
                <a:cubicBezTo>
                  <a:pt x="306" y="526"/>
                  <a:pt x="306" y="526"/>
                  <a:pt x="307" y="525"/>
                </a:cubicBezTo>
                <a:close/>
                <a:moveTo>
                  <a:pt x="307" y="592"/>
                </a:moveTo>
                <a:cubicBezTo>
                  <a:pt x="307" y="622"/>
                  <a:pt x="307" y="622"/>
                  <a:pt x="307" y="622"/>
                </a:cubicBezTo>
                <a:cubicBezTo>
                  <a:pt x="306" y="622"/>
                  <a:pt x="306" y="622"/>
                  <a:pt x="306" y="622"/>
                </a:cubicBezTo>
                <a:cubicBezTo>
                  <a:pt x="306" y="592"/>
                  <a:pt x="306" y="592"/>
                  <a:pt x="306" y="592"/>
                </a:cubicBezTo>
                <a:cubicBezTo>
                  <a:pt x="306" y="592"/>
                  <a:pt x="307" y="592"/>
                  <a:pt x="307" y="592"/>
                </a:cubicBezTo>
                <a:close/>
                <a:moveTo>
                  <a:pt x="307" y="674"/>
                </a:moveTo>
                <a:cubicBezTo>
                  <a:pt x="307" y="675"/>
                  <a:pt x="307" y="675"/>
                  <a:pt x="307" y="675"/>
                </a:cubicBezTo>
                <a:cubicBezTo>
                  <a:pt x="306" y="676"/>
                  <a:pt x="306" y="677"/>
                  <a:pt x="306" y="678"/>
                </a:cubicBezTo>
                <a:cubicBezTo>
                  <a:pt x="306" y="673"/>
                  <a:pt x="306" y="673"/>
                  <a:pt x="306" y="673"/>
                </a:cubicBezTo>
                <a:cubicBezTo>
                  <a:pt x="307" y="673"/>
                  <a:pt x="307" y="674"/>
                  <a:pt x="307" y="674"/>
                </a:cubicBezTo>
                <a:close/>
                <a:moveTo>
                  <a:pt x="307" y="738"/>
                </a:moveTo>
                <a:cubicBezTo>
                  <a:pt x="307" y="745"/>
                  <a:pt x="307" y="745"/>
                  <a:pt x="307" y="745"/>
                </a:cubicBezTo>
                <a:cubicBezTo>
                  <a:pt x="306" y="745"/>
                  <a:pt x="306" y="745"/>
                  <a:pt x="306" y="745"/>
                </a:cubicBezTo>
                <a:cubicBezTo>
                  <a:pt x="306" y="738"/>
                  <a:pt x="306" y="738"/>
                  <a:pt x="306" y="738"/>
                </a:cubicBezTo>
                <a:lnTo>
                  <a:pt x="307" y="738"/>
                </a:lnTo>
                <a:close/>
                <a:moveTo>
                  <a:pt x="301" y="12"/>
                </a:moveTo>
                <a:cubicBezTo>
                  <a:pt x="302" y="12"/>
                  <a:pt x="304" y="12"/>
                  <a:pt x="306" y="12"/>
                </a:cubicBezTo>
                <a:cubicBezTo>
                  <a:pt x="306" y="21"/>
                  <a:pt x="306" y="21"/>
                  <a:pt x="306" y="21"/>
                </a:cubicBezTo>
                <a:cubicBezTo>
                  <a:pt x="304" y="21"/>
                  <a:pt x="302" y="21"/>
                  <a:pt x="301" y="21"/>
                </a:cubicBezTo>
                <a:cubicBezTo>
                  <a:pt x="301" y="12"/>
                  <a:pt x="301" y="12"/>
                  <a:pt x="301" y="12"/>
                </a:cubicBezTo>
                <a:close/>
                <a:moveTo>
                  <a:pt x="306" y="784"/>
                </a:moveTo>
                <a:cubicBezTo>
                  <a:pt x="304" y="783"/>
                  <a:pt x="302" y="783"/>
                  <a:pt x="301" y="783"/>
                </a:cubicBezTo>
                <a:cubicBezTo>
                  <a:pt x="301" y="775"/>
                  <a:pt x="301" y="775"/>
                  <a:pt x="301" y="775"/>
                </a:cubicBezTo>
                <a:cubicBezTo>
                  <a:pt x="303" y="776"/>
                  <a:pt x="303" y="776"/>
                  <a:pt x="303" y="776"/>
                </a:cubicBezTo>
                <a:cubicBezTo>
                  <a:pt x="304" y="776"/>
                  <a:pt x="304" y="776"/>
                  <a:pt x="305" y="776"/>
                </a:cubicBezTo>
                <a:cubicBezTo>
                  <a:pt x="303" y="770"/>
                  <a:pt x="302" y="765"/>
                  <a:pt x="301" y="760"/>
                </a:cubicBezTo>
                <a:cubicBezTo>
                  <a:pt x="301" y="738"/>
                  <a:pt x="301" y="738"/>
                  <a:pt x="301" y="738"/>
                </a:cubicBezTo>
                <a:cubicBezTo>
                  <a:pt x="302" y="738"/>
                  <a:pt x="304" y="738"/>
                  <a:pt x="306" y="738"/>
                </a:cubicBezTo>
                <a:cubicBezTo>
                  <a:pt x="306" y="745"/>
                  <a:pt x="306" y="745"/>
                  <a:pt x="306" y="745"/>
                </a:cubicBezTo>
                <a:cubicBezTo>
                  <a:pt x="305" y="745"/>
                  <a:pt x="305" y="745"/>
                  <a:pt x="305" y="745"/>
                </a:cubicBezTo>
                <a:cubicBezTo>
                  <a:pt x="305" y="746"/>
                  <a:pt x="306" y="747"/>
                  <a:pt x="306" y="747"/>
                </a:cubicBezTo>
                <a:cubicBezTo>
                  <a:pt x="306" y="784"/>
                  <a:pt x="306" y="784"/>
                  <a:pt x="306" y="784"/>
                </a:cubicBezTo>
                <a:close/>
                <a:moveTo>
                  <a:pt x="306" y="42"/>
                </a:moveTo>
                <a:cubicBezTo>
                  <a:pt x="306" y="56"/>
                  <a:pt x="306" y="56"/>
                  <a:pt x="306" y="56"/>
                </a:cubicBezTo>
                <a:cubicBezTo>
                  <a:pt x="304" y="57"/>
                  <a:pt x="302" y="58"/>
                  <a:pt x="301" y="58"/>
                </a:cubicBezTo>
                <a:cubicBezTo>
                  <a:pt x="301" y="51"/>
                  <a:pt x="301" y="51"/>
                  <a:pt x="301" y="51"/>
                </a:cubicBezTo>
                <a:cubicBezTo>
                  <a:pt x="302" y="50"/>
                  <a:pt x="302" y="50"/>
                  <a:pt x="302" y="50"/>
                </a:cubicBezTo>
                <a:cubicBezTo>
                  <a:pt x="301" y="50"/>
                  <a:pt x="301" y="50"/>
                  <a:pt x="301" y="50"/>
                </a:cubicBezTo>
                <a:cubicBezTo>
                  <a:pt x="301" y="37"/>
                  <a:pt x="301" y="37"/>
                  <a:pt x="301" y="37"/>
                </a:cubicBezTo>
                <a:cubicBezTo>
                  <a:pt x="301" y="38"/>
                  <a:pt x="301" y="38"/>
                  <a:pt x="302" y="39"/>
                </a:cubicBezTo>
                <a:cubicBezTo>
                  <a:pt x="303" y="39"/>
                  <a:pt x="304" y="40"/>
                  <a:pt x="306" y="42"/>
                </a:cubicBezTo>
                <a:close/>
                <a:moveTo>
                  <a:pt x="306" y="94"/>
                </a:moveTo>
                <a:cubicBezTo>
                  <a:pt x="306" y="151"/>
                  <a:pt x="306" y="151"/>
                  <a:pt x="306" y="151"/>
                </a:cubicBezTo>
                <a:cubicBezTo>
                  <a:pt x="305" y="154"/>
                  <a:pt x="304" y="157"/>
                  <a:pt x="303" y="159"/>
                </a:cubicBezTo>
                <a:cubicBezTo>
                  <a:pt x="302" y="160"/>
                  <a:pt x="301" y="160"/>
                  <a:pt x="301" y="161"/>
                </a:cubicBezTo>
                <a:cubicBezTo>
                  <a:pt x="301" y="126"/>
                  <a:pt x="301" y="126"/>
                  <a:pt x="301" y="126"/>
                </a:cubicBezTo>
                <a:cubicBezTo>
                  <a:pt x="301" y="123"/>
                  <a:pt x="301" y="119"/>
                  <a:pt x="302" y="114"/>
                </a:cubicBezTo>
                <a:cubicBezTo>
                  <a:pt x="301" y="115"/>
                  <a:pt x="301" y="115"/>
                  <a:pt x="301" y="115"/>
                </a:cubicBezTo>
                <a:cubicBezTo>
                  <a:pt x="301" y="81"/>
                  <a:pt x="301" y="81"/>
                  <a:pt x="301" y="81"/>
                </a:cubicBezTo>
                <a:cubicBezTo>
                  <a:pt x="301" y="81"/>
                  <a:pt x="301" y="81"/>
                  <a:pt x="302" y="81"/>
                </a:cubicBezTo>
                <a:cubicBezTo>
                  <a:pt x="303" y="84"/>
                  <a:pt x="303" y="84"/>
                  <a:pt x="305" y="94"/>
                </a:cubicBezTo>
                <a:cubicBezTo>
                  <a:pt x="306" y="94"/>
                  <a:pt x="306" y="94"/>
                  <a:pt x="306" y="94"/>
                </a:cubicBezTo>
                <a:close/>
                <a:moveTo>
                  <a:pt x="306" y="182"/>
                </a:moveTo>
                <a:cubicBezTo>
                  <a:pt x="306" y="191"/>
                  <a:pt x="306" y="191"/>
                  <a:pt x="306" y="191"/>
                </a:cubicBezTo>
                <a:cubicBezTo>
                  <a:pt x="304" y="190"/>
                  <a:pt x="302" y="190"/>
                  <a:pt x="301" y="191"/>
                </a:cubicBezTo>
                <a:cubicBezTo>
                  <a:pt x="301" y="184"/>
                  <a:pt x="301" y="184"/>
                  <a:pt x="301" y="184"/>
                </a:cubicBezTo>
                <a:cubicBezTo>
                  <a:pt x="302" y="183"/>
                  <a:pt x="304" y="183"/>
                  <a:pt x="306" y="182"/>
                </a:cubicBezTo>
                <a:close/>
                <a:moveTo>
                  <a:pt x="306" y="201"/>
                </a:moveTo>
                <a:cubicBezTo>
                  <a:pt x="306" y="211"/>
                  <a:pt x="306" y="211"/>
                  <a:pt x="306" y="211"/>
                </a:cubicBezTo>
                <a:cubicBezTo>
                  <a:pt x="304" y="212"/>
                  <a:pt x="302" y="213"/>
                  <a:pt x="301" y="214"/>
                </a:cubicBezTo>
                <a:cubicBezTo>
                  <a:pt x="301" y="210"/>
                  <a:pt x="301" y="210"/>
                  <a:pt x="301" y="210"/>
                </a:cubicBezTo>
                <a:cubicBezTo>
                  <a:pt x="302" y="209"/>
                  <a:pt x="302" y="209"/>
                  <a:pt x="304" y="208"/>
                </a:cubicBezTo>
                <a:cubicBezTo>
                  <a:pt x="303" y="207"/>
                  <a:pt x="302" y="206"/>
                  <a:pt x="301" y="205"/>
                </a:cubicBezTo>
                <a:cubicBezTo>
                  <a:pt x="301" y="198"/>
                  <a:pt x="301" y="198"/>
                  <a:pt x="301" y="198"/>
                </a:cubicBezTo>
                <a:cubicBezTo>
                  <a:pt x="302" y="199"/>
                  <a:pt x="304" y="200"/>
                  <a:pt x="306" y="201"/>
                </a:cubicBezTo>
                <a:close/>
                <a:moveTo>
                  <a:pt x="306" y="228"/>
                </a:moveTo>
                <a:cubicBezTo>
                  <a:pt x="306" y="260"/>
                  <a:pt x="306" y="260"/>
                  <a:pt x="306" y="260"/>
                </a:cubicBezTo>
                <a:cubicBezTo>
                  <a:pt x="304" y="257"/>
                  <a:pt x="302" y="254"/>
                  <a:pt x="301" y="251"/>
                </a:cubicBezTo>
                <a:cubicBezTo>
                  <a:pt x="301" y="232"/>
                  <a:pt x="301" y="232"/>
                  <a:pt x="301" y="232"/>
                </a:cubicBezTo>
                <a:cubicBezTo>
                  <a:pt x="302" y="231"/>
                  <a:pt x="304" y="230"/>
                  <a:pt x="306" y="228"/>
                </a:cubicBezTo>
                <a:close/>
                <a:moveTo>
                  <a:pt x="306" y="294"/>
                </a:moveTo>
                <a:cubicBezTo>
                  <a:pt x="306" y="298"/>
                  <a:pt x="306" y="298"/>
                  <a:pt x="306" y="298"/>
                </a:cubicBezTo>
                <a:cubicBezTo>
                  <a:pt x="305" y="298"/>
                  <a:pt x="304" y="297"/>
                  <a:pt x="303" y="297"/>
                </a:cubicBezTo>
                <a:cubicBezTo>
                  <a:pt x="302" y="298"/>
                  <a:pt x="301" y="299"/>
                  <a:pt x="301" y="300"/>
                </a:cubicBezTo>
                <a:cubicBezTo>
                  <a:pt x="301" y="288"/>
                  <a:pt x="301" y="288"/>
                  <a:pt x="301" y="288"/>
                </a:cubicBezTo>
                <a:cubicBezTo>
                  <a:pt x="306" y="294"/>
                  <a:pt x="306" y="294"/>
                  <a:pt x="306" y="294"/>
                </a:cubicBezTo>
                <a:close/>
                <a:moveTo>
                  <a:pt x="306" y="308"/>
                </a:moveTo>
                <a:cubicBezTo>
                  <a:pt x="306" y="315"/>
                  <a:pt x="306" y="315"/>
                  <a:pt x="306" y="315"/>
                </a:cubicBezTo>
                <a:cubicBezTo>
                  <a:pt x="304" y="318"/>
                  <a:pt x="304" y="321"/>
                  <a:pt x="306" y="324"/>
                </a:cubicBezTo>
                <a:cubicBezTo>
                  <a:pt x="306" y="329"/>
                  <a:pt x="306" y="329"/>
                  <a:pt x="306" y="329"/>
                </a:cubicBezTo>
                <a:cubicBezTo>
                  <a:pt x="304" y="327"/>
                  <a:pt x="302" y="325"/>
                  <a:pt x="301" y="323"/>
                </a:cubicBezTo>
                <a:cubicBezTo>
                  <a:pt x="301" y="316"/>
                  <a:pt x="301" y="316"/>
                  <a:pt x="301" y="316"/>
                </a:cubicBezTo>
                <a:cubicBezTo>
                  <a:pt x="302" y="314"/>
                  <a:pt x="304" y="311"/>
                  <a:pt x="306" y="308"/>
                </a:cubicBezTo>
                <a:close/>
                <a:moveTo>
                  <a:pt x="306" y="343"/>
                </a:moveTo>
                <a:cubicBezTo>
                  <a:pt x="306" y="349"/>
                  <a:pt x="306" y="349"/>
                  <a:pt x="306" y="349"/>
                </a:cubicBezTo>
                <a:cubicBezTo>
                  <a:pt x="305" y="350"/>
                  <a:pt x="304" y="351"/>
                  <a:pt x="304" y="352"/>
                </a:cubicBezTo>
                <a:cubicBezTo>
                  <a:pt x="304" y="352"/>
                  <a:pt x="305" y="352"/>
                  <a:pt x="306" y="352"/>
                </a:cubicBezTo>
                <a:cubicBezTo>
                  <a:pt x="306" y="357"/>
                  <a:pt x="306" y="357"/>
                  <a:pt x="306" y="357"/>
                </a:cubicBezTo>
                <a:cubicBezTo>
                  <a:pt x="302" y="357"/>
                  <a:pt x="302" y="357"/>
                  <a:pt x="302" y="357"/>
                </a:cubicBezTo>
                <a:cubicBezTo>
                  <a:pt x="301" y="358"/>
                  <a:pt x="301" y="359"/>
                  <a:pt x="301" y="360"/>
                </a:cubicBezTo>
                <a:cubicBezTo>
                  <a:pt x="301" y="352"/>
                  <a:pt x="301" y="352"/>
                  <a:pt x="301" y="352"/>
                </a:cubicBezTo>
                <a:cubicBezTo>
                  <a:pt x="302" y="349"/>
                  <a:pt x="304" y="346"/>
                  <a:pt x="306" y="343"/>
                </a:cubicBezTo>
                <a:close/>
                <a:moveTo>
                  <a:pt x="306" y="362"/>
                </a:moveTo>
                <a:cubicBezTo>
                  <a:pt x="306" y="367"/>
                  <a:pt x="306" y="367"/>
                  <a:pt x="306" y="367"/>
                </a:cubicBezTo>
                <a:cubicBezTo>
                  <a:pt x="304" y="367"/>
                  <a:pt x="302" y="368"/>
                  <a:pt x="301" y="368"/>
                </a:cubicBezTo>
                <a:cubicBezTo>
                  <a:pt x="301" y="363"/>
                  <a:pt x="301" y="363"/>
                  <a:pt x="301" y="363"/>
                </a:cubicBezTo>
                <a:cubicBezTo>
                  <a:pt x="306" y="362"/>
                  <a:pt x="306" y="362"/>
                  <a:pt x="306" y="362"/>
                </a:cubicBezTo>
                <a:close/>
                <a:moveTo>
                  <a:pt x="306" y="372"/>
                </a:moveTo>
                <a:cubicBezTo>
                  <a:pt x="306" y="425"/>
                  <a:pt x="306" y="425"/>
                  <a:pt x="306" y="425"/>
                </a:cubicBezTo>
                <a:cubicBezTo>
                  <a:pt x="304" y="426"/>
                  <a:pt x="302" y="427"/>
                  <a:pt x="301" y="428"/>
                </a:cubicBezTo>
                <a:cubicBezTo>
                  <a:pt x="301" y="422"/>
                  <a:pt x="301" y="422"/>
                  <a:pt x="301" y="422"/>
                </a:cubicBezTo>
                <a:cubicBezTo>
                  <a:pt x="303" y="419"/>
                  <a:pt x="303" y="419"/>
                  <a:pt x="303" y="419"/>
                </a:cubicBezTo>
                <a:cubicBezTo>
                  <a:pt x="303" y="417"/>
                  <a:pt x="303" y="415"/>
                  <a:pt x="303" y="412"/>
                </a:cubicBezTo>
                <a:cubicBezTo>
                  <a:pt x="301" y="414"/>
                  <a:pt x="301" y="414"/>
                  <a:pt x="301" y="414"/>
                </a:cubicBezTo>
                <a:cubicBezTo>
                  <a:pt x="301" y="409"/>
                  <a:pt x="301" y="409"/>
                  <a:pt x="301" y="409"/>
                </a:cubicBezTo>
                <a:cubicBezTo>
                  <a:pt x="302" y="408"/>
                  <a:pt x="302" y="408"/>
                  <a:pt x="302" y="408"/>
                </a:cubicBezTo>
                <a:cubicBezTo>
                  <a:pt x="302" y="405"/>
                  <a:pt x="302" y="403"/>
                  <a:pt x="302" y="401"/>
                </a:cubicBezTo>
                <a:cubicBezTo>
                  <a:pt x="301" y="401"/>
                  <a:pt x="301" y="402"/>
                  <a:pt x="301" y="402"/>
                </a:cubicBezTo>
                <a:cubicBezTo>
                  <a:pt x="301" y="397"/>
                  <a:pt x="301" y="397"/>
                  <a:pt x="301" y="397"/>
                </a:cubicBezTo>
                <a:cubicBezTo>
                  <a:pt x="302" y="395"/>
                  <a:pt x="303" y="393"/>
                  <a:pt x="303" y="389"/>
                </a:cubicBezTo>
                <a:cubicBezTo>
                  <a:pt x="302" y="389"/>
                  <a:pt x="301" y="390"/>
                  <a:pt x="301" y="390"/>
                </a:cubicBezTo>
                <a:cubicBezTo>
                  <a:pt x="301" y="385"/>
                  <a:pt x="301" y="385"/>
                  <a:pt x="301" y="385"/>
                </a:cubicBezTo>
                <a:cubicBezTo>
                  <a:pt x="304" y="384"/>
                  <a:pt x="306" y="381"/>
                  <a:pt x="305" y="377"/>
                </a:cubicBezTo>
                <a:cubicBezTo>
                  <a:pt x="301" y="378"/>
                  <a:pt x="301" y="378"/>
                  <a:pt x="301" y="378"/>
                </a:cubicBezTo>
                <a:cubicBezTo>
                  <a:pt x="301" y="374"/>
                  <a:pt x="301" y="374"/>
                  <a:pt x="301" y="374"/>
                </a:cubicBezTo>
                <a:cubicBezTo>
                  <a:pt x="303" y="374"/>
                  <a:pt x="304" y="373"/>
                  <a:pt x="306" y="372"/>
                </a:cubicBezTo>
                <a:close/>
                <a:moveTo>
                  <a:pt x="306" y="428"/>
                </a:moveTo>
                <a:cubicBezTo>
                  <a:pt x="306" y="438"/>
                  <a:pt x="306" y="438"/>
                  <a:pt x="306" y="438"/>
                </a:cubicBezTo>
                <a:cubicBezTo>
                  <a:pt x="302" y="442"/>
                  <a:pt x="302" y="447"/>
                  <a:pt x="304" y="452"/>
                </a:cubicBezTo>
                <a:cubicBezTo>
                  <a:pt x="305" y="452"/>
                  <a:pt x="305" y="451"/>
                  <a:pt x="306" y="451"/>
                </a:cubicBezTo>
                <a:cubicBezTo>
                  <a:pt x="306" y="462"/>
                  <a:pt x="306" y="462"/>
                  <a:pt x="306" y="462"/>
                </a:cubicBezTo>
                <a:cubicBezTo>
                  <a:pt x="304" y="460"/>
                  <a:pt x="302" y="457"/>
                  <a:pt x="301" y="454"/>
                </a:cubicBezTo>
                <a:cubicBezTo>
                  <a:pt x="301" y="440"/>
                  <a:pt x="301" y="440"/>
                  <a:pt x="301" y="440"/>
                </a:cubicBezTo>
                <a:cubicBezTo>
                  <a:pt x="302" y="435"/>
                  <a:pt x="305" y="433"/>
                  <a:pt x="306" y="428"/>
                </a:cubicBezTo>
                <a:close/>
                <a:moveTo>
                  <a:pt x="306" y="476"/>
                </a:moveTo>
                <a:cubicBezTo>
                  <a:pt x="306" y="482"/>
                  <a:pt x="306" y="482"/>
                  <a:pt x="306" y="482"/>
                </a:cubicBezTo>
                <a:cubicBezTo>
                  <a:pt x="303" y="482"/>
                  <a:pt x="301" y="482"/>
                  <a:pt x="301" y="486"/>
                </a:cubicBezTo>
                <a:cubicBezTo>
                  <a:pt x="303" y="488"/>
                  <a:pt x="304" y="489"/>
                  <a:pt x="306" y="490"/>
                </a:cubicBezTo>
                <a:cubicBezTo>
                  <a:pt x="306" y="494"/>
                  <a:pt x="306" y="494"/>
                  <a:pt x="306" y="494"/>
                </a:cubicBezTo>
                <a:cubicBezTo>
                  <a:pt x="304" y="493"/>
                  <a:pt x="302" y="492"/>
                  <a:pt x="301" y="491"/>
                </a:cubicBezTo>
                <a:cubicBezTo>
                  <a:pt x="301" y="481"/>
                  <a:pt x="301" y="481"/>
                  <a:pt x="301" y="481"/>
                </a:cubicBezTo>
                <a:cubicBezTo>
                  <a:pt x="302" y="479"/>
                  <a:pt x="304" y="478"/>
                  <a:pt x="306" y="476"/>
                </a:cubicBezTo>
                <a:close/>
                <a:moveTo>
                  <a:pt x="306" y="502"/>
                </a:moveTo>
                <a:cubicBezTo>
                  <a:pt x="306" y="510"/>
                  <a:pt x="306" y="510"/>
                  <a:pt x="306" y="510"/>
                </a:cubicBezTo>
                <a:cubicBezTo>
                  <a:pt x="304" y="512"/>
                  <a:pt x="302" y="514"/>
                  <a:pt x="301" y="516"/>
                </a:cubicBezTo>
                <a:cubicBezTo>
                  <a:pt x="301" y="510"/>
                  <a:pt x="301" y="510"/>
                  <a:pt x="301" y="510"/>
                </a:cubicBezTo>
                <a:cubicBezTo>
                  <a:pt x="302" y="509"/>
                  <a:pt x="302" y="508"/>
                  <a:pt x="303" y="506"/>
                </a:cubicBezTo>
                <a:cubicBezTo>
                  <a:pt x="302" y="506"/>
                  <a:pt x="302" y="506"/>
                  <a:pt x="301" y="505"/>
                </a:cubicBezTo>
                <a:cubicBezTo>
                  <a:pt x="301" y="502"/>
                  <a:pt x="301" y="502"/>
                  <a:pt x="301" y="502"/>
                </a:cubicBezTo>
                <a:cubicBezTo>
                  <a:pt x="302" y="503"/>
                  <a:pt x="302" y="503"/>
                  <a:pt x="302" y="503"/>
                </a:cubicBezTo>
                <a:cubicBezTo>
                  <a:pt x="303" y="503"/>
                  <a:pt x="305" y="502"/>
                  <a:pt x="306" y="502"/>
                </a:cubicBezTo>
                <a:close/>
                <a:moveTo>
                  <a:pt x="306" y="526"/>
                </a:moveTo>
                <a:cubicBezTo>
                  <a:pt x="306" y="554"/>
                  <a:pt x="306" y="554"/>
                  <a:pt x="306" y="554"/>
                </a:cubicBezTo>
                <a:cubicBezTo>
                  <a:pt x="304" y="553"/>
                  <a:pt x="302" y="552"/>
                  <a:pt x="301" y="552"/>
                </a:cubicBezTo>
                <a:cubicBezTo>
                  <a:pt x="301" y="534"/>
                  <a:pt x="301" y="534"/>
                  <a:pt x="301" y="534"/>
                </a:cubicBezTo>
                <a:cubicBezTo>
                  <a:pt x="302" y="531"/>
                  <a:pt x="304" y="529"/>
                  <a:pt x="306" y="526"/>
                </a:cubicBezTo>
                <a:close/>
                <a:moveTo>
                  <a:pt x="306" y="592"/>
                </a:moveTo>
                <a:cubicBezTo>
                  <a:pt x="306" y="622"/>
                  <a:pt x="306" y="622"/>
                  <a:pt x="306" y="622"/>
                </a:cubicBezTo>
                <a:cubicBezTo>
                  <a:pt x="304" y="621"/>
                  <a:pt x="302" y="620"/>
                  <a:pt x="301" y="620"/>
                </a:cubicBezTo>
                <a:cubicBezTo>
                  <a:pt x="301" y="614"/>
                  <a:pt x="301" y="614"/>
                  <a:pt x="301" y="614"/>
                </a:cubicBezTo>
                <a:cubicBezTo>
                  <a:pt x="302" y="615"/>
                  <a:pt x="302" y="615"/>
                  <a:pt x="302" y="615"/>
                </a:cubicBezTo>
                <a:cubicBezTo>
                  <a:pt x="302" y="608"/>
                  <a:pt x="302" y="603"/>
                  <a:pt x="301" y="598"/>
                </a:cubicBezTo>
                <a:cubicBezTo>
                  <a:pt x="301" y="589"/>
                  <a:pt x="301" y="589"/>
                  <a:pt x="301" y="589"/>
                </a:cubicBezTo>
                <a:cubicBezTo>
                  <a:pt x="302" y="590"/>
                  <a:pt x="304" y="591"/>
                  <a:pt x="306" y="592"/>
                </a:cubicBezTo>
                <a:close/>
                <a:moveTo>
                  <a:pt x="306" y="673"/>
                </a:moveTo>
                <a:cubicBezTo>
                  <a:pt x="306" y="678"/>
                  <a:pt x="306" y="678"/>
                  <a:pt x="306" y="678"/>
                </a:cubicBezTo>
                <a:cubicBezTo>
                  <a:pt x="305" y="680"/>
                  <a:pt x="304" y="682"/>
                  <a:pt x="304" y="684"/>
                </a:cubicBezTo>
                <a:cubicBezTo>
                  <a:pt x="303" y="684"/>
                  <a:pt x="302" y="684"/>
                  <a:pt x="302" y="684"/>
                </a:cubicBezTo>
                <a:cubicBezTo>
                  <a:pt x="301" y="684"/>
                  <a:pt x="301" y="684"/>
                  <a:pt x="301" y="684"/>
                </a:cubicBezTo>
                <a:cubicBezTo>
                  <a:pt x="301" y="671"/>
                  <a:pt x="301" y="671"/>
                  <a:pt x="301" y="671"/>
                </a:cubicBezTo>
                <a:cubicBezTo>
                  <a:pt x="304" y="672"/>
                  <a:pt x="305" y="673"/>
                  <a:pt x="306" y="673"/>
                </a:cubicBezTo>
                <a:close/>
                <a:moveTo>
                  <a:pt x="296" y="13"/>
                </a:moveTo>
                <a:cubicBezTo>
                  <a:pt x="298" y="13"/>
                  <a:pt x="299" y="13"/>
                  <a:pt x="301" y="12"/>
                </a:cubicBezTo>
                <a:cubicBezTo>
                  <a:pt x="301" y="21"/>
                  <a:pt x="301" y="21"/>
                  <a:pt x="301" y="21"/>
                </a:cubicBezTo>
                <a:cubicBezTo>
                  <a:pt x="299" y="21"/>
                  <a:pt x="298" y="21"/>
                  <a:pt x="296" y="21"/>
                </a:cubicBezTo>
                <a:cubicBezTo>
                  <a:pt x="296" y="13"/>
                  <a:pt x="296" y="13"/>
                  <a:pt x="296" y="13"/>
                </a:cubicBezTo>
                <a:close/>
                <a:moveTo>
                  <a:pt x="301" y="783"/>
                </a:moveTo>
                <a:cubicBezTo>
                  <a:pt x="299" y="783"/>
                  <a:pt x="298" y="782"/>
                  <a:pt x="296" y="782"/>
                </a:cubicBezTo>
                <a:cubicBezTo>
                  <a:pt x="296" y="773"/>
                  <a:pt x="296" y="773"/>
                  <a:pt x="296" y="773"/>
                </a:cubicBezTo>
                <a:cubicBezTo>
                  <a:pt x="298" y="774"/>
                  <a:pt x="299" y="774"/>
                  <a:pt x="301" y="775"/>
                </a:cubicBezTo>
                <a:cubicBezTo>
                  <a:pt x="301" y="783"/>
                  <a:pt x="301" y="783"/>
                  <a:pt x="301" y="783"/>
                </a:cubicBezTo>
                <a:close/>
                <a:moveTo>
                  <a:pt x="301" y="37"/>
                </a:moveTo>
                <a:cubicBezTo>
                  <a:pt x="301" y="50"/>
                  <a:pt x="301" y="50"/>
                  <a:pt x="301" y="50"/>
                </a:cubicBezTo>
                <a:cubicBezTo>
                  <a:pt x="299" y="48"/>
                  <a:pt x="298" y="47"/>
                  <a:pt x="296" y="46"/>
                </a:cubicBezTo>
                <a:cubicBezTo>
                  <a:pt x="296" y="33"/>
                  <a:pt x="296" y="33"/>
                  <a:pt x="296" y="33"/>
                </a:cubicBezTo>
                <a:cubicBezTo>
                  <a:pt x="298" y="35"/>
                  <a:pt x="299" y="36"/>
                  <a:pt x="301" y="37"/>
                </a:cubicBezTo>
                <a:close/>
                <a:moveTo>
                  <a:pt x="301" y="51"/>
                </a:moveTo>
                <a:cubicBezTo>
                  <a:pt x="301" y="58"/>
                  <a:pt x="301" y="58"/>
                  <a:pt x="301" y="58"/>
                </a:cubicBezTo>
                <a:cubicBezTo>
                  <a:pt x="299" y="59"/>
                  <a:pt x="298" y="60"/>
                  <a:pt x="296" y="60"/>
                </a:cubicBezTo>
                <a:cubicBezTo>
                  <a:pt x="296" y="52"/>
                  <a:pt x="296" y="52"/>
                  <a:pt x="296" y="52"/>
                </a:cubicBezTo>
                <a:cubicBezTo>
                  <a:pt x="298" y="52"/>
                  <a:pt x="299" y="51"/>
                  <a:pt x="301" y="51"/>
                </a:cubicBezTo>
                <a:close/>
                <a:moveTo>
                  <a:pt x="301" y="81"/>
                </a:moveTo>
                <a:cubicBezTo>
                  <a:pt x="301" y="115"/>
                  <a:pt x="301" y="115"/>
                  <a:pt x="301" y="115"/>
                </a:cubicBezTo>
                <a:cubicBezTo>
                  <a:pt x="299" y="115"/>
                  <a:pt x="298" y="116"/>
                  <a:pt x="296" y="117"/>
                </a:cubicBezTo>
                <a:cubicBezTo>
                  <a:pt x="296" y="82"/>
                  <a:pt x="296" y="82"/>
                  <a:pt x="296" y="82"/>
                </a:cubicBezTo>
                <a:cubicBezTo>
                  <a:pt x="298" y="81"/>
                  <a:pt x="299" y="81"/>
                  <a:pt x="301" y="81"/>
                </a:cubicBezTo>
                <a:close/>
                <a:moveTo>
                  <a:pt x="301" y="126"/>
                </a:moveTo>
                <a:cubicBezTo>
                  <a:pt x="301" y="161"/>
                  <a:pt x="301" y="161"/>
                  <a:pt x="301" y="161"/>
                </a:cubicBezTo>
                <a:cubicBezTo>
                  <a:pt x="299" y="162"/>
                  <a:pt x="298" y="162"/>
                  <a:pt x="296" y="163"/>
                </a:cubicBezTo>
                <a:cubicBezTo>
                  <a:pt x="296" y="138"/>
                  <a:pt x="296" y="138"/>
                  <a:pt x="296" y="138"/>
                </a:cubicBezTo>
                <a:cubicBezTo>
                  <a:pt x="299" y="135"/>
                  <a:pt x="300" y="131"/>
                  <a:pt x="301" y="126"/>
                </a:cubicBezTo>
                <a:close/>
                <a:moveTo>
                  <a:pt x="301" y="184"/>
                </a:moveTo>
                <a:cubicBezTo>
                  <a:pt x="301" y="191"/>
                  <a:pt x="301" y="191"/>
                  <a:pt x="301" y="191"/>
                </a:cubicBezTo>
                <a:cubicBezTo>
                  <a:pt x="299" y="191"/>
                  <a:pt x="298" y="192"/>
                  <a:pt x="296" y="192"/>
                </a:cubicBezTo>
                <a:cubicBezTo>
                  <a:pt x="296" y="186"/>
                  <a:pt x="296" y="186"/>
                  <a:pt x="296" y="186"/>
                </a:cubicBezTo>
                <a:cubicBezTo>
                  <a:pt x="298" y="185"/>
                  <a:pt x="299" y="185"/>
                  <a:pt x="301" y="184"/>
                </a:cubicBezTo>
                <a:close/>
                <a:moveTo>
                  <a:pt x="301" y="198"/>
                </a:moveTo>
                <a:cubicBezTo>
                  <a:pt x="301" y="205"/>
                  <a:pt x="301" y="205"/>
                  <a:pt x="301" y="205"/>
                </a:cubicBezTo>
                <a:cubicBezTo>
                  <a:pt x="299" y="204"/>
                  <a:pt x="298" y="203"/>
                  <a:pt x="296" y="202"/>
                </a:cubicBezTo>
                <a:cubicBezTo>
                  <a:pt x="296" y="196"/>
                  <a:pt x="296" y="196"/>
                  <a:pt x="296" y="196"/>
                </a:cubicBezTo>
                <a:cubicBezTo>
                  <a:pt x="301" y="198"/>
                  <a:pt x="301" y="198"/>
                  <a:pt x="301" y="198"/>
                </a:cubicBezTo>
                <a:close/>
                <a:moveTo>
                  <a:pt x="301" y="210"/>
                </a:moveTo>
                <a:cubicBezTo>
                  <a:pt x="301" y="214"/>
                  <a:pt x="301" y="214"/>
                  <a:pt x="301" y="214"/>
                </a:cubicBezTo>
                <a:cubicBezTo>
                  <a:pt x="299" y="215"/>
                  <a:pt x="298" y="215"/>
                  <a:pt x="296" y="216"/>
                </a:cubicBezTo>
                <a:cubicBezTo>
                  <a:pt x="296" y="211"/>
                  <a:pt x="296" y="211"/>
                  <a:pt x="296" y="211"/>
                </a:cubicBezTo>
                <a:cubicBezTo>
                  <a:pt x="298" y="211"/>
                  <a:pt x="299" y="210"/>
                  <a:pt x="301" y="210"/>
                </a:cubicBezTo>
                <a:close/>
                <a:moveTo>
                  <a:pt x="301" y="232"/>
                </a:moveTo>
                <a:cubicBezTo>
                  <a:pt x="301" y="251"/>
                  <a:pt x="301" y="251"/>
                  <a:pt x="301" y="251"/>
                </a:cubicBezTo>
                <a:cubicBezTo>
                  <a:pt x="299" y="248"/>
                  <a:pt x="297" y="245"/>
                  <a:pt x="296" y="243"/>
                </a:cubicBezTo>
                <a:cubicBezTo>
                  <a:pt x="296" y="236"/>
                  <a:pt x="296" y="236"/>
                  <a:pt x="296" y="236"/>
                </a:cubicBezTo>
                <a:cubicBezTo>
                  <a:pt x="298" y="234"/>
                  <a:pt x="299" y="233"/>
                  <a:pt x="301" y="232"/>
                </a:cubicBezTo>
                <a:close/>
                <a:moveTo>
                  <a:pt x="301" y="288"/>
                </a:moveTo>
                <a:cubicBezTo>
                  <a:pt x="301" y="300"/>
                  <a:pt x="301" y="300"/>
                  <a:pt x="301" y="300"/>
                </a:cubicBezTo>
                <a:cubicBezTo>
                  <a:pt x="299" y="303"/>
                  <a:pt x="298" y="305"/>
                  <a:pt x="296" y="308"/>
                </a:cubicBezTo>
                <a:cubicBezTo>
                  <a:pt x="296" y="300"/>
                  <a:pt x="296" y="300"/>
                  <a:pt x="296" y="300"/>
                </a:cubicBezTo>
                <a:cubicBezTo>
                  <a:pt x="298" y="297"/>
                  <a:pt x="299" y="294"/>
                  <a:pt x="296" y="289"/>
                </a:cubicBezTo>
                <a:cubicBezTo>
                  <a:pt x="296" y="284"/>
                  <a:pt x="296" y="284"/>
                  <a:pt x="296" y="284"/>
                </a:cubicBezTo>
                <a:cubicBezTo>
                  <a:pt x="301" y="288"/>
                  <a:pt x="301" y="288"/>
                  <a:pt x="301" y="288"/>
                </a:cubicBezTo>
                <a:close/>
                <a:moveTo>
                  <a:pt x="301" y="316"/>
                </a:moveTo>
                <a:cubicBezTo>
                  <a:pt x="301" y="323"/>
                  <a:pt x="301" y="323"/>
                  <a:pt x="301" y="323"/>
                </a:cubicBezTo>
                <a:cubicBezTo>
                  <a:pt x="299" y="322"/>
                  <a:pt x="298" y="321"/>
                  <a:pt x="296" y="319"/>
                </a:cubicBezTo>
                <a:cubicBezTo>
                  <a:pt x="296" y="314"/>
                  <a:pt x="296" y="314"/>
                  <a:pt x="296" y="314"/>
                </a:cubicBezTo>
                <a:cubicBezTo>
                  <a:pt x="299" y="318"/>
                  <a:pt x="299" y="318"/>
                  <a:pt x="299" y="318"/>
                </a:cubicBezTo>
                <a:cubicBezTo>
                  <a:pt x="300" y="317"/>
                  <a:pt x="300" y="317"/>
                  <a:pt x="301" y="316"/>
                </a:cubicBezTo>
                <a:close/>
                <a:moveTo>
                  <a:pt x="301" y="352"/>
                </a:moveTo>
                <a:cubicBezTo>
                  <a:pt x="301" y="360"/>
                  <a:pt x="301" y="360"/>
                  <a:pt x="301" y="360"/>
                </a:cubicBezTo>
                <a:cubicBezTo>
                  <a:pt x="300" y="361"/>
                  <a:pt x="300" y="363"/>
                  <a:pt x="299" y="364"/>
                </a:cubicBezTo>
                <a:cubicBezTo>
                  <a:pt x="301" y="363"/>
                  <a:pt x="301" y="363"/>
                  <a:pt x="301" y="363"/>
                </a:cubicBezTo>
                <a:cubicBezTo>
                  <a:pt x="301" y="368"/>
                  <a:pt x="301" y="368"/>
                  <a:pt x="301" y="368"/>
                </a:cubicBezTo>
                <a:cubicBezTo>
                  <a:pt x="299" y="369"/>
                  <a:pt x="298" y="370"/>
                  <a:pt x="296" y="372"/>
                </a:cubicBezTo>
                <a:cubicBezTo>
                  <a:pt x="296" y="362"/>
                  <a:pt x="296" y="362"/>
                  <a:pt x="296" y="362"/>
                </a:cubicBezTo>
                <a:cubicBezTo>
                  <a:pt x="298" y="359"/>
                  <a:pt x="299" y="355"/>
                  <a:pt x="301" y="352"/>
                </a:cubicBezTo>
                <a:close/>
                <a:moveTo>
                  <a:pt x="301" y="374"/>
                </a:moveTo>
                <a:cubicBezTo>
                  <a:pt x="301" y="378"/>
                  <a:pt x="301" y="378"/>
                  <a:pt x="301" y="378"/>
                </a:cubicBezTo>
                <a:cubicBezTo>
                  <a:pt x="296" y="380"/>
                  <a:pt x="296" y="380"/>
                  <a:pt x="296" y="380"/>
                </a:cubicBezTo>
                <a:cubicBezTo>
                  <a:pt x="296" y="375"/>
                  <a:pt x="296" y="375"/>
                  <a:pt x="296" y="375"/>
                </a:cubicBezTo>
                <a:cubicBezTo>
                  <a:pt x="298" y="375"/>
                  <a:pt x="299" y="375"/>
                  <a:pt x="301" y="374"/>
                </a:cubicBezTo>
                <a:close/>
                <a:moveTo>
                  <a:pt x="301" y="385"/>
                </a:moveTo>
                <a:cubicBezTo>
                  <a:pt x="301" y="390"/>
                  <a:pt x="301" y="390"/>
                  <a:pt x="301" y="390"/>
                </a:cubicBezTo>
                <a:cubicBezTo>
                  <a:pt x="299" y="391"/>
                  <a:pt x="298" y="391"/>
                  <a:pt x="296" y="392"/>
                </a:cubicBezTo>
                <a:cubicBezTo>
                  <a:pt x="296" y="387"/>
                  <a:pt x="296" y="387"/>
                  <a:pt x="296" y="387"/>
                </a:cubicBezTo>
                <a:cubicBezTo>
                  <a:pt x="298" y="387"/>
                  <a:pt x="299" y="386"/>
                  <a:pt x="301" y="385"/>
                </a:cubicBezTo>
                <a:close/>
                <a:moveTo>
                  <a:pt x="301" y="397"/>
                </a:moveTo>
                <a:cubicBezTo>
                  <a:pt x="301" y="402"/>
                  <a:pt x="301" y="402"/>
                  <a:pt x="301" y="402"/>
                </a:cubicBezTo>
                <a:cubicBezTo>
                  <a:pt x="300" y="402"/>
                  <a:pt x="299" y="403"/>
                  <a:pt x="296" y="404"/>
                </a:cubicBezTo>
                <a:cubicBezTo>
                  <a:pt x="296" y="399"/>
                  <a:pt x="296" y="399"/>
                  <a:pt x="296" y="399"/>
                </a:cubicBezTo>
                <a:cubicBezTo>
                  <a:pt x="298" y="399"/>
                  <a:pt x="300" y="398"/>
                  <a:pt x="301" y="397"/>
                </a:cubicBezTo>
                <a:close/>
                <a:moveTo>
                  <a:pt x="301" y="409"/>
                </a:moveTo>
                <a:cubicBezTo>
                  <a:pt x="301" y="414"/>
                  <a:pt x="301" y="414"/>
                  <a:pt x="301" y="414"/>
                </a:cubicBezTo>
                <a:cubicBezTo>
                  <a:pt x="299" y="416"/>
                  <a:pt x="297" y="416"/>
                  <a:pt x="296" y="418"/>
                </a:cubicBezTo>
                <a:cubicBezTo>
                  <a:pt x="296" y="412"/>
                  <a:pt x="296" y="412"/>
                  <a:pt x="296" y="412"/>
                </a:cubicBezTo>
                <a:cubicBezTo>
                  <a:pt x="298" y="411"/>
                  <a:pt x="299" y="410"/>
                  <a:pt x="301" y="409"/>
                </a:cubicBezTo>
                <a:close/>
                <a:moveTo>
                  <a:pt x="301" y="422"/>
                </a:moveTo>
                <a:cubicBezTo>
                  <a:pt x="301" y="428"/>
                  <a:pt x="301" y="428"/>
                  <a:pt x="301" y="428"/>
                </a:cubicBezTo>
                <a:cubicBezTo>
                  <a:pt x="298" y="431"/>
                  <a:pt x="298" y="435"/>
                  <a:pt x="298" y="440"/>
                </a:cubicBezTo>
                <a:cubicBezTo>
                  <a:pt x="299" y="440"/>
                  <a:pt x="300" y="440"/>
                  <a:pt x="300" y="440"/>
                </a:cubicBezTo>
                <a:cubicBezTo>
                  <a:pt x="300" y="440"/>
                  <a:pt x="300" y="440"/>
                  <a:pt x="301" y="440"/>
                </a:cubicBezTo>
                <a:cubicBezTo>
                  <a:pt x="301" y="454"/>
                  <a:pt x="301" y="454"/>
                  <a:pt x="301" y="454"/>
                </a:cubicBezTo>
                <a:cubicBezTo>
                  <a:pt x="299" y="451"/>
                  <a:pt x="298" y="448"/>
                  <a:pt x="296" y="444"/>
                </a:cubicBezTo>
                <a:cubicBezTo>
                  <a:pt x="296" y="427"/>
                  <a:pt x="296" y="427"/>
                  <a:pt x="296" y="427"/>
                </a:cubicBezTo>
                <a:cubicBezTo>
                  <a:pt x="298" y="425"/>
                  <a:pt x="299" y="424"/>
                  <a:pt x="301" y="422"/>
                </a:cubicBezTo>
                <a:close/>
                <a:moveTo>
                  <a:pt x="301" y="481"/>
                </a:moveTo>
                <a:cubicBezTo>
                  <a:pt x="301" y="491"/>
                  <a:pt x="301" y="491"/>
                  <a:pt x="301" y="491"/>
                </a:cubicBezTo>
                <a:cubicBezTo>
                  <a:pt x="299" y="491"/>
                  <a:pt x="298" y="490"/>
                  <a:pt x="296" y="491"/>
                </a:cubicBezTo>
                <a:cubicBezTo>
                  <a:pt x="296" y="484"/>
                  <a:pt x="296" y="484"/>
                  <a:pt x="296" y="484"/>
                </a:cubicBezTo>
                <a:cubicBezTo>
                  <a:pt x="298" y="483"/>
                  <a:pt x="299" y="482"/>
                  <a:pt x="301" y="481"/>
                </a:cubicBezTo>
                <a:close/>
                <a:moveTo>
                  <a:pt x="301" y="502"/>
                </a:moveTo>
                <a:cubicBezTo>
                  <a:pt x="301" y="505"/>
                  <a:pt x="301" y="505"/>
                  <a:pt x="301" y="505"/>
                </a:cubicBezTo>
                <a:cubicBezTo>
                  <a:pt x="299" y="505"/>
                  <a:pt x="298" y="504"/>
                  <a:pt x="296" y="503"/>
                </a:cubicBezTo>
                <a:cubicBezTo>
                  <a:pt x="296" y="499"/>
                  <a:pt x="296" y="499"/>
                  <a:pt x="296" y="499"/>
                </a:cubicBezTo>
                <a:cubicBezTo>
                  <a:pt x="298" y="499"/>
                  <a:pt x="299" y="501"/>
                  <a:pt x="301" y="502"/>
                </a:cubicBezTo>
                <a:close/>
                <a:moveTo>
                  <a:pt x="301" y="510"/>
                </a:moveTo>
                <a:cubicBezTo>
                  <a:pt x="301" y="516"/>
                  <a:pt x="301" y="516"/>
                  <a:pt x="301" y="516"/>
                </a:cubicBezTo>
                <a:cubicBezTo>
                  <a:pt x="299" y="518"/>
                  <a:pt x="298" y="520"/>
                  <a:pt x="296" y="521"/>
                </a:cubicBezTo>
                <a:cubicBezTo>
                  <a:pt x="296" y="512"/>
                  <a:pt x="296" y="512"/>
                  <a:pt x="296" y="512"/>
                </a:cubicBezTo>
                <a:cubicBezTo>
                  <a:pt x="298" y="512"/>
                  <a:pt x="300" y="511"/>
                  <a:pt x="301" y="510"/>
                </a:cubicBezTo>
                <a:close/>
                <a:moveTo>
                  <a:pt x="301" y="534"/>
                </a:moveTo>
                <a:cubicBezTo>
                  <a:pt x="301" y="552"/>
                  <a:pt x="301" y="552"/>
                  <a:pt x="301" y="552"/>
                </a:cubicBezTo>
                <a:cubicBezTo>
                  <a:pt x="299" y="551"/>
                  <a:pt x="298" y="550"/>
                  <a:pt x="296" y="548"/>
                </a:cubicBezTo>
                <a:cubicBezTo>
                  <a:pt x="296" y="540"/>
                  <a:pt x="296" y="540"/>
                  <a:pt x="296" y="540"/>
                </a:cubicBezTo>
                <a:cubicBezTo>
                  <a:pt x="297" y="540"/>
                  <a:pt x="298" y="539"/>
                  <a:pt x="299" y="538"/>
                </a:cubicBezTo>
                <a:cubicBezTo>
                  <a:pt x="299" y="537"/>
                  <a:pt x="300" y="535"/>
                  <a:pt x="301" y="534"/>
                </a:cubicBezTo>
                <a:close/>
                <a:moveTo>
                  <a:pt x="301" y="589"/>
                </a:moveTo>
                <a:cubicBezTo>
                  <a:pt x="301" y="598"/>
                  <a:pt x="301" y="598"/>
                  <a:pt x="301" y="598"/>
                </a:cubicBezTo>
                <a:cubicBezTo>
                  <a:pt x="300" y="596"/>
                  <a:pt x="298" y="594"/>
                  <a:pt x="296" y="592"/>
                </a:cubicBezTo>
                <a:cubicBezTo>
                  <a:pt x="296" y="587"/>
                  <a:pt x="296" y="587"/>
                  <a:pt x="296" y="587"/>
                </a:cubicBezTo>
                <a:cubicBezTo>
                  <a:pt x="298" y="588"/>
                  <a:pt x="299" y="588"/>
                  <a:pt x="301" y="589"/>
                </a:cubicBezTo>
                <a:close/>
                <a:moveTo>
                  <a:pt x="301" y="614"/>
                </a:moveTo>
                <a:cubicBezTo>
                  <a:pt x="301" y="620"/>
                  <a:pt x="301" y="620"/>
                  <a:pt x="301" y="620"/>
                </a:cubicBezTo>
                <a:cubicBezTo>
                  <a:pt x="299" y="619"/>
                  <a:pt x="298" y="619"/>
                  <a:pt x="296" y="618"/>
                </a:cubicBezTo>
                <a:cubicBezTo>
                  <a:pt x="296" y="611"/>
                  <a:pt x="296" y="611"/>
                  <a:pt x="296" y="611"/>
                </a:cubicBezTo>
                <a:cubicBezTo>
                  <a:pt x="298" y="612"/>
                  <a:pt x="299" y="613"/>
                  <a:pt x="301" y="614"/>
                </a:cubicBezTo>
                <a:close/>
                <a:moveTo>
                  <a:pt x="301" y="671"/>
                </a:moveTo>
                <a:cubicBezTo>
                  <a:pt x="301" y="684"/>
                  <a:pt x="301" y="684"/>
                  <a:pt x="301" y="684"/>
                </a:cubicBezTo>
                <a:cubicBezTo>
                  <a:pt x="296" y="682"/>
                  <a:pt x="296" y="682"/>
                  <a:pt x="296" y="682"/>
                </a:cubicBezTo>
                <a:cubicBezTo>
                  <a:pt x="296" y="669"/>
                  <a:pt x="296" y="669"/>
                  <a:pt x="296" y="669"/>
                </a:cubicBezTo>
                <a:cubicBezTo>
                  <a:pt x="298" y="670"/>
                  <a:pt x="300" y="670"/>
                  <a:pt x="301" y="671"/>
                </a:cubicBezTo>
                <a:close/>
                <a:moveTo>
                  <a:pt x="301" y="738"/>
                </a:moveTo>
                <a:cubicBezTo>
                  <a:pt x="301" y="760"/>
                  <a:pt x="301" y="760"/>
                  <a:pt x="301" y="760"/>
                </a:cubicBezTo>
                <a:cubicBezTo>
                  <a:pt x="299" y="756"/>
                  <a:pt x="298" y="752"/>
                  <a:pt x="296" y="749"/>
                </a:cubicBezTo>
                <a:cubicBezTo>
                  <a:pt x="296" y="735"/>
                  <a:pt x="296" y="735"/>
                  <a:pt x="296" y="735"/>
                </a:cubicBezTo>
                <a:cubicBezTo>
                  <a:pt x="297" y="736"/>
                  <a:pt x="298" y="737"/>
                  <a:pt x="299" y="738"/>
                </a:cubicBezTo>
                <a:cubicBezTo>
                  <a:pt x="300" y="738"/>
                  <a:pt x="300" y="738"/>
                  <a:pt x="301" y="738"/>
                </a:cubicBezTo>
                <a:close/>
                <a:moveTo>
                  <a:pt x="295" y="14"/>
                </a:moveTo>
                <a:cubicBezTo>
                  <a:pt x="295" y="14"/>
                  <a:pt x="296" y="14"/>
                  <a:pt x="296" y="13"/>
                </a:cubicBezTo>
                <a:cubicBezTo>
                  <a:pt x="296" y="21"/>
                  <a:pt x="296" y="21"/>
                  <a:pt x="296" y="21"/>
                </a:cubicBezTo>
                <a:cubicBezTo>
                  <a:pt x="296" y="21"/>
                  <a:pt x="295" y="22"/>
                  <a:pt x="295" y="22"/>
                </a:cubicBezTo>
                <a:cubicBezTo>
                  <a:pt x="295" y="14"/>
                  <a:pt x="295" y="14"/>
                  <a:pt x="295" y="14"/>
                </a:cubicBezTo>
                <a:close/>
                <a:moveTo>
                  <a:pt x="296" y="782"/>
                </a:moveTo>
                <a:cubicBezTo>
                  <a:pt x="295" y="781"/>
                  <a:pt x="295" y="781"/>
                  <a:pt x="295" y="781"/>
                </a:cubicBezTo>
                <a:cubicBezTo>
                  <a:pt x="295" y="773"/>
                  <a:pt x="295" y="773"/>
                  <a:pt x="295" y="773"/>
                </a:cubicBezTo>
                <a:cubicBezTo>
                  <a:pt x="295" y="773"/>
                  <a:pt x="296" y="773"/>
                  <a:pt x="296" y="773"/>
                </a:cubicBezTo>
                <a:cubicBezTo>
                  <a:pt x="296" y="782"/>
                  <a:pt x="296" y="782"/>
                  <a:pt x="296" y="782"/>
                </a:cubicBezTo>
                <a:close/>
                <a:moveTo>
                  <a:pt x="296" y="33"/>
                </a:moveTo>
                <a:cubicBezTo>
                  <a:pt x="296" y="46"/>
                  <a:pt x="296" y="46"/>
                  <a:pt x="296" y="46"/>
                </a:cubicBezTo>
                <a:cubicBezTo>
                  <a:pt x="296" y="46"/>
                  <a:pt x="295" y="45"/>
                  <a:pt x="295" y="44"/>
                </a:cubicBezTo>
                <a:cubicBezTo>
                  <a:pt x="295" y="31"/>
                  <a:pt x="295" y="31"/>
                  <a:pt x="295" y="31"/>
                </a:cubicBezTo>
                <a:cubicBezTo>
                  <a:pt x="295" y="32"/>
                  <a:pt x="296" y="32"/>
                  <a:pt x="296" y="33"/>
                </a:cubicBezTo>
                <a:close/>
                <a:moveTo>
                  <a:pt x="296" y="52"/>
                </a:moveTo>
                <a:cubicBezTo>
                  <a:pt x="296" y="60"/>
                  <a:pt x="296" y="60"/>
                  <a:pt x="296" y="60"/>
                </a:cubicBezTo>
                <a:cubicBezTo>
                  <a:pt x="295" y="61"/>
                  <a:pt x="295" y="61"/>
                  <a:pt x="295" y="61"/>
                </a:cubicBezTo>
                <a:cubicBezTo>
                  <a:pt x="295" y="53"/>
                  <a:pt x="295" y="53"/>
                  <a:pt x="295" y="53"/>
                </a:cubicBezTo>
                <a:cubicBezTo>
                  <a:pt x="295" y="53"/>
                  <a:pt x="296" y="52"/>
                  <a:pt x="296" y="52"/>
                </a:cubicBezTo>
                <a:close/>
                <a:moveTo>
                  <a:pt x="296" y="82"/>
                </a:moveTo>
                <a:cubicBezTo>
                  <a:pt x="296" y="117"/>
                  <a:pt x="296" y="117"/>
                  <a:pt x="296" y="117"/>
                </a:cubicBezTo>
                <a:cubicBezTo>
                  <a:pt x="296" y="117"/>
                  <a:pt x="295" y="117"/>
                  <a:pt x="295" y="118"/>
                </a:cubicBezTo>
                <a:cubicBezTo>
                  <a:pt x="295" y="82"/>
                  <a:pt x="295" y="82"/>
                  <a:pt x="295" y="82"/>
                </a:cubicBezTo>
                <a:cubicBezTo>
                  <a:pt x="295" y="82"/>
                  <a:pt x="296" y="82"/>
                  <a:pt x="296" y="82"/>
                </a:cubicBezTo>
                <a:close/>
                <a:moveTo>
                  <a:pt x="296" y="138"/>
                </a:moveTo>
                <a:cubicBezTo>
                  <a:pt x="296" y="163"/>
                  <a:pt x="296" y="163"/>
                  <a:pt x="296" y="163"/>
                </a:cubicBezTo>
                <a:cubicBezTo>
                  <a:pt x="296" y="163"/>
                  <a:pt x="295" y="163"/>
                  <a:pt x="295" y="164"/>
                </a:cubicBezTo>
                <a:cubicBezTo>
                  <a:pt x="295" y="140"/>
                  <a:pt x="295" y="140"/>
                  <a:pt x="295" y="140"/>
                </a:cubicBezTo>
                <a:cubicBezTo>
                  <a:pt x="295" y="139"/>
                  <a:pt x="296" y="139"/>
                  <a:pt x="296" y="138"/>
                </a:cubicBezTo>
                <a:close/>
                <a:moveTo>
                  <a:pt x="296" y="186"/>
                </a:moveTo>
                <a:cubicBezTo>
                  <a:pt x="296" y="192"/>
                  <a:pt x="296" y="192"/>
                  <a:pt x="296" y="192"/>
                </a:cubicBezTo>
                <a:cubicBezTo>
                  <a:pt x="296" y="192"/>
                  <a:pt x="295" y="193"/>
                  <a:pt x="295" y="193"/>
                </a:cubicBezTo>
                <a:cubicBezTo>
                  <a:pt x="295" y="187"/>
                  <a:pt x="295" y="187"/>
                  <a:pt x="295" y="187"/>
                </a:cubicBezTo>
                <a:cubicBezTo>
                  <a:pt x="295" y="186"/>
                  <a:pt x="296" y="186"/>
                  <a:pt x="296" y="186"/>
                </a:cubicBezTo>
                <a:close/>
                <a:moveTo>
                  <a:pt x="296" y="196"/>
                </a:moveTo>
                <a:cubicBezTo>
                  <a:pt x="296" y="202"/>
                  <a:pt x="296" y="202"/>
                  <a:pt x="296" y="202"/>
                </a:cubicBezTo>
                <a:cubicBezTo>
                  <a:pt x="296" y="202"/>
                  <a:pt x="295" y="201"/>
                  <a:pt x="295" y="201"/>
                </a:cubicBezTo>
                <a:cubicBezTo>
                  <a:pt x="295" y="195"/>
                  <a:pt x="295" y="195"/>
                  <a:pt x="295" y="195"/>
                </a:cubicBezTo>
                <a:cubicBezTo>
                  <a:pt x="296" y="196"/>
                  <a:pt x="296" y="196"/>
                  <a:pt x="296" y="196"/>
                </a:cubicBezTo>
                <a:close/>
                <a:moveTo>
                  <a:pt x="296" y="211"/>
                </a:moveTo>
                <a:cubicBezTo>
                  <a:pt x="296" y="216"/>
                  <a:pt x="296" y="216"/>
                  <a:pt x="296" y="216"/>
                </a:cubicBezTo>
                <a:cubicBezTo>
                  <a:pt x="296" y="217"/>
                  <a:pt x="295" y="217"/>
                  <a:pt x="295" y="217"/>
                </a:cubicBezTo>
                <a:cubicBezTo>
                  <a:pt x="295" y="211"/>
                  <a:pt x="295" y="211"/>
                  <a:pt x="295" y="211"/>
                </a:cubicBezTo>
                <a:cubicBezTo>
                  <a:pt x="295" y="211"/>
                  <a:pt x="296" y="211"/>
                  <a:pt x="296" y="211"/>
                </a:cubicBezTo>
                <a:close/>
                <a:moveTo>
                  <a:pt x="296" y="236"/>
                </a:moveTo>
                <a:cubicBezTo>
                  <a:pt x="296" y="243"/>
                  <a:pt x="296" y="243"/>
                  <a:pt x="296" y="243"/>
                </a:cubicBezTo>
                <a:cubicBezTo>
                  <a:pt x="296" y="241"/>
                  <a:pt x="295" y="238"/>
                  <a:pt x="295" y="237"/>
                </a:cubicBezTo>
                <a:cubicBezTo>
                  <a:pt x="296" y="236"/>
                  <a:pt x="296" y="236"/>
                  <a:pt x="296" y="236"/>
                </a:cubicBezTo>
                <a:close/>
                <a:moveTo>
                  <a:pt x="296" y="284"/>
                </a:moveTo>
                <a:cubicBezTo>
                  <a:pt x="296" y="289"/>
                  <a:pt x="296" y="289"/>
                  <a:pt x="296" y="289"/>
                </a:cubicBezTo>
                <a:cubicBezTo>
                  <a:pt x="296" y="289"/>
                  <a:pt x="296" y="288"/>
                  <a:pt x="295" y="287"/>
                </a:cubicBezTo>
                <a:cubicBezTo>
                  <a:pt x="295" y="288"/>
                  <a:pt x="295" y="288"/>
                  <a:pt x="295" y="288"/>
                </a:cubicBezTo>
                <a:cubicBezTo>
                  <a:pt x="295" y="282"/>
                  <a:pt x="295" y="282"/>
                  <a:pt x="295" y="282"/>
                </a:cubicBezTo>
                <a:cubicBezTo>
                  <a:pt x="296" y="284"/>
                  <a:pt x="296" y="284"/>
                  <a:pt x="296" y="284"/>
                </a:cubicBezTo>
                <a:close/>
                <a:moveTo>
                  <a:pt x="296" y="300"/>
                </a:moveTo>
                <a:cubicBezTo>
                  <a:pt x="296" y="308"/>
                  <a:pt x="296" y="308"/>
                  <a:pt x="296" y="308"/>
                </a:cubicBezTo>
                <a:cubicBezTo>
                  <a:pt x="296" y="309"/>
                  <a:pt x="296" y="311"/>
                  <a:pt x="295" y="312"/>
                </a:cubicBezTo>
                <a:cubicBezTo>
                  <a:pt x="296" y="314"/>
                  <a:pt x="296" y="314"/>
                  <a:pt x="296" y="314"/>
                </a:cubicBezTo>
                <a:cubicBezTo>
                  <a:pt x="296" y="319"/>
                  <a:pt x="296" y="319"/>
                  <a:pt x="296" y="319"/>
                </a:cubicBezTo>
                <a:cubicBezTo>
                  <a:pt x="296" y="319"/>
                  <a:pt x="295" y="318"/>
                  <a:pt x="295" y="318"/>
                </a:cubicBezTo>
                <a:cubicBezTo>
                  <a:pt x="295" y="303"/>
                  <a:pt x="295" y="303"/>
                  <a:pt x="295" y="303"/>
                </a:cubicBezTo>
                <a:cubicBezTo>
                  <a:pt x="295" y="302"/>
                  <a:pt x="296" y="301"/>
                  <a:pt x="296" y="300"/>
                </a:cubicBezTo>
                <a:close/>
                <a:moveTo>
                  <a:pt x="296" y="362"/>
                </a:moveTo>
                <a:cubicBezTo>
                  <a:pt x="296" y="372"/>
                  <a:pt x="296" y="372"/>
                  <a:pt x="296" y="372"/>
                </a:cubicBezTo>
                <a:cubicBezTo>
                  <a:pt x="296" y="373"/>
                  <a:pt x="295" y="374"/>
                  <a:pt x="295" y="376"/>
                </a:cubicBezTo>
                <a:cubicBezTo>
                  <a:pt x="295" y="366"/>
                  <a:pt x="295" y="366"/>
                  <a:pt x="295" y="366"/>
                </a:cubicBezTo>
                <a:cubicBezTo>
                  <a:pt x="295" y="365"/>
                  <a:pt x="296" y="363"/>
                  <a:pt x="296" y="362"/>
                </a:cubicBezTo>
                <a:close/>
                <a:moveTo>
                  <a:pt x="296" y="375"/>
                </a:moveTo>
                <a:cubicBezTo>
                  <a:pt x="295" y="376"/>
                  <a:pt x="295" y="376"/>
                  <a:pt x="295" y="376"/>
                </a:cubicBezTo>
                <a:cubicBezTo>
                  <a:pt x="295" y="380"/>
                  <a:pt x="295" y="380"/>
                  <a:pt x="295" y="380"/>
                </a:cubicBezTo>
                <a:cubicBezTo>
                  <a:pt x="296" y="380"/>
                  <a:pt x="296" y="380"/>
                  <a:pt x="296" y="380"/>
                </a:cubicBezTo>
                <a:cubicBezTo>
                  <a:pt x="296" y="375"/>
                  <a:pt x="296" y="375"/>
                  <a:pt x="296" y="375"/>
                </a:cubicBezTo>
                <a:close/>
                <a:moveTo>
                  <a:pt x="296" y="387"/>
                </a:moveTo>
                <a:cubicBezTo>
                  <a:pt x="296" y="392"/>
                  <a:pt x="296" y="392"/>
                  <a:pt x="296" y="392"/>
                </a:cubicBezTo>
                <a:cubicBezTo>
                  <a:pt x="296" y="393"/>
                  <a:pt x="295" y="393"/>
                  <a:pt x="295" y="393"/>
                </a:cubicBezTo>
                <a:cubicBezTo>
                  <a:pt x="295" y="388"/>
                  <a:pt x="295" y="388"/>
                  <a:pt x="295" y="388"/>
                </a:cubicBezTo>
                <a:cubicBezTo>
                  <a:pt x="295" y="388"/>
                  <a:pt x="296" y="387"/>
                  <a:pt x="296" y="387"/>
                </a:cubicBezTo>
                <a:close/>
                <a:moveTo>
                  <a:pt x="296" y="399"/>
                </a:moveTo>
                <a:cubicBezTo>
                  <a:pt x="296" y="404"/>
                  <a:pt x="296" y="404"/>
                  <a:pt x="296" y="404"/>
                </a:cubicBezTo>
                <a:cubicBezTo>
                  <a:pt x="295" y="405"/>
                  <a:pt x="295" y="405"/>
                  <a:pt x="295" y="405"/>
                </a:cubicBezTo>
                <a:cubicBezTo>
                  <a:pt x="295" y="400"/>
                  <a:pt x="295" y="400"/>
                  <a:pt x="295" y="400"/>
                </a:cubicBezTo>
                <a:cubicBezTo>
                  <a:pt x="295" y="400"/>
                  <a:pt x="296" y="399"/>
                  <a:pt x="296" y="399"/>
                </a:cubicBezTo>
                <a:close/>
                <a:moveTo>
                  <a:pt x="296" y="412"/>
                </a:moveTo>
                <a:cubicBezTo>
                  <a:pt x="296" y="418"/>
                  <a:pt x="296" y="418"/>
                  <a:pt x="296" y="418"/>
                </a:cubicBezTo>
                <a:cubicBezTo>
                  <a:pt x="295" y="418"/>
                  <a:pt x="295" y="420"/>
                  <a:pt x="295" y="421"/>
                </a:cubicBezTo>
                <a:cubicBezTo>
                  <a:pt x="295" y="414"/>
                  <a:pt x="295" y="414"/>
                  <a:pt x="295" y="414"/>
                </a:cubicBezTo>
                <a:cubicBezTo>
                  <a:pt x="296" y="412"/>
                  <a:pt x="296" y="412"/>
                  <a:pt x="296" y="412"/>
                </a:cubicBezTo>
                <a:close/>
                <a:moveTo>
                  <a:pt x="296" y="427"/>
                </a:moveTo>
                <a:cubicBezTo>
                  <a:pt x="296" y="444"/>
                  <a:pt x="296" y="444"/>
                  <a:pt x="296" y="444"/>
                </a:cubicBezTo>
                <a:cubicBezTo>
                  <a:pt x="296" y="443"/>
                  <a:pt x="295" y="441"/>
                  <a:pt x="295" y="440"/>
                </a:cubicBezTo>
                <a:cubicBezTo>
                  <a:pt x="295" y="429"/>
                  <a:pt x="295" y="429"/>
                  <a:pt x="295" y="429"/>
                </a:cubicBezTo>
                <a:cubicBezTo>
                  <a:pt x="296" y="427"/>
                  <a:pt x="296" y="427"/>
                  <a:pt x="296" y="427"/>
                </a:cubicBezTo>
                <a:close/>
                <a:moveTo>
                  <a:pt x="296" y="484"/>
                </a:moveTo>
                <a:cubicBezTo>
                  <a:pt x="296" y="491"/>
                  <a:pt x="296" y="491"/>
                  <a:pt x="296" y="491"/>
                </a:cubicBezTo>
                <a:cubicBezTo>
                  <a:pt x="296" y="491"/>
                  <a:pt x="295" y="491"/>
                  <a:pt x="295" y="492"/>
                </a:cubicBezTo>
                <a:cubicBezTo>
                  <a:pt x="295" y="486"/>
                  <a:pt x="295" y="486"/>
                  <a:pt x="295" y="486"/>
                </a:cubicBezTo>
                <a:cubicBezTo>
                  <a:pt x="295" y="485"/>
                  <a:pt x="296" y="485"/>
                  <a:pt x="296" y="484"/>
                </a:cubicBezTo>
                <a:close/>
                <a:moveTo>
                  <a:pt x="296" y="499"/>
                </a:moveTo>
                <a:cubicBezTo>
                  <a:pt x="296" y="503"/>
                  <a:pt x="296" y="503"/>
                  <a:pt x="296" y="503"/>
                </a:cubicBezTo>
                <a:cubicBezTo>
                  <a:pt x="296" y="503"/>
                  <a:pt x="295" y="502"/>
                  <a:pt x="295" y="502"/>
                </a:cubicBezTo>
                <a:cubicBezTo>
                  <a:pt x="295" y="497"/>
                  <a:pt x="295" y="497"/>
                  <a:pt x="295" y="497"/>
                </a:cubicBezTo>
                <a:cubicBezTo>
                  <a:pt x="295" y="498"/>
                  <a:pt x="296" y="498"/>
                  <a:pt x="296" y="499"/>
                </a:cubicBezTo>
                <a:close/>
                <a:moveTo>
                  <a:pt x="296" y="512"/>
                </a:moveTo>
                <a:cubicBezTo>
                  <a:pt x="296" y="521"/>
                  <a:pt x="296" y="521"/>
                  <a:pt x="296" y="521"/>
                </a:cubicBezTo>
                <a:cubicBezTo>
                  <a:pt x="296" y="521"/>
                  <a:pt x="295" y="522"/>
                  <a:pt x="295" y="522"/>
                </a:cubicBezTo>
                <a:cubicBezTo>
                  <a:pt x="295" y="512"/>
                  <a:pt x="295" y="512"/>
                  <a:pt x="295" y="512"/>
                </a:cubicBezTo>
                <a:cubicBezTo>
                  <a:pt x="295" y="512"/>
                  <a:pt x="296" y="512"/>
                  <a:pt x="296" y="512"/>
                </a:cubicBezTo>
                <a:close/>
                <a:moveTo>
                  <a:pt x="296" y="540"/>
                </a:moveTo>
                <a:cubicBezTo>
                  <a:pt x="296" y="548"/>
                  <a:pt x="296" y="548"/>
                  <a:pt x="296" y="548"/>
                </a:cubicBezTo>
                <a:cubicBezTo>
                  <a:pt x="296" y="548"/>
                  <a:pt x="295" y="547"/>
                  <a:pt x="295" y="546"/>
                </a:cubicBezTo>
                <a:cubicBezTo>
                  <a:pt x="295" y="542"/>
                  <a:pt x="295" y="542"/>
                  <a:pt x="295" y="542"/>
                </a:cubicBezTo>
                <a:cubicBezTo>
                  <a:pt x="295" y="541"/>
                  <a:pt x="296" y="541"/>
                  <a:pt x="296" y="540"/>
                </a:cubicBezTo>
                <a:close/>
                <a:moveTo>
                  <a:pt x="296" y="587"/>
                </a:moveTo>
                <a:cubicBezTo>
                  <a:pt x="296" y="592"/>
                  <a:pt x="296" y="592"/>
                  <a:pt x="296" y="592"/>
                </a:cubicBezTo>
                <a:cubicBezTo>
                  <a:pt x="296" y="592"/>
                  <a:pt x="295" y="592"/>
                  <a:pt x="295" y="591"/>
                </a:cubicBezTo>
                <a:cubicBezTo>
                  <a:pt x="295" y="586"/>
                  <a:pt x="295" y="586"/>
                  <a:pt x="295" y="586"/>
                </a:cubicBezTo>
                <a:cubicBezTo>
                  <a:pt x="295" y="586"/>
                  <a:pt x="296" y="586"/>
                  <a:pt x="296" y="587"/>
                </a:cubicBezTo>
                <a:close/>
                <a:moveTo>
                  <a:pt x="296" y="611"/>
                </a:moveTo>
                <a:cubicBezTo>
                  <a:pt x="296" y="618"/>
                  <a:pt x="296" y="618"/>
                  <a:pt x="296" y="618"/>
                </a:cubicBezTo>
                <a:cubicBezTo>
                  <a:pt x="296" y="618"/>
                  <a:pt x="295" y="618"/>
                  <a:pt x="295" y="617"/>
                </a:cubicBezTo>
                <a:cubicBezTo>
                  <a:pt x="295" y="610"/>
                  <a:pt x="295" y="610"/>
                  <a:pt x="295" y="610"/>
                </a:cubicBezTo>
                <a:cubicBezTo>
                  <a:pt x="295" y="610"/>
                  <a:pt x="296" y="611"/>
                  <a:pt x="296" y="611"/>
                </a:cubicBezTo>
                <a:close/>
                <a:moveTo>
                  <a:pt x="296" y="669"/>
                </a:moveTo>
                <a:cubicBezTo>
                  <a:pt x="296" y="682"/>
                  <a:pt x="296" y="682"/>
                  <a:pt x="296" y="682"/>
                </a:cubicBezTo>
                <a:cubicBezTo>
                  <a:pt x="295" y="681"/>
                  <a:pt x="295" y="681"/>
                  <a:pt x="295" y="681"/>
                </a:cubicBezTo>
                <a:cubicBezTo>
                  <a:pt x="295" y="668"/>
                  <a:pt x="295" y="668"/>
                  <a:pt x="295" y="668"/>
                </a:cubicBezTo>
                <a:cubicBezTo>
                  <a:pt x="296" y="669"/>
                  <a:pt x="296" y="669"/>
                  <a:pt x="296" y="669"/>
                </a:cubicBezTo>
                <a:close/>
                <a:moveTo>
                  <a:pt x="296" y="735"/>
                </a:moveTo>
                <a:cubicBezTo>
                  <a:pt x="296" y="749"/>
                  <a:pt x="296" y="749"/>
                  <a:pt x="296" y="749"/>
                </a:cubicBezTo>
                <a:cubicBezTo>
                  <a:pt x="296" y="748"/>
                  <a:pt x="295" y="747"/>
                  <a:pt x="295" y="746"/>
                </a:cubicBezTo>
                <a:cubicBezTo>
                  <a:pt x="295" y="734"/>
                  <a:pt x="295" y="734"/>
                  <a:pt x="295" y="734"/>
                </a:cubicBezTo>
                <a:cubicBezTo>
                  <a:pt x="295" y="734"/>
                  <a:pt x="296" y="735"/>
                  <a:pt x="296" y="735"/>
                </a:cubicBezTo>
                <a:close/>
                <a:moveTo>
                  <a:pt x="295" y="336"/>
                </a:moveTo>
                <a:cubicBezTo>
                  <a:pt x="295" y="335"/>
                  <a:pt x="295" y="335"/>
                  <a:pt x="295" y="335"/>
                </a:cubicBezTo>
                <a:cubicBezTo>
                  <a:pt x="295" y="335"/>
                  <a:pt x="295" y="336"/>
                  <a:pt x="295" y="336"/>
                </a:cubicBezTo>
                <a:close/>
                <a:moveTo>
                  <a:pt x="294" y="14"/>
                </a:moveTo>
                <a:cubicBezTo>
                  <a:pt x="295" y="14"/>
                  <a:pt x="295" y="14"/>
                  <a:pt x="295" y="14"/>
                </a:cubicBezTo>
                <a:cubicBezTo>
                  <a:pt x="295" y="22"/>
                  <a:pt x="295" y="22"/>
                  <a:pt x="295" y="22"/>
                </a:cubicBezTo>
                <a:cubicBezTo>
                  <a:pt x="294" y="22"/>
                  <a:pt x="294" y="22"/>
                  <a:pt x="294" y="22"/>
                </a:cubicBezTo>
                <a:cubicBezTo>
                  <a:pt x="294" y="14"/>
                  <a:pt x="294" y="14"/>
                  <a:pt x="294" y="14"/>
                </a:cubicBezTo>
                <a:close/>
                <a:moveTo>
                  <a:pt x="295" y="781"/>
                </a:moveTo>
                <a:cubicBezTo>
                  <a:pt x="294" y="781"/>
                  <a:pt x="294" y="781"/>
                  <a:pt x="294" y="781"/>
                </a:cubicBezTo>
                <a:cubicBezTo>
                  <a:pt x="294" y="773"/>
                  <a:pt x="294" y="773"/>
                  <a:pt x="294" y="773"/>
                </a:cubicBezTo>
                <a:cubicBezTo>
                  <a:pt x="295" y="773"/>
                  <a:pt x="295" y="773"/>
                  <a:pt x="295" y="773"/>
                </a:cubicBezTo>
                <a:cubicBezTo>
                  <a:pt x="295" y="781"/>
                  <a:pt x="295" y="781"/>
                  <a:pt x="295" y="781"/>
                </a:cubicBezTo>
                <a:close/>
                <a:moveTo>
                  <a:pt x="295" y="31"/>
                </a:moveTo>
                <a:cubicBezTo>
                  <a:pt x="295" y="44"/>
                  <a:pt x="295" y="44"/>
                  <a:pt x="295" y="44"/>
                </a:cubicBezTo>
                <a:cubicBezTo>
                  <a:pt x="294" y="44"/>
                  <a:pt x="294" y="44"/>
                  <a:pt x="294" y="44"/>
                </a:cubicBezTo>
                <a:cubicBezTo>
                  <a:pt x="294" y="31"/>
                  <a:pt x="294" y="31"/>
                  <a:pt x="294" y="31"/>
                </a:cubicBezTo>
                <a:cubicBezTo>
                  <a:pt x="295" y="31"/>
                  <a:pt x="295" y="31"/>
                  <a:pt x="295" y="31"/>
                </a:cubicBezTo>
                <a:close/>
                <a:moveTo>
                  <a:pt x="295" y="53"/>
                </a:moveTo>
                <a:cubicBezTo>
                  <a:pt x="295" y="61"/>
                  <a:pt x="295" y="61"/>
                  <a:pt x="295" y="61"/>
                </a:cubicBezTo>
                <a:cubicBezTo>
                  <a:pt x="294" y="61"/>
                  <a:pt x="294" y="61"/>
                  <a:pt x="294" y="61"/>
                </a:cubicBezTo>
                <a:cubicBezTo>
                  <a:pt x="294" y="53"/>
                  <a:pt x="294" y="53"/>
                  <a:pt x="294" y="53"/>
                </a:cubicBezTo>
                <a:cubicBezTo>
                  <a:pt x="295" y="53"/>
                  <a:pt x="295" y="53"/>
                  <a:pt x="295" y="53"/>
                </a:cubicBezTo>
                <a:close/>
                <a:moveTo>
                  <a:pt x="295" y="82"/>
                </a:moveTo>
                <a:cubicBezTo>
                  <a:pt x="295" y="118"/>
                  <a:pt x="295" y="118"/>
                  <a:pt x="295" y="118"/>
                </a:cubicBezTo>
                <a:cubicBezTo>
                  <a:pt x="294" y="118"/>
                  <a:pt x="294" y="118"/>
                  <a:pt x="294" y="118"/>
                </a:cubicBezTo>
                <a:cubicBezTo>
                  <a:pt x="294" y="82"/>
                  <a:pt x="294" y="82"/>
                  <a:pt x="294" y="82"/>
                </a:cubicBezTo>
                <a:cubicBezTo>
                  <a:pt x="294" y="82"/>
                  <a:pt x="294" y="82"/>
                  <a:pt x="295" y="82"/>
                </a:cubicBezTo>
                <a:close/>
                <a:moveTo>
                  <a:pt x="295" y="140"/>
                </a:moveTo>
                <a:cubicBezTo>
                  <a:pt x="295" y="164"/>
                  <a:pt x="295" y="164"/>
                  <a:pt x="295" y="164"/>
                </a:cubicBezTo>
                <a:cubicBezTo>
                  <a:pt x="294" y="164"/>
                  <a:pt x="294" y="164"/>
                  <a:pt x="294" y="164"/>
                </a:cubicBezTo>
                <a:cubicBezTo>
                  <a:pt x="294" y="141"/>
                  <a:pt x="294" y="141"/>
                  <a:pt x="294" y="141"/>
                </a:cubicBezTo>
                <a:cubicBezTo>
                  <a:pt x="295" y="140"/>
                  <a:pt x="295" y="140"/>
                  <a:pt x="295" y="140"/>
                </a:cubicBezTo>
                <a:close/>
                <a:moveTo>
                  <a:pt x="295" y="187"/>
                </a:moveTo>
                <a:cubicBezTo>
                  <a:pt x="295" y="193"/>
                  <a:pt x="295" y="193"/>
                  <a:pt x="295" y="193"/>
                </a:cubicBezTo>
                <a:cubicBezTo>
                  <a:pt x="294" y="193"/>
                  <a:pt x="294" y="193"/>
                  <a:pt x="294" y="193"/>
                </a:cubicBezTo>
                <a:cubicBezTo>
                  <a:pt x="294" y="187"/>
                  <a:pt x="294" y="187"/>
                  <a:pt x="294" y="187"/>
                </a:cubicBezTo>
                <a:cubicBezTo>
                  <a:pt x="295" y="187"/>
                  <a:pt x="295" y="187"/>
                  <a:pt x="295" y="187"/>
                </a:cubicBezTo>
                <a:close/>
                <a:moveTo>
                  <a:pt x="295" y="195"/>
                </a:moveTo>
                <a:cubicBezTo>
                  <a:pt x="295" y="201"/>
                  <a:pt x="295" y="201"/>
                  <a:pt x="295" y="201"/>
                </a:cubicBezTo>
                <a:cubicBezTo>
                  <a:pt x="294" y="201"/>
                  <a:pt x="294" y="201"/>
                  <a:pt x="294" y="201"/>
                </a:cubicBezTo>
                <a:cubicBezTo>
                  <a:pt x="294" y="194"/>
                  <a:pt x="294" y="194"/>
                  <a:pt x="294" y="194"/>
                </a:cubicBezTo>
                <a:cubicBezTo>
                  <a:pt x="295" y="195"/>
                  <a:pt x="295" y="195"/>
                  <a:pt x="295" y="195"/>
                </a:cubicBezTo>
                <a:close/>
                <a:moveTo>
                  <a:pt x="295" y="211"/>
                </a:moveTo>
                <a:cubicBezTo>
                  <a:pt x="295" y="217"/>
                  <a:pt x="295" y="217"/>
                  <a:pt x="295" y="217"/>
                </a:cubicBezTo>
                <a:cubicBezTo>
                  <a:pt x="294" y="217"/>
                  <a:pt x="294" y="217"/>
                  <a:pt x="294" y="217"/>
                </a:cubicBezTo>
                <a:cubicBezTo>
                  <a:pt x="294" y="212"/>
                  <a:pt x="294" y="212"/>
                  <a:pt x="294" y="212"/>
                </a:cubicBezTo>
                <a:cubicBezTo>
                  <a:pt x="295" y="211"/>
                  <a:pt x="295" y="211"/>
                  <a:pt x="295" y="211"/>
                </a:cubicBezTo>
                <a:close/>
                <a:moveTo>
                  <a:pt x="295" y="282"/>
                </a:moveTo>
                <a:cubicBezTo>
                  <a:pt x="295" y="288"/>
                  <a:pt x="295" y="288"/>
                  <a:pt x="295" y="288"/>
                </a:cubicBezTo>
                <a:cubicBezTo>
                  <a:pt x="294" y="289"/>
                  <a:pt x="294" y="289"/>
                  <a:pt x="294" y="289"/>
                </a:cubicBezTo>
                <a:cubicBezTo>
                  <a:pt x="294" y="282"/>
                  <a:pt x="294" y="282"/>
                  <a:pt x="294" y="282"/>
                </a:cubicBezTo>
                <a:cubicBezTo>
                  <a:pt x="295" y="282"/>
                  <a:pt x="295" y="282"/>
                  <a:pt x="295" y="282"/>
                </a:cubicBezTo>
                <a:close/>
                <a:moveTo>
                  <a:pt x="295" y="303"/>
                </a:moveTo>
                <a:cubicBezTo>
                  <a:pt x="295" y="318"/>
                  <a:pt x="295" y="318"/>
                  <a:pt x="295" y="318"/>
                </a:cubicBezTo>
                <a:cubicBezTo>
                  <a:pt x="294" y="318"/>
                  <a:pt x="294" y="318"/>
                  <a:pt x="294" y="318"/>
                </a:cubicBezTo>
                <a:cubicBezTo>
                  <a:pt x="294" y="303"/>
                  <a:pt x="294" y="303"/>
                  <a:pt x="294" y="303"/>
                </a:cubicBezTo>
                <a:cubicBezTo>
                  <a:pt x="295" y="303"/>
                  <a:pt x="295" y="303"/>
                  <a:pt x="295" y="303"/>
                </a:cubicBezTo>
                <a:close/>
                <a:moveTo>
                  <a:pt x="295" y="335"/>
                </a:moveTo>
                <a:cubicBezTo>
                  <a:pt x="295" y="336"/>
                  <a:pt x="295" y="336"/>
                  <a:pt x="295" y="336"/>
                </a:cubicBezTo>
                <a:cubicBezTo>
                  <a:pt x="294" y="337"/>
                  <a:pt x="294" y="338"/>
                  <a:pt x="294" y="339"/>
                </a:cubicBezTo>
                <a:cubicBezTo>
                  <a:pt x="294" y="332"/>
                  <a:pt x="294" y="332"/>
                  <a:pt x="294" y="332"/>
                </a:cubicBezTo>
                <a:cubicBezTo>
                  <a:pt x="294" y="333"/>
                  <a:pt x="294" y="334"/>
                  <a:pt x="295" y="335"/>
                </a:cubicBezTo>
                <a:close/>
                <a:moveTo>
                  <a:pt x="295" y="366"/>
                </a:moveTo>
                <a:cubicBezTo>
                  <a:pt x="295" y="376"/>
                  <a:pt x="295" y="376"/>
                  <a:pt x="295" y="376"/>
                </a:cubicBezTo>
                <a:cubicBezTo>
                  <a:pt x="295" y="376"/>
                  <a:pt x="295" y="376"/>
                  <a:pt x="295" y="376"/>
                </a:cubicBezTo>
                <a:cubicBezTo>
                  <a:pt x="295" y="376"/>
                  <a:pt x="295" y="376"/>
                  <a:pt x="295" y="376"/>
                </a:cubicBezTo>
                <a:cubicBezTo>
                  <a:pt x="295" y="380"/>
                  <a:pt x="295" y="380"/>
                  <a:pt x="295" y="380"/>
                </a:cubicBezTo>
                <a:cubicBezTo>
                  <a:pt x="295" y="380"/>
                  <a:pt x="295" y="380"/>
                  <a:pt x="295" y="380"/>
                </a:cubicBezTo>
                <a:cubicBezTo>
                  <a:pt x="294" y="381"/>
                  <a:pt x="294" y="381"/>
                  <a:pt x="294" y="381"/>
                </a:cubicBezTo>
                <a:cubicBezTo>
                  <a:pt x="294" y="367"/>
                  <a:pt x="294" y="367"/>
                  <a:pt x="294" y="367"/>
                </a:cubicBezTo>
                <a:cubicBezTo>
                  <a:pt x="295" y="366"/>
                  <a:pt x="295" y="366"/>
                  <a:pt x="295" y="366"/>
                </a:cubicBezTo>
                <a:close/>
                <a:moveTo>
                  <a:pt x="295" y="388"/>
                </a:moveTo>
                <a:cubicBezTo>
                  <a:pt x="295" y="393"/>
                  <a:pt x="295" y="393"/>
                  <a:pt x="295" y="393"/>
                </a:cubicBezTo>
                <a:cubicBezTo>
                  <a:pt x="294" y="394"/>
                  <a:pt x="294" y="394"/>
                  <a:pt x="294" y="394"/>
                </a:cubicBezTo>
                <a:cubicBezTo>
                  <a:pt x="294" y="388"/>
                  <a:pt x="294" y="388"/>
                  <a:pt x="294" y="388"/>
                </a:cubicBezTo>
                <a:cubicBezTo>
                  <a:pt x="295" y="388"/>
                  <a:pt x="295" y="388"/>
                  <a:pt x="295" y="388"/>
                </a:cubicBezTo>
                <a:close/>
                <a:moveTo>
                  <a:pt x="295" y="400"/>
                </a:moveTo>
                <a:cubicBezTo>
                  <a:pt x="295" y="405"/>
                  <a:pt x="295" y="405"/>
                  <a:pt x="295" y="405"/>
                </a:cubicBezTo>
                <a:cubicBezTo>
                  <a:pt x="294" y="405"/>
                  <a:pt x="294" y="405"/>
                  <a:pt x="294" y="405"/>
                </a:cubicBezTo>
                <a:cubicBezTo>
                  <a:pt x="294" y="400"/>
                  <a:pt x="294" y="400"/>
                  <a:pt x="294" y="400"/>
                </a:cubicBezTo>
                <a:cubicBezTo>
                  <a:pt x="295" y="400"/>
                  <a:pt x="295" y="400"/>
                  <a:pt x="295" y="400"/>
                </a:cubicBezTo>
                <a:close/>
                <a:moveTo>
                  <a:pt x="295" y="414"/>
                </a:moveTo>
                <a:cubicBezTo>
                  <a:pt x="295" y="421"/>
                  <a:pt x="295" y="421"/>
                  <a:pt x="295" y="421"/>
                </a:cubicBezTo>
                <a:cubicBezTo>
                  <a:pt x="294" y="423"/>
                  <a:pt x="294" y="425"/>
                  <a:pt x="295" y="429"/>
                </a:cubicBezTo>
                <a:cubicBezTo>
                  <a:pt x="295" y="429"/>
                  <a:pt x="295" y="429"/>
                  <a:pt x="295" y="429"/>
                </a:cubicBezTo>
                <a:cubicBezTo>
                  <a:pt x="295" y="440"/>
                  <a:pt x="295" y="440"/>
                  <a:pt x="295" y="440"/>
                </a:cubicBezTo>
                <a:cubicBezTo>
                  <a:pt x="294" y="439"/>
                  <a:pt x="294" y="439"/>
                  <a:pt x="294" y="439"/>
                </a:cubicBezTo>
                <a:cubicBezTo>
                  <a:pt x="294" y="414"/>
                  <a:pt x="294" y="414"/>
                  <a:pt x="294" y="414"/>
                </a:cubicBezTo>
                <a:cubicBezTo>
                  <a:pt x="295" y="414"/>
                  <a:pt x="295" y="414"/>
                  <a:pt x="295" y="414"/>
                </a:cubicBezTo>
                <a:close/>
                <a:moveTo>
                  <a:pt x="295" y="486"/>
                </a:moveTo>
                <a:cubicBezTo>
                  <a:pt x="295" y="492"/>
                  <a:pt x="295" y="492"/>
                  <a:pt x="295" y="492"/>
                </a:cubicBezTo>
                <a:cubicBezTo>
                  <a:pt x="294" y="492"/>
                  <a:pt x="294" y="492"/>
                  <a:pt x="294" y="492"/>
                </a:cubicBezTo>
                <a:cubicBezTo>
                  <a:pt x="294" y="486"/>
                  <a:pt x="294" y="486"/>
                  <a:pt x="294" y="486"/>
                </a:cubicBezTo>
                <a:cubicBezTo>
                  <a:pt x="295" y="486"/>
                  <a:pt x="295" y="486"/>
                  <a:pt x="295" y="486"/>
                </a:cubicBezTo>
                <a:close/>
                <a:moveTo>
                  <a:pt x="295" y="497"/>
                </a:moveTo>
                <a:cubicBezTo>
                  <a:pt x="295" y="502"/>
                  <a:pt x="295" y="502"/>
                  <a:pt x="295" y="502"/>
                </a:cubicBezTo>
                <a:cubicBezTo>
                  <a:pt x="294" y="502"/>
                  <a:pt x="294" y="502"/>
                  <a:pt x="294" y="502"/>
                </a:cubicBezTo>
                <a:cubicBezTo>
                  <a:pt x="294" y="497"/>
                  <a:pt x="294" y="497"/>
                  <a:pt x="294" y="497"/>
                </a:cubicBezTo>
                <a:cubicBezTo>
                  <a:pt x="295" y="497"/>
                  <a:pt x="295" y="497"/>
                  <a:pt x="295" y="497"/>
                </a:cubicBezTo>
                <a:close/>
                <a:moveTo>
                  <a:pt x="295" y="512"/>
                </a:moveTo>
                <a:cubicBezTo>
                  <a:pt x="295" y="522"/>
                  <a:pt x="295" y="522"/>
                  <a:pt x="295" y="522"/>
                </a:cubicBezTo>
                <a:cubicBezTo>
                  <a:pt x="294" y="522"/>
                  <a:pt x="294" y="522"/>
                  <a:pt x="294" y="522"/>
                </a:cubicBezTo>
                <a:cubicBezTo>
                  <a:pt x="294" y="516"/>
                  <a:pt x="294" y="516"/>
                  <a:pt x="294" y="516"/>
                </a:cubicBezTo>
                <a:cubicBezTo>
                  <a:pt x="295" y="516"/>
                  <a:pt x="295" y="516"/>
                  <a:pt x="295" y="516"/>
                </a:cubicBezTo>
                <a:cubicBezTo>
                  <a:pt x="294" y="516"/>
                  <a:pt x="294" y="516"/>
                  <a:pt x="294" y="516"/>
                </a:cubicBezTo>
                <a:cubicBezTo>
                  <a:pt x="294" y="512"/>
                  <a:pt x="294" y="512"/>
                  <a:pt x="294" y="512"/>
                </a:cubicBezTo>
                <a:cubicBezTo>
                  <a:pt x="295" y="512"/>
                  <a:pt x="295" y="512"/>
                  <a:pt x="295" y="512"/>
                </a:cubicBezTo>
                <a:cubicBezTo>
                  <a:pt x="295" y="512"/>
                  <a:pt x="295" y="512"/>
                  <a:pt x="295" y="512"/>
                </a:cubicBezTo>
                <a:close/>
                <a:moveTo>
                  <a:pt x="295" y="542"/>
                </a:moveTo>
                <a:cubicBezTo>
                  <a:pt x="295" y="546"/>
                  <a:pt x="295" y="546"/>
                  <a:pt x="295" y="546"/>
                </a:cubicBezTo>
                <a:cubicBezTo>
                  <a:pt x="294" y="546"/>
                  <a:pt x="294" y="545"/>
                  <a:pt x="294" y="545"/>
                </a:cubicBezTo>
                <a:cubicBezTo>
                  <a:pt x="294" y="542"/>
                  <a:pt x="294" y="542"/>
                  <a:pt x="294" y="542"/>
                </a:cubicBezTo>
                <a:cubicBezTo>
                  <a:pt x="295" y="542"/>
                  <a:pt x="295" y="542"/>
                  <a:pt x="295" y="542"/>
                </a:cubicBezTo>
                <a:close/>
                <a:moveTo>
                  <a:pt x="295" y="586"/>
                </a:moveTo>
                <a:cubicBezTo>
                  <a:pt x="295" y="591"/>
                  <a:pt x="295" y="591"/>
                  <a:pt x="295" y="591"/>
                </a:cubicBezTo>
                <a:cubicBezTo>
                  <a:pt x="294" y="591"/>
                  <a:pt x="294" y="591"/>
                  <a:pt x="294" y="591"/>
                </a:cubicBezTo>
                <a:cubicBezTo>
                  <a:pt x="294" y="586"/>
                  <a:pt x="294" y="586"/>
                  <a:pt x="294" y="586"/>
                </a:cubicBezTo>
                <a:cubicBezTo>
                  <a:pt x="295" y="586"/>
                  <a:pt x="295" y="586"/>
                  <a:pt x="295" y="586"/>
                </a:cubicBezTo>
                <a:close/>
                <a:moveTo>
                  <a:pt x="295" y="610"/>
                </a:moveTo>
                <a:cubicBezTo>
                  <a:pt x="295" y="617"/>
                  <a:pt x="295" y="617"/>
                  <a:pt x="295" y="617"/>
                </a:cubicBezTo>
                <a:cubicBezTo>
                  <a:pt x="294" y="617"/>
                  <a:pt x="294" y="617"/>
                  <a:pt x="294" y="617"/>
                </a:cubicBezTo>
                <a:cubicBezTo>
                  <a:pt x="294" y="609"/>
                  <a:pt x="294" y="609"/>
                  <a:pt x="294" y="609"/>
                </a:cubicBezTo>
                <a:cubicBezTo>
                  <a:pt x="295" y="610"/>
                  <a:pt x="295" y="610"/>
                  <a:pt x="295" y="610"/>
                </a:cubicBezTo>
                <a:close/>
                <a:moveTo>
                  <a:pt x="295" y="668"/>
                </a:moveTo>
                <a:cubicBezTo>
                  <a:pt x="295" y="681"/>
                  <a:pt x="295" y="681"/>
                  <a:pt x="295" y="681"/>
                </a:cubicBezTo>
                <a:cubicBezTo>
                  <a:pt x="294" y="681"/>
                  <a:pt x="294" y="681"/>
                  <a:pt x="294" y="681"/>
                </a:cubicBezTo>
                <a:cubicBezTo>
                  <a:pt x="294" y="668"/>
                  <a:pt x="294" y="668"/>
                  <a:pt x="294" y="668"/>
                </a:cubicBezTo>
                <a:cubicBezTo>
                  <a:pt x="295" y="668"/>
                  <a:pt x="295" y="668"/>
                  <a:pt x="295" y="668"/>
                </a:cubicBezTo>
                <a:close/>
                <a:moveTo>
                  <a:pt x="295" y="734"/>
                </a:moveTo>
                <a:cubicBezTo>
                  <a:pt x="295" y="746"/>
                  <a:pt x="295" y="746"/>
                  <a:pt x="295" y="746"/>
                </a:cubicBezTo>
                <a:cubicBezTo>
                  <a:pt x="294" y="746"/>
                  <a:pt x="294" y="746"/>
                  <a:pt x="294" y="746"/>
                </a:cubicBezTo>
                <a:cubicBezTo>
                  <a:pt x="294" y="734"/>
                  <a:pt x="294" y="734"/>
                  <a:pt x="294" y="734"/>
                </a:cubicBezTo>
                <a:lnTo>
                  <a:pt x="295" y="734"/>
                </a:lnTo>
                <a:close/>
                <a:moveTo>
                  <a:pt x="293" y="14"/>
                </a:moveTo>
                <a:cubicBezTo>
                  <a:pt x="293" y="14"/>
                  <a:pt x="294" y="14"/>
                  <a:pt x="294" y="14"/>
                </a:cubicBezTo>
                <a:cubicBezTo>
                  <a:pt x="294" y="22"/>
                  <a:pt x="294" y="22"/>
                  <a:pt x="294" y="22"/>
                </a:cubicBezTo>
                <a:cubicBezTo>
                  <a:pt x="294" y="22"/>
                  <a:pt x="293" y="22"/>
                  <a:pt x="293" y="22"/>
                </a:cubicBezTo>
                <a:cubicBezTo>
                  <a:pt x="293" y="14"/>
                  <a:pt x="293" y="14"/>
                  <a:pt x="293" y="14"/>
                </a:cubicBezTo>
                <a:close/>
                <a:moveTo>
                  <a:pt x="294" y="781"/>
                </a:moveTo>
                <a:cubicBezTo>
                  <a:pt x="293" y="781"/>
                  <a:pt x="293" y="781"/>
                  <a:pt x="293" y="781"/>
                </a:cubicBezTo>
                <a:cubicBezTo>
                  <a:pt x="293" y="772"/>
                  <a:pt x="293" y="772"/>
                  <a:pt x="293" y="772"/>
                </a:cubicBezTo>
                <a:cubicBezTo>
                  <a:pt x="293" y="772"/>
                  <a:pt x="294" y="772"/>
                  <a:pt x="294" y="773"/>
                </a:cubicBezTo>
                <a:cubicBezTo>
                  <a:pt x="294" y="781"/>
                  <a:pt x="294" y="781"/>
                  <a:pt x="294" y="781"/>
                </a:cubicBezTo>
                <a:close/>
                <a:moveTo>
                  <a:pt x="294" y="31"/>
                </a:moveTo>
                <a:cubicBezTo>
                  <a:pt x="294" y="44"/>
                  <a:pt x="294" y="44"/>
                  <a:pt x="294" y="44"/>
                </a:cubicBezTo>
                <a:cubicBezTo>
                  <a:pt x="294" y="43"/>
                  <a:pt x="293" y="43"/>
                  <a:pt x="293" y="42"/>
                </a:cubicBezTo>
                <a:cubicBezTo>
                  <a:pt x="293" y="29"/>
                  <a:pt x="293" y="29"/>
                  <a:pt x="293" y="29"/>
                </a:cubicBezTo>
                <a:cubicBezTo>
                  <a:pt x="293" y="30"/>
                  <a:pt x="294" y="30"/>
                  <a:pt x="294" y="31"/>
                </a:cubicBezTo>
                <a:close/>
                <a:moveTo>
                  <a:pt x="294" y="53"/>
                </a:moveTo>
                <a:cubicBezTo>
                  <a:pt x="294" y="61"/>
                  <a:pt x="294" y="61"/>
                  <a:pt x="294" y="61"/>
                </a:cubicBezTo>
                <a:cubicBezTo>
                  <a:pt x="293" y="62"/>
                  <a:pt x="293" y="62"/>
                  <a:pt x="293" y="62"/>
                </a:cubicBezTo>
                <a:cubicBezTo>
                  <a:pt x="293" y="54"/>
                  <a:pt x="293" y="54"/>
                  <a:pt x="293" y="54"/>
                </a:cubicBezTo>
                <a:cubicBezTo>
                  <a:pt x="293" y="54"/>
                  <a:pt x="294" y="53"/>
                  <a:pt x="294" y="53"/>
                </a:cubicBezTo>
                <a:close/>
                <a:moveTo>
                  <a:pt x="294" y="82"/>
                </a:moveTo>
                <a:cubicBezTo>
                  <a:pt x="294" y="118"/>
                  <a:pt x="294" y="118"/>
                  <a:pt x="294" y="118"/>
                </a:cubicBezTo>
                <a:cubicBezTo>
                  <a:pt x="294" y="118"/>
                  <a:pt x="293" y="119"/>
                  <a:pt x="293" y="119"/>
                </a:cubicBezTo>
                <a:cubicBezTo>
                  <a:pt x="293" y="101"/>
                  <a:pt x="293" y="101"/>
                  <a:pt x="293" y="101"/>
                </a:cubicBezTo>
                <a:cubicBezTo>
                  <a:pt x="293" y="101"/>
                  <a:pt x="293" y="101"/>
                  <a:pt x="294" y="101"/>
                </a:cubicBezTo>
                <a:cubicBezTo>
                  <a:pt x="294" y="97"/>
                  <a:pt x="293" y="92"/>
                  <a:pt x="293" y="89"/>
                </a:cubicBezTo>
                <a:cubicBezTo>
                  <a:pt x="293" y="86"/>
                  <a:pt x="293" y="86"/>
                  <a:pt x="293" y="86"/>
                </a:cubicBezTo>
                <a:cubicBezTo>
                  <a:pt x="293" y="84"/>
                  <a:pt x="293" y="83"/>
                  <a:pt x="294" y="82"/>
                </a:cubicBezTo>
                <a:close/>
                <a:moveTo>
                  <a:pt x="294" y="141"/>
                </a:moveTo>
                <a:cubicBezTo>
                  <a:pt x="294" y="164"/>
                  <a:pt x="294" y="164"/>
                  <a:pt x="294" y="164"/>
                </a:cubicBezTo>
                <a:cubicBezTo>
                  <a:pt x="294" y="164"/>
                  <a:pt x="293" y="164"/>
                  <a:pt x="293" y="164"/>
                </a:cubicBezTo>
                <a:cubicBezTo>
                  <a:pt x="293" y="142"/>
                  <a:pt x="293" y="142"/>
                  <a:pt x="293" y="142"/>
                </a:cubicBezTo>
                <a:cubicBezTo>
                  <a:pt x="293" y="142"/>
                  <a:pt x="294" y="141"/>
                  <a:pt x="294" y="141"/>
                </a:cubicBezTo>
                <a:close/>
                <a:moveTo>
                  <a:pt x="294" y="187"/>
                </a:moveTo>
                <a:cubicBezTo>
                  <a:pt x="294" y="193"/>
                  <a:pt x="294" y="193"/>
                  <a:pt x="294" y="193"/>
                </a:cubicBezTo>
                <a:cubicBezTo>
                  <a:pt x="294" y="194"/>
                  <a:pt x="294" y="194"/>
                  <a:pt x="293" y="194"/>
                </a:cubicBezTo>
                <a:cubicBezTo>
                  <a:pt x="294" y="194"/>
                  <a:pt x="294" y="194"/>
                  <a:pt x="294" y="194"/>
                </a:cubicBezTo>
                <a:cubicBezTo>
                  <a:pt x="294" y="201"/>
                  <a:pt x="294" y="201"/>
                  <a:pt x="294" y="201"/>
                </a:cubicBezTo>
                <a:cubicBezTo>
                  <a:pt x="294" y="201"/>
                  <a:pt x="293" y="200"/>
                  <a:pt x="293" y="200"/>
                </a:cubicBezTo>
                <a:cubicBezTo>
                  <a:pt x="293" y="188"/>
                  <a:pt x="293" y="188"/>
                  <a:pt x="293" y="188"/>
                </a:cubicBezTo>
                <a:cubicBezTo>
                  <a:pt x="293" y="187"/>
                  <a:pt x="294" y="187"/>
                  <a:pt x="294" y="187"/>
                </a:cubicBezTo>
                <a:close/>
                <a:moveTo>
                  <a:pt x="294" y="212"/>
                </a:moveTo>
                <a:cubicBezTo>
                  <a:pt x="294" y="217"/>
                  <a:pt x="294" y="217"/>
                  <a:pt x="294" y="217"/>
                </a:cubicBezTo>
                <a:cubicBezTo>
                  <a:pt x="294" y="218"/>
                  <a:pt x="293" y="218"/>
                  <a:pt x="293" y="219"/>
                </a:cubicBezTo>
                <a:cubicBezTo>
                  <a:pt x="293" y="212"/>
                  <a:pt x="293" y="212"/>
                  <a:pt x="293" y="212"/>
                </a:cubicBezTo>
                <a:cubicBezTo>
                  <a:pt x="294" y="212"/>
                  <a:pt x="294" y="212"/>
                  <a:pt x="294" y="212"/>
                </a:cubicBezTo>
                <a:close/>
                <a:moveTo>
                  <a:pt x="294" y="282"/>
                </a:moveTo>
                <a:cubicBezTo>
                  <a:pt x="294" y="289"/>
                  <a:pt x="294" y="289"/>
                  <a:pt x="294" y="289"/>
                </a:cubicBezTo>
                <a:cubicBezTo>
                  <a:pt x="294" y="289"/>
                  <a:pt x="293" y="290"/>
                  <a:pt x="293" y="291"/>
                </a:cubicBezTo>
                <a:cubicBezTo>
                  <a:pt x="293" y="280"/>
                  <a:pt x="293" y="280"/>
                  <a:pt x="293" y="280"/>
                </a:cubicBezTo>
                <a:cubicBezTo>
                  <a:pt x="294" y="282"/>
                  <a:pt x="294" y="282"/>
                  <a:pt x="294" y="282"/>
                </a:cubicBezTo>
                <a:close/>
                <a:moveTo>
                  <a:pt x="294" y="303"/>
                </a:moveTo>
                <a:cubicBezTo>
                  <a:pt x="294" y="318"/>
                  <a:pt x="294" y="318"/>
                  <a:pt x="294" y="318"/>
                </a:cubicBezTo>
                <a:cubicBezTo>
                  <a:pt x="294" y="317"/>
                  <a:pt x="293" y="317"/>
                  <a:pt x="293" y="316"/>
                </a:cubicBezTo>
                <a:cubicBezTo>
                  <a:pt x="293" y="305"/>
                  <a:pt x="293" y="305"/>
                  <a:pt x="293" y="305"/>
                </a:cubicBezTo>
                <a:cubicBezTo>
                  <a:pt x="293" y="304"/>
                  <a:pt x="294" y="304"/>
                  <a:pt x="294" y="303"/>
                </a:cubicBezTo>
                <a:close/>
                <a:moveTo>
                  <a:pt x="294" y="332"/>
                </a:moveTo>
                <a:cubicBezTo>
                  <a:pt x="294" y="339"/>
                  <a:pt x="294" y="339"/>
                  <a:pt x="294" y="339"/>
                </a:cubicBezTo>
                <a:cubicBezTo>
                  <a:pt x="294" y="340"/>
                  <a:pt x="293" y="342"/>
                  <a:pt x="293" y="343"/>
                </a:cubicBezTo>
                <a:cubicBezTo>
                  <a:pt x="293" y="329"/>
                  <a:pt x="293" y="329"/>
                  <a:pt x="293" y="329"/>
                </a:cubicBezTo>
                <a:cubicBezTo>
                  <a:pt x="293" y="329"/>
                  <a:pt x="293" y="329"/>
                  <a:pt x="294" y="330"/>
                </a:cubicBezTo>
                <a:cubicBezTo>
                  <a:pt x="294" y="330"/>
                  <a:pt x="294" y="331"/>
                  <a:pt x="294" y="332"/>
                </a:cubicBezTo>
                <a:close/>
                <a:moveTo>
                  <a:pt x="294" y="367"/>
                </a:moveTo>
                <a:cubicBezTo>
                  <a:pt x="294" y="381"/>
                  <a:pt x="294" y="381"/>
                  <a:pt x="294" y="381"/>
                </a:cubicBezTo>
                <a:cubicBezTo>
                  <a:pt x="294" y="383"/>
                  <a:pt x="293" y="386"/>
                  <a:pt x="293" y="388"/>
                </a:cubicBezTo>
                <a:cubicBezTo>
                  <a:pt x="293" y="372"/>
                  <a:pt x="293" y="372"/>
                  <a:pt x="293" y="372"/>
                </a:cubicBezTo>
                <a:cubicBezTo>
                  <a:pt x="293" y="370"/>
                  <a:pt x="294" y="369"/>
                  <a:pt x="294" y="367"/>
                </a:cubicBezTo>
                <a:close/>
                <a:moveTo>
                  <a:pt x="294" y="388"/>
                </a:moveTo>
                <a:cubicBezTo>
                  <a:pt x="294" y="394"/>
                  <a:pt x="294" y="394"/>
                  <a:pt x="294" y="394"/>
                </a:cubicBezTo>
                <a:cubicBezTo>
                  <a:pt x="294" y="395"/>
                  <a:pt x="293" y="396"/>
                  <a:pt x="293" y="397"/>
                </a:cubicBezTo>
                <a:cubicBezTo>
                  <a:pt x="293" y="389"/>
                  <a:pt x="293" y="389"/>
                  <a:pt x="293" y="389"/>
                </a:cubicBezTo>
                <a:cubicBezTo>
                  <a:pt x="293" y="388"/>
                  <a:pt x="294" y="388"/>
                  <a:pt x="294" y="388"/>
                </a:cubicBezTo>
                <a:close/>
                <a:moveTo>
                  <a:pt x="294" y="400"/>
                </a:moveTo>
                <a:cubicBezTo>
                  <a:pt x="294" y="405"/>
                  <a:pt x="294" y="405"/>
                  <a:pt x="294" y="405"/>
                </a:cubicBezTo>
                <a:cubicBezTo>
                  <a:pt x="293" y="405"/>
                  <a:pt x="293" y="405"/>
                  <a:pt x="293" y="405"/>
                </a:cubicBezTo>
                <a:cubicBezTo>
                  <a:pt x="293" y="408"/>
                  <a:pt x="293" y="410"/>
                  <a:pt x="293" y="413"/>
                </a:cubicBezTo>
                <a:cubicBezTo>
                  <a:pt x="293" y="401"/>
                  <a:pt x="293" y="401"/>
                  <a:pt x="293" y="401"/>
                </a:cubicBezTo>
                <a:cubicBezTo>
                  <a:pt x="293" y="401"/>
                  <a:pt x="294" y="400"/>
                  <a:pt x="294" y="400"/>
                </a:cubicBezTo>
                <a:close/>
                <a:moveTo>
                  <a:pt x="294" y="414"/>
                </a:moveTo>
                <a:cubicBezTo>
                  <a:pt x="294" y="439"/>
                  <a:pt x="294" y="439"/>
                  <a:pt x="294" y="439"/>
                </a:cubicBezTo>
                <a:cubicBezTo>
                  <a:pt x="294" y="437"/>
                  <a:pt x="293" y="435"/>
                  <a:pt x="293" y="433"/>
                </a:cubicBezTo>
                <a:cubicBezTo>
                  <a:pt x="293" y="415"/>
                  <a:pt x="293" y="415"/>
                  <a:pt x="293" y="415"/>
                </a:cubicBezTo>
                <a:cubicBezTo>
                  <a:pt x="294" y="414"/>
                  <a:pt x="294" y="414"/>
                  <a:pt x="294" y="414"/>
                </a:cubicBezTo>
                <a:close/>
                <a:moveTo>
                  <a:pt x="294" y="486"/>
                </a:moveTo>
                <a:cubicBezTo>
                  <a:pt x="294" y="492"/>
                  <a:pt x="294" y="492"/>
                  <a:pt x="294" y="492"/>
                </a:cubicBezTo>
                <a:cubicBezTo>
                  <a:pt x="294" y="492"/>
                  <a:pt x="293" y="493"/>
                  <a:pt x="293" y="493"/>
                </a:cubicBezTo>
                <a:cubicBezTo>
                  <a:pt x="293" y="488"/>
                  <a:pt x="293" y="488"/>
                  <a:pt x="293" y="488"/>
                </a:cubicBezTo>
                <a:cubicBezTo>
                  <a:pt x="293" y="487"/>
                  <a:pt x="294" y="487"/>
                  <a:pt x="294" y="486"/>
                </a:cubicBezTo>
                <a:close/>
                <a:moveTo>
                  <a:pt x="294" y="497"/>
                </a:moveTo>
                <a:cubicBezTo>
                  <a:pt x="294" y="502"/>
                  <a:pt x="294" y="502"/>
                  <a:pt x="294" y="502"/>
                </a:cubicBezTo>
                <a:cubicBezTo>
                  <a:pt x="294" y="501"/>
                  <a:pt x="293" y="501"/>
                  <a:pt x="293" y="501"/>
                </a:cubicBezTo>
                <a:cubicBezTo>
                  <a:pt x="293" y="496"/>
                  <a:pt x="293" y="496"/>
                  <a:pt x="293" y="496"/>
                </a:cubicBezTo>
                <a:cubicBezTo>
                  <a:pt x="293" y="497"/>
                  <a:pt x="294" y="497"/>
                  <a:pt x="294" y="497"/>
                </a:cubicBezTo>
                <a:close/>
                <a:moveTo>
                  <a:pt x="294" y="512"/>
                </a:moveTo>
                <a:cubicBezTo>
                  <a:pt x="294" y="516"/>
                  <a:pt x="294" y="516"/>
                  <a:pt x="294" y="516"/>
                </a:cubicBezTo>
                <a:cubicBezTo>
                  <a:pt x="294" y="516"/>
                  <a:pt x="293" y="515"/>
                  <a:pt x="293" y="515"/>
                </a:cubicBezTo>
                <a:cubicBezTo>
                  <a:pt x="293" y="511"/>
                  <a:pt x="293" y="511"/>
                  <a:pt x="293" y="511"/>
                </a:cubicBezTo>
                <a:cubicBezTo>
                  <a:pt x="294" y="512"/>
                  <a:pt x="294" y="512"/>
                  <a:pt x="294" y="512"/>
                </a:cubicBezTo>
                <a:close/>
                <a:moveTo>
                  <a:pt x="294" y="516"/>
                </a:moveTo>
                <a:cubicBezTo>
                  <a:pt x="294" y="522"/>
                  <a:pt x="294" y="522"/>
                  <a:pt x="294" y="522"/>
                </a:cubicBezTo>
                <a:cubicBezTo>
                  <a:pt x="294" y="522"/>
                  <a:pt x="294" y="522"/>
                  <a:pt x="293" y="522"/>
                </a:cubicBezTo>
                <a:cubicBezTo>
                  <a:pt x="293" y="523"/>
                  <a:pt x="293" y="523"/>
                  <a:pt x="293" y="523"/>
                </a:cubicBezTo>
                <a:cubicBezTo>
                  <a:pt x="293" y="518"/>
                  <a:pt x="293" y="518"/>
                  <a:pt x="293" y="518"/>
                </a:cubicBezTo>
                <a:cubicBezTo>
                  <a:pt x="293" y="518"/>
                  <a:pt x="294" y="517"/>
                  <a:pt x="294" y="516"/>
                </a:cubicBezTo>
                <a:close/>
                <a:moveTo>
                  <a:pt x="294" y="542"/>
                </a:moveTo>
                <a:cubicBezTo>
                  <a:pt x="294" y="545"/>
                  <a:pt x="294" y="545"/>
                  <a:pt x="294" y="545"/>
                </a:cubicBezTo>
                <a:cubicBezTo>
                  <a:pt x="294" y="544"/>
                  <a:pt x="294" y="543"/>
                  <a:pt x="294" y="543"/>
                </a:cubicBezTo>
                <a:cubicBezTo>
                  <a:pt x="294" y="542"/>
                  <a:pt x="294" y="542"/>
                  <a:pt x="294" y="542"/>
                </a:cubicBezTo>
                <a:close/>
                <a:moveTo>
                  <a:pt x="294" y="586"/>
                </a:moveTo>
                <a:cubicBezTo>
                  <a:pt x="294" y="591"/>
                  <a:pt x="294" y="591"/>
                  <a:pt x="294" y="591"/>
                </a:cubicBezTo>
                <a:cubicBezTo>
                  <a:pt x="294" y="590"/>
                  <a:pt x="293" y="590"/>
                  <a:pt x="293" y="590"/>
                </a:cubicBezTo>
                <a:cubicBezTo>
                  <a:pt x="293" y="584"/>
                  <a:pt x="293" y="584"/>
                  <a:pt x="293" y="584"/>
                </a:cubicBezTo>
                <a:cubicBezTo>
                  <a:pt x="293" y="585"/>
                  <a:pt x="294" y="585"/>
                  <a:pt x="294" y="586"/>
                </a:cubicBezTo>
                <a:close/>
                <a:moveTo>
                  <a:pt x="294" y="609"/>
                </a:moveTo>
                <a:cubicBezTo>
                  <a:pt x="294" y="617"/>
                  <a:pt x="294" y="617"/>
                  <a:pt x="294" y="617"/>
                </a:cubicBezTo>
                <a:cubicBezTo>
                  <a:pt x="294" y="617"/>
                  <a:pt x="293" y="617"/>
                  <a:pt x="293" y="616"/>
                </a:cubicBezTo>
                <a:cubicBezTo>
                  <a:pt x="293" y="607"/>
                  <a:pt x="293" y="607"/>
                  <a:pt x="293" y="607"/>
                </a:cubicBezTo>
                <a:cubicBezTo>
                  <a:pt x="293" y="608"/>
                  <a:pt x="294" y="609"/>
                  <a:pt x="294" y="609"/>
                </a:cubicBezTo>
                <a:close/>
                <a:moveTo>
                  <a:pt x="294" y="668"/>
                </a:moveTo>
                <a:cubicBezTo>
                  <a:pt x="294" y="681"/>
                  <a:pt x="294" y="681"/>
                  <a:pt x="294" y="681"/>
                </a:cubicBezTo>
                <a:cubicBezTo>
                  <a:pt x="293" y="680"/>
                  <a:pt x="293" y="680"/>
                  <a:pt x="293" y="680"/>
                </a:cubicBezTo>
                <a:cubicBezTo>
                  <a:pt x="293" y="668"/>
                  <a:pt x="293" y="668"/>
                  <a:pt x="293" y="668"/>
                </a:cubicBezTo>
                <a:cubicBezTo>
                  <a:pt x="294" y="668"/>
                  <a:pt x="294" y="668"/>
                  <a:pt x="294" y="668"/>
                </a:cubicBezTo>
                <a:close/>
                <a:moveTo>
                  <a:pt x="294" y="734"/>
                </a:moveTo>
                <a:cubicBezTo>
                  <a:pt x="294" y="746"/>
                  <a:pt x="294" y="746"/>
                  <a:pt x="294" y="746"/>
                </a:cubicBezTo>
                <a:cubicBezTo>
                  <a:pt x="294" y="745"/>
                  <a:pt x="293" y="745"/>
                  <a:pt x="293" y="744"/>
                </a:cubicBezTo>
                <a:cubicBezTo>
                  <a:pt x="293" y="733"/>
                  <a:pt x="293" y="733"/>
                  <a:pt x="293" y="733"/>
                </a:cubicBezTo>
                <a:cubicBezTo>
                  <a:pt x="293" y="733"/>
                  <a:pt x="294" y="734"/>
                  <a:pt x="294" y="734"/>
                </a:cubicBezTo>
                <a:close/>
                <a:moveTo>
                  <a:pt x="293" y="468"/>
                </a:moveTo>
                <a:cubicBezTo>
                  <a:pt x="293" y="462"/>
                  <a:pt x="293" y="462"/>
                  <a:pt x="293" y="462"/>
                </a:cubicBezTo>
                <a:cubicBezTo>
                  <a:pt x="294" y="465"/>
                  <a:pt x="295" y="467"/>
                  <a:pt x="293" y="468"/>
                </a:cubicBezTo>
                <a:close/>
                <a:moveTo>
                  <a:pt x="293" y="452"/>
                </a:moveTo>
                <a:cubicBezTo>
                  <a:pt x="293" y="448"/>
                  <a:pt x="293" y="448"/>
                  <a:pt x="293" y="448"/>
                </a:cubicBezTo>
                <a:cubicBezTo>
                  <a:pt x="293" y="450"/>
                  <a:pt x="293" y="451"/>
                  <a:pt x="293" y="452"/>
                </a:cubicBezTo>
                <a:close/>
                <a:moveTo>
                  <a:pt x="290" y="15"/>
                </a:moveTo>
                <a:cubicBezTo>
                  <a:pt x="291" y="15"/>
                  <a:pt x="292" y="15"/>
                  <a:pt x="293" y="14"/>
                </a:cubicBezTo>
                <a:cubicBezTo>
                  <a:pt x="293" y="22"/>
                  <a:pt x="293" y="22"/>
                  <a:pt x="293" y="22"/>
                </a:cubicBezTo>
                <a:cubicBezTo>
                  <a:pt x="292" y="22"/>
                  <a:pt x="291" y="23"/>
                  <a:pt x="290" y="23"/>
                </a:cubicBezTo>
                <a:cubicBezTo>
                  <a:pt x="290" y="15"/>
                  <a:pt x="290" y="15"/>
                  <a:pt x="290" y="15"/>
                </a:cubicBezTo>
                <a:close/>
                <a:moveTo>
                  <a:pt x="293" y="781"/>
                </a:moveTo>
                <a:cubicBezTo>
                  <a:pt x="290" y="780"/>
                  <a:pt x="290" y="780"/>
                  <a:pt x="290" y="780"/>
                </a:cubicBezTo>
                <a:cubicBezTo>
                  <a:pt x="290" y="771"/>
                  <a:pt x="290" y="771"/>
                  <a:pt x="290" y="771"/>
                </a:cubicBezTo>
                <a:cubicBezTo>
                  <a:pt x="291" y="771"/>
                  <a:pt x="292" y="772"/>
                  <a:pt x="293" y="772"/>
                </a:cubicBezTo>
                <a:cubicBezTo>
                  <a:pt x="293" y="781"/>
                  <a:pt x="293" y="781"/>
                  <a:pt x="293" y="781"/>
                </a:cubicBezTo>
                <a:close/>
                <a:moveTo>
                  <a:pt x="293" y="29"/>
                </a:moveTo>
                <a:cubicBezTo>
                  <a:pt x="293" y="42"/>
                  <a:pt x="293" y="42"/>
                  <a:pt x="293" y="42"/>
                </a:cubicBezTo>
                <a:cubicBezTo>
                  <a:pt x="292" y="41"/>
                  <a:pt x="291" y="40"/>
                  <a:pt x="290" y="39"/>
                </a:cubicBezTo>
                <a:cubicBezTo>
                  <a:pt x="290" y="27"/>
                  <a:pt x="290" y="27"/>
                  <a:pt x="290" y="27"/>
                </a:cubicBezTo>
                <a:cubicBezTo>
                  <a:pt x="291" y="28"/>
                  <a:pt x="292" y="29"/>
                  <a:pt x="293" y="29"/>
                </a:cubicBezTo>
                <a:close/>
                <a:moveTo>
                  <a:pt x="293" y="54"/>
                </a:moveTo>
                <a:cubicBezTo>
                  <a:pt x="293" y="62"/>
                  <a:pt x="293" y="62"/>
                  <a:pt x="293" y="62"/>
                </a:cubicBezTo>
                <a:cubicBezTo>
                  <a:pt x="292" y="62"/>
                  <a:pt x="291" y="62"/>
                  <a:pt x="290" y="63"/>
                </a:cubicBezTo>
                <a:cubicBezTo>
                  <a:pt x="290" y="54"/>
                  <a:pt x="290" y="54"/>
                  <a:pt x="290" y="54"/>
                </a:cubicBezTo>
                <a:cubicBezTo>
                  <a:pt x="291" y="54"/>
                  <a:pt x="292" y="54"/>
                  <a:pt x="293" y="54"/>
                </a:cubicBezTo>
                <a:close/>
                <a:moveTo>
                  <a:pt x="293" y="86"/>
                </a:moveTo>
                <a:cubicBezTo>
                  <a:pt x="293" y="89"/>
                  <a:pt x="293" y="89"/>
                  <a:pt x="293" y="89"/>
                </a:cubicBezTo>
                <a:cubicBezTo>
                  <a:pt x="293" y="88"/>
                  <a:pt x="293" y="86"/>
                  <a:pt x="293" y="86"/>
                </a:cubicBezTo>
                <a:close/>
                <a:moveTo>
                  <a:pt x="293" y="101"/>
                </a:moveTo>
                <a:cubicBezTo>
                  <a:pt x="293" y="119"/>
                  <a:pt x="293" y="119"/>
                  <a:pt x="293" y="119"/>
                </a:cubicBezTo>
                <a:cubicBezTo>
                  <a:pt x="292" y="120"/>
                  <a:pt x="291" y="120"/>
                  <a:pt x="290" y="121"/>
                </a:cubicBezTo>
                <a:cubicBezTo>
                  <a:pt x="290" y="102"/>
                  <a:pt x="290" y="102"/>
                  <a:pt x="290" y="102"/>
                </a:cubicBezTo>
                <a:cubicBezTo>
                  <a:pt x="291" y="102"/>
                  <a:pt x="292" y="102"/>
                  <a:pt x="293" y="101"/>
                </a:cubicBezTo>
                <a:close/>
                <a:moveTo>
                  <a:pt x="293" y="142"/>
                </a:moveTo>
                <a:cubicBezTo>
                  <a:pt x="293" y="164"/>
                  <a:pt x="293" y="164"/>
                  <a:pt x="293" y="164"/>
                </a:cubicBezTo>
                <a:cubicBezTo>
                  <a:pt x="292" y="164"/>
                  <a:pt x="291" y="164"/>
                  <a:pt x="290" y="164"/>
                </a:cubicBezTo>
                <a:cubicBezTo>
                  <a:pt x="290" y="144"/>
                  <a:pt x="290" y="144"/>
                  <a:pt x="290" y="144"/>
                </a:cubicBezTo>
                <a:cubicBezTo>
                  <a:pt x="291" y="143"/>
                  <a:pt x="292" y="143"/>
                  <a:pt x="293" y="142"/>
                </a:cubicBezTo>
                <a:close/>
                <a:moveTo>
                  <a:pt x="293" y="188"/>
                </a:moveTo>
                <a:cubicBezTo>
                  <a:pt x="293" y="200"/>
                  <a:pt x="293" y="200"/>
                  <a:pt x="293" y="200"/>
                </a:cubicBezTo>
                <a:cubicBezTo>
                  <a:pt x="292" y="200"/>
                  <a:pt x="291" y="200"/>
                  <a:pt x="290" y="199"/>
                </a:cubicBezTo>
                <a:cubicBezTo>
                  <a:pt x="290" y="189"/>
                  <a:pt x="290" y="189"/>
                  <a:pt x="290" y="189"/>
                </a:cubicBezTo>
                <a:cubicBezTo>
                  <a:pt x="291" y="188"/>
                  <a:pt x="292" y="188"/>
                  <a:pt x="293" y="188"/>
                </a:cubicBezTo>
                <a:close/>
                <a:moveTo>
                  <a:pt x="293" y="212"/>
                </a:moveTo>
                <a:cubicBezTo>
                  <a:pt x="293" y="219"/>
                  <a:pt x="293" y="219"/>
                  <a:pt x="293" y="219"/>
                </a:cubicBezTo>
                <a:cubicBezTo>
                  <a:pt x="292" y="219"/>
                  <a:pt x="291" y="220"/>
                  <a:pt x="290" y="220"/>
                </a:cubicBezTo>
                <a:cubicBezTo>
                  <a:pt x="290" y="211"/>
                  <a:pt x="290" y="211"/>
                  <a:pt x="290" y="211"/>
                </a:cubicBezTo>
                <a:cubicBezTo>
                  <a:pt x="292" y="212"/>
                  <a:pt x="292" y="212"/>
                  <a:pt x="292" y="212"/>
                </a:cubicBezTo>
                <a:cubicBezTo>
                  <a:pt x="293" y="212"/>
                  <a:pt x="293" y="212"/>
                  <a:pt x="293" y="212"/>
                </a:cubicBezTo>
                <a:close/>
                <a:moveTo>
                  <a:pt x="293" y="280"/>
                </a:moveTo>
                <a:cubicBezTo>
                  <a:pt x="293" y="291"/>
                  <a:pt x="293" y="291"/>
                  <a:pt x="293" y="291"/>
                </a:cubicBezTo>
                <a:cubicBezTo>
                  <a:pt x="292" y="292"/>
                  <a:pt x="291" y="293"/>
                  <a:pt x="290" y="294"/>
                </a:cubicBezTo>
                <a:cubicBezTo>
                  <a:pt x="290" y="278"/>
                  <a:pt x="290" y="278"/>
                  <a:pt x="290" y="278"/>
                </a:cubicBezTo>
                <a:cubicBezTo>
                  <a:pt x="293" y="280"/>
                  <a:pt x="293" y="280"/>
                  <a:pt x="293" y="280"/>
                </a:cubicBezTo>
                <a:close/>
                <a:moveTo>
                  <a:pt x="293" y="305"/>
                </a:moveTo>
                <a:cubicBezTo>
                  <a:pt x="293" y="316"/>
                  <a:pt x="293" y="316"/>
                  <a:pt x="293" y="316"/>
                </a:cubicBezTo>
                <a:cubicBezTo>
                  <a:pt x="292" y="315"/>
                  <a:pt x="291" y="315"/>
                  <a:pt x="290" y="314"/>
                </a:cubicBezTo>
                <a:cubicBezTo>
                  <a:pt x="290" y="308"/>
                  <a:pt x="290" y="308"/>
                  <a:pt x="290" y="308"/>
                </a:cubicBezTo>
                <a:cubicBezTo>
                  <a:pt x="291" y="307"/>
                  <a:pt x="292" y="306"/>
                  <a:pt x="293" y="305"/>
                </a:cubicBezTo>
                <a:close/>
                <a:moveTo>
                  <a:pt x="293" y="329"/>
                </a:moveTo>
                <a:cubicBezTo>
                  <a:pt x="293" y="343"/>
                  <a:pt x="293" y="343"/>
                  <a:pt x="293" y="343"/>
                </a:cubicBezTo>
                <a:cubicBezTo>
                  <a:pt x="292" y="344"/>
                  <a:pt x="291" y="346"/>
                  <a:pt x="290" y="346"/>
                </a:cubicBezTo>
                <a:cubicBezTo>
                  <a:pt x="290" y="326"/>
                  <a:pt x="290" y="326"/>
                  <a:pt x="290" y="326"/>
                </a:cubicBezTo>
                <a:cubicBezTo>
                  <a:pt x="291" y="327"/>
                  <a:pt x="292" y="328"/>
                  <a:pt x="293" y="329"/>
                </a:cubicBezTo>
                <a:close/>
                <a:moveTo>
                  <a:pt x="293" y="372"/>
                </a:moveTo>
                <a:cubicBezTo>
                  <a:pt x="293" y="388"/>
                  <a:pt x="293" y="388"/>
                  <a:pt x="293" y="388"/>
                </a:cubicBezTo>
                <a:cubicBezTo>
                  <a:pt x="292" y="389"/>
                  <a:pt x="292" y="389"/>
                  <a:pt x="292" y="389"/>
                </a:cubicBezTo>
                <a:cubicBezTo>
                  <a:pt x="293" y="389"/>
                  <a:pt x="293" y="389"/>
                  <a:pt x="293" y="389"/>
                </a:cubicBezTo>
                <a:cubicBezTo>
                  <a:pt x="293" y="397"/>
                  <a:pt x="293" y="397"/>
                  <a:pt x="293" y="397"/>
                </a:cubicBezTo>
                <a:cubicBezTo>
                  <a:pt x="292" y="398"/>
                  <a:pt x="292" y="400"/>
                  <a:pt x="291" y="402"/>
                </a:cubicBezTo>
                <a:cubicBezTo>
                  <a:pt x="292" y="402"/>
                  <a:pt x="292" y="401"/>
                  <a:pt x="293" y="401"/>
                </a:cubicBezTo>
                <a:cubicBezTo>
                  <a:pt x="293" y="413"/>
                  <a:pt x="293" y="413"/>
                  <a:pt x="293" y="413"/>
                </a:cubicBezTo>
                <a:cubicBezTo>
                  <a:pt x="293" y="414"/>
                  <a:pt x="293" y="415"/>
                  <a:pt x="292" y="416"/>
                </a:cubicBezTo>
                <a:cubicBezTo>
                  <a:pt x="293" y="415"/>
                  <a:pt x="293" y="415"/>
                  <a:pt x="293" y="415"/>
                </a:cubicBezTo>
                <a:cubicBezTo>
                  <a:pt x="293" y="433"/>
                  <a:pt x="293" y="433"/>
                  <a:pt x="293" y="433"/>
                </a:cubicBezTo>
                <a:cubicBezTo>
                  <a:pt x="292" y="429"/>
                  <a:pt x="291" y="426"/>
                  <a:pt x="290" y="422"/>
                </a:cubicBezTo>
                <a:cubicBezTo>
                  <a:pt x="290" y="380"/>
                  <a:pt x="290" y="380"/>
                  <a:pt x="290" y="380"/>
                </a:cubicBezTo>
                <a:cubicBezTo>
                  <a:pt x="291" y="378"/>
                  <a:pt x="292" y="375"/>
                  <a:pt x="293" y="372"/>
                </a:cubicBezTo>
                <a:close/>
                <a:moveTo>
                  <a:pt x="293" y="448"/>
                </a:moveTo>
                <a:cubicBezTo>
                  <a:pt x="293" y="452"/>
                  <a:pt x="293" y="452"/>
                  <a:pt x="293" y="452"/>
                </a:cubicBezTo>
                <a:cubicBezTo>
                  <a:pt x="293" y="453"/>
                  <a:pt x="292" y="454"/>
                  <a:pt x="290" y="457"/>
                </a:cubicBezTo>
                <a:cubicBezTo>
                  <a:pt x="290" y="447"/>
                  <a:pt x="290" y="447"/>
                  <a:pt x="290" y="447"/>
                </a:cubicBezTo>
                <a:cubicBezTo>
                  <a:pt x="291" y="447"/>
                  <a:pt x="292" y="447"/>
                  <a:pt x="293" y="447"/>
                </a:cubicBezTo>
                <a:cubicBezTo>
                  <a:pt x="293" y="448"/>
                  <a:pt x="293" y="448"/>
                  <a:pt x="293" y="448"/>
                </a:cubicBezTo>
                <a:close/>
                <a:moveTo>
                  <a:pt x="293" y="462"/>
                </a:moveTo>
                <a:cubicBezTo>
                  <a:pt x="293" y="468"/>
                  <a:pt x="293" y="468"/>
                  <a:pt x="293" y="468"/>
                </a:cubicBezTo>
                <a:cubicBezTo>
                  <a:pt x="292" y="469"/>
                  <a:pt x="291" y="469"/>
                  <a:pt x="290" y="469"/>
                </a:cubicBezTo>
                <a:cubicBezTo>
                  <a:pt x="290" y="459"/>
                  <a:pt x="290" y="459"/>
                  <a:pt x="290" y="459"/>
                </a:cubicBezTo>
                <a:cubicBezTo>
                  <a:pt x="291" y="460"/>
                  <a:pt x="292" y="461"/>
                  <a:pt x="293" y="462"/>
                </a:cubicBezTo>
                <a:close/>
                <a:moveTo>
                  <a:pt x="293" y="488"/>
                </a:moveTo>
                <a:cubicBezTo>
                  <a:pt x="293" y="493"/>
                  <a:pt x="293" y="493"/>
                  <a:pt x="293" y="493"/>
                </a:cubicBezTo>
                <a:cubicBezTo>
                  <a:pt x="292" y="494"/>
                  <a:pt x="292" y="495"/>
                  <a:pt x="291" y="496"/>
                </a:cubicBezTo>
                <a:cubicBezTo>
                  <a:pt x="292" y="496"/>
                  <a:pt x="292" y="496"/>
                  <a:pt x="293" y="496"/>
                </a:cubicBezTo>
                <a:cubicBezTo>
                  <a:pt x="293" y="501"/>
                  <a:pt x="293" y="501"/>
                  <a:pt x="293" y="501"/>
                </a:cubicBezTo>
                <a:cubicBezTo>
                  <a:pt x="292" y="501"/>
                  <a:pt x="291" y="500"/>
                  <a:pt x="290" y="500"/>
                </a:cubicBezTo>
                <a:cubicBezTo>
                  <a:pt x="290" y="490"/>
                  <a:pt x="290" y="490"/>
                  <a:pt x="290" y="490"/>
                </a:cubicBezTo>
                <a:cubicBezTo>
                  <a:pt x="291" y="489"/>
                  <a:pt x="292" y="488"/>
                  <a:pt x="293" y="488"/>
                </a:cubicBezTo>
                <a:close/>
                <a:moveTo>
                  <a:pt x="293" y="511"/>
                </a:moveTo>
                <a:cubicBezTo>
                  <a:pt x="293" y="515"/>
                  <a:pt x="293" y="515"/>
                  <a:pt x="293" y="515"/>
                </a:cubicBezTo>
                <a:cubicBezTo>
                  <a:pt x="292" y="514"/>
                  <a:pt x="291" y="514"/>
                  <a:pt x="290" y="513"/>
                </a:cubicBezTo>
                <a:cubicBezTo>
                  <a:pt x="290" y="509"/>
                  <a:pt x="290" y="509"/>
                  <a:pt x="290" y="509"/>
                </a:cubicBezTo>
                <a:cubicBezTo>
                  <a:pt x="291" y="510"/>
                  <a:pt x="292" y="510"/>
                  <a:pt x="293" y="511"/>
                </a:cubicBezTo>
                <a:close/>
                <a:moveTo>
                  <a:pt x="293" y="518"/>
                </a:moveTo>
                <a:cubicBezTo>
                  <a:pt x="293" y="523"/>
                  <a:pt x="293" y="523"/>
                  <a:pt x="293" y="523"/>
                </a:cubicBezTo>
                <a:cubicBezTo>
                  <a:pt x="290" y="526"/>
                  <a:pt x="290" y="526"/>
                  <a:pt x="290" y="526"/>
                </a:cubicBezTo>
                <a:cubicBezTo>
                  <a:pt x="290" y="519"/>
                  <a:pt x="290" y="519"/>
                  <a:pt x="290" y="519"/>
                </a:cubicBezTo>
                <a:cubicBezTo>
                  <a:pt x="291" y="519"/>
                  <a:pt x="292" y="518"/>
                  <a:pt x="293" y="518"/>
                </a:cubicBezTo>
                <a:close/>
                <a:moveTo>
                  <a:pt x="293" y="584"/>
                </a:moveTo>
                <a:cubicBezTo>
                  <a:pt x="293" y="590"/>
                  <a:pt x="293" y="590"/>
                  <a:pt x="293" y="590"/>
                </a:cubicBezTo>
                <a:cubicBezTo>
                  <a:pt x="292" y="590"/>
                  <a:pt x="292" y="589"/>
                  <a:pt x="291" y="589"/>
                </a:cubicBezTo>
                <a:cubicBezTo>
                  <a:pt x="291" y="598"/>
                  <a:pt x="290" y="603"/>
                  <a:pt x="293" y="607"/>
                </a:cubicBezTo>
                <a:cubicBezTo>
                  <a:pt x="293" y="616"/>
                  <a:pt x="293" y="616"/>
                  <a:pt x="293" y="616"/>
                </a:cubicBezTo>
                <a:cubicBezTo>
                  <a:pt x="292" y="616"/>
                  <a:pt x="291" y="615"/>
                  <a:pt x="290" y="615"/>
                </a:cubicBezTo>
                <a:cubicBezTo>
                  <a:pt x="290" y="583"/>
                  <a:pt x="290" y="583"/>
                  <a:pt x="290" y="583"/>
                </a:cubicBezTo>
                <a:cubicBezTo>
                  <a:pt x="291" y="584"/>
                  <a:pt x="292" y="584"/>
                  <a:pt x="293" y="584"/>
                </a:cubicBezTo>
                <a:close/>
                <a:moveTo>
                  <a:pt x="293" y="668"/>
                </a:moveTo>
                <a:cubicBezTo>
                  <a:pt x="293" y="680"/>
                  <a:pt x="293" y="680"/>
                  <a:pt x="293" y="680"/>
                </a:cubicBezTo>
                <a:cubicBezTo>
                  <a:pt x="290" y="679"/>
                  <a:pt x="290" y="679"/>
                  <a:pt x="290" y="679"/>
                </a:cubicBezTo>
                <a:cubicBezTo>
                  <a:pt x="290" y="667"/>
                  <a:pt x="290" y="667"/>
                  <a:pt x="290" y="667"/>
                </a:cubicBezTo>
                <a:cubicBezTo>
                  <a:pt x="293" y="668"/>
                  <a:pt x="293" y="668"/>
                  <a:pt x="293" y="668"/>
                </a:cubicBezTo>
                <a:close/>
                <a:moveTo>
                  <a:pt x="293" y="733"/>
                </a:moveTo>
                <a:cubicBezTo>
                  <a:pt x="293" y="744"/>
                  <a:pt x="293" y="744"/>
                  <a:pt x="293" y="744"/>
                </a:cubicBezTo>
                <a:cubicBezTo>
                  <a:pt x="292" y="743"/>
                  <a:pt x="291" y="742"/>
                  <a:pt x="290" y="742"/>
                </a:cubicBezTo>
                <a:cubicBezTo>
                  <a:pt x="290" y="732"/>
                  <a:pt x="290" y="732"/>
                  <a:pt x="290" y="732"/>
                </a:cubicBezTo>
                <a:cubicBezTo>
                  <a:pt x="291" y="732"/>
                  <a:pt x="292" y="732"/>
                  <a:pt x="293" y="733"/>
                </a:cubicBezTo>
                <a:close/>
                <a:moveTo>
                  <a:pt x="289" y="16"/>
                </a:moveTo>
                <a:cubicBezTo>
                  <a:pt x="290" y="15"/>
                  <a:pt x="290" y="15"/>
                  <a:pt x="290" y="15"/>
                </a:cubicBezTo>
                <a:cubicBezTo>
                  <a:pt x="290" y="23"/>
                  <a:pt x="290" y="23"/>
                  <a:pt x="290" y="23"/>
                </a:cubicBezTo>
                <a:cubicBezTo>
                  <a:pt x="290" y="23"/>
                  <a:pt x="289" y="23"/>
                  <a:pt x="289" y="23"/>
                </a:cubicBezTo>
                <a:cubicBezTo>
                  <a:pt x="289" y="24"/>
                  <a:pt x="289" y="24"/>
                  <a:pt x="289" y="24"/>
                </a:cubicBezTo>
                <a:cubicBezTo>
                  <a:pt x="289" y="16"/>
                  <a:pt x="289" y="16"/>
                  <a:pt x="289" y="16"/>
                </a:cubicBezTo>
                <a:close/>
                <a:moveTo>
                  <a:pt x="290" y="780"/>
                </a:moveTo>
                <a:cubicBezTo>
                  <a:pt x="289" y="780"/>
                  <a:pt x="289" y="780"/>
                  <a:pt x="289" y="780"/>
                </a:cubicBezTo>
                <a:cubicBezTo>
                  <a:pt x="289" y="770"/>
                  <a:pt x="289" y="770"/>
                  <a:pt x="289" y="770"/>
                </a:cubicBezTo>
                <a:cubicBezTo>
                  <a:pt x="289" y="770"/>
                  <a:pt x="290" y="770"/>
                  <a:pt x="290" y="771"/>
                </a:cubicBezTo>
                <a:cubicBezTo>
                  <a:pt x="290" y="780"/>
                  <a:pt x="290" y="780"/>
                  <a:pt x="290" y="780"/>
                </a:cubicBezTo>
                <a:close/>
                <a:moveTo>
                  <a:pt x="290" y="27"/>
                </a:moveTo>
                <a:cubicBezTo>
                  <a:pt x="290" y="39"/>
                  <a:pt x="290" y="39"/>
                  <a:pt x="290" y="39"/>
                </a:cubicBezTo>
                <a:cubicBezTo>
                  <a:pt x="289" y="37"/>
                  <a:pt x="289" y="37"/>
                  <a:pt x="289" y="37"/>
                </a:cubicBezTo>
                <a:cubicBezTo>
                  <a:pt x="289" y="27"/>
                  <a:pt x="289" y="27"/>
                  <a:pt x="289" y="27"/>
                </a:cubicBezTo>
                <a:cubicBezTo>
                  <a:pt x="289" y="27"/>
                  <a:pt x="290" y="27"/>
                  <a:pt x="290" y="27"/>
                </a:cubicBezTo>
                <a:close/>
                <a:moveTo>
                  <a:pt x="290" y="54"/>
                </a:moveTo>
                <a:cubicBezTo>
                  <a:pt x="290" y="63"/>
                  <a:pt x="290" y="63"/>
                  <a:pt x="290" y="63"/>
                </a:cubicBezTo>
                <a:cubicBezTo>
                  <a:pt x="289" y="63"/>
                  <a:pt x="289" y="63"/>
                  <a:pt x="289" y="63"/>
                </a:cubicBezTo>
                <a:cubicBezTo>
                  <a:pt x="289" y="55"/>
                  <a:pt x="289" y="55"/>
                  <a:pt x="289" y="55"/>
                </a:cubicBezTo>
                <a:cubicBezTo>
                  <a:pt x="289" y="55"/>
                  <a:pt x="290" y="54"/>
                  <a:pt x="290" y="54"/>
                </a:cubicBezTo>
                <a:close/>
                <a:moveTo>
                  <a:pt x="290" y="102"/>
                </a:moveTo>
                <a:cubicBezTo>
                  <a:pt x="290" y="121"/>
                  <a:pt x="290" y="121"/>
                  <a:pt x="290" y="121"/>
                </a:cubicBezTo>
                <a:cubicBezTo>
                  <a:pt x="289" y="122"/>
                  <a:pt x="289" y="122"/>
                  <a:pt x="289" y="122"/>
                </a:cubicBezTo>
                <a:cubicBezTo>
                  <a:pt x="289" y="103"/>
                  <a:pt x="289" y="103"/>
                  <a:pt x="289" y="103"/>
                </a:cubicBezTo>
                <a:cubicBezTo>
                  <a:pt x="290" y="102"/>
                  <a:pt x="290" y="102"/>
                  <a:pt x="290" y="102"/>
                </a:cubicBezTo>
                <a:close/>
                <a:moveTo>
                  <a:pt x="290" y="144"/>
                </a:moveTo>
                <a:cubicBezTo>
                  <a:pt x="290" y="164"/>
                  <a:pt x="290" y="164"/>
                  <a:pt x="290" y="164"/>
                </a:cubicBezTo>
                <a:cubicBezTo>
                  <a:pt x="290" y="164"/>
                  <a:pt x="289" y="164"/>
                  <a:pt x="289" y="165"/>
                </a:cubicBezTo>
                <a:cubicBezTo>
                  <a:pt x="289" y="145"/>
                  <a:pt x="289" y="145"/>
                  <a:pt x="289" y="145"/>
                </a:cubicBezTo>
                <a:cubicBezTo>
                  <a:pt x="289" y="145"/>
                  <a:pt x="290" y="145"/>
                  <a:pt x="290" y="144"/>
                </a:cubicBezTo>
                <a:close/>
                <a:moveTo>
                  <a:pt x="290" y="189"/>
                </a:moveTo>
                <a:cubicBezTo>
                  <a:pt x="290" y="199"/>
                  <a:pt x="290" y="199"/>
                  <a:pt x="290" y="199"/>
                </a:cubicBezTo>
                <a:cubicBezTo>
                  <a:pt x="290" y="199"/>
                  <a:pt x="289" y="199"/>
                  <a:pt x="289" y="199"/>
                </a:cubicBezTo>
                <a:cubicBezTo>
                  <a:pt x="289" y="190"/>
                  <a:pt x="289" y="190"/>
                  <a:pt x="289" y="190"/>
                </a:cubicBezTo>
                <a:cubicBezTo>
                  <a:pt x="289" y="189"/>
                  <a:pt x="290" y="189"/>
                  <a:pt x="290" y="189"/>
                </a:cubicBezTo>
                <a:close/>
                <a:moveTo>
                  <a:pt x="290" y="211"/>
                </a:moveTo>
                <a:cubicBezTo>
                  <a:pt x="290" y="220"/>
                  <a:pt x="290" y="220"/>
                  <a:pt x="290" y="220"/>
                </a:cubicBezTo>
                <a:cubicBezTo>
                  <a:pt x="290" y="221"/>
                  <a:pt x="289" y="221"/>
                  <a:pt x="289" y="222"/>
                </a:cubicBezTo>
                <a:cubicBezTo>
                  <a:pt x="289" y="210"/>
                  <a:pt x="289" y="210"/>
                  <a:pt x="289" y="210"/>
                </a:cubicBezTo>
                <a:cubicBezTo>
                  <a:pt x="290" y="211"/>
                  <a:pt x="290" y="211"/>
                  <a:pt x="290" y="211"/>
                </a:cubicBezTo>
                <a:close/>
                <a:moveTo>
                  <a:pt x="290" y="278"/>
                </a:moveTo>
                <a:cubicBezTo>
                  <a:pt x="290" y="294"/>
                  <a:pt x="290" y="294"/>
                  <a:pt x="290" y="294"/>
                </a:cubicBezTo>
                <a:cubicBezTo>
                  <a:pt x="289" y="295"/>
                  <a:pt x="289" y="296"/>
                  <a:pt x="289" y="297"/>
                </a:cubicBezTo>
                <a:cubicBezTo>
                  <a:pt x="289" y="290"/>
                  <a:pt x="289" y="290"/>
                  <a:pt x="289" y="290"/>
                </a:cubicBezTo>
                <a:cubicBezTo>
                  <a:pt x="290" y="287"/>
                  <a:pt x="291" y="283"/>
                  <a:pt x="289" y="281"/>
                </a:cubicBezTo>
                <a:cubicBezTo>
                  <a:pt x="289" y="276"/>
                  <a:pt x="289" y="276"/>
                  <a:pt x="289" y="276"/>
                </a:cubicBezTo>
                <a:cubicBezTo>
                  <a:pt x="290" y="278"/>
                  <a:pt x="290" y="278"/>
                  <a:pt x="290" y="278"/>
                </a:cubicBezTo>
                <a:close/>
                <a:moveTo>
                  <a:pt x="290" y="308"/>
                </a:moveTo>
                <a:cubicBezTo>
                  <a:pt x="290" y="314"/>
                  <a:pt x="290" y="314"/>
                  <a:pt x="290" y="314"/>
                </a:cubicBezTo>
                <a:cubicBezTo>
                  <a:pt x="289" y="313"/>
                  <a:pt x="289" y="313"/>
                  <a:pt x="289" y="313"/>
                </a:cubicBezTo>
                <a:cubicBezTo>
                  <a:pt x="289" y="306"/>
                  <a:pt x="289" y="306"/>
                  <a:pt x="289" y="306"/>
                </a:cubicBezTo>
                <a:cubicBezTo>
                  <a:pt x="289" y="307"/>
                  <a:pt x="289" y="308"/>
                  <a:pt x="290" y="308"/>
                </a:cubicBezTo>
                <a:cubicBezTo>
                  <a:pt x="290" y="308"/>
                  <a:pt x="290" y="308"/>
                  <a:pt x="290" y="308"/>
                </a:cubicBezTo>
                <a:close/>
                <a:moveTo>
                  <a:pt x="290" y="326"/>
                </a:moveTo>
                <a:cubicBezTo>
                  <a:pt x="290" y="346"/>
                  <a:pt x="290" y="346"/>
                  <a:pt x="290" y="346"/>
                </a:cubicBezTo>
                <a:cubicBezTo>
                  <a:pt x="290" y="347"/>
                  <a:pt x="289" y="348"/>
                  <a:pt x="289" y="348"/>
                </a:cubicBezTo>
                <a:cubicBezTo>
                  <a:pt x="289" y="325"/>
                  <a:pt x="289" y="325"/>
                  <a:pt x="289" y="325"/>
                </a:cubicBezTo>
                <a:cubicBezTo>
                  <a:pt x="289" y="325"/>
                  <a:pt x="289" y="326"/>
                  <a:pt x="290" y="326"/>
                </a:cubicBezTo>
                <a:close/>
                <a:moveTo>
                  <a:pt x="290" y="380"/>
                </a:moveTo>
                <a:cubicBezTo>
                  <a:pt x="290" y="422"/>
                  <a:pt x="290" y="422"/>
                  <a:pt x="290" y="422"/>
                </a:cubicBezTo>
                <a:cubicBezTo>
                  <a:pt x="290" y="420"/>
                  <a:pt x="289" y="417"/>
                  <a:pt x="289" y="414"/>
                </a:cubicBezTo>
                <a:cubicBezTo>
                  <a:pt x="289" y="414"/>
                  <a:pt x="289" y="414"/>
                  <a:pt x="289" y="414"/>
                </a:cubicBezTo>
                <a:cubicBezTo>
                  <a:pt x="289" y="410"/>
                  <a:pt x="289" y="410"/>
                  <a:pt x="289" y="410"/>
                </a:cubicBezTo>
                <a:cubicBezTo>
                  <a:pt x="289" y="410"/>
                  <a:pt x="289" y="410"/>
                  <a:pt x="289" y="410"/>
                </a:cubicBezTo>
                <a:cubicBezTo>
                  <a:pt x="289" y="404"/>
                  <a:pt x="289" y="399"/>
                  <a:pt x="289" y="393"/>
                </a:cubicBezTo>
                <a:cubicBezTo>
                  <a:pt x="289" y="393"/>
                  <a:pt x="289" y="393"/>
                  <a:pt x="289" y="393"/>
                </a:cubicBezTo>
                <a:cubicBezTo>
                  <a:pt x="289" y="387"/>
                  <a:pt x="289" y="387"/>
                  <a:pt x="289" y="387"/>
                </a:cubicBezTo>
                <a:cubicBezTo>
                  <a:pt x="289" y="385"/>
                  <a:pt x="290" y="383"/>
                  <a:pt x="290" y="380"/>
                </a:cubicBezTo>
                <a:close/>
                <a:moveTo>
                  <a:pt x="290" y="447"/>
                </a:moveTo>
                <a:cubicBezTo>
                  <a:pt x="290" y="457"/>
                  <a:pt x="290" y="457"/>
                  <a:pt x="290" y="457"/>
                </a:cubicBezTo>
                <a:cubicBezTo>
                  <a:pt x="290" y="457"/>
                  <a:pt x="290" y="457"/>
                  <a:pt x="289" y="457"/>
                </a:cubicBezTo>
                <a:cubicBezTo>
                  <a:pt x="290" y="458"/>
                  <a:pt x="290" y="458"/>
                  <a:pt x="290" y="459"/>
                </a:cubicBezTo>
                <a:cubicBezTo>
                  <a:pt x="290" y="469"/>
                  <a:pt x="290" y="469"/>
                  <a:pt x="290" y="469"/>
                </a:cubicBezTo>
                <a:cubicBezTo>
                  <a:pt x="290" y="469"/>
                  <a:pt x="290" y="469"/>
                  <a:pt x="290" y="469"/>
                </a:cubicBezTo>
                <a:cubicBezTo>
                  <a:pt x="289" y="469"/>
                  <a:pt x="289" y="468"/>
                  <a:pt x="289" y="468"/>
                </a:cubicBezTo>
                <a:cubicBezTo>
                  <a:pt x="289" y="447"/>
                  <a:pt x="289" y="447"/>
                  <a:pt x="289" y="447"/>
                </a:cubicBezTo>
                <a:cubicBezTo>
                  <a:pt x="289" y="447"/>
                  <a:pt x="289" y="447"/>
                  <a:pt x="290" y="447"/>
                </a:cubicBezTo>
                <a:close/>
                <a:moveTo>
                  <a:pt x="290" y="490"/>
                </a:moveTo>
                <a:cubicBezTo>
                  <a:pt x="290" y="500"/>
                  <a:pt x="290" y="500"/>
                  <a:pt x="290" y="500"/>
                </a:cubicBezTo>
                <a:cubicBezTo>
                  <a:pt x="290" y="500"/>
                  <a:pt x="289" y="500"/>
                  <a:pt x="289" y="500"/>
                </a:cubicBezTo>
                <a:cubicBezTo>
                  <a:pt x="289" y="492"/>
                  <a:pt x="289" y="492"/>
                  <a:pt x="289" y="492"/>
                </a:cubicBezTo>
                <a:cubicBezTo>
                  <a:pt x="289" y="492"/>
                  <a:pt x="289" y="491"/>
                  <a:pt x="290" y="490"/>
                </a:cubicBezTo>
                <a:close/>
                <a:moveTo>
                  <a:pt x="290" y="509"/>
                </a:moveTo>
                <a:cubicBezTo>
                  <a:pt x="290" y="513"/>
                  <a:pt x="290" y="513"/>
                  <a:pt x="290" y="513"/>
                </a:cubicBezTo>
                <a:cubicBezTo>
                  <a:pt x="290" y="513"/>
                  <a:pt x="289" y="512"/>
                  <a:pt x="289" y="512"/>
                </a:cubicBezTo>
                <a:cubicBezTo>
                  <a:pt x="289" y="507"/>
                  <a:pt x="289" y="507"/>
                  <a:pt x="289" y="507"/>
                </a:cubicBezTo>
                <a:cubicBezTo>
                  <a:pt x="290" y="509"/>
                  <a:pt x="290" y="509"/>
                  <a:pt x="290" y="509"/>
                </a:cubicBezTo>
                <a:close/>
                <a:moveTo>
                  <a:pt x="290" y="519"/>
                </a:moveTo>
                <a:cubicBezTo>
                  <a:pt x="290" y="526"/>
                  <a:pt x="290" y="526"/>
                  <a:pt x="290" y="526"/>
                </a:cubicBezTo>
                <a:cubicBezTo>
                  <a:pt x="289" y="527"/>
                  <a:pt x="289" y="527"/>
                  <a:pt x="289" y="527"/>
                </a:cubicBezTo>
                <a:cubicBezTo>
                  <a:pt x="289" y="520"/>
                  <a:pt x="289" y="520"/>
                  <a:pt x="289" y="520"/>
                </a:cubicBezTo>
                <a:cubicBezTo>
                  <a:pt x="289" y="520"/>
                  <a:pt x="290" y="519"/>
                  <a:pt x="290" y="519"/>
                </a:cubicBezTo>
                <a:close/>
                <a:moveTo>
                  <a:pt x="290" y="583"/>
                </a:moveTo>
                <a:cubicBezTo>
                  <a:pt x="290" y="615"/>
                  <a:pt x="290" y="615"/>
                  <a:pt x="290" y="615"/>
                </a:cubicBezTo>
                <a:cubicBezTo>
                  <a:pt x="290" y="615"/>
                  <a:pt x="289" y="614"/>
                  <a:pt x="289" y="614"/>
                </a:cubicBezTo>
                <a:cubicBezTo>
                  <a:pt x="289" y="582"/>
                  <a:pt x="289" y="582"/>
                  <a:pt x="289" y="582"/>
                </a:cubicBezTo>
                <a:cubicBezTo>
                  <a:pt x="290" y="583"/>
                  <a:pt x="290" y="583"/>
                  <a:pt x="290" y="583"/>
                </a:cubicBezTo>
                <a:close/>
                <a:moveTo>
                  <a:pt x="290" y="667"/>
                </a:moveTo>
                <a:cubicBezTo>
                  <a:pt x="290" y="679"/>
                  <a:pt x="290" y="679"/>
                  <a:pt x="290" y="679"/>
                </a:cubicBezTo>
                <a:cubicBezTo>
                  <a:pt x="289" y="679"/>
                  <a:pt x="289" y="679"/>
                  <a:pt x="289" y="679"/>
                </a:cubicBezTo>
                <a:cubicBezTo>
                  <a:pt x="289" y="666"/>
                  <a:pt x="289" y="666"/>
                  <a:pt x="289" y="666"/>
                </a:cubicBezTo>
                <a:cubicBezTo>
                  <a:pt x="290" y="667"/>
                  <a:pt x="290" y="667"/>
                  <a:pt x="290" y="667"/>
                </a:cubicBezTo>
                <a:close/>
                <a:moveTo>
                  <a:pt x="290" y="732"/>
                </a:moveTo>
                <a:cubicBezTo>
                  <a:pt x="290" y="742"/>
                  <a:pt x="290" y="742"/>
                  <a:pt x="290" y="742"/>
                </a:cubicBezTo>
                <a:cubicBezTo>
                  <a:pt x="290" y="741"/>
                  <a:pt x="289" y="741"/>
                  <a:pt x="289" y="741"/>
                </a:cubicBezTo>
                <a:cubicBezTo>
                  <a:pt x="289" y="731"/>
                  <a:pt x="289" y="731"/>
                  <a:pt x="289" y="731"/>
                </a:cubicBezTo>
                <a:cubicBezTo>
                  <a:pt x="289" y="732"/>
                  <a:pt x="290" y="732"/>
                  <a:pt x="290" y="732"/>
                </a:cubicBezTo>
                <a:close/>
                <a:moveTo>
                  <a:pt x="285" y="17"/>
                </a:moveTo>
                <a:cubicBezTo>
                  <a:pt x="286" y="17"/>
                  <a:pt x="287" y="16"/>
                  <a:pt x="289" y="16"/>
                </a:cubicBezTo>
                <a:cubicBezTo>
                  <a:pt x="289" y="24"/>
                  <a:pt x="289" y="24"/>
                  <a:pt x="289" y="24"/>
                </a:cubicBezTo>
                <a:cubicBezTo>
                  <a:pt x="288" y="25"/>
                  <a:pt x="288" y="25"/>
                  <a:pt x="288" y="26"/>
                </a:cubicBezTo>
                <a:cubicBezTo>
                  <a:pt x="288" y="26"/>
                  <a:pt x="288" y="27"/>
                  <a:pt x="289" y="27"/>
                </a:cubicBezTo>
                <a:cubicBezTo>
                  <a:pt x="289" y="37"/>
                  <a:pt x="289" y="37"/>
                  <a:pt x="289" y="37"/>
                </a:cubicBezTo>
                <a:cubicBezTo>
                  <a:pt x="287" y="35"/>
                  <a:pt x="287" y="35"/>
                  <a:pt x="287" y="35"/>
                </a:cubicBezTo>
                <a:cubicBezTo>
                  <a:pt x="286" y="35"/>
                  <a:pt x="286" y="35"/>
                  <a:pt x="285" y="35"/>
                </a:cubicBezTo>
                <a:cubicBezTo>
                  <a:pt x="285" y="17"/>
                  <a:pt x="285" y="17"/>
                  <a:pt x="285" y="17"/>
                </a:cubicBezTo>
                <a:close/>
                <a:moveTo>
                  <a:pt x="289" y="780"/>
                </a:moveTo>
                <a:cubicBezTo>
                  <a:pt x="288" y="780"/>
                  <a:pt x="288" y="780"/>
                  <a:pt x="288" y="780"/>
                </a:cubicBezTo>
                <a:cubicBezTo>
                  <a:pt x="287" y="779"/>
                  <a:pt x="286" y="779"/>
                  <a:pt x="285" y="778"/>
                </a:cubicBezTo>
                <a:cubicBezTo>
                  <a:pt x="285" y="767"/>
                  <a:pt x="285" y="767"/>
                  <a:pt x="285" y="767"/>
                </a:cubicBezTo>
                <a:cubicBezTo>
                  <a:pt x="286" y="768"/>
                  <a:pt x="287" y="769"/>
                  <a:pt x="289" y="770"/>
                </a:cubicBezTo>
                <a:cubicBezTo>
                  <a:pt x="289" y="780"/>
                  <a:pt x="289" y="780"/>
                  <a:pt x="289" y="780"/>
                </a:cubicBezTo>
                <a:close/>
                <a:moveTo>
                  <a:pt x="289" y="55"/>
                </a:moveTo>
                <a:cubicBezTo>
                  <a:pt x="289" y="63"/>
                  <a:pt x="289" y="63"/>
                  <a:pt x="289" y="63"/>
                </a:cubicBezTo>
                <a:cubicBezTo>
                  <a:pt x="285" y="64"/>
                  <a:pt x="285" y="64"/>
                  <a:pt x="285" y="64"/>
                </a:cubicBezTo>
                <a:cubicBezTo>
                  <a:pt x="285" y="55"/>
                  <a:pt x="285" y="55"/>
                  <a:pt x="285" y="55"/>
                </a:cubicBezTo>
                <a:cubicBezTo>
                  <a:pt x="286" y="55"/>
                  <a:pt x="287" y="55"/>
                  <a:pt x="289" y="55"/>
                </a:cubicBezTo>
                <a:close/>
                <a:moveTo>
                  <a:pt x="289" y="103"/>
                </a:moveTo>
                <a:cubicBezTo>
                  <a:pt x="289" y="122"/>
                  <a:pt x="289" y="122"/>
                  <a:pt x="289" y="122"/>
                </a:cubicBezTo>
                <a:cubicBezTo>
                  <a:pt x="287" y="123"/>
                  <a:pt x="286" y="124"/>
                  <a:pt x="285" y="124"/>
                </a:cubicBezTo>
                <a:cubicBezTo>
                  <a:pt x="285" y="105"/>
                  <a:pt x="285" y="105"/>
                  <a:pt x="285" y="105"/>
                </a:cubicBezTo>
                <a:cubicBezTo>
                  <a:pt x="286" y="104"/>
                  <a:pt x="287" y="103"/>
                  <a:pt x="289" y="103"/>
                </a:cubicBezTo>
                <a:close/>
                <a:moveTo>
                  <a:pt x="289" y="145"/>
                </a:moveTo>
                <a:cubicBezTo>
                  <a:pt x="289" y="165"/>
                  <a:pt x="289" y="165"/>
                  <a:pt x="289" y="165"/>
                </a:cubicBezTo>
                <a:cubicBezTo>
                  <a:pt x="287" y="165"/>
                  <a:pt x="286" y="165"/>
                  <a:pt x="285" y="165"/>
                </a:cubicBezTo>
                <a:cubicBezTo>
                  <a:pt x="285" y="147"/>
                  <a:pt x="285" y="147"/>
                  <a:pt x="285" y="147"/>
                </a:cubicBezTo>
                <a:cubicBezTo>
                  <a:pt x="287" y="146"/>
                  <a:pt x="287" y="146"/>
                  <a:pt x="289" y="145"/>
                </a:cubicBezTo>
                <a:close/>
                <a:moveTo>
                  <a:pt x="289" y="190"/>
                </a:moveTo>
                <a:cubicBezTo>
                  <a:pt x="289" y="199"/>
                  <a:pt x="289" y="199"/>
                  <a:pt x="289" y="199"/>
                </a:cubicBezTo>
                <a:cubicBezTo>
                  <a:pt x="287" y="199"/>
                  <a:pt x="287" y="199"/>
                  <a:pt x="285" y="199"/>
                </a:cubicBezTo>
                <a:cubicBezTo>
                  <a:pt x="285" y="191"/>
                  <a:pt x="285" y="191"/>
                  <a:pt x="285" y="191"/>
                </a:cubicBezTo>
                <a:cubicBezTo>
                  <a:pt x="286" y="190"/>
                  <a:pt x="287" y="190"/>
                  <a:pt x="289" y="190"/>
                </a:cubicBezTo>
                <a:close/>
                <a:moveTo>
                  <a:pt x="289" y="210"/>
                </a:moveTo>
                <a:cubicBezTo>
                  <a:pt x="289" y="222"/>
                  <a:pt x="289" y="222"/>
                  <a:pt x="289" y="222"/>
                </a:cubicBezTo>
                <a:cubicBezTo>
                  <a:pt x="288" y="222"/>
                  <a:pt x="287" y="223"/>
                  <a:pt x="287" y="223"/>
                </a:cubicBezTo>
                <a:cubicBezTo>
                  <a:pt x="286" y="224"/>
                  <a:pt x="286" y="224"/>
                  <a:pt x="285" y="224"/>
                </a:cubicBezTo>
                <a:cubicBezTo>
                  <a:pt x="285" y="218"/>
                  <a:pt x="285" y="218"/>
                  <a:pt x="285" y="218"/>
                </a:cubicBezTo>
                <a:cubicBezTo>
                  <a:pt x="286" y="218"/>
                  <a:pt x="287" y="217"/>
                  <a:pt x="288" y="216"/>
                </a:cubicBezTo>
                <a:cubicBezTo>
                  <a:pt x="285" y="215"/>
                  <a:pt x="285" y="215"/>
                  <a:pt x="285" y="215"/>
                </a:cubicBezTo>
                <a:cubicBezTo>
                  <a:pt x="285" y="208"/>
                  <a:pt x="285" y="208"/>
                  <a:pt x="285" y="208"/>
                </a:cubicBezTo>
                <a:cubicBezTo>
                  <a:pt x="289" y="210"/>
                  <a:pt x="289" y="210"/>
                  <a:pt x="289" y="210"/>
                </a:cubicBezTo>
                <a:close/>
                <a:moveTo>
                  <a:pt x="289" y="276"/>
                </a:moveTo>
                <a:cubicBezTo>
                  <a:pt x="289" y="281"/>
                  <a:pt x="289" y="281"/>
                  <a:pt x="289" y="281"/>
                </a:cubicBezTo>
                <a:cubicBezTo>
                  <a:pt x="288" y="280"/>
                  <a:pt x="287" y="280"/>
                  <a:pt x="285" y="279"/>
                </a:cubicBezTo>
                <a:cubicBezTo>
                  <a:pt x="285" y="279"/>
                  <a:pt x="285" y="279"/>
                  <a:pt x="285" y="279"/>
                </a:cubicBezTo>
                <a:cubicBezTo>
                  <a:pt x="285" y="273"/>
                  <a:pt x="285" y="273"/>
                  <a:pt x="285" y="273"/>
                </a:cubicBezTo>
                <a:cubicBezTo>
                  <a:pt x="289" y="276"/>
                  <a:pt x="289" y="276"/>
                  <a:pt x="289" y="276"/>
                </a:cubicBezTo>
                <a:close/>
                <a:moveTo>
                  <a:pt x="289" y="290"/>
                </a:moveTo>
                <a:cubicBezTo>
                  <a:pt x="289" y="297"/>
                  <a:pt x="289" y="297"/>
                  <a:pt x="289" y="297"/>
                </a:cubicBezTo>
                <a:cubicBezTo>
                  <a:pt x="287" y="300"/>
                  <a:pt x="287" y="303"/>
                  <a:pt x="289" y="306"/>
                </a:cubicBezTo>
                <a:cubicBezTo>
                  <a:pt x="289" y="313"/>
                  <a:pt x="289" y="313"/>
                  <a:pt x="289" y="313"/>
                </a:cubicBezTo>
                <a:cubicBezTo>
                  <a:pt x="287" y="311"/>
                  <a:pt x="286" y="310"/>
                  <a:pt x="285" y="310"/>
                </a:cubicBezTo>
                <a:cubicBezTo>
                  <a:pt x="285" y="310"/>
                  <a:pt x="285" y="310"/>
                  <a:pt x="285" y="310"/>
                </a:cubicBezTo>
                <a:cubicBezTo>
                  <a:pt x="285" y="296"/>
                  <a:pt x="285" y="296"/>
                  <a:pt x="285" y="296"/>
                </a:cubicBezTo>
                <a:cubicBezTo>
                  <a:pt x="287" y="294"/>
                  <a:pt x="288" y="292"/>
                  <a:pt x="289" y="290"/>
                </a:cubicBezTo>
                <a:close/>
                <a:moveTo>
                  <a:pt x="289" y="325"/>
                </a:moveTo>
                <a:cubicBezTo>
                  <a:pt x="289" y="348"/>
                  <a:pt x="289" y="348"/>
                  <a:pt x="289" y="348"/>
                </a:cubicBezTo>
                <a:cubicBezTo>
                  <a:pt x="287" y="349"/>
                  <a:pt x="287" y="349"/>
                  <a:pt x="285" y="350"/>
                </a:cubicBezTo>
                <a:cubicBezTo>
                  <a:pt x="285" y="338"/>
                  <a:pt x="285" y="338"/>
                  <a:pt x="285" y="338"/>
                </a:cubicBezTo>
                <a:cubicBezTo>
                  <a:pt x="286" y="336"/>
                  <a:pt x="286" y="334"/>
                  <a:pt x="286" y="332"/>
                </a:cubicBezTo>
                <a:cubicBezTo>
                  <a:pt x="285" y="332"/>
                  <a:pt x="285" y="332"/>
                  <a:pt x="285" y="332"/>
                </a:cubicBezTo>
                <a:cubicBezTo>
                  <a:pt x="285" y="320"/>
                  <a:pt x="285" y="320"/>
                  <a:pt x="285" y="320"/>
                </a:cubicBezTo>
                <a:cubicBezTo>
                  <a:pt x="286" y="320"/>
                  <a:pt x="286" y="320"/>
                  <a:pt x="286" y="320"/>
                </a:cubicBezTo>
                <a:cubicBezTo>
                  <a:pt x="287" y="322"/>
                  <a:pt x="287" y="323"/>
                  <a:pt x="289" y="325"/>
                </a:cubicBezTo>
                <a:close/>
                <a:moveTo>
                  <a:pt x="289" y="387"/>
                </a:moveTo>
                <a:cubicBezTo>
                  <a:pt x="289" y="393"/>
                  <a:pt x="289" y="393"/>
                  <a:pt x="289" y="393"/>
                </a:cubicBezTo>
                <a:cubicBezTo>
                  <a:pt x="285" y="393"/>
                  <a:pt x="285" y="393"/>
                  <a:pt x="285" y="393"/>
                </a:cubicBezTo>
                <a:cubicBezTo>
                  <a:pt x="285" y="389"/>
                  <a:pt x="285" y="389"/>
                  <a:pt x="285" y="389"/>
                </a:cubicBezTo>
                <a:cubicBezTo>
                  <a:pt x="288" y="389"/>
                  <a:pt x="288" y="389"/>
                  <a:pt x="288" y="389"/>
                </a:cubicBezTo>
                <a:cubicBezTo>
                  <a:pt x="288" y="389"/>
                  <a:pt x="288" y="388"/>
                  <a:pt x="289" y="387"/>
                </a:cubicBezTo>
                <a:close/>
                <a:moveTo>
                  <a:pt x="289" y="410"/>
                </a:moveTo>
                <a:cubicBezTo>
                  <a:pt x="289" y="414"/>
                  <a:pt x="289" y="414"/>
                  <a:pt x="289" y="414"/>
                </a:cubicBezTo>
                <a:cubicBezTo>
                  <a:pt x="285" y="414"/>
                  <a:pt x="285" y="414"/>
                  <a:pt x="285" y="414"/>
                </a:cubicBezTo>
                <a:cubicBezTo>
                  <a:pt x="285" y="410"/>
                  <a:pt x="285" y="410"/>
                  <a:pt x="285" y="410"/>
                </a:cubicBezTo>
                <a:cubicBezTo>
                  <a:pt x="285" y="410"/>
                  <a:pt x="285" y="410"/>
                  <a:pt x="285" y="410"/>
                </a:cubicBezTo>
                <a:cubicBezTo>
                  <a:pt x="289" y="410"/>
                  <a:pt x="289" y="410"/>
                  <a:pt x="289" y="410"/>
                </a:cubicBezTo>
                <a:close/>
                <a:moveTo>
                  <a:pt x="289" y="447"/>
                </a:moveTo>
                <a:cubicBezTo>
                  <a:pt x="289" y="468"/>
                  <a:pt x="289" y="468"/>
                  <a:pt x="289" y="468"/>
                </a:cubicBezTo>
                <a:cubicBezTo>
                  <a:pt x="287" y="467"/>
                  <a:pt x="287" y="466"/>
                  <a:pt x="285" y="465"/>
                </a:cubicBezTo>
                <a:cubicBezTo>
                  <a:pt x="285" y="448"/>
                  <a:pt x="285" y="448"/>
                  <a:pt x="285" y="448"/>
                </a:cubicBezTo>
                <a:cubicBezTo>
                  <a:pt x="287" y="448"/>
                  <a:pt x="287" y="447"/>
                  <a:pt x="289" y="447"/>
                </a:cubicBezTo>
                <a:close/>
                <a:moveTo>
                  <a:pt x="289" y="492"/>
                </a:moveTo>
                <a:cubicBezTo>
                  <a:pt x="289" y="500"/>
                  <a:pt x="289" y="500"/>
                  <a:pt x="289" y="500"/>
                </a:cubicBezTo>
                <a:cubicBezTo>
                  <a:pt x="287" y="499"/>
                  <a:pt x="286" y="499"/>
                  <a:pt x="285" y="500"/>
                </a:cubicBezTo>
                <a:cubicBezTo>
                  <a:pt x="285" y="497"/>
                  <a:pt x="285" y="497"/>
                  <a:pt x="285" y="497"/>
                </a:cubicBezTo>
                <a:cubicBezTo>
                  <a:pt x="287" y="496"/>
                  <a:pt x="287" y="496"/>
                  <a:pt x="287" y="496"/>
                </a:cubicBezTo>
                <a:cubicBezTo>
                  <a:pt x="287" y="495"/>
                  <a:pt x="288" y="493"/>
                  <a:pt x="289" y="492"/>
                </a:cubicBezTo>
                <a:close/>
                <a:moveTo>
                  <a:pt x="289" y="507"/>
                </a:moveTo>
                <a:cubicBezTo>
                  <a:pt x="289" y="512"/>
                  <a:pt x="289" y="512"/>
                  <a:pt x="289" y="512"/>
                </a:cubicBezTo>
                <a:cubicBezTo>
                  <a:pt x="287" y="511"/>
                  <a:pt x="286" y="510"/>
                  <a:pt x="285" y="510"/>
                </a:cubicBezTo>
                <a:cubicBezTo>
                  <a:pt x="285" y="505"/>
                  <a:pt x="285" y="505"/>
                  <a:pt x="285" y="505"/>
                </a:cubicBezTo>
                <a:cubicBezTo>
                  <a:pt x="289" y="507"/>
                  <a:pt x="289" y="507"/>
                  <a:pt x="289" y="507"/>
                </a:cubicBezTo>
                <a:close/>
                <a:moveTo>
                  <a:pt x="289" y="520"/>
                </a:moveTo>
                <a:cubicBezTo>
                  <a:pt x="289" y="527"/>
                  <a:pt x="289" y="527"/>
                  <a:pt x="289" y="527"/>
                </a:cubicBezTo>
                <a:cubicBezTo>
                  <a:pt x="285" y="530"/>
                  <a:pt x="285" y="530"/>
                  <a:pt x="285" y="530"/>
                </a:cubicBezTo>
                <a:cubicBezTo>
                  <a:pt x="285" y="524"/>
                  <a:pt x="285" y="524"/>
                  <a:pt x="285" y="524"/>
                </a:cubicBezTo>
                <a:cubicBezTo>
                  <a:pt x="285" y="524"/>
                  <a:pt x="285" y="524"/>
                  <a:pt x="285" y="524"/>
                </a:cubicBezTo>
                <a:cubicBezTo>
                  <a:pt x="285" y="524"/>
                  <a:pt x="285" y="524"/>
                  <a:pt x="285" y="524"/>
                </a:cubicBezTo>
                <a:cubicBezTo>
                  <a:pt x="285" y="520"/>
                  <a:pt x="285" y="520"/>
                  <a:pt x="285" y="520"/>
                </a:cubicBezTo>
                <a:cubicBezTo>
                  <a:pt x="287" y="520"/>
                  <a:pt x="288" y="520"/>
                  <a:pt x="289" y="520"/>
                </a:cubicBezTo>
                <a:close/>
                <a:moveTo>
                  <a:pt x="289" y="582"/>
                </a:moveTo>
                <a:cubicBezTo>
                  <a:pt x="289" y="614"/>
                  <a:pt x="289" y="614"/>
                  <a:pt x="289" y="614"/>
                </a:cubicBezTo>
                <a:cubicBezTo>
                  <a:pt x="287" y="613"/>
                  <a:pt x="286" y="613"/>
                  <a:pt x="285" y="612"/>
                </a:cubicBezTo>
                <a:cubicBezTo>
                  <a:pt x="285" y="605"/>
                  <a:pt x="285" y="605"/>
                  <a:pt x="285" y="605"/>
                </a:cubicBezTo>
                <a:cubicBezTo>
                  <a:pt x="285" y="605"/>
                  <a:pt x="285" y="605"/>
                  <a:pt x="285" y="605"/>
                </a:cubicBezTo>
                <a:cubicBezTo>
                  <a:pt x="285" y="605"/>
                  <a:pt x="285" y="605"/>
                  <a:pt x="285" y="605"/>
                </a:cubicBezTo>
                <a:cubicBezTo>
                  <a:pt x="285" y="580"/>
                  <a:pt x="285" y="580"/>
                  <a:pt x="285" y="580"/>
                </a:cubicBezTo>
                <a:cubicBezTo>
                  <a:pt x="286" y="581"/>
                  <a:pt x="287" y="581"/>
                  <a:pt x="289" y="582"/>
                </a:cubicBezTo>
                <a:close/>
                <a:moveTo>
                  <a:pt x="289" y="666"/>
                </a:moveTo>
                <a:cubicBezTo>
                  <a:pt x="289" y="679"/>
                  <a:pt x="289" y="679"/>
                  <a:pt x="289" y="679"/>
                </a:cubicBezTo>
                <a:cubicBezTo>
                  <a:pt x="285" y="677"/>
                  <a:pt x="285" y="677"/>
                  <a:pt x="285" y="677"/>
                </a:cubicBezTo>
                <a:cubicBezTo>
                  <a:pt x="285" y="665"/>
                  <a:pt x="285" y="665"/>
                  <a:pt x="285" y="665"/>
                </a:cubicBezTo>
                <a:cubicBezTo>
                  <a:pt x="289" y="666"/>
                  <a:pt x="289" y="666"/>
                  <a:pt x="289" y="666"/>
                </a:cubicBezTo>
                <a:close/>
                <a:moveTo>
                  <a:pt x="289" y="731"/>
                </a:moveTo>
                <a:cubicBezTo>
                  <a:pt x="289" y="741"/>
                  <a:pt x="289" y="741"/>
                  <a:pt x="289" y="741"/>
                </a:cubicBezTo>
                <a:cubicBezTo>
                  <a:pt x="287" y="740"/>
                  <a:pt x="287" y="740"/>
                  <a:pt x="285" y="739"/>
                </a:cubicBezTo>
                <a:cubicBezTo>
                  <a:pt x="285" y="730"/>
                  <a:pt x="285" y="730"/>
                  <a:pt x="285" y="730"/>
                </a:cubicBezTo>
                <a:cubicBezTo>
                  <a:pt x="286" y="731"/>
                  <a:pt x="287" y="731"/>
                  <a:pt x="289" y="731"/>
                </a:cubicBezTo>
                <a:close/>
                <a:moveTo>
                  <a:pt x="285" y="474"/>
                </a:moveTo>
                <a:cubicBezTo>
                  <a:pt x="285" y="470"/>
                  <a:pt x="285" y="470"/>
                  <a:pt x="285" y="470"/>
                </a:cubicBezTo>
                <a:cubicBezTo>
                  <a:pt x="286" y="471"/>
                  <a:pt x="286" y="472"/>
                  <a:pt x="286" y="474"/>
                </a:cubicBezTo>
                <a:lnTo>
                  <a:pt x="285" y="474"/>
                </a:lnTo>
                <a:close/>
                <a:moveTo>
                  <a:pt x="280" y="19"/>
                </a:moveTo>
                <a:cubicBezTo>
                  <a:pt x="282" y="18"/>
                  <a:pt x="283" y="18"/>
                  <a:pt x="285" y="17"/>
                </a:cubicBezTo>
                <a:cubicBezTo>
                  <a:pt x="285" y="35"/>
                  <a:pt x="285" y="35"/>
                  <a:pt x="285" y="35"/>
                </a:cubicBezTo>
                <a:cubicBezTo>
                  <a:pt x="283" y="33"/>
                  <a:pt x="281" y="33"/>
                  <a:pt x="280" y="32"/>
                </a:cubicBezTo>
                <a:cubicBezTo>
                  <a:pt x="280" y="19"/>
                  <a:pt x="280" y="19"/>
                  <a:pt x="280" y="19"/>
                </a:cubicBezTo>
                <a:close/>
                <a:moveTo>
                  <a:pt x="285" y="778"/>
                </a:moveTo>
                <a:cubicBezTo>
                  <a:pt x="283" y="777"/>
                  <a:pt x="282" y="777"/>
                  <a:pt x="280" y="776"/>
                </a:cubicBezTo>
                <a:cubicBezTo>
                  <a:pt x="280" y="757"/>
                  <a:pt x="280" y="757"/>
                  <a:pt x="280" y="757"/>
                </a:cubicBezTo>
                <a:cubicBezTo>
                  <a:pt x="280" y="759"/>
                  <a:pt x="281" y="761"/>
                  <a:pt x="281" y="763"/>
                </a:cubicBezTo>
                <a:cubicBezTo>
                  <a:pt x="283" y="764"/>
                  <a:pt x="284" y="766"/>
                  <a:pt x="285" y="767"/>
                </a:cubicBezTo>
                <a:cubicBezTo>
                  <a:pt x="285" y="778"/>
                  <a:pt x="285" y="778"/>
                  <a:pt x="285" y="778"/>
                </a:cubicBezTo>
                <a:close/>
                <a:moveTo>
                  <a:pt x="285" y="55"/>
                </a:moveTo>
                <a:cubicBezTo>
                  <a:pt x="285" y="64"/>
                  <a:pt x="285" y="64"/>
                  <a:pt x="285" y="64"/>
                </a:cubicBezTo>
                <a:cubicBezTo>
                  <a:pt x="283" y="65"/>
                  <a:pt x="282" y="65"/>
                  <a:pt x="280" y="66"/>
                </a:cubicBezTo>
                <a:cubicBezTo>
                  <a:pt x="280" y="54"/>
                  <a:pt x="280" y="54"/>
                  <a:pt x="280" y="54"/>
                </a:cubicBezTo>
                <a:cubicBezTo>
                  <a:pt x="281" y="54"/>
                  <a:pt x="282" y="55"/>
                  <a:pt x="283" y="56"/>
                </a:cubicBezTo>
                <a:cubicBezTo>
                  <a:pt x="284" y="56"/>
                  <a:pt x="285" y="55"/>
                  <a:pt x="285" y="55"/>
                </a:cubicBezTo>
                <a:close/>
                <a:moveTo>
                  <a:pt x="285" y="105"/>
                </a:moveTo>
                <a:cubicBezTo>
                  <a:pt x="285" y="124"/>
                  <a:pt x="285" y="124"/>
                  <a:pt x="285" y="124"/>
                </a:cubicBezTo>
                <a:cubicBezTo>
                  <a:pt x="283" y="126"/>
                  <a:pt x="282" y="127"/>
                  <a:pt x="280" y="127"/>
                </a:cubicBezTo>
                <a:cubicBezTo>
                  <a:pt x="280" y="107"/>
                  <a:pt x="280" y="107"/>
                  <a:pt x="280" y="107"/>
                </a:cubicBezTo>
                <a:cubicBezTo>
                  <a:pt x="282" y="106"/>
                  <a:pt x="283" y="105"/>
                  <a:pt x="285" y="105"/>
                </a:cubicBezTo>
                <a:close/>
                <a:moveTo>
                  <a:pt x="285" y="147"/>
                </a:moveTo>
                <a:cubicBezTo>
                  <a:pt x="285" y="165"/>
                  <a:pt x="285" y="165"/>
                  <a:pt x="285" y="165"/>
                </a:cubicBezTo>
                <a:cubicBezTo>
                  <a:pt x="284" y="165"/>
                  <a:pt x="284" y="165"/>
                  <a:pt x="284" y="165"/>
                </a:cubicBezTo>
                <a:cubicBezTo>
                  <a:pt x="282" y="159"/>
                  <a:pt x="281" y="155"/>
                  <a:pt x="282" y="149"/>
                </a:cubicBezTo>
                <a:cubicBezTo>
                  <a:pt x="283" y="148"/>
                  <a:pt x="284" y="147"/>
                  <a:pt x="285" y="147"/>
                </a:cubicBezTo>
                <a:close/>
                <a:moveTo>
                  <a:pt x="285" y="191"/>
                </a:moveTo>
                <a:cubicBezTo>
                  <a:pt x="285" y="199"/>
                  <a:pt x="285" y="199"/>
                  <a:pt x="285" y="199"/>
                </a:cubicBezTo>
                <a:cubicBezTo>
                  <a:pt x="284" y="200"/>
                  <a:pt x="282" y="200"/>
                  <a:pt x="280" y="201"/>
                </a:cubicBezTo>
                <a:cubicBezTo>
                  <a:pt x="280" y="194"/>
                  <a:pt x="280" y="194"/>
                  <a:pt x="280" y="194"/>
                </a:cubicBezTo>
                <a:cubicBezTo>
                  <a:pt x="282" y="193"/>
                  <a:pt x="283" y="192"/>
                  <a:pt x="285" y="191"/>
                </a:cubicBezTo>
                <a:close/>
                <a:moveTo>
                  <a:pt x="285" y="208"/>
                </a:moveTo>
                <a:cubicBezTo>
                  <a:pt x="285" y="215"/>
                  <a:pt x="285" y="215"/>
                  <a:pt x="285" y="215"/>
                </a:cubicBezTo>
                <a:cubicBezTo>
                  <a:pt x="283" y="214"/>
                  <a:pt x="281" y="213"/>
                  <a:pt x="280" y="212"/>
                </a:cubicBezTo>
                <a:cubicBezTo>
                  <a:pt x="280" y="205"/>
                  <a:pt x="280" y="205"/>
                  <a:pt x="280" y="205"/>
                </a:cubicBezTo>
                <a:cubicBezTo>
                  <a:pt x="282" y="206"/>
                  <a:pt x="283" y="207"/>
                  <a:pt x="285" y="208"/>
                </a:cubicBezTo>
                <a:close/>
                <a:moveTo>
                  <a:pt x="285" y="218"/>
                </a:moveTo>
                <a:cubicBezTo>
                  <a:pt x="285" y="224"/>
                  <a:pt x="285" y="224"/>
                  <a:pt x="285" y="224"/>
                </a:cubicBezTo>
                <a:cubicBezTo>
                  <a:pt x="284" y="225"/>
                  <a:pt x="282" y="226"/>
                  <a:pt x="280" y="227"/>
                </a:cubicBezTo>
                <a:cubicBezTo>
                  <a:pt x="280" y="221"/>
                  <a:pt x="280" y="221"/>
                  <a:pt x="280" y="221"/>
                </a:cubicBezTo>
                <a:cubicBezTo>
                  <a:pt x="282" y="220"/>
                  <a:pt x="284" y="219"/>
                  <a:pt x="285" y="218"/>
                </a:cubicBezTo>
                <a:close/>
                <a:moveTo>
                  <a:pt x="285" y="273"/>
                </a:moveTo>
                <a:cubicBezTo>
                  <a:pt x="285" y="279"/>
                  <a:pt x="285" y="279"/>
                  <a:pt x="285" y="279"/>
                </a:cubicBezTo>
                <a:cubicBezTo>
                  <a:pt x="284" y="283"/>
                  <a:pt x="282" y="286"/>
                  <a:pt x="280" y="289"/>
                </a:cubicBezTo>
                <a:cubicBezTo>
                  <a:pt x="280" y="281"/>
                  <a:pt x="280" y="281"/>
                  <a:pt x="280" y="281"/>
                </a:cubicBezTo>
                <a:cubicBezTo>
                  <a:pt x="281" y="279"/>
                  <a:pt x="281" y="276"/>
                  <a:pt x="280" y="273"/>
                </a:cubicBezTo>
                <a:cubicBezTo>
                  <a:pt x="280" y="267"/>
                  <a:pt x="280" y="267"/>
                  <a:pt x="280" y="267"/>
                </a:cubicBezTo>
                <a:cubicBezTo>
                  <a:pt x="280" y="267"/>
                  <a:pt x="280" y="267"/>
                  <a:pt x="280" y="267"/>
                </a:cubicBezTo>
                <a:cubicBezTo>
                  <a:pt x="285" y="273"/>
                  <a:pt x="285" y="273"/>
                  <a:pt x="285" y="273"/>
                </a:cubicBezTo>
                <a:close/>
                <a:moveTo>
                  <a:pt x="285" y="296"/>
                </a:moveTo>
                <a:cubicBezTo>
                  <a:pt x="285" y="310"/>
                  <a:pt x="285" y="310"/>
                  <a:pt x="285" y="310"/>
                </a:cubicBezTo>
                <a:cubicBezTo>
                  <a:pt x="284" y="307"/>
                  <a:pt x="282" y="305"/>
                  <a:pt x="280" y="302"/>
                </a:cubicBezTo>
                <a:cubicBezTo>
                  <a:pt x="280" y="298"/>
                  <a:pt x="280" y="298"/>
                  <a:pt x="280" y="298"/>
                </a:cubicBezTo>
                <a:cubicBezTo>
                  <a:pt x="281" y="298"/>
                  <a:pt x="281" y="300"/>
                  <a:pt x="282" y="300"/>
                </a:cubicBezTo>
                <a:cubicBezTo>
                  <a:pt x="283" y="299"/>
                  <a:pt x="284" y="298"/>
                  <a:pt x="285" y="296"/>
                </a:cubicBezTo>
                <a:close/>
                <a:moveTo>
                  <a:pt x="285" y="320"/>
                </a:moveTo>
                <a:cubicBezTo>
                  <a:pt x="285" y="332"/>
                  <a:pt x="285" y="332"/>
                  <a:pt x="285" y="332"/>
                </a:cubicBezTo>
                <a:cubicBezTo>
                  <a:pt x="283" y="332"/>
                  <a:pt x="282" y="331"/>
                  <a:pt x="280" y="331"/>
                </a:cubicBezTo>
                <a:cubicBezTo>
                  <a:pt x="280" y="321"/>
                  <a:pt x="280" y="321"/>
                  <a:pt x="280" y="321"/>
                </a:cubicBezTo>
                <a:cubicBezTo>
                  <a:pt x="281" y="320"/>
                  <a:pt x="283" y="320"/>
                  <a:pt x="285" y="320"/>
                </a:cubicBezTo>
                <a:close/>
                <a:moveTo>
                  <a:pt x="285" y="338"/>
                </a:moveTo>
                <a:cubicBezTo>
                  <a:pt x="285" y="350"/>
                  <a:pt x="285" y="350"/>
                  <a:pt x="285" y="350"/>
                </a:cubicBezTo>
                <a:cubicBezTo>
                  <a:pt x="284" y="351"/>
                  <a:pt x="282" y="352"/>
                  <a:pt x="280" y="353"/>
                </a:cubicBezTo>
                <a:cubicBezTo>
                  <a:pt x="280" y="344"/>
                  <a:pt x="280" y="344"/>
                  <a:pt x="280" y="344"/>
                </a:cubicBezTo>
                <a:cubicBezTo>
                  <a:pt x="281" y="343"/>
                  <a:pt x="282" y="343"/>
                  <a:pt x="283" y="343"/>
                </a:cubicBezTo>
                <a:cubicBezTo>
                  <a:pt x="284" y="341"/>
                  <a:pt x="285" y="339"/>
                  <a:pt x="285" y="338"/>
                </a:cubicBezTo>
                <a:close/>
                <a:moveTo>
                  <a:pt x="285" y="389"/>
                </a:moveTo>
                <a:cubicBezTo>
                  <a:pt x="285" y="393"/>
                  <a:pt x="285" y="393"/>
                  <a:pt x="285" y="393"/>
                </a:cubicBezTo>
                <a:cubicBezTo>
                  <a:pt x="282" y="393"/>
                  <a:pt x="282" y="393"/>
                  <a:pt x="282" y="393"/>
                </a:cubicBezTo>
                <a:cubicBezTo>
                  <a:pt x="285" y="410"/>
                  <a:pt x="285" y="410"/>
                  <a:pt x="285" y="410"/>
                </a:cubicBezTo>
                <a:cubicBezTo>
                  <a:pt x="285" y="414"/>
                  <a:pt x="285" y="414"/>
                  <a:pt x="285" y="414"/>
                </a:cubicBezTo>
                <a:cubicBezTo>
                  <a:pt x="280" y="414"/>
                  <a:pt x="280" y="414"/>
                  <a:pt x="280" y="414"/>
                </a:cubicBezTo>
                <a:cubicBezTo>
                  <a:pt x="280" y="410"/>
                  <a:pt x="280" y="410"/>
                  <a:pt x="280" y="410"/>
                </a:cubicBezTo>
                <a:cubicBezTo>
                  <a:pt x="280" y="410"/>
                  <a:pt x="281" y="410"/>
                  <a:pt x="281" y="410"/>
                </a:cubicBezTo>
                <a:cubicBezTo>
                  <a:pt x="281" y="407"/>
                  <a:pt x="280" y="405"/>
                  <a:pt x="280" y="403"/>
                </a:cubicBezTo>
                <a:cubicBezTo>
                  <a:pt x="280" y="389"/>
                  <a:pt x="280" y="389"/>
                  <a:pt x="280" y="389"/>
                </a:cubicBezTo>
                <a:cubicBezTo>
                  <a:pt x="285" y="389"/>
                  <a:pt x="285" y="389"/>
                  <a:pt x="285" y="389"/>
                </a:cubicBezTo>
                <a:close/>
                <a:moveTo>
                  <a:pt x="285" y="448"/>
                </a:moveTo>
                <a:cubicBezTo>
                  <a:pt x="285" y="465"/>
                  <a:pt x="285" y="465"/>
                  <a:pt x="285" y="465"/>
                </a:cubicBezTo>
                <a:cubicBezTo>
                  <a:pt x="285" y="465"/>
                  <a:pt x="284" y="465"/>
                  <a:pt x="283" y="465"/>
                </a:cubicBezTo>
                <a:cubicBezTo>
                  <a:pt x="284" y="467"/>
                  <a:pt x="285" y="469"/>
                  <a:pt x="285" y="470"/>
                </a:cubicBezTo>
                <a:cubicBezTo>
                  <a:pt x="285" y="474"/>
                  <a:pt x="285" y="474"/>
                  <a:pt x="285" y="474"/>
                </a:cubicBezTo>
                <a:cubicBezTo>
                  <a:pt x="285" y="474"/>
                  <a:pt x="284" y="474"/>
                  <a:pt x="283" y="475"/>
                </a:cubicBezTo>
                <a:cubicBezTo>
                  <a:pt x="283" y="475"/>
                  <a:pt x="283" y="476"/>
                  <a:pt x="283" y="477"/>
                </a:cubicBezTo>
                <a:cubicBezTo>
                  <a:pt x="282" y="477"/>
                  <a:pt x="281" y="477"/>
                  <a:pt x="281" y="477"/>
                </a:cubicBezTo>
                <a:cubicBezTo>
                  <a:pt x="281" y="478"/>
                  <a:pt x="281" y="478"/>
                  <a:pt x="281" y="479"/>
                </a:cubicBezTo>
                <a:cubicBezTo>
                  <a:pt x="280" y="479"/>
                  <a:pt x="280" y="479"/>
                  <a:pt x="280" y="479"/>
                </a:cubicBezTo>
                <a:cubicBezTo>
                  <a:pt x="280" y="447"/>
                  <a:pt x="280" y="447"/>
                  <a:pt x="280" y="447"/>
                </a:cubicBezTo>
                <a:cubicBezTo>
                  <a:pt x="281" y="448"/>
                  <a:pt x="282" y="449"/>
                  <a:pt x="284" y="449"/>
                </a:cubicBezTo>
                <a:cubicBezTo>
                  <a:pt x="285" y="449"/>
                  <a:pt x="285" y="449"/>
                  <a:pt x="285" y="448"/>
                </a:cubicBezTo>
                <a:close/>
                <a:moveTo>
                  <a:pt x="285" y="497"/>
                </a:moveTo>
                <a:cubicBezTo>
                  <a:pt x="285" y="500"/>
                  <a:pt x="285" y="500"/>
                  <a:pt x="285" y="500"/>
                </a:cubicBezTo>
                <a:cubicBezTo>
                  <a:pt x="284" y="501"/>
                  <a:pt x="284" y="502"/>
                  <a:pt x="284" y="504"/>
                </a:cubicBezTo>
                <a:cubicBezTo>
                  <a:pt x="285" y="505"/>
                  <a:pt x="285" y="505"/>
                  <a:pt x="285" y="505"/>
                </a:cubicBezTo>
                <a:cubicBezTo>
                  <a:pt x="285" y="510"/>
                  <a:pt x="285" y="510"/>
                  <a:pt x="285" y="510"/>
                </a:cubicBezTo>
                <a:cubicBezTo>
                  <a:pt x="283" y="509"/>
                  <a:pt x="282" y="508"/>
                  <a:pt x="280" y="508"/>
                </a:cubicBezTo>
                <a:cubicBezTo>
                  <a:pt x="280" y="501"/>
                  <a:pt x="280" y="501"/>
                  <a:pt x="280" y="501"/>
                </a:cubicBezTo>
                <a:cubicBezTo>
                  <a:pt x="282" y="499"/>
                  <a:pt x="283" y="498"/>
                  <a:pt x="285" y="497"/>
                </a:cubicBezTo>
                <a:close/>
                <a:moveTo>
                  <a:pt x="285" y="520"/>
                </a:moveTo>
                <a:cubicBezTo>
                  <a:pt x="285" y="524"/>
                  <a:pt x="285" y="524"/>
                  <a:pt x="285" y="524"/>
                </a:cubicBezTo>
                <a:cubicBezTo>
                  <a:pt x="283" y="523"/>
                  <a:pt x="281" y="523"/>
                  <a:pt x="280" y="522"/>
                </a:cubicBezTo>
                <a:cubicBezTo>
                  <a:pt x="280" y="517"/>
                  <a:pt x="280" y="517"/>
                  <a:pt x="280" y="517"/>
                </a:cubicBezTo>
                <a:cubicBezTo>
                  <a:pt x="281" y="518"/>
                  <a:pt x="282" y="519"/>
                  <a:pt x="284" y="520"/>
                </a:cubicBezTo>
                <a:cubicBezTo>
                  <a:pt x="285" y="520"/>
                  <a:pt x="285" y="520"/>
                  <a:pt x="285" y="520"/>
                </a:cubicBezTo>
                <a:close/>
                <a:moveTo>
                  <a:pt x="285" y="524"/>
                </a:moveTo>
                <a:cubicBezTo>
                  <a:pt x="285" y="530"/>
                  <a:pt x="285" y="530"/>
                  <a:pt x="285" y="530"/>
                </a:cubicBezTo>
                <a:cubicBezTo>
                  <a:pt x="280" y="536"/>
                  <a:pt x="280" y="536"/>
                  <a:pt x="280" y="536"/>
                </a:cubicBezTo>
                <a:cubicBezTo>
                  <a:pt x="280" y="529"/>
                  <a:pt x="280" y="529"/>
                  <a:pt x="280" y="529"/>
                </a:cubicBezTo>
                <a:cubicBezTo>
                  <a:pt x="281" y="528"/>
                  <a:pt x="283" y="527"/>
                  <a:pt x="285" y="526"/>
                </a:cubicBezTo>
                <a:cubicBezTo>
                  <a:pt x="285" y="526"/>
                  <a:pt x="285" y="525"/>
                  <a:pt x="285" y="524"/>
                </a:cubicBezTo>
                <a:close/>
                <a:moveTo>
                  <a:pt x="285" y="580"/>
                </a:moveTo>
                <a:cubicBezTo>
                  <a:pt x="285" y="605"/>
                  <a:pt x="285" y="605"/>
                  <a:pt x="285" y="605"/>
                </a:cubicBezTo>
                <a:cubicBezTo>
                  <a:pt x="284" y="593"/>
                  <a:pt x="286" y="588"/>
                  <a:pt x="280" y="583"/>
                </a:cubicBezTo>
                <a:cubicBezTo>
                  <a:pt x="280" y="577"/>
                  <a:pt x="280" y="577"/>
                  <a:pt x="280" y="577"/>
                </a:cubicBezTo>
                <a:cubicBezTo>
                  <a:pt x="282" y="578"/>
                  <a:pt x="283" y="579"/>
                  <a:pt x="285" y="580"/>
                </a:cubicBezTo>
                <a:close/>
                <a:moveTo>
                  <a:pt x="285" y="605"/>
                </a:moveTo>
                <a:cubicBezTo>
                  <a:pt x="283" y="605"/>
                  <a:pt x="283" y="605"/>
                  <a:pt x="283" y="605"/>
                </a:cubicBezTo>
                <a:cubicBezTo>
                  <a:pt x="282" y="604"/>
                  <a:pt x="281" y="603"/>
                  <a:pt x="280" y="603"/>
                </a:cubicBezTo>
                <a:cubicBezTo>
                  <a:pt x="280" y="609"/>
                  <a:pt x="280" y="609"/>
                  <a:pt x="280" y="609"/>
                </a:cubicBezTo>
                <a:cubicBezTo>
                  <a:pt x="282" y="610"/>
                  <a:pt x="283" y="611"/>
                  <a:pt x="285" y="612"/>
                </a:cubicBezTo>
                <a:cubicBezTo>
                  <a:pt x="285" y="605"/>
                  <a:pt x="285" y="605"/>
                  <a:pt x="285" y="605"/>
                </a:cubicBezTo>
                <a:close/>
                <a:moveTo>
                  <a:pt x="285" y="665"/>
                </a:moveTo>
                <a:cubicBezTo>
                  <a:pt x="285" y="677"/>
                  <a:pt x="285" y="677"/>
                  <a:pt x="285" y="677"/>
                </a:cubicBezTo>
                <a:cubicBezTo>
                  <a:pt x="283" y="677"/>
                  <a:pt x="281" y="676"/>
                  <a:pt x="280" y="675"/>
                </a:cubicBezTo>
                <a:cubicBezTo>
                  <a:pt x="280" y="663"/>
                  <a:pt x="280" y="663"/>
                  <a:pt x="280" y="663"/>
                </a:cubicBezTo>
                <a:cubicBezTo>
                  <a:pt x="285" y="665"/>
                  <a:pt x="285" y="665"/>
                  <a:pt x="285" y="665"/>
                </a:cubicBezTo>
                <a:close/>
                <a:moveTo>
                  <a:pt x="285" y="730"/>
                </a:moveTo>
                <a:cubicBezTo>
                  <a:pt x="285" y="739"/>
                  <a:pt x="285" y="739"/>
                  <a:pt x="285" y="739"/>
                </a:cubicBezTo>
                <a:cubicBezTo>
                  <a:pt x="284" y="738"/>
                  <a:pt x="282" y="738"/>
                  <a:pt x="280" y="737"/>
                </a:cubicBezTo>
                <a:cubicBezTo>
                  <a:pt x="280" y="729"/>
                  <a:pt x="280" y="729"/>
                  <a:pt x="280" y="729"/>
                </a:cubicBezTo>
                <a:cubicBezTo>
                  <a:pt x="282" y="730"/>
                  <a:pt x="283" y="730"/>
                  <a:pt x="285" y="730"/>
                </a:cubicBezTo>
                <a:close/>
                <a:moveTo>
                  <a:pt x="280" y="339"/>
                </a:moveTo>
                <a:cubicBezTo>
                  <a:pt x="281" y="339"/>
                  <a:pt x="281" y="339"/>
                  <a:pt x="281" y="339"/>
                </a:cubicBezTo>
                <a:cubicBezTo>
                  <a:pt x="280" y="339"/>
                  <a:pt x="280" y="338"/>
                  <a:pt x="280" y="338"/>
                </a:cubicBezTo>
                <a:lnTo>
                  <a:pt x="280" y="339"/>
                </a:lnTo>
                <a:close/>
                <a:moveTo>
                  <a:pt x="272" y="21"/>
                </a:moveTo>
                <a:cubicBezTo>
                  <a:pt x="275" y="20"/>
                  <a:pt x="277" y="20"/>
                  <a:pt x="280" y="19"/>
                </a:cubicBezTo>
                <a:cubicBezTo>
                  <a:pt x="280" y="32"/>
                  <a:pt x="280" y="32"/>
                  <a:pt x="280" y="32"/>
                </a:cubicBezTo>
                <a:cubicBezTo>
                  <a:pt x="277" y="31"/>
                  <a:pt x="274" y="31"/>
                  <a:pt x="272" y="31"/>
                </a:cubicBezTo>
                <a:cubicBezTo>
                  <a:pt x="272" y="21"/>
                  <a:pt x="272" y="21"/>
                  <a:pt x="272" y="21"/>
                </a:cubicBezTo>
                <a:close/>
                <a:moveTo>
                  <a:pt x="280" y="776"/>
                </a:moveTo>
                <a:cubicBezTo>
                  <a:pt x="277" y="775"/>
                  <a:pt x="274" y="774"/>
                  <a:pt x="272" y="773"/>
                </a:cubicBezTo>
                <a:cubicBezTo>
                  <a:pt x="272" y="727"/>
                  <a:pt x="272" y="727"/>
                  <a:pt x="272" y="727"/>
                </a:cubicBezTo>
                <a:cubicBezTo>
                  <a:pt x="274" y="728"/>
                  <a:pt x="274" y="728"/>
                  <a:pt x="274" y="728"/>
                </a:cubicBezTo>
                <a:cubicBezTo>
                  <a:pt x="276" y="728"/>
                  <a:pt x="278" y="729"/>
                  <a:pt x="280" y="729"/>
                </a:cubicBezTo>
                <a:cubicBezTo>
                  <a:pt x="280" y="737"/>
                  <a:pt x="280" y="737"/>
                  <a:pt x="280" y="737"/>
                </a:cubicBezTo>
                <a:cubicBezTo>
                  <a:pt x="278" y="737"/>
                  <a:pt x="277" y="737"/>
                  <a:pt x="275" y="737"/>
                </a:cubicBezTo>
                <a:cubicBezTo>
                  <a:pt x="276" y="740"/>
                  <a:pt x="278" y="749"/>
                  <a:pt x="280" y="757"/>
                </a:cubicBezTo>
                <a:cubicBezTo>
                  <a:pt x="280" y="776"/>
                  <a:pt x="280" y="776"/>
                  <a:pt x="280" y="776"/>
                </a:cubicBezTo>
                <a:close/>
                <a:moveTo>
                  <a:pt x="280" y="54"/>
                </a:moveTo>
                <a:cubicBezTo>
                  <a:pt x="280" y="66"/>
                  <a:pt x="280" y="66"/>
                  <a:pt x="280" y="66"/>
                </a:cubicBezTo>
                <a:cubicBezTo>
                  <a:pt x="277" y="67"/>
                  <a:pt x="274" y="68"/>
                  <a:pt x="272" y="69"/>
                </a:cubicBezTo>
                <a:cubicBezTo>
                  <a:pt x="272" y="48"/>
                  <a:pt x="272" y="48"/>
                  <a:pt x="272" y="48"/>
                </a:cubicBezTo>
                <a:cubicBezTo>
                  <a:pt x="274" y="50"/>
                  <a:pt x="277" y="52"/>
                  <a:pt x="280" y="54"/>
                </a:cubicBezTo>
                <a:close/>
                <a:moveTo>
                  <a:pt x="280" y="107"/>
                </a:moveTo>
                <a:cubicBezTo>
                  <a:pt x="280" y="127"/>
                  <a:pt x="280" y="127"/>
                  <a:pt x="280" y="127"/>
                </a:cubicBezTo>
                <a:cubicBezTo>
                  <a:pt x="277" y="128"/>
                  <a:pt x="274" y="127"/>
                  <a:pt x="272" y="124"/>
                </a:cubicBezTo>
                <a:cubicBezTo>
                  <a:pt x="272" y="114"/>
                  <a:pt x="272" y="114"/>
                  <a:pt x="272" y="114"/>
                </a:cubicBezTo>
                <a:cubicBezTo>
                  <a:pt x="273" y="111"/>
                  <a:pt x="277" y="109"/>
                  <a:pt x="280" y="107"/>
                </a:cubicBezTo>
                <a:close/>
                <a:moveTo>
                  <a:pt x="280" y="194"/>
                </a:moveTo>
                <a:cubicBezTo>
                  <a:pt x="280" y="201"/>
                  <a:pt x="280" y="201"/>
                  <a:pt x="280" y="201"/>
                </a:cubicBezTo>
                <a:cubicBezTo>
                  <a:pt x="279" y="202"/>
                  <a:pt x="277" y="202"/>
                  <a:pt x="276" y="203"/>
                </a:cubicBezTo>
                <a:cubicBezTo>
                  <a:pt x="277" y="204"/>
                  <a:pt x="279" y="205"/>
                  <a:pt x="280" y="205"/>
                </a:cubicBezTo>
                <a:cubicBezTo>
                  <a:pt x="280" y="212"/>
                  <a:pt x="280" y="212"/>
                  <a:pt x="280" y="212"/>
                </a:cubicBezTo>
                <a:cubicBezTo>
                  <a:pt x="277" y="211"/>
                  <a:pt x="274" y="209"/>
                  <a:pt x="272" y="209"/>
                </a:cubicBezTo>
                <a:cubicBezTo>
                  <a:pt x="272" y="201"/>
                  <a:pt x="272" y="201"/>
                  <a:pt x="272" y="201"/>
                </a:cubicBezTo>
                <a:cubicBezTo>
                  <a:pt x="274" y="198"/>
                  <a:pt x="277" y="196"/>
                  <a:pt x="280" y="194"/>
                </a:cubicBezTo>
                <a:close/>
                <a:moveTo>
                  <a:pt x="280" y="221"/>
                </a:moveTo>
                <a:cubicBezTo>
                  <a:pt x="280" y="227"/>
                  <a:pt x="280" y="227"/>
                  <a:pt x="280" y="227"/>
                </a:cubicBezTo>
                <a:cubicBezTo>
                  <a:pt x="277" y="228"/>
                  <a:pt x="274" y="230"/>
                  <a:pt x="272" y="232"/>
                </a:cubicBezTo>
                <a:cubicBezTo>
                  <a:pt x="272" y="227"/>
                  <a:pt x="272" y="227"/>
                  <a:pt x="272" y="227"/>
                </a:cubicBezTo>
                <a:cubicBezTo>
                  <a:pt x="272" y="227"/>
                  <a:pt x="272" y="227"/>
                  <a:pt x="272" y="227"/>
                </a:cubicBezTo>
                <a:cubicBezTo>
                  <a:pt x="272" y="226"/>
                  <a:pt x="272" y="226"/>
                  <a:pt x="272" y="226"/>
                </a:cubicBezTo>
                <a:cubicBezTo>
                  <a:pt x="272" y="220"/>
                  <a:pt x="272" y="220"/>
                  <a:pt x="272" y="220"/>
                </a:cubicBezTo>
                <a:cubicBezTo>
                  <a:pt x="275" y="222"/>
                  <a:pt x="275" y="222"/>
                  <a:pt x="275" y="222"/>
                </a:cubicBezTo>
                <a:cubicBezTo>
                  <a:pt x="277" y="221"/>
                  <a:pt x="278" y="221"/>
                  <a:pt x="280" y="221"/>
                </a:cubicBezTo>
                <a:close/>
                <a:moveTo>
                  <a:pt x="280" y="267"/>
                </a:moveTo>
                <a:cubicBezTo>
                  <a:pt x="280" y="273"/>
                  <a:pt x="280" y="273"/>
                  <a:pt x="280" y="273"/>
                </a:cubicBezTo>
                <a:cubicBezTo>
                  <a:pt x="279" y="272"/>
                  <a:pt x="279" y="271"/>
                  <a:pt x="278" y="270"/>
                </a:cubicBezTo>
                <a:cubicBezTo>
                  <a:pt x="276" y="273"/>
                  <a:pt x="273" y="276"/>
                  <a:pt x="272" y="279"/>
                </a:cubicBezTo>
                <a:cubicBezTo>
                  <a:pt x="272" y="271"/>
                  <a:pt x="272" y="271"/>
                  <a:pt x="272" y="271"/>
                </a:cubicBezTo>
                <a:cubicBezTo>
                  <a:pt x="272" y="268"/>
                  <a:pt x="272" y="266"/>
                  <a:pt x="272" y="264"/>
                </a:cubicBezTo>
                <a:cubicBezTo>
                  <a:pt x="272" y="260"/>
                  <a:pt x="272" y="260"/>
                  <a:pt x="272" y="260"/>
                </a:cubicBezTo>
                <a:cubicBezTo>
                  <a:pt x="274" y="263"/>
                  <a:pt x="277" y="265"/>
                  <a:pt x="280" y="267"/>
                </a:cubicBezTo>
                <a:close/>
                <a:moveTo>
                  <a:pt x="280" y="281"/>
                </a:moveTo>
                <a:cubicBezTo>
                  <a:pt x="280" y="289"/>
                  <a:pt x="280" y="289"/>
                  <a:pt x="280" y="289"/>
                </a:cubicBezTo>
                <a:cubicBezTo>
                  <a:pt x="279" y="291"/>
                  <a:pt x="278" y="293"/>
                  <a:pt x="278" y="295"/>
                </a:cubicBezTo>
                <a:cubicBezTo>
                  <a:pt x="279" y="296"/>
                  <a:pt x="279" y="297"/>
                  <a:pt x="280" y="298"/>
                </a:cubicBezTo>
                <a:cubicBezTo>
                  <a:pt x="280" y="302"/>
                  <a:pt x="280" y="302"/>
                  <a:pt x="280" y="302"/>
                </a:cubicBezTo>
                <a:cubicBezTo>
                  <a:pt x="277" y="300"/>
                  <a:pt x="275" y="297"/>
                  <a:pt x="272" y="295"/>
                </a:cubicBezTo>
                <a:cubicBezTo>
                  <a:pt x="272" y="290"/>
                  <a:pt x="272" y="290"/>
                  <a:pt x="272" y="290"/>
                </a:cubicBezTo>
                <a:cubicBezTo>
                  <a:pt x="272" y="290"/>
                  <a:pt x="272" y="291"/>
                  <a:pt x="272" y="291"/>
                </a:cubicBezTo>
                <a:cubicBezTo>
                  <a:pt x="275" y="287"/>
                  <a:pt x="278" y="284"/>
                  <a:pt x="280" y="281"/>
                </a:cubicBezTo>
                <a:close/>
                <a:moveTo>
                  <a:pt x="280" y="321"/>
                </a:moveTo>
                <a:cubicBezTo>
                  <a:pt x="280" y="331"/>
                  <a:pt x="280" y="331"/>
                  <a:pt x="280" y="331"/>
                </a:cubicBezTo>
                <a:cubicBezTo>
                  <a:pt x="278" y="331"/>
                  <a:pt x="278" y="331"/>
                  <a:pt x="278" y="331"/>
                </a:cubicBezTo>
                <a:cubicBezTo>
                  <a:pt x="277" y="328"/>
                  <a:pt x="277" y="326"/>
                  <a:pt x="277" y="322"/>
                </a:cubicBezTo>
                <a:cubicBezTo>
                  <a:pt x="278" y="322"/>
                  <a:pt x="279" y="321"/>
                  <a:pt x="280" y="321"/>
                </a:cubicBezTo>
                <a:close/>
                <a:moveTo>
                  <a:pt x="280" y="338"/>
                </a:moveTo>
                <a:cubicBezTo>
                  <a:pt x="280" y="339"/>
                  <a:pt x="280" y="339"/>
                  <a:pt x="280" y="339"/>
                </a:cubicBezTo>
                <a:cubicBezTo>
                  <a:pt x="278" y="339"/>
                  <a:pt x="278" y="339"/>
                  <a:pt x="278" y="339"/>
                </a:cubicBezTo>
                <a:cubicBezTo>
                  <a:pt x="278" y="341"/>
                  <a:pt x="277" y="342"/>
                  <a:pt x="277" y="344"/>
                </a:cubicBezTo>
                <a:cubicBezTo>
                  <a:pt x="278" y="344"/>
                  <a:pt x="279" y="344"/>
                  <a:pt x="280" y="344"/>
                </a:cubicBezTo>
                <a:cubicBezTo>
                  <a:pt x="280" y="353"/>
                  <a:pt x="280" y="353"/>
                  <a:pt x="280" y="353"/>
                </a:cubicBezTo>
                <a:cubicBezTo>
                  <a:pt x="277" y="353"/>
                  <a:pt x="275" y="354"/>
                  <a:pt x="272" y="355"/>
                </a:cubicBezTo>
                <a:cubicBezTo>
                  <a:pt x="272" y="336"/>
                  <a:pt x="272" y="336"/>
                  <a:pt x="272" y="336"/>
                </a:cubicBezTo>
                <a:cubicBezTo>
                  <a:pt x="273" y="336"/>
                  <a:pt x="275" y="335"/>
                  <a:pt x="278" y="335"/>
                </a:cubicBezTo>
                <a:cubicBezTo>
                  <a:pt x="279" y="336"/>
                  <a:pt x="279" y="337"/>
                  <a:pt x="280" y="338"/>
                </a:cubicBezTo>
                <a:close/>
                <a:moveTo>
                  <a:pt x="280" y="389"/>
                </a:moveTo>
                <a:cubicBezTo>
                  <a:pt x="280" y="403"/>
                  <a:pt x="280" y="403"/>
                  <a:pt x="280" y="403"/>
                </a:cubicBezTo>
                <a:cubicBezTo>
                  <a:pt x="279" y="399"/>
                  <a:pt x="278" y="398"/>
                  <a:pt x="276" y="394"/>
                </a:cubicBezTo>
                <a:cubicBezTo>
                  <a:pt x="272" y="394"/>
                  <a:pt x="272" y="394"/>
                  <a:pt x="272" y="394"/>
                </a:cubicBezTo>
                <a:cubicBezTo>
                  <a:pt x="272" y="390"/>
                  <a:pt x="272" y="390"/>
                  <a:pt x="272" y="390"/>
                </a:cubicBezTo>
                <a:cubicBezTo>
                  <a:pt x="280" y="389"/>
                  <a:pt x="280" y="389"/>
                  <a:pt x="280" y="389"/>
                </a:cubicBezTo>
                <a:close/>
                <a:moveTo>
                  <a:pt x="280" y="410"/>
                </a:moveTo>
                <a:cubicBezTo>
                  <a:pt x="280" y="414"/>
                  <a:pt x="280" y="414"/>
                  <a:pt x="280" y="414"/>
                </a:cubicBezTo>
                <a:cubicBezTo>
                  <a:pt x="272" y="414"/>
                  <a:pt x="272" y="414"/>
                  <a:pt x="272" y="414"/>
                </a:cubicBezTo>
                <a:cubicBezTo>
                  <a:pt x="272" y="406"/>
                  <a:pt x="272" y="406"/>
                  <a:pt x="272" y="406"/>
                </a:cubicBezTo>
                <a:cubicBezTo>
                  <a:pt x="272" y="410"/>
                  <a:pt x="272" y="410"/>
                  <a:pt x="272" y="410"/>
                </a:cubicBezTo>
                <a:cubicBezTo>
                  <a:pt x="273" y="410"/>
                  <a:pt x="274" y="411"/>
                  <a:pt x="275" y="411"/>
                </a:cubicBezTo>
                <a:cubicBezTo>
                  <a:pt x="277" y="411"/>
                  <a:pt x="278" y="410"/>
                  <a:pt x="280" y="410"/>
                </a:cubicBezTo>
                <a:close/>
                <a:moveTo>
                  <a:pt x="280" y="447"/>
                </a:moveTo>
                <a:cubicBezTo>
                  <a:pt x="280" y="479"/>
                  <a:pt x="280" y="479"/>
                  <a:pt x="280" y="479"/>
                </a:cubicBezTo>
                <a:cubicBezTo>
                  <a:pt x="278" y="479"/>
                  <a:pt x="278" y="479"/>
                  <a:pt x="278" y="479"/>
                </a:cubicBezTo>
                <a:cubicBezTo>
                  <a:pt x="277" y="482"/>
                  <a:pt x="275" y="484"/>
                  <a:pt x="274" y="486"/>
                </a:cubicBezTo>
                <a:cubicBezTo>
                  <a:pt x="273" y="487"/>
                  <a:pt x="272" y="487"/>
                  <a:pt x="272" y="487"/>
                </a:cubicBezTo>
                <a:cubicBezTo>
                  <a:pt x="272" y="454"/>
                  <a:pt x="272" y="454"/>
                  <a:pt x="272" y="454"/>
                </a:cubicBezTo>
                <a:cubicBezTo>
                  <a:pt x="272" y="454"/>
                  <a:pt x="274" y="454"/>
                  <a:pt x="275" y="454"/>
                </a:cubicBezTo>
                <a:cubicBezTo>
                  <a:pt x="275" y="454"/>
                  <a:pt x="274" y="453"/>
                  <a:pt x="274" y="452"/>
                </a:cubicBezTo>
                <a:cubicBezTo>
                  <a:pt x="273" y="452"/>
                  <a:pt x="272" y="451"/>
                  <a:pt x="272" y="451"/>
                </a:cubicBezTo>
                <a:cubicBezTo>
                  <a:pt x="272" y="449"/>
                  <a:pt x="272" y="449"/>
                  <a:pt x="272" y="449"/>
                </a:cubicBezTo>
                <a:cubicBezTo>
                  <a:pt x="272" y="449"/>
                  <a:pt x="272" y="448"/>
                  <a:pt x="272" y="447"/>
                </a:cubicBezTo>
                <a:cubicBezTo>
                  <a:pt x="276" y="445"/>
                  <a:pt x="277" y="446"/>
                  <a:pt x="280" y="447"/>
                </a:cubicBezTo>
                <a:close/>
                <a:moveTo>
                  <a:pt x="280" y="501"/>
                </a:moveTo>
                <a:cubicBezTo>
                  <a:pt x="280" y="508"/>
                  <a:pt x="280" y="508"/>
                  <a:pt x="280" y="508"/>
                </a:cubicBezTo>
                <a:cubicBezTo>
                  <a:pt x="277" y="508"/>
                  <a:pt x="275" y="510"/>
                  <a:pt x="274" y="513"/>
                </a:cubicBezTo>
                <a:cubicBezTo>
                  <a:pt x="277" y="515"/>
                  <a:pt x="278" y="516"/>
                  <a:pt x="280" y="517"/>
                </a:cubicBezTo>
                <a:cubicBezTo>
                  <a:pt x="280" y="522"/>
                  <a:pt x="280" y="522"/>
                  <a:pt x="280" y="522"/>
                </a:cubicBezTo>
                <a:cubicBezTo>
                  <a:pt x="277" y="520"/>
                  <a:pt x="275" y="519"/>
                  <a:pt x="272" y="518"/>
                </a:cubicBezTo>
                <a:cubicBezTo>
                  <a:pt x="272" y="509"/>
                  <a:pt x="272" y="509"/>
                  <a:pt x="272" y="509"/>
                </a:cubicBezTo>
                <a:cubicBezTo>
                  <a:pt x="276" y="505"/>
                  <a:pt x="278" y="503"/>
                  <a:pt x="280" y="501"/>
                </a:cubicBezTo>
                <a:close/>
                <a:moveTo>
                  <a:pt x="280" y="529"/>
                </a:moveTo>
                <a:cubicBezTo>
                  <a:pt x="280" y="536"/>
                  <a:pt x="280" y="536"/>
                  <a:pt x="280" y="536"/>
                </a:cubicBezTo>
                <a:cubicBezTo>
                  <a:pt x="272" y="544"/>
                  <a:pt x="272" y="544"/>
                  <a:pt x="272" y="544"/>
                </a:cubicBezTo>
                <a:cubicBezTo>
                  <a:pt x="272" y="537"/>
                  <a:pt x="272" y="537"/>
                  <a:pt x="272" y="537"/>
                </a:cubicBezTo>
                <a:cubicBezTo>
                  <a:pt x="273" y="537"/>
                  <a:pt x="275" y="536"/>
                  <a:pt x="277" y="534"/>
                </a:cubicBezTo>
                <a:cubicBezTo>
                  <a:pt x="275" y="533"/>
                  <a:pt x="273" y="531"/>
                  <a:pt x="272" y="530"/>
                </a:cubicBezTo>
                <a:cubicBezTo>
                  <a:pt x="272" y="526"/>
                  <a:pt x="272" y="526"/>
                  <a:pt x="272" y="526"/>
                </a:cubicBezTo>
                <a:cubicBezTo>
                  <a:pt x="273" y="527"/>
                  <a:pt x="275" y="529"/>
                  <a:pt x="277" y="530"/>
                </a:cubicBezTo>
                <a:cubicBezTo>
                  <a:pt x="278" y="529"/>
                  <a:pt x="279" y="529"/>
                  <a:pt x="280" y="529"/>
                </a:cubicBezTo>
                <a:close/>
                <a:moveTo>
                  <a:pt x="280" y="577"/>
                </a:moveTo>
                <a:cubicBezTo>
                  <a:pt x="280" y="583"/>
                  <a:pt x="280" y="583"/>
                  <a:pt x="280" y="583"/>
                </a:cubicBezTo>
                <a:cubicBezTo>
                  <a:pt x="279" y="582"/>
                  <a:pt x="277" y="581"/>
                  <a:pt x="275" y="579"/>
                </a:cubicBezTo>
                <a:cubicBezTo>
                  <a:pt x="274" y="592"/>
                  <a:pt x="272" y="596"/>
                  <a:pt x="280" y="603"/>
                </a:cubicBezTo>
                <a:cubicBezTo>
                  <a:pt x="280" y="609"/>
                  <a:pt x="280" y="609"/>
                  <a:pt x="280" y="609"/>
                </a:cubicBezTo>
                <a:cubicBezTo>
                  <a:pt x="277" y="607"/>
                  <a:pt x="274" y="605"/>
                  <a:pt x="272" y="603"/>
                </a:cubicBezTo>
                <a:cubicBezTo>
                  <a:pt x="272" y="572"/>
                  <a:pt x="272" y="572"/>
                  <a:pt x="272" y="572"/>
                </a:cubicBezTo>
                <a:cubicBezTo>
                  <a:pt x="272" y="573"/>
                  <a:pt x="272" y="573"/>
                  <a:pt x="272" y="573"/>
                </a:cubicBezTo>
                <a:cubicBezTo>
                  <a:pt x="275" y="574"/>
                  <a:pt x="277" y="575"/>
                  <a:pt x="280" y="577"/>
                </a:cubicBezTo>
                <a:close/>
                <a:moveTo>
                  <a:pt x="280" y="663"/>
                </a:moveTo>
                <a:cubicBezTo>
                  <a:pt x="280" y="675"/>
                  <a:pt x="280" y="675"/>
                  <a:pt x="280" y="675"/>
                </a:cubicBezTo>
                <a:cubicBezTo>
                  <a:pt x="273" y="673"/>
                  <a:pt x="273" y="672"/>
                  <a:pt x="273" y="671"/>
                </a:cubicBezTo>
                <a:cubicBezTo>
                  <a:pt x="274" y="668"/>
                  <a:pt x="275" y="665"/>
                  <a:pt x="276" y="662"/>
                </a:cubicBezTo>
                <a:cubicBezTo>
                  <a:pt x="280" y="663"/>
                  <a:pt x="280" y="663"/>
                  <a:pt x="280" y="663"/>
                </a:cubicBezTo>
                <a:close/>
                <a:moveTo>
                  <a:pt x="272" y="442"/>
                </a:moveTo>
                <a:cubicBezTo>
                  <a:pt x="272" y="435"/>
                  <a:pt x="272" y="435"/>
                  <a:pt x="272" y="435"/>
                </a:cubicBezTo>
                <a:cubicBezTo>
                  <a:pt x="272" y="435"/>
                  <a:pt x="272" y="435"/>
                  <a:pt x="273" y="435"/>
                </a:cubicBezTo>
                <a:cubicBezTo>
                  <a:pt x="273" y="438"/>
                  <a:pt x="273" y="440"/>
                  <a:pt x="274" y="442"/>
                </a:cubicBezTo>
                <a:cubicBezTo>
                  <a:pt x="272" y="442"/>
                  <a:pt x="272" y="442"/>
                  <a:pt x="272" y="442"/>
                </a:cubicBezTo>
                <a:close/>
                <a:moveTo>
                  <a:pt x="272" y="365"/>
                </a:moveTo>
                <a:cubicBezTo>
                  <a:pt x="272" y="361"/>
                  <a:pt x="272" y="361"/>
                  <a:pt x="272" y="361"/>
                </a:cubicBezTo>
                <a:cubicBezTo>
                  <a:pt x="272" y="362"/>
                  <a:pt x="272" y="363"/>
                  <a:pt x="272" y="365"/>
                </a:cubicBezTo>
                <a:cubicBezTo>
                  <a:pt x="272" y="365"/>
                  <a:pt x="272" y="365"/>
                  <a:pt x="272" y="365"/>
                </a:cubicBezTo>
                <a:close/>
                <a:moveTo>
                  <a:pt x="272" y="324"/>
                </a:moveTo>
                <a:cubicBezTo>
                  <a:pt x="272" y="317"/>
                  <a:pt x="272" y="317"/>
                  <a:pt x="272" y="317"/>
                </a:cubicBezTo>
                <a:cubicBezTo>
                  <a:pt x="272" y="317"/>
                  <a:pt x="272" y="317"/>
                  <a:pt x="273" y="317"/>
                </a:cubicBezTo>
                <a:cubicBezTo>
                  <a:pt x="273" y="319"/>
                  <a:pt x="272" y="321"/>
                  <a:pt x="272" y="324"/>
                </a:cubicBezTo>
                <a:close/>
                <a:moveTo>
                  <a:pt x="262" y="24"/>
                </a:moveTo>
                <a:cubicBezTo>
                  <a:pt x="263" y="23"/>
                  <a:pt x="264" y="23"/>
                  <a:pt x="265" y="22"/>
                </a:cubicBezTo>
                <a:cubicBezTo>
                  <a:pt x="268" y="22"/>
                  <a:pt x="270" y="22"/>
                  <a:pt x="272" y="21"/>
                </a:cubicBezTo>
                <a:cubicBezTo>
                  <a:pt x="272" y="31"/>
                  <a:pt x="272" y="31"/>
                  <a:pt x="272" y="31"/>
                </a:cubicBezTo>
                <a:cubicBezTo>
                  <a:pt x="268" y="31"/>
                  <a:pt x="265" y="31"/>
                  <a:pt x="262" y="33"/>
                </a:cubicBezTo>
                <a:cubicBezTo>
                  <a:pt x="262" y="24"/>
                  <a:pt x="262" y="24"/>
                  <a:pt x="262" y="24"/>
                </a:cubicBezTo>
                <a:close/>
                <a:moveTo>
                  <a:pt x="272" y="773"/>
                </a:moveTo>
                <a:cubicBezTo>
                  <a:pt x="268" y="772"/>
                  <a:pt x="265" y="772"/>
                  <a:pt x="262" y="770"/>
                </a:cubicBezTo>
                <a:cubicBezTo>
                  <a:pt x="262" y="762"/>
                  <a:pt x="262" y="762"/>
                  <a:pt x="262" y="762"/>
                </a:cubicBezTo>
                <a:cubicBezTo>
                  <a:pt x="264" y="764"/>
                  <a:pt x="268" y="765"/>
                  <a:pt x="271" y="766"/>
                </a:cubicBezTo>
                <a:cubicBezTo>
                  <a:pt x="272" y="764"/>
                  <a:pt x="272" y="764"/>
                  <a:pt x="266" y="737"/>
                </a:cubicBezTo>
                <a:cubicBezTo>
                  <a:pt x="265" y="735"/>
                  <a:pt x="263" y="733"/>
                  <a:pt x="262" y="731"/>
                </a:cubicBezTo>
                <a:cubicBezTo>
                  <a:pt x="262" y="722"/>
                  <a:pt x="262" y="722"/>
                  <a:pt x="262" y="722"/>
                </a:cubicBezTo>
                <a:cubicBezTo>
                  <a:pt x="265" y="723"/>
                  <a:pt x="268" y="725"/>
                  <a:pt x="272" y="727"/>
                </a:cubicBezTo>
                <a:cubicBezTo>
                  <a:pt x="272" y="773"/>
                  <a:pt x="272" y="773"/>
                  <a:pt x="272" y="773"/>
                </a:cubicBezTo>
                <a:close/>
                <a:moveTo>
                  <a:pt x="272" y="48"/>
                </a:moveTo>
                <a:cubicBezTo>
                  <a:pt x="272" y="69"/>
                  <a:pt x="272" y="69"/>
                  <a:pt x="272" y="69"/>
                </a:cubicBezTo>
                <a:cubicBezTo>
                  <a:pt x="269" y="70"/>
                  <a:pt x="267" y="71"/>
                  <a:pt x="264" y="73"/>
                </a:cubicBezTo>
                <a:cubicBezTo>
                  <a:pt x="262" y="73"/>
                  <a:pt x="262" y="73"/>
                  <a:pt x="262" y="73"/>
                </a:cubicBezTo>
                <a:cubicBezTo>
                  <a:pt x="262" y="65"/>
                  <a:pt x="262" y="65"/>
                  <a:pt x="262" y="65"/>
                </a:cubicBezTo>
                <a:cubicBezTo>
                  <a:pt x="265" y="64"/>
                  <a:pt x="268" y="63"/>
                  <a:pt x="271" y="62"/>
                </a:cubicBezTo>
                <a:cubicBezTo>
                  <a:pt x="271" y="61"/>
                  <a:pt x="270" y="60"/>
                  <a:pt x="270" y="59"/>
                </a:cubicBezTo>
                <a:cubicBezTo>
                  <a:pt x="268" y="56"/>
                  <a:pt x="265" y="54"/>
                  <a:pt x="262" y="52"/>
                </a:cubicBezTo>
                <a:cubicBezTo>
                  <a:pt x="262" y="40"/>
                  <a:pt x="262" y="40"/>
                  <a:pt x="262" y="40"/>
                </a:cubicBezTo>
                <a:cubicBezTo>
                  <a:pt x="265" y="43"/>
                  <a:pt x="268" y="45"/>
                  <a:pt x="272" y="48"/>
                </a:cubicBezTo>
                <a:close/>
                <a:moveTo>
                  <a:pt x="272" y="114"/>
                </a:moveTo>
                <a:cubicBezTo>
                  <a:pt x="272" y="124"/>
                  <a:pt x="272" y="124"/>
                  <a:pt x="272" y="124"/>
                </a:cubicBezTo>
                <a:cubicBezTo>
                  <a:pt x="271" y="124"/>
                  <a:pt x="270" y="123"/>
                  <a:pt x="270" y="122"/>
                </a:cubicBezTo>
                <a:cubicBezTo>
                  <a:pt x="270" y="119"/>
                  <a:pt x="270" y="116"/>
                  <a:pt x="272" y="114"/>
                </a:cubicBezTo>
                <a:close/>
                <a:moveTo>
                  <a:pt x="272" y="201"/>
                </a:moveTo>
                <a:cubicBezTo>
                  <a:pt x="272" y="209"/>
                  <a:pt x="272" y="209"/>
                  <a:pt x="272" y="209"/>
                </a:cubicBezTo>
                <a:cubicBezTo>
                  <a:pt x="269" y="209"/>
                  <a:pt x="266" y="210"/>
                  <a:pt x="262" y="213"/>
                </a:cubicBezTo>
                <a:cubicBezTo>
                  <a:pt x="262" y="207"/>
                  <a:pt x="262" y="207"/>
                  <a:pt x="262" y="207"/>
                </a:cubicBezTo>
                <a:cubicBezTo>
                  <a:pt x="264" y="205"/>
                  <a:pt x="267" y="203"/>
                  <a:pt x="270" y="202"/>
                </a:cubicBezTo>
                <a:cubicBezTo>
                  <a:pt x="270" y="202"/>
                  <a:pt x="271" y="201"/>
                  <a:pt x="272" y="201"/>
                </a:cubicBezTo>
                <a:close/>
                <a:moveTo>
                  <a:pt x="272" y="220"/>
                </a:moveTo>
                <a:cubicBezTo>
                  <a:pt x="272" y="226"/>
                  <a:pt x="272" y="226"/>
                  <a:pt x="272" y="226"/>
                </a:cubicBezTo>
                <a:cubicBezTo>
                  <a:pt x="268" y="225"/>
                  <a:pt x="265" y="223"/>
                  <a:pt x="262" y="222"/>
                </a:cubicBezTo>
                <a:cubicBezTo>
                  <a:pt x="262" y="215"/>
                  <a:pt x="262" y="215"/>
                  <a:pt x="262" y="215"/>
                </a:cubicBezTo>
                <a:cubicBezTo>
                  <a:pt x="265" y="217"/>
                  <a:pt x="268" y="218"/>
                  <a:pt x="272" y="220"/>
                </a:cubicBezTo>
                <a:close/>
                <a:moveTo>
                  <a:pt x="272" y="227"/>
                </a:moveTo>
                <a:cubicBezTo>
                  <a:pt x="272" y="232"/>
                  <a:pt x="272" y="232"/>
                  <a:pt x="272" y="232"/>
                </a:cubicBezTo>
                <a:cubicBezTo>
                  <a:pt x="268" y="235"/>
                  <a:pt x="264" y="238"/>
                  <a:pt x="262" y="241"/>
                </a:cubicBezTo>
                <a:cubicBezTo>
                  <a:pt x="262" y="232"/>
                  <a:pt x="262" y="232"/>
                  <a:pt x="262" y="232"/>
                </a:cubicBezTo>
                <a:cubicBezTo>
                  <a:pt x="265" y="231"/>
                  <a:pt x="268" y="230"/>
                  <a:pt x="272" y="227"/>
                </a:cubicBezTo>
                <a:close/>
                <a:moveTo>
                  <a:pt x="272" y="260"/>
                </a:moveTo>
                <a:cubicBezTo>
                  <a:pt x="272" y="264"/>
                  <a:pt x="272" y="264"/>
                  <a:pt x="272" y="264"/>
                </a:cubicBezTo>
                <a:cubicBezTo>
                  <a:pt x="271" y="263"/>
                  <a:pt x="270" y="262"/>
                  <a:pt x="268" y="262"/>
                </a:cubicBezTo>
                <a:cubicBezTo>
                  <a:pt x="266" y="266"/>
                  <a:pt x="264" y="269"/>
                  <a:pt x="262" y="272"/>
                </a:cubicBezTo>
                <a:cubicBezTo>
                  <a:pt x="262" y="264"/>
                  <a:pt x="262" y="264"/>
                  <a:pt x="262" y="264"/>
                </a:cubicBezTo>
                <a:cubicBezTo>
                  <a:pt x="264" y="261"/>
                  <a:pt x="264" y="259"/>
                  <a:pt x="262" y="254"/>
                </a:cubicBezTo>
                <a:cubicBezTo>
                  <a:pt x="262" y="250"/>
                  <a:pt x="262" y="250"/>
                  <a:pt x="262" y="250"/>
                </a:cubicBezTo>
                <a:cubicBezTo>
                  <a:pt x="266" y="253"/>
                  <a:pt x="268" y="257"/>
                  <a:pt x="272" y="260"/>
                </a:cubicBezTo>
                <a:close/>
                <a:moveTo>
                  <a:pt x="272" y="271"/>
                </a:moveTo>
                <a:cubicBezTo>
                  <a:pt x="270" y="275"/>
                  <a:pt x="266" y="280"/>
                  <a:pt x="264" y="283"/>
                </a:cubicBezTo>
                <a:cubicBezTo>
                  <a:pt x="263" y="281"/>
                  <a:pt x="262" y="280"/>
                  <a:pt x="262" y="279"/>
                </a:cubicBezTo>
                <a:cubicBezTo>
                  <a:pt x="262" y="286"/>
                  <a:pt x="262" y="286"/>
                  <a:pt x="262" y="286"/>
                </a:cubicBezTo>
                <a:cubicBezTo>
                  <a:pt x="264" y="288"/>
                  <a:pt x="266" y="290"/>
                  <a:pt x="268" y="292"/>
                </a:cubicBezTo>
                <a:cubicBezTo>
                  <a:pt x="269" y="293"/>
                  <a:pt x="270" y="294"/>
                  <a:pt x="272" y="295"/>
                </a:cubicBezTo>
                <a:cubicBezTo>
                  <a:pt x="272" y="290"/>
                  <a:pt x="272" y="290"/>
                  <a:pt x="272" y="290"/>
                </a:cubicBezTo>
                <a:cubicBezTo>
                  <a:pt x="269" y="285"/>
                  <a:pt x="270" y="282"/>
                  <a:pt x="272" y="279"/>
                </a:cubicBezTo>
                <a:cubicBezTo>
                  <a:pt x="272" y="271"/>
                  <a:pt x="272" y="271"/>
                  <a:pt x="272" y="271"/>
                </a:cubicBezTo>
                <a:close/>
                <a:moveTo>
                  <a:pt x="272" y="317"/>
                </a:moveTo>
                <a:cubicBezTo>
                  <a:pt x="272" y="324"/>
                  <a:pt x="272" y="324"/>
                  <a:pt x="272" y="324"/>
                </a:cubicBezTo>
                <a:cubicBezTo>
                  <a:pt x="270" y="331"/>
                  <a:pt x="265" y="339"/>
                  <a:pt x="262" y="346"/>
                </a:cubicBezTo>
                <a:cubicBezTo>
                  <a:pt x="262" y="324"/>
                  <a:pt x="262" y="324"/>
                  <a:pt x="262" y="324"/>
                </a:cubicBezTo>
                <a:cubicBezTo>
                  <a:pt x="263" y="320"/>
                  <a:pt x="266" y="317"/>
                  <a:pt x="272" y="317"/>
                </a:cubicBezTo>
                <a:close/>
                <a:moveTo>
                  <a:pt x="272" y="336"/>
                </a:moveTo>
                <a:cubicBezTo>
                  <a:pt x="269" y="338"/>
                  <a:pt x="269" y="341"/>
                  <a:pt x="269" y="347"/>
                </a:cubicBezTo>
                <a:cubicBezTo>
                  <a:pt x="267" y="347"/>
                  <a:pt x="266" y="347"/>
                  <a:pt x="264" y="347"/>
                </a:cubicBezTo>
                <a:cubicBezTo>
                  <a:pt x="264" y="351"/>
                  <a:pt x="262" y="353"/>
                  <a:pt x="262" y="355"/>
                </a:cubicBezTo>
                <a:cubicBezTo>
                  <a:pt x="262" y="381"/>
                  <a:pt x="262" y="381"/>
                  <a:pt x="262" y="381"/>
                </a:cubicBezTo>
                <a:cubicBezTo>
                  <a:pt x="262" y="382"/>
                  <a:pt x="262" y="382"/>
                  <a:pt x="262" y="382"/>
                </a:cubicBezTo>
                <a:cubicBezTo>
                  <a:pt x="264" y="381"/>
                  <a:pt x="266" y="381"/>
                  <a:pt x="268" y="381"/>
                </a:cubicBezTo>
                <a:cubicBezTo>
                  <a:pt x="270" y="376"/>
                  <a:pt x="270" y="373"/>
                  <a:pt x="268" y="368"/>
                </a:cubicBezTo>
                <a:cubicBezTo>
                  <a:pt x="269" y="367"/>
                  <a:pt x="270" y="366"/>
                  <a:pt x="272" y="365"/>
                </a:cubicBezTo>
                <a:cubicBezTo>
                  <a:pt x="272" y="361"/>
                  <a:pt x="272" y="361"/>
                  <a:pt x="272" y="361"/>
                </a:cubicBezTo>
                <a:cubicBezTo>
                  <a:pt x="271" y="359"/>
                  <a:pt x="271" y="357"/>
                  <a:pt x="271" y="355"/>
                </a:cubicBezTo>
                <a:cubicBezTo>
                  <a:pt x="272" y="355"/>
                  <a:pt x="272" y="355"/>
                  <a:pt x="272" y="355"/>
                </a:cubicBezTo>
                <a:cubicBezTo>
                  <a:pt x="272" y="336"/>
                  <a:pt x="272" y="336"/>
                  <a:pt x="272" y="336"/>
                </a:cubicBezTo>
                <a:close/>
                <a:moveTo>
                  <a:pt x="272" y="390"/>
                </a:moveTo>
                <a:cubicBezTo>
                  <a:pt x="272" y="394"/>
                  <a:pt x="272" y="394"/>
                  <a:pt x="272" y="394"/>
                </a:cubicBezTo>
                <a:cubicBezTo>
                  <a:pt x="269" y="394"/>
                  <a:pt x="269" y="394"/>
                  <a:pt x="269" y="394"/>
                </a:cubicBezTo>
                <a:cubicBezTo>
                  <a:pt x="270" y="398"/>
                  <a:pt x="271" y="402"/>
                  <a:pt x="272" y="406"/>
                </a:cubicBezTo>
                <a:cubicBezTo>
                  <a:pt x="272" y="414"/>
                  <a:pt x="272" y="414"/>
                  <a:pt x="272" y="414"/>
                </a:cubicBezTo>
                <a:cubicBezTo>
                  <a:pt x="262" y="414"/>
                  <a:pt x="262" y="414"/>
                  <a:pt x="262" y="414"/>
                </a:cubicBezTo>
                <a:cubicBezTo>
                  <a:pt x="262" y="411"/>
                  <a:pt x="262" y="411"/>
                  <a:pt x="262" y="411"/>
                </a:cubicBezTo>
                <a:cubicBezTo>
                  <a:pt x="262" y="411"/>
                  <a:pt x="262" y="411"/>
                  <a:pt x="262" y="411"/>
                </a:cubicBezTo>
                <a:cubicBezTo>
                  <a:pt x="264" y="411"/>
                  <a:pt x="266" y="411"/>
                  <a:pt x="269" y="411"/>
                </a:cubicBezTo>
                <a:cubicBezTo>
                  <a:pt x="266" y="397"/>
                  <a:pt x="266" y="397"/>
                  <a:pt x="264" y="394"/>
                </a:cubicBezTo>
                <a:cubicBezTo>
                  <a:pt x="264" y="394"/>
                  <a:pt x="263" y="394"/>
                  <a:pt x="262" y="394"/>
                </a:cubicBezTo>
                <a:cubicBezTo>
                  <a:pt x="262" y="390"/>
                  <a:pt x="262" y="390"/>
                  <a:pt x="262" y="390"/>
                </a:cubicBezTo>
                <a:cubicBezTo>
                  <a:pt x="272" y="390"/>
                  <a:pt x="272" y="390"/>
                  <a:pt x="272" y="390"/>
                </a:cubicBezTo>
                <a:close/>
                <a:moveTo>
                  <a:pt x="272" y="435"/>
                </a:moveTo>
                <a:cubicBezTo>
                  <a:pt x="272" y="442"/>
                  <a:pt x="272" y="442"/>
                  <a:pt x="272" y="442"/>
                </a:cubicBezTo>
                <a:cubicBezTo>
                  <a:pt x="268" y="443"/>
                  <a:pt x="265" y="444"/>
                  <a:pt x="262" y="446"/>
                </a:cubicBezTo>
                <a:cubicBezTo>
                  <a:pt x="262" y="422"/>
                  <a:pt x="262" y="422"/>
                  <a:pt x="262" y="422"/>
                </a:cubicBezTo>
                <a:cubicBezTo>
                  <a:pt x="264" y="421"/>
                  <a:pt x="266" y="421"/>
                  <a:pt x="270" y="422"/>
                </a:cubicBezTo>
                <a:cubicBezTo>
                  <a:pt x="268" y="427"/>
                  <a:pt x="265" y="433"/>
                  <a:pt x="263" y="438"/>
                </a:cubicBezTo>
                <a:cubicBezTo>
                  <a:pt x="266" y="438"/>
                  <a:pt x="269" y="436"/>
                  <a:pt x="272" y="435"/>
                </a:cubicBezTo>
                <a:close/>
                <a:moveTo>
                  <a:pt x="272" y="449"/>
                </a:moveTo>
                <a:cubicBezTo>
                  <a:pt x="272" y="451"/>
                  <a:pt x="272" y="451"/>
                  <a:pt x="272" y="451"/>
                </a:cubicBezTo>
                <a:cubicBezTo>
                  <a:pt x="271" y="451"/>
                  <a:pt x="271" y="451"/>
                  <a:pt x="271" y="451"/>
                </a:cubicBezTo>
                <a:cubicBezTo>
                  <a:pt x="271" y="450"/>
                  <a:pt x="271" y="450"/>
                  <a:pt x="272" y="449"/>
                </a:cubicBezTo>
                <a:close/>
                <a:moveTo>
                  <a:pt x="272" y="454"/>
                </a:moveTo>
                <a:cubicBezTo>
                  <a:pt x="272" y="487"/>
                  <a:pt x="272" y="487"/>
                  <a:pt x="272" y="487"/>
                </a:cubicBezTo>
                <a:cubicBezTo>
                  <a:pt x="270" y="487"/>
                  <a:pt x="269" y="486"/>
                  <a:pt x="267" y="485"/>
                </a:cubicBezTo>
                <a:cubicBezTo>
                  <a:pt x="267" y="486"/>
                  <a:pt x="267" y="488"/>
                  <a:pt x="266" y="489"/>
                </a:cubicBezTo>
                <a:cubicBezTo>
                  <a:pt x="264" y="489"/>
                  <a:pt x="263" y="489"/>
                  <a:pt x="262" y="488"/>
                </a:cubicBezTo>
                <a:cubicBezTo>
                  <a:pt x="262" y="453"/>
                  <a:pt x="262" y="453"/>
                  <a:pt x="262" y="453"/>
                </a:cubicBezTo>
                <a:cubicBezTo>
                  <a:pt x="262" y="452"/>
                  <a:pt x="263" y="452"/>
                  <a:pt x="264" y="452"/>
                </a:cubicBezTo>
                <a:cubicBezTo>
                  <a:pt x="268" y="452"/>
                  <a:pt x="269" y="453"/>
                  <a:pt x="272" y="454"/>
                </a:cubicBezTo>
                <a:close/>
                <a:moveTo>
                  <a:pt x="272" y="509"/>
                </a:moveTo>
                <a:cubicBezTo>
                  <a:pt x="272" y="518"/>
                  <a:pt x="272" y="518"/>
                  <a:pt x="272" y="518"/>
                </a:cubicBezTo>
                <a:cubicBezTo>
                  <a:pt x="270" y="518"/>
                  <a:pt x="269" y="518"/>
                  <a:pt x="267" y="518"/>
                </a:cubicBezTo>
                <a:cubicBezTo>
                  <a:pt x="266" y="519"/>
                  <a:pt x="266" y="519"/>
                  <a:pt x="266" y="522"/>
                </a:cubicBezTo>
                <a:cubicBezTo>
                  <a:pt x="268" y="523"/>
                  <a:pt x="270" y="524"/>
                  <a:pt x="272" y="526"/>
                </a:cubicBezTo>
                <a:cubicBezTo>
                  <a:pt x="272" y="530"/>
                  <a:pt x="272" y="530"/>
                  <a:pt x="272" y="530"/>
                </a:cubicBezTo>
                <a:cubicBezTo>
                  <a:pt x="268" y="528"/>
                  <a:pt x="265" y="525"/>
                  <a:pt x="262" y="526"/>
                </a:cubicBezTo>
                <a:cubicBezTo>
                  <a:pt x="262" y="521"/>
                  <a:pt x="262" y="521"/>
                  <a:pt x="262" y="521"/>
                </a:cubicBezTo>
                <a:cubicBezTo>
                  <a:pt x="266" y="517"/>
                  <a:pt x="269" y="513"/>
                  <a:pt x="270" y="511"/>
                </a:cubicBezTo>
                <a:cubicBezTo>
                  <a:pt x="272" y="509"/>
                  <a:pt x="272" y="509"/>
                  <a:pt x="272" y="509"/>
                </a:cubicBezTo>
                <a:close/>
                <a:moveTo>
                  <a:pt x="272" y="537"/>
                </a:moveTo>
                <a:cubicBezTo>
                  <a:pt x="272" y="544"/>
                  <a:pt x="272" y="544"/>
                  <a:pt x="272" y="544"/>
                </a:cubicBezTo>
                <a:cubicBezTo>
                  <a:pt x="268" y="548"/>
                  <a:pt x="265" y="551"/>
                  <a:pt x="262" y="554"/>
                </a:cubicBezTo>
                <a:cubicBezTo>
                  <a:pt x="262" y="547"/>
                  <a:pt x="262" y="547"/>
                  <a:pt x="262" y="547"/>
                </a:cubicBezTo>
                <a:cubicBezTo>
                  <a:pt x="264" y="546"/>
                  <a:pt x="267" y="545"/>
                  <a:pt x="268" y="541"/>
                </a:cubicBezTo>
                <a:cubicBezTo>
                  <a:pt x="266" y="541"/>
                  <a:pt x="264" y="539"/>
                  <a:pt x="262" y="538"/>
                </a:cubicBezTo>
                <a:cubicBezTo>
                  <a:pt x="262" y="534"/>
                  <a:pt x="262" y="534"/>
                  <a:pt x="262" y="534"/>
                </a:cubicBezTo>
                <a:cubicBezTo>
                  <a:pt x="263" y="535"/>
                  <a:pt x="265" y="537"/>
                  <a:pt x="266" y="538"/>
                </a:cubicBezTo>
                <a:cubicBezTo>
                  <a:pt x="269" y="538"/>
                  <a:pt x="270" y="538"/>
                  <a:pt x="272" y="537"/>
                </a:cubicBezTo>
                <a:close/>
                <a:moveTo>
                  <a:pt x="272" y="572"/>
                </a:moveTo>
                <a:cubicBezTo>
                  <a:pt x="272" y="603"/>
                  <a:pt x="272" y="603"/>
                  <a:pt x="272" y="603"/>
                </a:cubicBezTo>
                <a:cubicBezTo>
                  <a:pt x="271" y="602"/>
                  <a:pt x="271" y="602"/>
                  <a:pt x="271" y="602"/>
                </a:cubicBezTo>
                <a:cubicBezTo>
                  <a:pt x="268" y="601"/>
                  <a:pt x="265" y="599"/>
                  <a:pt x="262" y="597"/>
                </a:cubicBezTo>
                <a:cubicBezTo>
                  <a:pt x="262" y="591"/>
                  <a:pt x="262" y="591"/>
                  <a:pt x="262" y="591"/>
                </a:cubicBezTo>
                <a:cubicBezTo>
                  <a:pt x="263" y="592"/>
                  <a:pt x="264" y="593"/>
                  <a:pt x="265" y="594"/>
                </a:cubicBezTo>
                <a:cubicBezTo>
                  <a:pt x="266" y="594"/>
                  <a:pt x="267" y="594"/>
                  <a:pt x="268" y="594"/>
                </a:cubicBezTo>
                <a:cubicBezTo>
                  <a:pt x="268" y="582"/>
                  <a:pt x="270" y="577"/>
                  <a:pt x="262" y="569"/>
                </a:cubicBezTo>
                <a:cubicBezTo>
                  <a:pt x="262" y="563"/>
                  <a:pt x="262" y="563"/>
                  <a:pt x="262" y="563"/>
                </a:cubicBezTo>
                <a:cubicBezTo>
                  <a:pt x="266" y="566"/>
                  <a:pt x="268" y="568"/>
                  <a:pt x="272" y="572"/>
                </a:cubicBezTo>
                <a:close/>
                <a:moveTo>
                  <a:pt x="262" y="506"/>
                </a:moveTo>
                <a:cubicBezTo>
                  <a:pt x="262" y="495"/>
                  <a:pt x="262" y="495"/>
                  <a:pt x="262" y="495"/>
                </a:cubicBezTo>
                <a:cubicBezTo>
                  <a:pt x="263" y="496"/>
                  <a:pt x="265" y="497"/>
                  <a:pt x="267" y="498"/>
                </a:cubicBezTo>
                <a:cubicBezTo>
                  <a:pt x="267" y="500"/>
                  <a:pt x="267" y="502"/>
                  <a:pt x="267" y="504"/>
                </a:cubicBezTo>
                <a:cubicBezTo>
                  <a:pt x="266" y="505"/>
                  <a:pt x="266" y="505"/>
                  <a:pt x="262" y="506"/>
                </a:cubicBezTo>
                <a:close/>
                <a:moveTo>
                  <a:pt x="260" y="25"/>
                </a:moveTo>
                <a:cubicBezTo>
                  <a:pt x="260" y="25"/>
                  <a:pt x="261" y="24"/>
                  <a:pt x="262" y="24"/>
                </a:cubicBezTo>
                <a:cubicBezTo>
                  <a:pt x="262" y="33"/>
                  <a:pt x="262" y="33"/>
                  <a:pt x="262" y="33"/>
                </a:cubicBezTo>
                <a:cubicBezTo>
                  <a:pt x="261" y="33"/>
                  <a:pt x="260" y="33"/>
                  <a:pt x="260" y="33"/>
                </a:cubicBezTo>
                <a:cubicBezTo>
                  <a:pt x="260" y="25"/>
                  <a:pt x="260" y="25"/>
                  <a:pt x="260" y="25"/>
                </a:cubicBezTo>
                <a:close/>
                <a:moveTo>
                  <a:pt x="262" y="770"/>
                </a:moveTo>
                <a:cubicBezTo>
                  <a:pt x="261" y="770"/>
                  <a:pt x="260" y="770"/>
                  <a:pt x="260" y="770"/>
                </a:cubicBezTo>
                <a:cubicBezTo>
                  <a:pt x="260" y="761"/>
                  <a:pt x="260" y="761"/>
                  <a:pt x="260" y="761"/>
                </a:cubicBezTo>
                <a:cubicBezTo>
                  <a:pt x="260" y="761"/>
                  <a:pt x="261" y="762"/>
                  <a:pt x="262" y="762"/>
                </a:cubicBezTo>
                <a:cubicBezTo>
                  <a:pt x="262" y="770"/>
                  <a:pt x="262" y="770"/>
                  <a:pt x="262" y="770"/>
                </a:cubicBezTo>
                <a:close/>
                <a:moveTo>
                  <a:pt x="262" y="40"/>
                </a:moveTo>
                <a:cubicBezTo>
                  <a:pt x="262" y="52"/>
                  <a:pt x="262" y="52"/>
                  <a:pt x="262" y="52"/>
                </a:cubicBezTo>
                <a:cubicBezTo>
                  <a:pt x="261" y="51"/>
                  <a:pt x="260" y="50"/>
                  <a:pt x="260" y="50"/>
                </a:cubicBezTo>
                <a:cubicBezTo>
                  <a:pt x="260" y="39"/>
                  <a:pt x="260" y="39"/>
                  <a:pt x="260" y="39"/>
                </a:cubicBezTo>
                <a:cubicBezTo>
                  <a:pt x="262" y="40"/>
                  <a:pt x="262" y="40"/>
                  <a:pt x="262" y="40"/>
                </a:cubicBezTo>
                <a:close/>
                <a:moveTo>
                  <a:pt x="262" y="65"/>
                </a:moveTo>
                <a:cubicBezTo>
                  <a:pt x="262" y="73"/>
                  <a:pt x="262" y="73"/>
                  <a:pt x="262" y="73"/>
                </a:cubicBezTo>
                <a:cubicBezTo>
                  <a:pt x="260" y="73"/>
                  <a:pt x="260" y="73"/>
                  <a:pt x="260" y="73"/>
                </a:cubicBezTo>
                <a:cubicBezTo>
                  <a:pt x="260" y="65"/>
                  <a:pt x="260" y="65"/>
                  <a:pt x="260" y="65"/>
                </a:cubicBezTo>
                <a:cubicBezTo>
                  <a:pt x="260" y="65"/>
                  <a:pt x="261" y="65"/>
                  <a:pt x="262" y="65"/>
                </a:cubicBezTo>
                <a:close/>
                <a:moveTo>
                  <a:pt x="262" y="207"/>
                </a:moveTo>
                <a:cubicBezTo>
                  <a:pt x="262" y="213"/>
                  <a:pt x="262" y="213"/>
                  <a:pt x="262" y="213"/>
                </a:cubicBezTo>
                <a:cubicBezTo>
                  <a:pt x="261" y="213"/>
                  <a:pt x="260" y="213"/>
                  <a:pt x="260" y="214"/>
                </a:cubicBezTo>
                <a:cubicBezTo>
                  <a:pt x="262" y="215"/>
                  <a:pt x="262" y="215"/>
                  <a:pt x="262" y="215"/>
                </a:cubicBezTo>
                <a:cubicBezTo>
                  <a:pt x="262" y="222"/>
                  <a:pt x="262" y="222"/>
                  <a:pt x="262" y="222"/>
                </a:cubicBezTo>
                <a:cubicBezTo>
                  <a:pt x="261" y="222"/>
                  <a:pt x="260" y="222"/>
                  <a:pt x="260" y="222"/>
                </a:cubicBezTo>
                <a:cubicBezTo>
                  <a:pt x="260" y="208"/>
                  <a:pt x="260" y="208"/>
                  <a:pt x="260" y="208"/>
                </a:cubicBezTo>
                <a:cubicBezTo>
                  <a:pt x="260" y="208"/>
                  <a:pt x="261" y="207"/>
                  <a:pt x="262" y="207"/>
                </a:cubicBezTo>
                <a:close/>
                <a:moveTo>
                  <a:pt x="262" y="232"/>
                </a:moveTo>
                <a:cubicBezTo>
                  <a:pt x="262" y="241"/>
                  <a:pt x="262" y="241"/>
                  <a:pt x="262" y="241"/>
                </a:cubicBezTo>
                <a:cubicBezTo>
                  <a:pt x="261" y="242"/>
                  <a:pt x="260" y="243"/>
                  <a:pt x="260" y="244"/>
                </a:cubicBezTo>
                <a:cubicBezTo>
                  <a:pt x="260" y="232"/>
                  <a:pt x="260" y="232"/>
                  <a:pt x="260" y="232"/>
                </a:cubicBezTo>
                <a:cubicBezTo>
                  <a:pt x="260" y="232"/>
                  <a:pt x="261" y="232"/>
                  <a:pt x="262" y="232"/>
                </a:cubicBezTo>
                <a:close/>
                <a:moveTo>
                  <a:pt x="262" y="250"/>
                </a:moveTo>
                <a:cubicBezTo>
                  <a:pt x="262" y="254"/>
                  <a:pt x="262" y="254"/>
                  <a:pt x="262" y="254"/>
                </a:cubicBezTo>
                <a:cubicBezTo>
                  <a:pt x="261" y="254"/>
                  <a:pt x="261" y="253"/>
                  <a:pt x="260" y="252"/>
                </a:cubicBezTo>
                <a:cubicBezTo>
                  <a:pt x="260" y="253"/>
                  <a:pt x="260" y="253"/>
                  <a:pt x="260" y="253"/>
                </a:cubicBezTo>
                <a:cubicBezTo>
                  <a:pt x="260" y="248"/>
                  <a:pt x="260" y="248"/>
                  <a:pt x="260" y="248"/>
                </a:cubicBezTo>
                <a:cubicBezTo>
                  <a:pt x="260" y="249"/>
                  <a:pt x="261" y="249"/>
                  <a:pt x="262" y="250"/>
                </a:cubicBezTo>
                <a:close/>
                <a:moveTo>
                  <a:pt x="262" y="264"/>
                </a:moveTo>
                <a:cubicBezTo>
                  <a:pt x="262" y="272"/>
                  <a:pt x="262" y="272"/>
                  <a:pt x="262" y="272"/>
                </a:cubicBezTo>
                <a:cubicBezTo>
                  <a:pt x="261" y="274"/>
                  <a:pt x="260" y="275"/>
                  <a:pt x="260" y="277"/>
                </a:cubicBezTo>
                <a:cubicBezTo>
                  <a:pt x="262" y="279"/>
                  <a:pt x="262" y="279"/>
                  <a:pt x="262" y="279"/>
                </a:cubicBezTo>
                <a:cubicBezTo>
                  <a:pt x="262" y="286"/>
                  <a:pt x="262" y="286"/>
                  <a:pt x="262" y="286"/>
                </a:cubicBezTo>
                <a:cubicBezTo>
                  <a:pt x="261" y="285"/>
                  <a:pt x="260" y="284"/>
                  <a:pt x="260" y="283"/>
                </a:cubicBezTo>
                <a:cubicBezTo>
                  <a:pt x="260" y="268"/>
                  <a:pt x="260" y="268"/>
                  <a:pt x="260" y="268"/>
                </a:cubicBezTo>
                <a:cubicBezTo>
                  <a:pt x="260" y="267"/>
                  <a:pt x="261" y="266"/>
                  <a:pt x="262" y="264"/>
                </a:cubicBezTo>
                <a:close/>
                <a:moveTo>
                  <a:pt x="262" y="324"/>
                </a:moveTo>
                <a:cubicBezTo>
                  <a:pt x="262" y="346"/>
                  <a:pt x="262" y="346"/>
                  <a:pt x="262" y="346"/>
                </a:cubicBezTo>
                <a:cubicBezTo>
                  <a:pt x="261" y="347"/>
                  <a:pt x="260" y="349"/>
                  <a:pt x="260" y="350"/>
                </a:cubicBezTo>
                <a:cubicBezTo>
                  <a:pt x="260" y="331"/>
                  <a:pt x="260" y="331"/>
                  <a:pt x="260" y="331"/>
                </a:cubicBezTo>
                <a:cubicBezTo>
                  <a:pt x="260" y="329"/>
                  <a:pt x="261" y="326"/>
                  <a:pt x="262" y="324"/>
                </a:cubicBezTo>
                <a:close/>
                <a:moveTo>
                  <a:pt x="262" y="355"/>
                </a:moveTo>
                <a:cubicBezTo>
                  <a:pt x="262" y="381"/>
                  <a:pt x="262" y="381"/>
                  <a:pt x="262" y="381"/>
                </a:cubicBezTo>
                <a:cubicBezTo>
                  <a:pt x="261" y="381"/>
                  <a:pt x="260" y="380"/>
                  <a:pt x="260" y="380"/>
                </a:cubicBezTo>
                <a:cubicBezTo>
                  <a:pt x="260" y="363"/>
                  <a:pt x="260" y="363"/>
                  <a:pt x="260" y="363"/>
                </a:cubicBezTo>
                <a:cubicBezTo>
                  <a:pt x="260" y="363"/>
                  <a:pt x="260" y="363"/>
                  <a:pt x="261" y="363"/>
                </a:cubicBezTo>
                <a:cubicBezTo>
                  <a:pt x="260" y="360"/>
                  <a:pt x="261" y="357"/>
                  <a:pt x="262" y="355"/>
                </a:cubicBezTo>
                <a:close/>
                <a:moveTo>
                  <a:pt x="262" y="390"/>
                </a:moveTo>
                <a:cubicBezTo>
                  <a:pt x="262" y="394"/>
                  <a:pt x="262" y="394"/>
                  <a:pt x="262" y="394"/>
                </a:cubicBezTo>
                <a:cubicBezTo>
                  <a:pt x="261" y="394"/>
                  <a:pt x="260" y="394"/>
                  <a:pt x="260" y="393"/>
                </a:cubicBezTo>
                <a:cubicBezTo>
                  <a:pt x="260" y="390"/>
                  <a:pt x="260" y="390"/>
                  <a:pt x="260" y="390"/>
                </a:cubicBezTo>
                <a:cubicBezTo>
                  <a:pt x="262" y="390"/>
                  <a:pt x="262" y="390"/>
                  <a:pt x="262" y="390"/>
                </a:cubicBezTo>
                <a:close/>
                <a:moveTo>
                  <a:pt x="262" y="411"/>
                </a:moveTo>
                <a:cubicBezTo>
                  <a:pt x="262" y="414"/>
                  <a:pt x="262" y="414"/>
                  <a:pt x="262" y="414"/>
                </a:cubicBezTo>
                <a:cubicBezTo>
                  <a:pt x="260" y="414"/>
                  <a:pt x="260" y="414"/>
                  <a:pt x="260" y="414"/>
                </a:cubicBezTo>
                <a:cubicBezTo>
                  <a:pt x="260" y="406"/>
                  <a:pt x="260" y="406"/>
                  <a:pt x="260" y="406"/>
                </a:cubicBezTo>
                <a:cubicBezTo>
                  <a:pt x="260" y="408"/>
                  <a:pt x="261" y="410"/>
                  <a:pt x="262" y="411"/>
                </a:cubicBezTo>
                <a:close/>
                <a:moveTo>
                  <a:pt x="262" y="422"/>
                </a:moveTo>
                <a:cubicBezTo>
                  <a:pt x="262" y="446"/>
                  <a:pt x="262" y="446"/>
                  <a:pt x="262" y="446"/>
                </a:cubicBezTo>
                <a:cubicBezTo>
                  <a:pt x="260" y="446"/>
                  <a:pt x="260" y="446"/>
                  <a:pt x="260" y="446"/>
                </a:cubicBezTo>
                <a:cubicBezTo>
                  <a:pt x="260" y="423"/>
                  <a:pt x="260" y="423"/>
                  <a:pt x="260" y="423"/>
                </a:cubicBezTo>
                <a:cubicBezTo>
                  <a:pt x="260" y="423"/>
                  <a:pt x="261" y="422"/>
                  <a:pt x="262" y="422"/>
                </a:cubicBezTo>
                <a:close/>
                <a:moveTo>
                  <a:pt x="262" y="453"/>
                </a:moveTo>
                <a:cubicBezTo>
                  <a:pt x="262" y="488"/>
                  <a:pt x="262" y="488"/>
                  <a:pt x="262" y="488"/>
                </a:cubicBezTo>
                <a:cubicBezTo>
                  <a:pt x="261" y="488"/>
                  <a:pt x="260" y="488"/>
                  <a:pt x="260" y="488"/>
                </a:cubicBezTo>
                <a:cubicBezTo>
                  <a:pt x="260" y="454"/>
                  <a:pt x="260" y="454"/>
                  <a:pt x="260" y="454"/>
                </a:cubicBezTo>
                <a:cubicBezTo>
                  <a:pt x="260" y="454"/>
                  <a:pt x="261" y="453"/>
                  <a:pt x="262" y="453"/>
                </a:cubicBezTo>
                <a:close/>
                <a:moveTo>
                  <a:pt x="262" y="495"/>
                </a:moveTo>
                <a:cubicBezTo>
                  <a:pt x="262" y="506"/>
                  <a:pt x="262" y="506"/>
                  <a:pt x="262" y="506"/>
                </a:cubicBezTo>
                <a:cubicBezTo>
                  <a:pt x="261" y="506"/>
                  <a:pt x="261" y="506"/>
                  <a:pt x="261" y="506"/>
                </a:cubicBezTo>
                <a:cubicBezTo>
                  <a:pt x="260" y="506"/>
                  <a:pt x="260" y="505"/>
                  <a:pt x="260" y="505"/>
                </a:cubicBezTo>
                <a:cubicBezTo>
                  <a:pt x="260" y="493"/>
                  <a:pt x="260" y="493"/>
                  <a:pt x="260" y="493"/>
                </a:cubicBezTo>
                <a:cubicBezTo>
                  <a:pt x="260" y="494"/>
                  <a:pt x="261" y="494"/>
                  <a:pt x="262" y="495"/>
                </a:cubicBezTo>
                <a:close/>
                <a:moveTo>
                  <a:pt x="262" y="521"/>
                </a:moveTo>
                <a:cubicBezTo>
                  <a:pt x="262" y="526"/>
                  <a:pt x="262" y="526"/>
                  <a:pt x="262" y="526"/>
                </a:cubicBezTo>
                <a:cubicBezTo>
                  <a:pt x="261" y="526"/>
                  <a:pt x="260" y="526"/>
                  <a:pt x="260" y="527"/>
                </a:cubicBezTo>
                <a:cubicBezTo>
                  <a:pt x="260" y="523"/>
                  <a:pt x="260" y="523"/>
                  <a:pt x="260" y="523"/>
                </a:cubicBezTo>
                <a:cubicBezTo>
                  <a:pt x="260" y="522"/>
                  <a:pt x="261" y="522"/>
                  <a:pt x="262" y="521"/>
                </a:cubicBezTo>
                <a:close/>
                <a:moveTo>
                  <a:pt x="262" y="534"/>
                </a:moveTo>
                <a:cubicBezTo>
                  <a:pt x="262" y="538"/>
                  <a:pt x="262" y="538"/>
                  <a:pt x="262" y="538"/>
                </a:cubicBezTo>
                <a:cubicBezTo>
                  <a:pt x="261" y="538"/>
                  <a:pt x="260" y="537"/>
                  <a:pt x="260" y="537"/>
                </a:cubicBezTo>
                <a:cubicBezTo>
                  <a:pt x="260" y="533"/>
                  <a:pt x="260" y="533"/>
                  <a:pt x="260" y="533"/>
                </a:cubicBezTo>
                <a:cubicBezTo>
                  <a:pt x="260" y="533"/>
                  <a:pt x="261" y="533"/>
                  <a:pt x="262" y="534"/>
                </a:cubicBezTo>
                <a:close/>
                <a:moveTo>
                  <a:pt x="262" y="547"/>
                </a:moveTo>
                <a:cubicBezTo>
                  <a:pt x="262" y="554"/>
                  <a:pt x="262" y="554"/>
                  <a:pt x="262" y="554"/>
                </a:cubicBezTo>
                <a:cubicBezTo>
                  <a:pt x="260" y="556"/>
                  <a:pt x="260" y="556"/>
                  <a:pt x="260" y="556"/>
                </a:cubicBezTo>
                <a:cubicBezTo>
                  <a:pt x="260" y="552"/>
                  <a:pt x="260" y="552"/>
                  <a:pt x="260" y="552"/>
                </a:cubicBezTo>
                <a:cubicBezTo>
                  <a:pt x="260" y="552"/>
                  <a:pt x="260" y="552"/>
                  <a:pt x="260" y="552"/>
                </a:cubicBezTo>
                <a:cubicBezTo>
                  <a:pt x="260" y="552"/>
                  <a:pt x="260" y="552"/>
                  <a:pt x="260" y="552"/>
                </a:cubicBezTo>
                <a:cubicBezTo>
                  <a:pt x="260" y="547"/>
                  <a:pt x="260" y="547"/>
                  <a:pt x="260" y="547"/>
                </a:cubicBezTo>
                <a:cubicBezTo>
                  <a:pt x="261" y="548"/>
                  <a:pt x="261" y="548"/>
                  <a:pt x="261" y="548"/>
                </a:cubicBezTo>
                <a:cubicBezTo>
                  <a:pt x="261" y="547"/>
                  <a:pt x="261" y="547"/>
                  <a:pt x="262" y="547"/>
                </a:cubicBezTo>
                <a:close/>
                <a:moveTo>
                  <a:pt x="262" y="563"/>
                </a:moveTo>
                <a:cubicBezTo>
                  <a:pt x="262" y="569"/>
                  <a:pt x="262" y="569"/>
                  <a:pt x="262" y="569"/>
                </a:cubicBezTo>
                <a:cubicBezTo>
                  <a:pt x="261" y="569"/>
                  <a:pt x="261" y="568"/>
                  <a:pt x="260" y="568"/>
                </a:cubicBezTo>
                <a:cubicBezTo>
                  <a:pt x="260" y="569"/>
                  <a:pt x="260" y="570"/>
                  <a:pt x="260" y="571"/>
                </a:cubicBezTo>
                <a:cubicBezTo>
                  <a:pt x="260" y="562"/>
                  <a:pt x="260" y="562"/>
                  <a:pt x="260" y="562"/>
                </a:cubicBezTo>
                <a:cubicBezTo>
                  <a:pt x="260" y="562"/>
                  <a:pt x="261" y="563"/>
                  <a:pt x="262" y="563"/>
                </a:cubicBezTo>
                <a:close/>
                <a:moveTo>
                  <a:pt x="262" y="591"/>
                </a:moveTo>
                <a:cubicBezTo>
                  <a:pt x="262" y="597"/>
                  <a:pt x="262" y="597"/>
                  <a:pt x="262" y="597"/>
                </a:cubicBezTo>
                <a:cubicBezTo>
                  <a:pt x="261" y="596"/>
                  <a:pt x="260" y="596"/>
                  <a:pt x="260" y="595"/>
                </a:cubicBezTo>
                <a:cubicBezTo>
                  <a:pt x="260" y="588"/>
                  <a:pt x="260" y="588"/>
                  <a:pt x="260" y="588"/>
                </a:cubicBezTo>
                <a:cubicBezTo>
                  <a:pt x="260" y="589"/>
                  <a:pt x="261" y="590"/>
                  <a:pt x="262" y="591"/>
                </a:cubicBezTo>
                <a:close/>
                <a:moveTo>
                  <a:pt x="262" y="722"/>
                </a:moveTo>
                <a:cubicBezTo>
                  <a:pt x="262" y="731"/>
                  <a:pt x="262" y="731"/>
                  <a:pt x="262" y="731"/>
                </a:cubicBezTo>
                <a:cubicBezTo>
                  <a:pt x="261" y="731"/>
                  <a:pt x="260" y="730"/>
                  <a:pt x="260" y="729"/>
                </a:cubicBezTo>
                <a:cubicBezTo>
                  <a:pt x="260" y="721"/>
                  <a:pt x="260" y="721"/>
                  <a:pt x="260" y="721"/>
                </a:cubicBezTo>
                <a:cubicBezTo>
                  <a:pt x="260" y="721"/>
                  <a:pt x="261" y="722"/>
                  <a:pt x="262" y="722"/>
                </a:cubicBezTo>
                <a:close/>
                <a:moveTo>
                  <a:pt x="260" y="322"/>
                </a:moveTo>
                <a:cubicBezTo>
                  <a:pt x="260" y="309"/>
                  <a:pt x="260" y="309"/>
                  <a:pt x="260" y="309"/>
                </a:cubicBezTo>
                <a:cubicBezTo>
                  <a:pt x="261" y="310"/>
                  <a:pt x="261" y="310"/>
                  <a:pt x="261" y="310"/>
                </a:cubicBezTo>
                <a:cubicBezTo>
                  <a:pt x="261" y="315"/>
                  <a:pt x="260" y="319"/>
                  <a:pt x="260" y="322"/>
                </a:cubicBezTo>
                <a:close/>
                <a:moveTo>
                  <a:pt x="253" y="27"/>
                </a:moveTo>
                <a:cubicBezTo>
                  <a:pt x="255" y="27"/>
                  <a:pt x="257" y="26"/>
                  <a:pt x="260" y="25"/>
                </a:cubicBezTo>
                <a:cubicBezTo>
                  <a:pt x="260" y="33"/>
                  <a:pt x="260" y="33"/>
                  <a:pt x="260" y="33"/>
                </a:cubicBezTo>
                <a:cubicBezTo>
                  <a:pt x="258" y="34"/>
                  <a:pt x="256" y="34"/>
                  <a:pt x="255" y="35"/>
                </a:cubicBezTo>
                <a:cubicBezTo>
                  <a:pt x="256" y="36"/>
                  <a:pt x="258" y="37"/>
                  <a:pt x="260" y="39"/>
                </a:cubicBezTo>
                <a:cubicBezTo>
                  <a:pt x="260" y="50"/>
                  <a:pt x="260" y="50"/>
                  <a:pt x="260" y="50"/>
                </a:cubicBezTo>
                <a:cubicBezTo>
                  <a:pt x="257" y="48"/>
                  <a:pt x="255" y="47"/>
                  <a:pt x="253" y="46"/>
                </a:cubicBezTo>
                <a:cubicBezTo>
                  <a:pt x="253" y="27"/>
                  <a:pt x="253" y="27"/>
                  <a:pt x="253" y="27"/>
                </a:cubicBezTo>
                <a:close/>
                <a:moveTo>
                  <a:pt x="260" y="770"/>
                </a:moveTo>
                <a:cubicBezTo>
                  <a:pt x="257" y="769"/>
                  <a:pt x="255" y="768"/>
                  <a:pt x="253" y="767"/>
                </a:cubicBezTo>
                <a:cubicBezTo>
                  <a:pt x="253" y="755"/>
                  <a:pt x="253" y="755"/>
                  <a:pt x="253" y="755"/>
                </a:cubicBezTo>
                <a:cubicBezTo>
                  <a:pt x="255" y="757"/>
                  <a:pt x="257" y="759"/>
                  <a:pt x="260" y="761"/>
                </a:cubicBezTo>
                <a:cubicBezTo>
                  <a:pt x="260" y="770"/>
                  <a:pt x="260" y="770"/>
                  <a:pt x="260" y="770"/>
                </a:cubicBezTo>
                <a:close/>
                <a:moveTo>
                  <a:pt x="260" y="65"/>
                </a:moveTo>
                <a:cubicBezTo>
                  <a:pt x="260" y="73"/>
                  <a:pt x="260" y="73"/>
                  <a:pt x="260" y="73"/>
                </a:cubicBezTo>
                <a:cubicBezTo>
                  <a:pt x="253" y="75"/>
                  <a:pt x="253" y="75"/>
                  <a:pt x="253" y="75"/>
                </a:cubicBezTo>
                <a:cubicBezTo>
                  <a:pt x="253" y="66"/>
                  <a:pt x="253" y="66"/>
                  <a:pt x="253" y="66"/>
                </a:cubicBezTo>
                <a:cubicBezTo>
                  <a:pt x="255" y="66"/>
                  <a:pt x="258" y="65"/>
                  <a:pt x="260" y="65"/>
                </a:cubicBezTo>
                <a:close/>
                <a:moveTo>
                  <a:pt x="260" y="208"/>
                </a:moveTo>
                <a:cubicBezTo>
                  <a:pt x="260" y="222"/>
                  <a:pt x="260" y="222"/>
                  <a:pt x="260" y="222"/>
                </a:cubicBezTo>
                <a:cubicBezTo>
                  <a:pt x="257" y="221"/>
                  <a:pt x="255" y="221"/>
                  <a:pt x="253" y="221"/>
                </a:cubicBezTo>
                <a:cubicBezTo>
                  <a:pt x="253" y="213"/>
                  <a:pt x="253" y="213"/>
                  <a:pt x="253" y="213"/>
                </a:cubicBezTo>
                <a:cubicBezTo>
                  <a:pt x="255" y="211"/>
                  <a:pt x="257" y="210"/>
                  <a:pt x="260" y="208"/>
                </a:cubicBezTo>
                <a:close/>
                <a:moveTo>
                  <a:pt x="260" y="232"/>
                </a:moveTo>
                <a:cubicBezTo>
                  <a:pt x="260" y="244"/>
                  <a:pt x="260" y="244"/>
                  <a:pt x="260" y="244"/>
                </a:cubicBezTo>
                <a:cubicBezTo>
                  <a:pt x="259" y="245"/>
                  <a:pt x="258" y="246"/>
                  <a:pt x="258" y="247"/>
                </a:cubicBezTo>
                <a:cubicBezTo>
                  <a:pt x="259" y="248"/>
                  <a:pt x="259" y="248"/>
                  <a:pt x="260" y="248"/>
                </a:cubicBezTo>
                <a:cubicBezTo>
                  <a:pt x="260" y="253"/>
                  <a:pt x="260" y="253"/>
                  <a:pt x="260" y="253"/>
                </a:cubicBezTo>
                <a:cubicBezTo>
                  <a:pt x="257" y="257"/>
                  <a:pt x="254" y="260"/>
                  <a:pt x="253" y="263"/>
                </a:cubicBezTo>
                <a:cubicBezTo>
                  <a:pt x="253" y="255"/>
                  <a:pt x="253" y="255"/>
                  <a:pt x="253" y="255"/>
                </a:cubicBezTo>
                <a:cubicBezTo>
                  <a:pt x="254" y="253"/>
                  <a:pt x="254" y="251"/>
                  <a:pt x="254" y="248"/>
                </a:cubicBezTo>
                <a:cubicBezTo>
                  <a:pt x="253" y="248"/>
                  <a:pt x="253" y="248"/>
                  <a:pt x="253" y="249"/>
                </a:cubicBezTo>
                <a:cubicBezTo>
                  <a:pt x="253" y="242"/>
                  <a:pt x="253" y="242"/>
                  <a:pt x="253" y="242"/>
                </a:cubicBezTo>
                <a:cubicBezTo>
                  <a:pt x="254" y="241"/>
                  <a:pt x="256" y="240"/>
                  <a:pt x="257" y="238"/>
                </a:cubicBezTo>
                <a:cubicBezTo>
                  <a:pt x="256" y="238"/>
                  <a:pt x="254" y="237"/>
                  <a:pt x="253" y="237"/>
                </a:cubicBezTo>
                <a:cubicBezTo>
                  <a:pt x="253" y="231"/>
                  <a:pt x="253" y="231"/>
                  <a:pt x="253" y="231"/>
                </a:cubicBezTo>
                <a:cubicBezTo>
                  <a:pt x="256" y="232"/>
                  <a:pt x="256" y="232"/>
                  <a:pt x="256" y="232"/>
                </a:cubicBezTo>
                <a:cubicBezTo>
                  <a:pt x="257" y="232"/>
                  <a:pt x="258" y="232"/>
                  <a:pt x="260" y="232"/>
                </a:cubicBezTo>
                <a:close/>
                <a:moveTo>
                  <a:pt x="260" y="268"/>
                </a:moveTo>
                <a:cubicBezTo>
                  <a:pt x="260" y="283"/>
                  <a:pt x="260" y="283"/>
                  <a:pt x="260" y="283"/>
                </a:cubicBezTo>
                <a:cubicBezTo>
                  <a:pt x="257" y="282"/>
                  <a:pt x="255" y="280"/>
                  <a:pt x="253" y="278"/>
                </a:cubicBezTo>
                <a:cubicBezTo>
                  <a:pt x="253" y="271"/>
                  <a:pt x="253" y="271"/>
                  <a:pt x="253" y="271"/>
                </a:cubicBezTo>
                <a:cubicBezTo>
                  <a:pt x="253" y="272"/>
                  <a:pt x="254" y="272"/>
                  <a:pt x="255" y="273"/>
                </a:cubicBezTo>
                <a:cubicBezTo>
                  <a:pt x="256" y="273"/>
                  <a:pt x="256" y="273"/>
                  <a:pt x="257" y="273"/>
                </a:cubicBezTo>
                <a:cubicBezTo>
                  <a:pt x="258" y="271"/>
                  <a:pt x="259" y="270"/>
                  <a:pt x="260" y="268"/>
                </a:cubicBezTo>
                <a:close/>
                <a:moveTo>
                  <a:pt x="260" y="309"/>
                </a:moveTo>
                <a:cubicBezTo>
                  <a:pt x="260" y="322"/>
                  <a:pt x="260" y="322"/>
                  <a:pt x="260" y="322"/>
                </a:cubicBezTo>
                <a:cubicBezTo>
                  <a:pt x="258" y="327"/>
                  <a:pt x="255" y="332"/>
                  <a:pt x="253" y="338"/>
                </a:cubicBezTo>
                <a:cubicBezTo>
                  <a:pt x="253" y="304"/>
                  <a:pt x="253" y="304"/>
                  <a:pt x="253" y="304"/>
                </a:cubicBezTo>
                <a:cubicBezTo>
                  <a:pt x="255" y="305"/>
                  <a:pt x="257" y="307"/>
                  <a:pt x="260" y="309"/>
                </a:cubicBezTo>
                <a:close/>
                <a:moveTo>
                  <a:pt x="260" y="331"/>
                </a:moveTo>
                <a:cubicBezTo>
                  <a:pt x="258" y="335"/>
                  <a:pt x="257" y="339"/>
                  <a:pt x="253" y="340"/>
                </a:cubicBezTo>
                <a:cubicBezTo>
                  <a:pt x="253" y="351"/>
                  <a:pt x="253" y="351"/>
                  <a:pt x="253" y="351"/>
                </a:cubicBezTo>
                <a:cubicBezTo>
                  <a:pt x="253" y="351"/>
                  <a:pt x="254" y="352"/>
                  <a:pt x="255" y="352"/>
                </a:cubicBezTo>
                <a:cubicBezTo>
                  <a:pt x="256" y="352"/>
                  <a:pt x="257" y="352"/>
                  <a:pt x="258" y="352"/>
                </a:cubicBezTo>
                <a:cubicBezTo>
                  <a:pt x="259" y="351"/>
                  <a:pt x="259" y="351"/>
                  <a:pt x="260" y="350"/>
                </a:cubicBezTo>
                <a:cubicBezTo>
                  <a:pt x="260" y="331"/>
                  <a:pt x="260" y="331"/>
                  <a:pt x="260" y="331"/>
                </a:cubicBezTo>
                <a:close/>
                <a:moveTo>
                  <a:pt x="260" y="363"/>
                </a:moveTo>
                <a:cubicBezTo>
                  <a:pt x="260" y="380"/>
                  <a:pt x="260" y="380"/>
                  <a:pt x="260" y="380"/>
                </a:cubicBezTo>
                <a:cubicBezTo>
                  <a:pt x="257" y="377"/>
                  <a:pt x="255" y="375"/>
                  <a:pt x="253" y="374"/>
                </a:cubicBezTo>
                <a:cubicBezTo>
                  <a:pt x="253" y="363"/>
                  <a:pt x="253" y="363"/>
                  <a:pt x="253" y="363"/>
                </a:cubicBezTo>
                <a:cubicBezTo>
                  <a:pt x="255" y="363"/>
                  <a:pt x="257" y="363"/>
                  <a:pt x="260" y="363"/>
                </a:cubicBezTo>
                <a:close/>
                <a:moveTo>
                  <a:pt x="260" y="390"/>
                </a:moveTo>
                <a:cubicBezTo>
                  <a:pt x="260" y="393"/>
                  <a:pt x="260" y="393"/>
                  <a:pt x="260" y="393"/>
                </a:cubicBezTo>
                <a:cubicBezTo>
                  <a:pt x="257" y="393"/>
                  <a:pt x="257" y="393"/>
                  <a:pt x="257" y="393"/>
                </a:cubicBezTo>
                <a:cubicBezTo>
                  <a:pt x="258" y="397"/>
                  <a:pt x="258" y="402"/>
                  <a:pt x="260" y="406"/>
                </a:cubicBezTo>
                <a:cubicBezTo>
                  <a:pt x="260" y="414"/>
                  <a:pt x="260" y="414"/>
                  <a:pt x="260" y="414"/>
                </a:cubicBezTo>
                <a:cubicBezTo>
                  <a:pt x="253" y="414"/>
                  <a:pt x="253" y="414"/>
                  <a:pt x="253" y="414"/>
                </a:cubicBezTo>
                <a:cubicBezTo>
                  <a:pt x="253" y="411"/>
                  <a:pt x="253" y="411"/>
                  <a:pt x="253" y="411"/>
                </a:cubicBezTo>
                <a:cubicBezTo>
                  <a:pt x="256" y="411"/>
                  <a:pt x="256" y="411"/>
                  <a:pt x="256" y="411"/>
                </a:cubicBezTo>
                <a:cubicBezTo>
                  <a:pt x="255" y="404"/>
                  <a:pt x="255" y="400"/>
                  <a:pt x="253" y="397"/>
                </a:cubicBezTo>
                <a:cubicBezTo>
                  <a:pt x="253" y="390"/>
                  <a:pt x="253" y="390"/>
                  <a:pt x="253" y="390"/>
                </a:cubicBezTo>
                <a:cubicBezTo>
                  <a:pt x="260" y="390"/>
                  <a:pt x="260" y="390"/>
                  <a:pt x="260" y="390"/>
                </a:cubicBezTo>
                <a:close/>
                <a:moveTo>
                  <a:pt x="260" y="423"/>
                </a:moveTo>
                <a:cubicBezTo>
                  <a:pt x="260" y="446"/>
                  <a:pt x="260" y="446"/>
                  <a:pt x="260" y="446"/>
                </a:cubicBezTo>
                <a:cubicBezTo>
                  <a:pt x="258" y="447"/>
                  <a:pt x="255" y="448"/>
                  <a:pt x="253" y="448"/>
                </a:cubicBezTo>
                <a:cubicBezTo>
                  <a:pt x="253" y="449"/>
                  <a:pt x="253" y="449"/>
                  <a:pt x="253" y="449"/>
                </a:cubicBezTo>
                <a:cubicBezTo>
                  <a:pt x="253" y="436"/>
                  <a:pt x="253" y="436"/>
                  <a:pt x="253" y="436"/>
                </a:cubicBezTo>
                <a:cubicBezTo>
                  <a:pt x="255" y="434"/>
                  <a:pt x="256" y="430"/>
                  <a:pt x="258" y="424"/>
                </a:cubicBezTo>
                <a:cubicBezTo>
                  <a:pt x="258" y="423"/>
                  <a:pt x="259" y="423"/>
                  <a:pt x="260" y="423"/>
                </a:cubicBezTo>
                <a:close/>
                <a:moveTo>
                  <a:pt x="260" y="454"/>
                </a:moveTo>
                <a:cubicBezTo>
                  <a:pt x="260" y="488"/>
                  <a:pt x="260" y="488"/>
                  <a:pt x="260" y="488"/>
                </a:cubicBezTo>
                <a:cubicBezTo>
                  <a:pt x="258" y="487"/>
                  <a:pt x="257" y="486"/>
                  <a:pt x="255" y="485"/>
                </a:cubicBezTo>
                <a:cubicBezTo>
                  <a:pt x="255" y="484"/>
                  <a:pt x="255" y="484"/>
                  <a:pt x="255" y="483"/>
                </a:cubicBezTo>
                <a:cubicBezTo>
                  <a:pt x="253" y="483"/>
                  <a:pt x="253" y="483"/>
                  <a:pt x="253" y="483"/>
                </a:cubicBezTo>
                <a:cubicBezTo>
                  <a:pt x="253" y="470"/>
                  <a:pt x="253" y="470"/>
                  <a:pt x="253" y="470"/>
                </a:cubicBezTo>
                <a:cubicBezTo>
                  <a:pt x="253" y="470"/>
                  <a:pt x="253" y="470"/>
                  <a:pt x="253" y="470"/>
                </a:cubicBezTo>
                <a:cubicBezTo>
                  <a:pt x="253" y="470"/>
                  <a:pt x="253" y="470"/>
                  <a:pt x="253" y="470"/>
                </a:cubicBezTo>
                <a:cubicBezTo>
                  <a:pt x="253" y="457"/>
                  <a:pt x="253" y="457"/>
                  <a:pt x="253" y="457"/>
                </a:cubicBezTo>
                <a:cubicBezTo>
                  <a:pt x="255" y="456"/>
                  <a:pt x="257" y="455"/>
                  <a:pt x="260" y="454"/>
                </a:cubicBezTo>
                <a:close/>
                <a:moveTo>
                  <a:pt x="260" y="493"/>
                </a:moveTo>
                <a:cubicBezTo>
                  <a:pt x="258" y="492"/>
                  <a:pt x="256" y="490"/>
                  <a:pt x="256" y="489"/>
                </a:cubicBezTo>
                <a:cubicBezTo>
                  <a:pt x="255" y="488"/>
                  <a:pt x="254" y="488"/>
                  <a:pt x="253" y="488"/>
                </a:cubicBezTo>
                <a:cubicBezTo>
                  <a:pt x="253" y="487"/>
                  <a:pt x="253" y="487"/>
                  <a:pt x="253" y="487"/>
                </a:cubicBezTo>
                <a:cubicBezTo>
                  <a:pt x="253" y="497"/>
                  <a:pt x="253" y="497"/>
                  <a:pt x="253" y="497"/>
                </a:cubicBezTo>
                <a:cubicBezTo>
                  <a:pt x="255" y="499"/>
                  <a:pt x="257" y="502"/>
                  <a:pt x="260" y="505"/>
                </a:cubicBezTo>
                <a:cubicBezTo>
                  <a:pt x="260" y="493"/>
                  <a:pt x="260" y="493"/>
                  <a:pt x="260" y="493"/>
                </a:cubicBezTo>
                <a:close/>
                <a:moveTo>
                  <a:pt x="260" y="523"/>
                </a:moveTo>
                <a:cubicBezTo>
                  <a:pt x="260" y="527"/>
                  <a:pt x="260" y="527"/>
                  <a:pt x="260" y="527"/>
                </a:cubicBezTo>
                <a:cubicBezTo>
                  <a:pt x="258" y="528"/>
                  <a:pt x="257" y="529"/>
                  <a:pt x="256" y="531"/>
                </a:cubicBezTo>
                <a:cubicBezTo>
                  <a:pt x="257" y="531"/>
                  <a:pt x="258" y="532"/>
                  <a:pt x="260" y="533"/>
                </a:cubicBezTo>
                <a:cubicBezTo>
                  <a:pt x="260" y="537"/>
                  <a:pt x="260" y="537"/>
                  <a:pt x="260" y="537"/>
                </a:cubicBezTo>
                <a:cubicBezTo>
                  <a:pt x="258" y="536"/>
                  <a:pt x="256" y="535"/>
                  <a:pt x="253" y="534"/>
                </a:cubicBezTo>
                <a:cubicBezTo>
                  <a:pt x="253" y="529"/>
                  <a:pt x="253" y="529"/>
                  <a:pt x="253" y="529"/>
                </a:cubicBezTo>
                <a:cubicBezTo>
                  <a:pt x="255" y="527"/>
                  <a:pt x="258" y="525"/>
                  <a:pt x="260" y="523"/>
                </a:cubicBezTo>
                <a:close/>
                <a:moveTo>
                  <a:pt x="260" y="547"/>
                </a:moveTo>
                <a:cubicBezTo>
                  <a:pt x="260" y="552"/>
                  <a:pt x="260" y="552"/>
                  <a:pt x="260" y="552"/>
                </a:cubicBezTo>
                <a:cubicBezTo>
                  <a:pt x="257" y="550"/>
                  <a:pt x="255" y="548"/>
                  <a:pt x="253" y="547"/>
                </a:cubicBezTo>
                <a:cubicBezTo>
                  <a:pt x="253" y="543"/>
                  <a:pt x="253" y="543"/>
                  <a:pt x="253" y="543"/>
                </a:cubicBezTo>
                <a:cubicBezTo>
                  <a:pt x="255" y="544"/>
                  <a:pt x="257" y="545"/>
                  <a:pt x="260" y="547"/>
                </a:cubicBezTo>
                <a:close/>
                <a:moveTo>
                  <a:pt x="260" y="552"/>
                </a:moveTo>
                <a:cubicBezTo>
                  <a:pt x="260" y="556"/>
                  <a:pt x="260" y="556"/>
                  <a:pt x="260" y="556"/>
                </a:cubicBezTo>
                <a:cubicBezTo>
                  <a:pt x="258" y="558"/>
                  <a:pt x="258" y="558"/>
                  <a:pt x="258" y="558"/>
                </a:cubicBezTo>
                <a:cubicBezTo>
                  <a:pt x="258" y="559"/>
                  <a:pt x="258" y="560"/>
                  <a:pt x="258" y="561"/>
                </a:cubicBezTo>
                <a:cubicBezTo>
                  <a:pt x="260" y="562"/>
                  <a:pt x="260" y="562"/>
                  <a:pt x="260" y="562"/>
                </a:cubicBezTo>
                <a:cubicBezTo>
                  <a:pt x="260" y="571"/>
                  <a:pt x="260" y="571"/>
                  <a:pt x="260" y="571"/>
                </a:cubicBezTo>
                <a:cubicBezTo>
                  <a:pt x="258" y="578"/>
                  <a:pt x="257" y="583"/>
                  <a:pt x="260" y="588"/>
                </a:cubicBezTo>
                <a:cubicBezTo>
                  <a:pt x="260" y="595"/>
                  <a:pt x="260" y="595"/>
                  <a:pt x="260" y="595"/>
                </a:cubicBezTo>
                <a:cubicBezTo>
                  <a:pt x="257" y="594"/>
                  <a:pt x="255" y="592"/>
                  <a:pt x="253" y="591"/>
                </a:cubicBezTo>
                <a:cubicBezTo>
                  <a:pt x="253" y="555"/>
                  <a:pt x="253" y="555"/>
                  <a:pt x="253" y="555"/>
                </a:cubicBezTo>
                <a:cubicBezTo>
                  <a:pt x="254" y="556"/>
                  <a:pt x="254" y="556"/>
                  <a:pt x="254" y="556"/>
                </a:cubicBezTo>
                <a:cubicBezTo>
                  <a:pt x="256" y="554"/>
                  <a:pt x="258" y="553"/>
                  <a:pt x="260" y="552"/>
                </a:cubicBezTo>
                <a:close/>
                <a:moveTo>
                  <a:pt x="260" y="721"/>
                </a:moveTo>
                <a:cubicBezTo>
                  <a:pt x="260" y="729"/>
                  <a:pt x="260" y="729"/>
                  <a:pt x="260" y="729"/>
                </a:cubicBezTo>
                <a:cubicBezTo>
                  <a:pt x="258" y="728"/>
                  <a:pt x="256" y="727"/>
                  <a:pt x="253" y="726"/>
                </a:cubicBezTo>
                <a:cubicBezTo>
                  <a:pt x="253" y="719"/>
                  <a:pt x="253" y="719"/>
                  <a:pt x="253" y="719"/>
                </a:cubicBezTo>
                <a:cubicBezTo>
                  <a:pt x="255" y="719"/>
                  <a:pt x="257" y="720"/>
                  <a:pt x="260" y="721"/>
                </a:cubicBezTo>
                <a:close/>
                <a:moveTo>
                  <a:pt x="248" y="29"/>
                </a:moveTo>
                <a:cubicBezTo>
                  <a:pt x="249" y="29"/>
                  <a:pt x="251" y="28"/>
                  <a:pt x="253" y="27"/>
                </a:cubicBezTo>
                <a:cubicBezTo>
                  <a:pt x="253" y="46"/>
                  <a:pt x="253" y="46"/>
                  <a:pt x="253" y="46"/>
                </a:cubicBezTo>
                <a:cubicBezTo>
                  <a:pt x="251" y="45"/>
                  <a:pt x="249" y="44"/>
                  <a:pt x="248" y="43"/>
                </a:cubicBezTo>
                <a:cubicBezTo>
                  <a:pt x="248" y="29"/>
                  <a:pt x="248" y="29"/>
                  <a:pt x="248" y="29"/>
                </a:cubicBezTo>
                <a:close/>
                <a:moveTo>
                  <a:pt x="253" y="767"/>
                </a:moveTo>
                <a:cubicBezTo>
                  <a:pt x="251" y="766"/>
                  <a:pt x="249" y="764"/>
                  <a:pt x="248" y="763"/>
                </a:cubicBezTo>
                <a:cubicBezTo>
                  <a:pt x="248" y="733"/>
                  <a:pt x="248" y="733"/>
                  <a:pt x="248" y="733"/>
                </a:cubicBezTo>
                <a:cubicBezTo>
                  <a:pt x="248" y="742"/>
                  <a:pt x="249" y="749"/>
                  <a:pt x="253" y="755"/>
                </a:cubicBezTo>
                <a:cubicBezTo>
                  <a:pt x="253" y="767"/>
                  <a:pt x="253" y="767"/>
                  <a:pt x="253" y="767"/>
                </a:cubicBezTo>
                <a:close/>
                <a:moveTo>
                  <a:pt x="253" y="66"/>
                </a:moveTo>
                <a:cubicBezTo>
                  <a:pt x="253" y="75"/>
                  <a:pt x="253" y="75"/>
                  <a:pt x="253" y="75"/>
                </a:cubicBezTo>
                <a:cubicBezTo>
                  <a:pt x="251" y="75"/>
                  <a:pt x="251" y="75"/>
                  <a:pt x="251" y="75"/>
                </a:cubicBezTo>
                <a:cubicBezTo>
                  <a:pt x="250" y="76"/>
                  <a:pt x="249" y="77"/>
                  <a:pt x="248" y="78"/>
                </a:cubicBezTo>
                <a:cubicBezTo>
                  <a:pt x="248" y="64"/>
                  <a:pt x="248" y="64"/>
                  <a:pt x="248" y="64"/>
                </a:cubicBezTo>
                <a:cubicBezTo>
                  <a:pt x="251" y="66"/>
                  <a:pt x="251" y="66"/>
                  <a:pt x="251" y="66"/>
                </a:cubicBezTo>
                <a:cubicBezTo>
                  <a:pt x="252" y="66"/>
                  <a:pt x="252" y="66"/>
                  <a:pt x="253" y="66"/>
                </a:cubicBezTo>
                <a:close/>
                <a:moveTo>
                  <a:pt x="253" y="213"/>
                </a:moveTo>
                <a:cubicBezTo>
                  <a:pt x="253" y="221"/>
                  <a:pt x="253" y="221"/>
                  <a:pt x="253" y="221"/>
                </a:cubicBezTo>
                <a:cubicBezTo>
                  <a:pt x="251" y="222"/>
                  <a:pt x="249" y="222"/>
                  <a:pt x="248" y="224"/>
                </a:cubicBezTo>
                <a:cubicBezTo>
                  <a:pt x="248" y="217"/>
                  <a:pt x="248" y="217"/>
                  <a:pt x="248" y="217"/>
                </a:cubicBezTo>
                <a:cubicBezTo>
                  <a:pt x="249" y="216"/>
                  <a:pt x="251" y="214"/>
                  <a:pt x="253" y="213"/>
                </a:cubicBezTo>
                <a:close/>
                <a:moveTo>
                  <a:pt x="253" y="231"/>
                </a:moveTo>
                <a:cubicBezTo>
                  <a:pt x="253" y="237"/>
                  <a:pt x="253" y="237"/>
                  <a:pt x="253" y="237"/>
                </a:cubicBezTo>
                <a:cubicBezTo>
                  <a:pt x="251" y="236"/>
                  <a:pt x="249" y="236"/>
                  <a:pt x="248" y="235"/>
                </a:cubicBezTo>
                <a:cubicBezTo>
                  <a:pt x="248" y="228"/>
                  <a:pt x="248" y="228"/>
                  <a:pt x="248" y="228"/>
                </a:cubicBezTo>
                <a:cubicBezTo>
                  <a:pt x="249" y="229"/>
                  <a:pt x="251" y="230"/>
                  <a:pt x="253" y="231"/>
                </a:cubicBezTo>
                <a:close/>
                <a:moveTo>
                  <a:pt x="253" y="242"/>
                </a:moveTo>
                <a:cubicBezTo>
                  <a:pt x="253" y="249"/>
                  <a:pt x="253" y="249"/>
                  <a:pt x="253" y="249"/>
                </a:cubicBezTo>
                <a:cubicBezTo>
                  <a:pt x="252" y="249"/>
                  <a:pt x="251" y="249"/>
                  <a:pt x="249" y="250"/>
                </a:cubicBezTo>
                <a:cubicBezTo>
                  <a:pt x="249" y="251"/>
                  <a:pt x="248" y="252"/>
                  <a:pt x="248" y="253"/>
                </a:cubicBezTo>
                <a:cubicBezTo>
                  <a:pt x="248" y="245"/>
                  <a:pt x="248" y="245"/>
                  <a:pt x="248" y="245"/>
                </a:cubicBezTo>
                <a:cubicBezTo>
                  <a:pt x="250" y="244"/>
                  <a:pt x="251" y="244"/>
                  <a:pt x="253" y="242"/>
                </a:cubicBezTo>
                <a:close/>
                <a:moveTo>
                  <a:pt x="253" y="255"/>
                </a:moveTo>
                <a:cubicBezTo>
                  <a:pt x="253" y="263"/>
                  <a:pt x="253" y="263"/>
                  <a:pt x="253" y="263"/>
                </a:cubicBezTo>
                <a:cubicBezTo>
                  <a:pt x="252" y="265"/>
                  <a:pt x="252" y="268"/>
                  <a:pt x="253" y="271"/>
                </a:cubicBezTo>
                <a:cubicBezTo>
                  <a:pt x="253" y="278"/>
                  <a:pt x="253" y="278"/>
                  <a:pt x="253" y="278"/>
                </a:cubicBezTo>
                <a:cubicBezTo>
                  <a:pt x="251" y="276"/>
                  <a:pt x="249" y="274"/>
                  <a:pt x="248" y="273"/>
                </a:cubicBezTo>
                <a:cubicBezTo>
                  <a:pt x="248" y="263"/>
                  <a:pt x="248" y="263"/>
                  <a:pt x="248" y="263"/>
                </a:cubicBezTo>
                <a:cubicBezTo>
                  <a:pt x="250" y="260"/>
                  <a:pt x="252" y="258"/>
                  <a:pt x="253" y="255"/>
                </a:cubicBezTo>
                <a:close/>
                <a:moveTo>
                  <a:pt x="253" y="304"/>
                </a:moveTo>
                <a:cubicBezTo>
                  <a:pt x="253" y="338"/>
                  <a:pt x="253" y="338"/>
                  <a:pt x="253" y="338"/>
                </a:cubicBezTo>
                <a:cubicBezTo>
                  <a:pt x="253" y="339"/>
                  <a:pt x="253" y="340"/>
                  <a:pt x="252" y="340"/>
                </a:cubicBezTo>
                <a:cubicBezTo>
                  <a:pt x="253" y="340"/>
                  <a:pt x="253" y="340"/>
                  <a:pt x="253" y="340"/>
                </a:cubicBezTo>
                <a:cubicBezTo>
                  <a:pt x="253" y="351"/>
                  <a:pt x="253" y="351"/>
                  <a:pt x="253" y="351"/>
                </a:cubicBezTo>
                <a:cubicBezTo>
                  <a:pt x="253" y="351"/>
                  <a:pt x="253" y="351"/>
                  <a:pt x="252" y="351"/>
                </a:cubicBezTo>
                <a:cubicBezTo>
                  <a:pt x="252" y="348"/>
                  <a:pt x="251" y="345"/>
                  <a:pt x="251" y="343"/>
                </a:cubicBezTo>
                <a:cubicBezTo>
                  <a:pt x="250" y="343"/>
                  <a:pt x="249" y="343"/>
                  <a:pt x="249" y="344"/>
                </a:cubicBezTo>
                <a:cubicBezTo>
                  <a:pt x="248" y="345"/>
                  <a:pt x="248" y="346"/>
                  <a:pt x="248" y="347"/>
                </a:cubicBezTo>
                <a:cubicBezTo>
                  <a:pt x="248" y="332"/>
                  <a:pt x="248" y="332"/>
                  <a:pt x="248" y="332"/>
                </a:cubicBezTo>
                <a:cubicBezTo>
                  <a:pt x="249" y="328"/>
                  <a:pt x="251" y="323"/>
                  <a:pt x="250" y="319"/>
                </a:cubicBezTo>
                <a:cubicBezTo>
                  <a:pt x="249" y="320"/>
                  <a:pt x="249" y="321"/>
                  <a:pt x="248" y="321"/>
                </a:cubicBezTo>
                <a:cubicBezTo>
                  <a:pt x="248" y="302"/>
                  <a:pt x="248" y="302"/>
                  <a:pt x="248" y="302"/>
                </a:cubicBezTo>
                <a:cubicBezTo>
                  <a:pt x="249" y="302"/>
                  <a:pt x="251" y="303"/>
                  <a:pt x="253" y="304"/>
                </a:cubicBezTo>
                <a:close/>
                <a:moveTo>
                  <a:pt x="253" y="363"/>
                </a:moveTo>
                <a:cubicBezTo>
                  <a:pt x="253" y="374"/>
                  <a:pt x="253" y="374"/>
                  <a:pt x="253" y="374"/>
                </a:cubicBezTo>
                <a:cubicBezTo>
                  <a:pt x="251" y="372"/>
                  <a:pt x="250" y="371"/>
                  <a:pt x="248" y="370"/>
                </a:cubicBezTo>
                <a:cubicBezTo>
                  <a:pt x="248" y="362"/>
                  <a:pt x="248" y="362"/>
                  <a:pt x="248" y="362"/>
                </a:cubicBezTo>
                <a:cubicBezTo>
                  <a:pt x="249" y="362"/>
                  <a:pt x="251" y="363"/>
                  <a:pt x="253" y="363"/>
                </a:cubicBezTo>
                <a:close/>
                <a:moveTo>
                  <a:pt x="253" y="390"/>
                </a:moveTo>
                <a:cubicBezTo>
                  <a:pt x="253" y="397"/>
                  <a:pt x="253" y="397"/>
                  <a:pt x="253" y="397"/>
                </a:cubicBezTo>
                <a:cubicBezTo>
                  <a:pt x="252" y="395"/>
                  <a:pt x="251" y="394"/>
                  <a:pt x="248" y="394"/>
                </a:cubicBezTo>
                <a:cubicBezTo>
                  <a:pt x="248" y="390"/>
                  <a:pt x="248" y="390"/>
                  <a:pt x="248" y="390"/>
                </a:cubicBezTo>
                <a:cubicBezTo>
                  <a:pt x="253" y="390"/>
                  <a:pt x="253" y="390"/>
                  <a:pt x="253" y="390"/>
                </a:cubicBezTo>
                <a:close/>
                <a:moveTo>
                  <a:pt x="253" y="411"/>
                </a:moveTo>
                <a:cubicBezTo>
                  <a:pt x="253" y="414"/>
                  <a:pt x="253" y="414"/>
                  <a:pt x="253" y="414"/>
                </a:cubicBezTo>
                <a:cubicBezTo>
                  <a:pt x="248" y="414"/>
                  <a:pt x="248" y="414"/>
                  <a:pt x="248" y="414"/>
                </a:cubicBezTo>
                <a:cubicBezTo>
                  <a:pt x="248" y="410"/>
                  <a:pt x="248" y="410"/>
                  <a:pt x="248" y="410"/>
                </a:cubicBezTo>
                <a:cubicBezTo>
                  <a:pt x="249" y="410"/>
                  <a:pt x="249" y="411"/>
                  <a:pt x="250" y="411"/>
                </a:cubicBezTo>
                <a:cubicBezTo>
                  <a:pt x="253" y="411"/>
                  <a:pt x="253" y="411"/>
                  <a:pt x="253" y="411"/>
                </a:cubicBezTo>
                <a:close/>
                <a:moveTo>
                  <a:pt x="253" y="436"/>
                </a:moveTo>
                <a:cubicBezTo>
                  <a:pt x="253" y="449"/>
                  <a:pt x="253" y="449"/>
                  <a:pt x="253" y="449"/>
                </a:cubicBezTo>
                <a:cubicBezTo>
                  <a:pt x="251" y="452"/>
                  <a:pt x="249" y="454"/>
                  <a:pt x="248" y="456"/>
                </a:cubicBezTo>
                <a:cubicBezTo>
                  <a:pt x="248" y="439"/>
                  <a:pt x="248" y="439"/>
                  <a:pt x="248" y="439"/>
                </a:cubicBezTo>
                <a:cubicBezTo>
                  <a:pt x="250" y="438"/>
                  <a:pt x="252" y="438"/>
                  <a:pt x="253" y="436"/>
                </a:cubicBezTo>
                <a:close/>
                <a:moveTo>
                  <a:pt x="253" y="457"/>
                </a:moveTo>
                <a:cubicBezTo>
                  <a:pt x="253" y="470"/>
                  <a:pt x="253" y="470"/>
                  <a:pt x="253" y="470"/>
                </a:cubicBezTo>
                <a:cubicBezTo>
                  <a:pt x="247" y="462"/>
                  <a:pt x="248" y="459"/>
                  <a:pt x="253" y="457"/>
                </a:cubicBezTo>
                <a:close/>
                <a:moveTo>
                  <a:pt x="253" y="470"/>
                </a:moveTo>
                <a:cubicBezTo>
                  <a:pt x="252" y="470"/>
                  <a:pt x="251" y="470"/>
                  <a:pt x="250" y="470"/>
                </a:cubicBezTo>
                <a:cubicBezTo>
                  <a:pt x="248" y="468"/>
                  <a:pt x="248" y="468"/>
                  <a:pt x="248" y="468"/>
                </a:cubicBezTo>
                <a:cubicBezTo>
                  <a:pt x="248" y="493"/>
                  <a:pt x="248" y="493"/>
                  <a:pt x="248" y="493"/>
                </a:cubicBezTo>
                <a:cubicBezTo>
                  <a:pt x="250" y="494"/>
                  <a:pt x="251" y="496"/>
                  <a:pt x="253" y="497"/>
                </a:cubicBezTo>
                <a:cubicBezTo>
                  <a:pt x="253" y="487"/>
                  <a:pt x="253" y="487"/>
                  <a:pt x="253" y="487"/>
                </a:cubicBezTo>
                <a:cubicBezTo>
                  <a:pt x="252" y="486"/>
                  <a:pt x="252" y="484"/>
                  <a:pt x="251" y="483"/>
                </a:cubicBezTo>
                <a:cubicBezTo>
                  <a:pt x="253" y="483"/>
                  <a:pt x="253" y="483"/>
                  <a:pt x="253" y="483"/>
                </a:cubicBezTo>
                <a:cubicBezTo>
                  <a:pt x="253" y="470"/>
                  <a:pt x="253" y="470"/>
                  <a:pt x="253" y="470"/>
                </a:cubicBezTo>
                <a:close/>
                <a:moveTo>
                  <a:pt x="253" y="529"/>
                </a:moveTo>
                <a:cubicBezTo>
                  <a:pt x="253" y="534"/>
                  <a:pt x="253" y="534"/>
                  <a:pt x="253" y="534"/>
                </a:cubicBezTo>
                <a:cubicBezTo>
                  <a:pt x="253" y="534"/>
                  <a:pt x="253" y="534"/>
                  <a:pt x="252" y="534"/>
                </a:cubicBezTo>
                <a:cubicBezTo>
                  <a:pt x="251" y="535"/>
                  <a:pt x="250" y="536"/>
                  <a:pt x="248" y="537"/>
                </a:cubicBezTo>
                <a:cubicBezTo>
                  <a:pt x="248" y="538"/>
                  <a:pt x="249" y="539"/>
                  <a:pt x="249" y="539"/>
                </a:cubicBezTo>
                <a:cubicBezTo>
                  <a:pt x="250" y="541"/>
                  <a:pt x="251" y="541"/>
                  <a:pt x="253" y="543"/>
                </a:cubicBezTo>
                <a:cubicBezTo>
                  <a:pt x="253" y="547"/>
                  <a:pt x="253" y="547"/>
                  <a:pt x="253" y="547"/>
                </a:cubicBezTo>
                <a:cubicBezTo>
                  <a:pt x="251" y="546"/>
                  <a:pt x="250" y="545"/>
                  <a:pt x="248" y="544"/>
                </a:cubicBezTo>
                <a:cubicBezTo>
                  <a:pt x="248" y="534"/>
                  <a:pt x="248" y="534"/>
                  <a:pt x="248" y="534"/>
                </a:cubicBezTo>
                <a:cubicBezTo>
                  <a:pt x="249" y="532"/>
                  <a:pt x="251" y="531"/>
                  <a:pt x="253" y="529"/>
                </a:cubicBezTo>
                <a:close/>
                <a:moveTo>
                  <a:pt x="253" y="555"/>
                </a:moveTo>
                <a:cubicBezTo>
                  <a:pt x="253" y="591"/>
                  <a:pt x="253" y="591"/>
                  <a:pt x="253" y="591"/>
                </a:cubicBezTo>
                <a:cubicBezTo>
                  <a:pt x="251" y="589"/>
                  <a:pt x="249" y="588"/>
                  <a:pt x="248" y="586"/>
                </a:cubicBezTo>
                <a:cubicBezTo>
                  <a:pt x="248" y="580"/>
                  <a:pt x="248" y="580"/>
                  <a:pt x="248" y="580"/>
                </a:cubicBezTo>
                <a:cubicBezTo>
                  <a:pt x="248" y="581"/>
                  <a:pt x="249" y="582"/>
                  <a:pt x="250" y="583"/>
                </a:cubicBezTo>
                <a:cubicBezTo>
                  <a:pt x="253" y="570"/>
                  <a:pt x="255" y="566"/>
                  <a:pt x="248" y="557"/>
                </a:cubicBezTo>
                <a:cubicBezTo>
                  <a:pt x="248" y="551"/>
                  <a:pt x="248" y="551"/>
                  <a:pt x="248" y="551"/>
                </a:cubicBezTo>
                <a:cubicBezTo>
                  <a:pt x="249" y="552"/>
                  <a:pt x="251" y="553"/>
                  <a:pt x="253" y="555"/>
                </a:cubicBezTo>
                <a:close/>
                <a:moveTo>
                  <a:pt x="253" y="719"/>
                </a:moveTo>
                <a:cubicBezTo>
                  <a:pt x="253" y="726"/>
                  <a:pt x="253" y="726"/>
                  <a:pt x="253" y="726"/>
                </a:cubicBezTo>
                <a:cubicBezTo>
                  <a:pt x="251" y="726"/>
                  <a:pt x="250" y="725"/>
                  <a:pt x="248" y="724"/>
                </a:cubicBezTo>
                <a:cubicBezTo>
                  <a:pt x="248" y="717"/>
                  <a:pt x="248" y="717"/>
                  <a:pt x="248" y="717"/>
                </a:cubicBezTo>
                <a:cubicBezTo>
                  <a:pt x="249" y="717"/>
                  <a:pt x="251" y="718"/>
                  <a:pt x="253" y="719"/>
                </a:cubicBezTo>
                <a:close/>
                <a:moveTo>
                  <a:pt x="248" y="503"/>
                </a:moveTo>
                <a:cubicBezTo>
                  <a:pt x="248" y="497"/>
                  <a:pt x="248" y="497"/>
                  <a:pt x="248" y="497"/>
                </a:cubicBezTo>
                <a:cubicBezTo>
                  <a:pt x="248" y="497"/>
                  <a:pt x="249" y="497"/>
                  <a:pt x="249" y="497"/>
                </a:cubicBezTo>
                <a:cubicBezTo>
                  <a:pt x="249" y="499"/>
                  <a:pt x="249" y="500"/>
                  <a:pt x="249" y="502"/>
                </a:cubicBezTo>
                <a:cubicBezTo>
                  <a:pt x="249" y="502"/>
                  <a:pt x="248" y="503"/>
                  <a:pt x="248" y="503"/>
                </a:cubicBezTo>
                <a:close/>
                <a:moveTo>
                  <a:pt x="238" y="33"/>
                </a:moveTo>
                <a:cubicBezTo>
                  <a:pt x="241" y="32"/>
                  <a:pt x="244" y="31"/>
                  <a:pt x="248" y="29"/>
                </a:cubicBezTo>
                <a:cubicBezTo>
                  <a:pt x="248" y="43"/>
                  <a:pt x="248" y="43"/>
                  <a:pt x="248" y="43"/>
                </a:cubicBezTo>
                <a:cubicBezTo>
                  <a:pt x="245" y="42"/>
                  <a:pt x="241" y="42"/>
                  <a:pt x="238" y="42"/>
                </a:cubicBezTo>
                <a:cubicBezTo>
                  <a:pt x="238" y="33"/>
                  <a:pt x="238" y="33"/>
                  <a:pt x="238" y="33"/>
                </a:cubicBezTo>
                <a:close/>
                <a:moveTo>
                  <a:pt x="248" y="763"/>
                </a:moveTo>
                <a:cubicBezTo>
                  <a:pt x="248" y="763"/>
                  <a:pt x="248" y="763"/>
                  <a:pt x="248" y="763"/>
                </a:cubicBezTo>
                <a:cubicBezTo>
                  <a:pt x="244" y="762"/>
                  <a:pt x="241" y="762"/>
                  <a:pt x="238" y="760"/>
                </a:cubicBezTo>
                <a:cubicBezTo>
                  <a:pt x="238" y="753"/>
                  <a:pt x="238" y="753"/>
                  <a:pt x="238" y="753"/>
                </a:cubicBezTo>
                <a:cubicBezTo>
                  <a:pt x="241" y="753"/>
                  <a:pt x="241" y="753"/>
                  <a:pt x="241" y="753"/>
                </a:cubicBezTo>
                <a:cubicBezTo>
                  <a:pt x="240" y="745"/>
                  <a:pt x="240" y="737"/>
                  <a:pt x="238" y="729"/>
                </a:cubicBezTo>
                <a:cubicBezTo>
                  <a:pt x="238" y="711"/>
                  <a:pt x="238" y="711"/>
                  <a:pt x="238" y="711"/>
                </a:cubicBezTo>
                <a:cubicBezTo>
                  <a:pt x="239" y="713"/>
                  <a:pt x="241" y="714"/>
                  <a:pt x="242" y="715"/>
                </a:cubicBezTo>
                <a:cubicBezTo>
                  <a:pt x="244" y="716"/>
                  <a:pt x="246" y="716"/>
                  <a:pt x="248" y="717"/>
                </a:cubicBezTo>
                <a:cubicBezTo>
                  <a:pt x="248" y="724"/>
                  <a:pt x="248" y="724"/>
                  <a:pt x="248" y="724"/>
                </a:cubicBezTo>
                <a:cubicBezTo>
                  <a:pt x="247" y="724"/>
                  <a:pt x="247" y="724"/>
                  <a:pt x="247" y="724"/>
                </a:cubicBezTo>
                <a:cubicBezTo>
                  <a:pt x="247" y="727"/>
                  <a:pt x="248" y="730"/>
                  <a:pt x="248" y="733"/>
                </a:cubicBezTo>
                <a:cubicBezTo>
                  <a:pt x="248" y="763"/>
                  <a:pt x="248" y="763"/>
                  <a:pt x="248" y="763"/>
                </a:cubicBezTo>
                <a:close/>
                <a:moveTo>
                  <a:pt x="248" y="64"/>
                </a:moveTo>
                <a:cubicBezTo>
                  <a:pt x="248" y="78"/>
                  <a:pt x="248" y="78"/>
                  <a:pt x="248" y="78"/>
                </a:cubicBezTo>
                <a:cubicBezTo>
                  <a:pt x="244" y="80"/>
                  <a:pt x="241" y="83"/>
                  <a:pt x="238" y="84"/>
                </a:cubicBezTo>
                <a:cubicBezTo>
                  <a:pt x="238" y="75"/>
                  <a:pt x="238" y="75"/>
                  <a:pt x="238" y="75"/>
                </a:cubicBezTo>
                <a:cubicBezTo>
                  <a:pt x="239" y="75"/>
                  <a:pt x="241" y="74"/>
                  <a:pt x="243" y="73"/>
                </a:cubicBezTo>
                <a:cubicBezTo>
                  <a:pt x="238" y="69"/>
                  <a:pt x="238" y="69"/>
                  <a:pt x="238" y="69"/>
                </a:cubicBezTo>
                <a:cubicBezTo>
                  <a:pt x="238" y="58"/>
                  <a:pt x="238" y="58"/>
                  <a:pt x="238" y="58"/>
                </a:cubicBezTo>
                <a:cubicBezTo>
                  <a:pt x="248" y="64"/>
                  <a:pt x="248" y="64"/>
                  <a:pt x="248" y="64"/>
                </a:cubicBezTo>
                <a:close/>
                <a:moveTo>
                  <a:pt x="248" y="217"/>
                </a:moveTo>
                <a:cubicBezTo>
                  <a:pt x="248" y="224"/>
                  <a:pt x="248" y="224"/>
                  <a:pt x="248" y="224"/>
                </a:cubicBezTo>
                <a:cubicBezTo>
                  <a:pt x="247" y="225"/>
                  <a:pt x="245" y="226"/>
                  <a:pt x="244" y="227"/>
                </a:cubicBezTo>
                <a:cubicBezTo>
                  <a:pt x="248" y="228"/>
                  <a:pt x="248" y="228"/>
                  <a:pt x="248" y="228"/>
                </a:cubicBezTo>
                <a:cubicBezTo>
                  <a:pt x="248" y="235"/>
                  <a:pt x="248" y="235"/>
                  <a:pt x="248" y="235"/>
                </a:cubicBezTo>
                <a:cubicBezTo>
                  <a:pt x="244" y="234"/>
                  <a:pt x="241" y="234"/>
                  <a:pt x="238" y="235"/>
                </a:cubicBezTo>
                <a:cubicBezTo>
                  <a:pt x="238" y="226"/>
                  <a:pt x="238" y="226"/>
                  <a:pt x="238" y="226"/>
                </a:cubicBezTo>
                <a:cubicBezTo>
                  <a:pt x="241" y="223"/>
                  <a:pt x="244" y="220"/>
                  <a:pt x="248" y="217"/>
                </a:cubicBezTo>
                <a:close/>
                <a:moveTo>
                  <a:pt x="248" y="245"/>
                </a:moveTo>
                <a:cubicBezTo>
                  <a:pt x="248" y="253"/>
                  <a:pt x="248" y="253"/>
                  <a:pt x="248" y="253"/>
                </a:cubicBezTo>
                <a:cubicBezTo>
                  <a:pt x="245" y="258"/>
                  <a:pt x="241" y="259"/>
                  <a:pt x="247" y="265"/>
                </a:cubicBezTo>
                <a:cubicBezTo>
                  <a:pt x="247" y="264"/>
                  <a:pt x="247" y="264"/>
                  <a:pt x="248" y="263"/>
                </a:cubicBezTo>
                <a:cubicBezTo>
                  <a:pt x="248" y="273"/>
                  <a:pt x="248" y="273"/>
                  <a:pt x="248" y="273"/>
                </a:cubicBezTo>
                <a:cubicBezTo>
                  <a:pt x="244" y="269"/>
                  <a:pt x="242" y="266"/>
                  <a:pt x="241" y="263"/>
                </a:cubicBezTo>
                <a:cubicBezTo>
                  <a:pt x="240" y="263"/>
                  <a:pt x="239" y="263"/>
                  <a:pt x="238" y="263"/>
                </a:cubicBezTo>
                <a:cubicBezTo>
                  <a:pt x="238" y="257"/>
                  <a:pt x="238" y="257"/>
                  <a:pt x="238" y="257"/>
                </a:cubicBezTo>
                <a:cubicBezTo>
                  <a:pt x="239" y="255"/>
                  <a:pt x="241" y="254"/>
                  <a:pt x="243" y="252"/>
                </a:cubicBezTo>
                <a:cubicBezTo>
                  <a:pt x="241" y="251"/>
                  <a:pt x="239" y="251"/>
                  <a:pt x="238" y="250"/>
                </a:cubicBezTo>
                <a:cubicBezTo>
                  <a:pt x="238" y="243"/>
                  <a:pt x="238" y="243"/>
                  <a:pt x="238" y="243"/>
                </a:cubicBezTo>
                <a:cubicBezTo>
                  <a:pt x="243" y="245"/>
                  <a:pt x="243" y="245"/>
                  <a:pt x="243" y="245"/>
                </a:cubicBezTo>
                <a:cubicBezTo>
                  <a:pt x="245" y="245"/>
                  <a:pt x="247" y="245"/>
                  <a:pt x="248" y="245"/>
                </a:cubicBezTo>
                <a:close/>
                <a:moveTo>
                  <a:pt x="248" y="302"/>
                </a:moveTo>
                <a:cubicBezTo>
                  <a:pt x="248" y="321"/>
                  <a:pt x="248" y="321"/>
                  <a:pt x="248" y="321"/>
                </a:cubicBezTo>
                <a:cubicBezTo>
                  <a:pt x="245" y="323"/>
                  <a:pt x="243" y="323"/>
                  <a:pt x="238" y="323"/>
                </a:cubicBezTo>
                <a:cubicBezTo>
                  <a:pt x="238" y="327"/>
                  <a:pt x="239" y="328"/>
                  <a:pt x="241" y="331"/>
                </a:cubicBezTo>
                <a:cubicBezTo>
                  <a:pt x="241" y="334"/>
                  <a:pt x="242" y="337"/>
                  <a:pt x="242" y="340"/>
                </a:cubicBezTo>
                <a:cubicBezTo>
                  <a:pt x="244" y="339"/>
                  <a:pt x="246" y="336"/>
                  <a:pt x="248" y="332"/>
                </a:cubicBezTo>
                <a:cubicBezTo>
                  <a:pt x="248" y="347"/>
                  <a:pt x="248" y="347"/>
                  <a:pt x="248" y="347"/>
                </a:cubicBezTo>
                <a:cubicBezTo>
                  <a:pt x="248" y="347"/>
                  <a:pt x="248" y="347"/>
                  <a:pt x="248" y="347"/>
                </a:cubicBezTo>
                <a:cubicBezTo>
                  <a:pt x="245" y="348"/>
                  <a:pt x="241" y="349"/>
                  <a:pt x="238" y="349"/>
                </a:cubicBezTo>
                <a:cubicBezTo>
                  <a:pt x="238" y="310"/>
                  <a:pt x="238" y="310"/>
                  <a:pt x="238" y="310"/>
                </a:cubicBezTo>
                <a:cubicBezTo>
                  <a:pt x="241" y="304"/>
                  <a:pt x="244" y="301"/>
                  <a:pt x="248" y="302"/>
                </a:cubicBezTo>
                <a:close/>
                <a:moveTo>
                  <a:pt x="248" y="362"/>
                </a:moveTo>
                <a:cubicBezTo>
                  <a:pt x="248" y="370"/>
                  <a:pt x="248" y="370"/>
                  <a:pt x="248" y="370"/>
                </a:cubicBezTo>
                <a:cubicBezTo>
                  <a:pt x="245" y="370"/>
                  <a:pt x="243" y="370"/>
                  <a:pt x="238" y="370"/>
                </a:cubicBezTo>
                <a:cubicBezTo>
                  <a:pt x="238" y="360"/>
                  <a:pt x="238" y="360"/>
                  <a:pt x="238" y="360"/>
                </a:cubicBezTo>
                <a:cubicBezTo>
                  <a:pt x="241" y="360"/>
                  <a:pt x="244" y="361"/>
                  <a:pt x="248" y="362"/>
                </a:cubicBezTo>
                <a:close/>
                <a:moveTo>
                  <a:pt x="248" y="390"/>
                </a:moveTo>
                <a:cubicBezTo>
                  <a:pt x="248" y="394"/>
                  <a:pt x="248" y="394"/>
                  <a:pt x="248" y="394"/>
                </a:cubicBezTo>
                <a:cubicBezTo>
                  <a:pt x="247" y="393"/>
                  <a:pt x="245" y="393"/>
                  <a:pt x="244" y="393"/>
                </a:cubicBezTo>
                <a:cubicBezTo>
                  <a:pt x="245" y="399"/>
                  <a:pt x="247" y="404"/>
                  <a:pt x="248" y="410"/>
                </a:cubicBezTo>
                <a:cubicBezTo>
                  <a:pt x="248" y="410"/>
                  <a:pt x="248" y="410"/>
                  <a:pt x="248" y="410"/>
                </a:cubicBezTo>
                <a:cubicBezTo>
                  <a:pt x="248" y="414"/>
                  <a:pt x="248" y="414"/>
                  <a:pt x="248" y="414"/>
                </a:cubicBezTo>
                <a:cubicBezTo>
                  <a:pt x="238" y="414"/>
                  <a:pt x="238" y="414"/>
                  <a:pt x="238" y="414"/>
                </a:cubicBezTo>
                <a:cubicBezTo>
                  <a:pt x="238" y="411"/>
                  <a:pt x="238" y="411"/>
                  <a:pt x="238" y="411"/>
                </a:cubicBezTo>
                <a:cubicBezTo>
                  <a:pt x="240" y="411"/>
                  <a:pt x="242" y="410"/>
                  <a:pt x="244" y="410"/>
                </a:cubicBezTo>
                <a:cubicBezTo>
                  <a:pt x="243" y="405"/>
                  <a:pt x="242" y="400"/>
                  <a:pt x="241" y="395"/>
                </a:cubicBezTo>
                <a:cubicBezTo>
                  <a:pt x="240" y="395"/>
                  <a:pt x="239" y="394"/>
                  <a:pt x="238" y="394"/>
                </a:cubicBezTo>
                <a:cubicBezTo>
                  <a:pt x="238" y="390"/>
                  <a:pt x="238" y="390"/>
                  <a:pt x="238" y="390"/>
                </a:cubicBezTo>
                <a:cubicBezTo>
                  <a:pt x="248" y="390"/>
                  <a:pt x="248" y="390"/>
                  <a:pt x="248" y="390"/>
                </a:cubicBezTo>
                <a:close/>
                <a:moveTo>
                  <a:pt x="248" y="439"/>
                </a:moveTo>
                <a:cubicBezTo>
                  <a:pt x="248" y="456"/>
                  <a:pt x="248" y="456"/>
                  <a:pt x="248" y="456"/>
                </a:cubicBezTo>
                <a:cubicBezTo>
                  <a:pt x="246" y="458"/>
                  <a:pt x="243" y="461"/>
                  <a:pt x="238" y="467"/>
                </a:cubicBezTo>
                <a:cubicBezTo>
                  <a:pt x="241" y="471"/>
                  <a:pt x="243" y="476"/>
                  <a:pt x="248" y="478"/>
                </a:cubicBezTo>
                <a:cubicBezTo>
                  <a:pt x="246" y="476"/>
                  <a:pt x="245" y="473"/>
                  <a:pt x="243" y="470"/>
                </a:cubicBezTo>
                <a:cubicBezTo>
                  <a:pt x="244" y="470"/>
                  <a:pt x="245" y="469"/>
                  <a:pt x="245" y="468"/>
                </a:cubicBezTo>
                <a:cubicBezTo>
                  <a:pt x="246" y="468"/>
                  <a:pt x="247" y="468"/>
                  <a:pt x="248" y="468"/>
                </a:cubicBezTo>
                <a:cubicBezTo>
                  <a:pt x="248" y="468"/>
                  <a:pt x="248" y="468"/>
                  <a:pt x="248" y="468"/>
                </a:cubicBezTo>
                <a:cubicBezTo>
                  <a:pt x="248" y="493"/>
                  <a:pt x="248" y="493"/>
                  <a:pt x="248" y="493"/>
                </a:cubicBezTo>
                <a:cubicBezTo>
                  <a:pt x="247" y="493"/>
                  <a:pt x="245" y="493"/>
                  <a:pt x="244" y="492"/>
                </a:cubicBezTo>
                <a:cubicBezTo>
                  <a:pt x="245" y="495"/>
                  <a:pt x="246" y="496"/>
                  <a:pt x="248" y="497"/>
                </a:cubicBezTo>
                <a:cubicBezTo>
                  <a:pt x="248" y="503"/>
                  <a:pt x="248" y="503"/>
                  <a:pt x="248" y="503"/>
                </a:cubicBezTo>
                <a:cubicBezTo>
                  <a:pt x="247" y="503"/>
                  <a:pt x="246" y="503"/>
                  <a:pt x="244" y="503"/>
                </a:cubicBezTo>
                <a:cubicBezTo>
                  <a:pt x="242" y="501"/>
                  <a:pt x="240" y="500"/>
                  <a:pt x="238" y="500"/>
                </a:cubicBezTo>
                <a:cubicBezTo>
                  <a:pt x="238" y="486"/>
                  <a:pt x="238" y="486"/>
                  <a:pt x="238" y="486"/>
                </a:cubicBezTo>
                <a:cubicBezTo>
                  <a:pt x="239" y="486"/>
                  <a:pt x="239" y="486"/>
                  <a:pt x="241" y="486"/>
                </a:cubicBezTo>
                <a:cubicBezTo>
                  <a:pt x="240" y="484"/>
                  <a:pt x="240" y="482"/>
                  <a:pt x="239" y="480"/>
                </a:cubicBezTo>
                <a:cubicBezTo>
                  <a:pt x="238" y="480"/>
                  <a:pt x="238" y="480"/>
                  <a:pt x="238" y="480"/>
                </a:cubicBezTo>
                <a:cubicBezTo>
                  <a:pt x="238" y="455"/>
                  <a:pt x="238" y="455"/>
                  <a:pt x="238" y="455"/>
                </a:cubicBezTo>
                <a:cubicBezTo>
                  <a:pt x="240" y="453"/>
                  <a:pt x="241" y="451"/>
                  <a:pt x="244" y="447"/>
                </a:cubicBezTo>
                <a:cubicBezTo>
                  <a:pt x="242" y="447"/>
                  <a:pt x="240" y="446"/>
                  <a:pt x="238" y="446"/>
                </a:cubicBezTo>
                <a:cubicBezTo>
                  <a:pt x="238" y="439"/>
                  <a:pt x="238" y="439"/>
                  <a:pt x="238" y="439"/>
                </a:cubicBezTo>
                <a:cubicBezTo>
                  <a:pt x="242" y="439"/>
                  <a:pt x="245" y="439"/>
                  <a:pt x="248" y="439"/>
                </a:cubicBezTo>
                <a:close/>
                <a:moveTo>
                  <a:pt x="248" y="534"/>
                </a:moveTo>
                <a:cubicBezTo>
                  <a:pt x="248" y="544"/>
                  <a:pt x="248" y="544"/>
                  <a:pt x="248" y="544"/>
                </a:cubicBezTo>
                <a:cubicBezTo>
                  <a:pt x="246" y="543"/>
                  <a:pt x="245" y="543"/>
                  <a:pt x="243" y="543"/>
                </a:cubicBezTo>
                <a:cubicBezTo>
                  <a:pt x="245" y="548"/>
                  <a:pt x="246" y="549"/>
                  <a:pt x="248" y="551"/>
                </a:cubicBezTo>
                <a:cubicBezTo>
                  <a:pt x="248" y="557"/>
                  <a:pt x="248" y="557"/>
                  <a:pt x="248" y="557"/>
                </a:cubicBezTo>
                <a:cubicBezTo>
                  <a:pt x="247" y="556"/>
                  <a:pt x="247" y="555"/>
                  <a:pt x="246" y="554"/>
                </a:cubicBezTo>
                <a:cubicBezTo>
                  <a:pt x="243" y="567"/>
                  <a:pt x="240" y="572"/>
                  <a:pt x="248" y="580"/>
                </a:cubicBezTo>
                <a:cubicBezTo>
                  <a:pt x="248" y="586"/>
                  <a:pt x="248" y="586"/>
                  <a:pt x="248" y="586"/>
                </a:cubicBezTo>
                <a:cubicBezTo>
                  <a:pt x="244" y="584"/>
                  <a:pt x="241" y="580"/>
                  <a:pt x="238" y="577"/>
                </a:cubicBezTo>
                <a:cubicBezTo>
                  <a:pt x="238" y="562"/>
                  <a:pt x="238" y="562"/>
                  <a:pt x="238" y="562"/>
                </a:cubicBezTo>
                <a:cubicBezTo>
                  <a:pt x="239" y="557"/>
                  <a:pt x="240" y="551"/>
                  <a:pt x="238" y="547"/>
                </a:cubicBezTo>
                <a:cubicBezTo>
                  <a:pt x="238" y="539"/>
                  <a:pt x="238" y="539"/>
                  <a:pt x="238" y="539"/>
                </a:cubicBezTo>
                <a:cubicBezTo>
                  <a:pt x="238" y="539"/>
                  <a:pt x="239" y="540"/>
                  <a:pt x="239" y="540"/>
                </a:cubicBezTo>
                <a:cubicBezTo>
                  <a:pt x="241" y="539"/>
                  <a:pt x="244" y="537"/>
                  <a:pt x="248" y="534"/>
                </a:cubicBezTo>
                <a:close/>
                <a:moveTo>
                  <a:pt x="230" y="37"/>
                </a:moveTo>
                <a:cubicBezTo>
                  <a:pt x="232" y="36"/>
                  <a:pt x="235" y="35"/>
                  <a:pt x="238" y="33"/>
                </a:cubicBezTo>
                <a:cubicBezTo>
                  <a:pt x="238" y="42"/>
                  <a:pt x="238" y="42"/>
                  <a:pt x="238" y="42"/>
                </a:cubicBezTo>
                <a:cubicBezTo>
                  <a:pt x="235" y="42"/>
                  <a:pt x="232" y="43"/>
                  <a:pt x="230" y="45"/>
                </a:cubicBezTo>
                <a:cubicBezTo>
                  <a:pt x="230" y="37"/>
                  <a:pt x="230" y="37"/>
                  <a:pt x="230" y="37"/>
                </a:cubicBezTo>
                <a:close/>
                <a:moveTo>
                  <a:pt x="238" y="760"/>
                </a:moveTo>
                <a:cubicBezTo>
                  <a:pt x="235" y="759"/>
                  <a:pt x="232" y="759"/>
                  <a:pt x="230" y="757"/>
                </a:cubicBezTo>
                <a:cubicBezTo>
                  <a:pt x="230" y="749"/>
                  <a:pt x="230" y="749"/>
                  <a:pt x="230" y="749"/>
                </a:cubicBezTo>
                <a:cubicBezTo>
                  <a:pt x="232" y="750"/>
                  <a:pt x="234" y="751"/>
                  <a:pt x="237" y="753"/>
                </a:cubicBezTo>
                <a:cubicBezTo>
                  <a:pt x="238" y="753"/>
                  <a:pt x="238" y="753"/>
                  <a:pt x="238" y="753"/>
                </a:cubicBezTo>
                <a:cubicBezTo>
                  <a:pt x="238" y="760"/>
                  <a:pt x="238" y="760"/>
                  <a:pt x="238" y="760"/>
                </a:cubicBezTo>
                <a:close/>
                <a:moveTo>
                  <a:pt x="238" y="58"/>
                </a:moveTo>
                <a:cubicBezTo>
                  <a:pt x="238" y="69"/>
                  <a:pt x="238" y="69"/>
                  <a:pt x="238" y="69"/>
                </a:cubicBezTo>
                <a:cubicBezTo>
                  <a:pt x="230" y="63"/>
                  <a:pt x="230" y="63"/>
                  <a:pt x="230" y="63"/>
                </a:cubicBezTo>
                <a:cubicBezTo>
                  <a:pt x="230" y="52"/>
                  <a:pt x="230" y="52"/>
                  <a:pt x="230" y="52"/>
                </a:cubicBezTo>
                <a:cubicBezTo>
                  <a:pt x="238" y="58"/>
                  <a:pt x="238" y="58"/>
                  <a:pt x="238" y="58"/>
                </a:cubicBezTo>
                <a:close/>
                <a:moveTo>
                  <a:pt x="238" y="75"/>
                </a:moveTo>
                <a:cubicBezTo>
                  <a:pt x="238" y="84"/>
                  <a:pt x="238" y="84"/>
                  <a:pt x="238" y="84"/>
                </a:cubicBezTo>
                <a:cubicBezTo>
                  <a:pt x="235" y="86"/>
                  <a:pt x="232" y="87"/>
                  <a:pt x="230" y="88"/>
                </a:cubicBezTo>
                <a:cubicBezTo>
                  <a:pt x="230" y="79"/>
                  <a:pt x="230" y="79"/>
                  <a:pt x="230" y="79"/>
                </a:cubicBezTo>
                <a:cubicBezTo>
                  <a:pt x="232" y="78"/>
                  <a:pt x="235" y="77"/>
                  <a:pt x="238" y="75"/>
                </a:cubicBezTo>
                <a:close/>
                <a:moveTo>
                  <a:pt x="238" y="226"/>
                </a:moveTo>
                <a:cubicBezTo>
                  <a:pt x="238" y="235"/>
                  <a:pt x="238" y="235"/>
                  <a:pt x="238" y="235"/>
                </a:cubicBezTo>
                <a:cubicBezTo>
                  <a:pt x="235" y="236"/>
                  <a:pt x="233" y="238"/>
                  <a:pt x="230" y="241"/>
                </a:cubicBezTo>
                <a:cubicBezTo>
                  <a:pt x="230" y="232"/>
                  <a:pt x="230" y="232"/>
                  <a:pt x="230" y="232"/>
                </a:cubicBezTo>
                <a:cubicBezTo>
                  <a:pt x="232" y="230"/>
                  <a:pt x="235" y="228"/>
                  <a:pt x="238" y="226"/>
                </a:cubicBezTo>
                <a:close/>
                <a:moveTo>
                  <a:pt x="238" y="243"/>
                </a:moveTo>
                <a:cubicBezTo>
                  <a:pt x="238" y="250"/>
                  <a:pt x="238" y="250"/>
                  <a:pt x="238" y="250"/>
                </a:cubicBezTo>
                <a:cubicBezTo>
                  <a:pt x="235" y="249"/>
                  <a:pt x="232" y="248"/>
                  <a:pt x="230" y="248"/>
                </a:cubicBezTo>
                <a:cubicBezTo>
                  <a:pt x="230" y="241"/>
                  <a:pt x="230" y="241"/>
                  <a:pt x="230" y="241"/>
                </a:cubicBezTo>
                <a:cubicBezTo>
                  <a:pt x="232" y="242"/>
                  <a:pt x="235" y="243"/>
                  <a:pt x="238" y="243"/>
                </a:cubicBezTo>
                <a:close/>
                <a:moveTo>
                  <a:pt x="238" y="257"/>
                </a:moveTo>
                <a:cubicBezTo>
                  <a:pt x="238" y="263"/>
                  <a:pt x="238" y="263"/>
                  <a:pt x="238" y="263"/>
                </a:cubicBezTo>
                <a:cubicBezTo>
                  <a:pt x="237" y="264"/>
                  <a:pt x="237" y="264"/>
                  <a:pt x="237" y="264"/>
                </a:cubicBezTo>
                <a:cubicBezTo>
                  <a:pt x="236" y="266"/>
                  <a:pt x="233" y="270"/>
                  <a:pt x="230" y="276"/>
                </a:cubicBezTo>
                <a:cubicBezTo>
                  <a:pt x="230" y="266"/>
                  <a:pt x="230" y="266"/>
                  <a:pt x="230" y="266"/>
                </a:cubicBezTo>
                <a:cubicBezTo>
                  <a:pt x="230" y="266"/>
                  <a:pt x="230" y="266"/>
                  <a:pt x="230" y="265"/>
                </a:cubicBezTo>
                <a:cubicBezTo>
                  <a:pt x="230" y="265"/>
                  <a:pt x="230" y="265"/>
                  <a:pt x="230" y="265"/>
                </a:cubicBezTo>
                <a:cubicBezTo>
                  <a:pt x="230" y="259"/>
                  <a:pt x="230" y="259"/>
                  <a:pt x="230" y="259"/>
                </a:cubicBezTo>
                <a:cubicBezTo>
                  <a:pt x="231" y="259"/>
                  <a:pt x="231" y="259"/>
                  <a:pt x="231" y="259"/>
                </a:cubicBezTo>
                <a:cubicBezTo>
                  <a:pt x="234" y="258"/>
                  <a:pt x="236" y="258"/>
                  <a:pt x="238" y="257"/>
                </a:cubicBezTo>
                <a:close/>
                <a:moveTo>
                  <a:pt x="238" y="310"/>
                </a:moveTo>
                <a:cubicBezTo>
                  <a:pt x="238" y="349"/>
                  <a:pt x="238" y="349"/>
                  <a:pt x="238" y="349"/>
                </a:cubicBezTo>
                <a:cubicBezTo>
                  <a:pt x="235" y="349"/>
                  <a:pt x="232" y="349"/>
                  <a:pt x="230" y="348"/>
                </a:cubicBezTo>
                <a:cubicBezTo>
                  <a:pt x="230" y="299"/>
                  <a:pt x="230" y="299"/>
                  <a:pt x="230" y="299"/>
                </a:cubicBezTo>
                <a:cubicBezTo>
                  <a:pt x="231" y="299"/>
                  <a:pt x="233" y="299"/>
                  <a:pt x="235" y="299"/>
                </a:cubicBezTo>
                <a:cubicBezTo>
                  <a:pt x="234" y="304"/>
                  <a:pt x="229" y="312"/>
                  <a:pt x="230" y="316"/>
                </a:cubicBezTo>
                <a:cubicBezTo>
                  <a:pt x="231" y="316"/>
                  <a:pt x="233" y="316"/>
                  <a:pt x="235" y="316"/>
                </a:cubicBezTo>
                <a:cubicBezTo>
                  <a:pt x="236" y="314"/>
                  <a:pt x="237" y="312"/>
                  <a:pt x="238" y="310"/>
                </a:cubicBezTo>
                <a:close/>
                <a:moveTo>
                  <a:pt x="238" y="360"/>
                </a:moveTo>
                <a:cubicBezTo>
                  <a:pt x="238" y="370"/>
                  <a:pt x="238" y="370"/>
                  <a:pt x="238" y="370"/>
                </a:cubicBezTo>
                <a:cubicBezTo>
                  <a:pt x="237" y="370"/>
                  <a:pt x="236" y="370"/>
                  <a:pt x="236" y="370"/>
                </a:cubicBezTo>
                <a:cubicBezTo>
                  <a:pt x="236" y="373"/>
                  <a:pt x="236" y="375"/>
                  <a:pt x="236" y="378"/>
                </a:cubicBezTo>
                <a:cubicBezTo>
                  <a:pt x="230" y="378"/>
                  <a:pt x="230" y="378"/>
                  <a:pt x="230" y="378"/>
                </a:cubicBezTo>
                <a:cubicBezTo>
                  <a:pt x="230" y="358"/>
                  <a:pt x="230" y="358"/>
                  <a:pt x="230" y="358"/>
                </a:cubicBezTo>
                <a:cubicBezTo>
                  <a:pt x="232" y="359"/>
                  <a:pt x="235" y="359"/>
                  <a:pt x="238" y="360"/>
                </a:cubicBezTo>
                <a:close/>
                <a:moveTo>
                  <a:pt x="238" y="390"/>
                </a:moveTo>
                <a:cubicBezTo>
                  <a:pt x="238" y="394"/>
                  <a:pt x="238" y="394"/>
                  <a:pt x="238" y="394"/>
                </a:cubicBezTo>
                <a:cubicBezTo>
                  <a:pt x="236" y="394"/>
                  <a:pt x="234" y="394"/>
                  <a:pt x="232" y="394"/>
                </a:cubicBezTo>
                <a:cubicBezTo>
                  <a:pt x="235" y="409"/>
                  <a:pt x="235" y="409"/>
                  <a:pt x="237" y="411"/>
                </a:cubicBezTo>
                <a:cubicBezTo>
                  <a:pt x="238" y="411"/>
                  <a:pt x="238" y="411"/>
                  <a:pt x="238" y="411"/>
                </a:cubicBezTo>
                <a:cubicBezTo>
                  <a:pt x="238" y="414"/>
                  <a:pt x="238" y="414"/>
                  <a:pt x="238" y="414"/>
                </a:cubicBezTo>
                <a:cubicBezTo>
                  <a:pt x="230" y="414"/>
                  <a:pt x="230" y="414"/>
                  <a:pt x="230" y="414"/>
                </a:cubicBezTo>
                <a:cubicBezTo>
                  <a:pt x="230" y="411"/>
                  <a:pt x="230" y="411"/>
                  <a:pt x="230" y="411"/>
                </a:cubicBezTo>
                <a:cubicBezTo>
                  <a:pt x="231" y="411"/>
                  <a:pt x="231" y="411"/>
                  <a:pt x="231" y="411"/>
                </a:cubicBezTo>
                <a:cubicBezTo>
                  <a:pt x="230" y="406"/>
                  <a:pt x="230" y="403"/>
                  <a:pt x="230" y="400"/>
                </a:cubicBezTo>
                <a:cubicBezTo>
                  <a:pt x="230" y="390"/>
                  <a:pt x="230" y="390"/>
                  <a:pt x="230" y="390"/>
                </a:cubicBezTo>
                <a:cubicBezTo>
                  <a:pt x="238" y="390"/>
                  <a:pt x="238" y="390"/>
                  <a:pt x="238" y="390"/>
                </a:cubicBezTo>
                <a:close/>
                <a:moveTo>
                  <a:pt x="238" y="439"/>
                </a:moveTo>
                <a:cubicBezTo>
                  <a:pt x="238" y="446"/>
                  <a:pt x="238" y="446"/>
                  <a:pt x="238" y="446"/>
                </a:cubicBezTo>
                <a:cubicBezTo>
                  <a:pt x="236" y="445"/>
                  <a:pt x="234" y="445"/>
                  <a:pt x="232" y="444"/>
                </a:cubicBezTo>
                <a:cubicBezTo>
                  <a:pt x="232" y="440"/>
                  <a:pt x="232" y="440"/>
                  <a:pt x="233" y="439"/>
                </a:cubicBezTo>
                <a:cubicBezTo>
                  <a:pt x="235" y="439"/>
                  <a:pt x="236" y="439"/>
                  <a:pt x="238" y="439"/>
                </a:cubicBezTo>
                <a:close/>
                <a:moveTo>
                  <a:pt x="238" y="455"/>
                </a:moveTo>
                <a:cubicBezTo>
                  <a:pt x="238" y="480"/>
                  <a:pt x="238" y="480"/>
                  <a:pt x="238" y="480"/>
                </a:cubicBezTo>
                <a:cubicBezTo>
                  <a:pt x="237" y="480"/>
                  <a:pt x="237" y="480"/>
                  <a:pt x="237" y="480"/>
                </a:cubicBezTo>
                <a:cubicBezTo>
                  <a:pt x="235" y="477"/>
                  <a:pt x="235" y="477"/>
                  <a:pt x="232" y="474"/>
                </a:cubicBezTo>
                <a:cubicBezTo>
                  <a:pt x="231" y="474"/>
                  <a:pt x="230" y="474"/>
                  <a:pt x="230" y="475"/>
                </a:cubicBezTo>
                <a:cubicBezTo>
                  <a:pt x="230" y="455"/>
                  <a:pt x="230" y="455"/>
                  <a:pt x="230" y="455"/>
                </a:cubicBezTo>
                <a:cubicBezTo>
                  <a:pt x="230" y="457"/>
                  <a:pt x="231" y="458"/>
                  <a:pt x="231" y="459"/>
                </a:cubicBezTo>
                <a:cubicBezTo>
                  <a:pt x="234" y="457"/>
                  <a:pt x="236" y="456"/>
                  <a:pt x="238" y="455"/>
                </a:cubicBezTo>
                <a:close/>
                <a:moveTo>
                  <a:pt x="238" y="486"/>
                </a:moveTo>
                <a:cubicBezTo>
                  <a:pt x="238" y="500"/>
                  <a:pt x="238" y="500"/>
                  <a:pt x="238" y="500"/>
                </a:cubicBezTo>
                <a:cubicBezTo>
                  <a:pt x="235" y="499"/>
                  <a:pt x="232" y="499"/>
                  <a:pt x="230" y="499"/>
                </a:cubicBezTo>
                <a:cubicBezTo>
                  <a:pt x="230" y="484"/>
                  <a:pt x="230" y="484"/>
                  <a:pt x="230" y="484"/>
                </a:cubicBezTo>
                <a:cubicBezTo>
                  <a:pt x="230" y="484"/>
                  <a:pt x="231" y="483"/>
                  <a:pt x="232" y="483"/>
                </a:cubicBezTo>
                <a:cubicBezTo>
                  <a:pt x="234" y="485"/>
                  <a:pt x="236" y="486"/>
                  <a:pt x="238" y="486"/>
                </a:cubicBezTo>
                <a:close/>
                <a:moveTo>
                  <a:pt x="238" y="539"/>
                </a:moveTo>
                <a:cubicBezTo>
                  <a:pt x="238" y="547"/>
                  <a:pt x="238" y="547"/>
                  <a:pt x="238" y="547"/>
                </a:cubicBezTo>
                <a:cubicBezTo>
                  <a:pt x="236" y="545"/>
                  <a:pt x="235" y="543"/>
                  <a:pt x="232" y="541"/>
                </a:cubicBezTo>
                <a:cubicBezTo>
                  <a:pt x="231" y="546"/>
                  <a:pt x="230" y="548"/>
                  <a:pt x="230" y="551"/>
                </a:cubicBezTo>
                <a:cubicBezTo>
                  <a:pt x="230" y="529"/>
                  <a:pt x="230" y="529"/>
                  <a:pt x="230" y="529"/>
                </a:cubicBezTo>
                <a:cubicBezTo>
                  <a:pt x="230" y="529"/>
                  <a:pt x="230" y="529"/>
                  <a:pt x="231" y="530"/>
                </a:cubicBezTo>
                <a:cubicBezTo>
                  <a:pt x="232" y="536"/>
                  <a:pt x="234" y="536"/>
                  <a:pt x="238" y="539"/>
                </a:cubicBezTo>
                <a:close/>
                <a:moveTo>
                  <a:pt x="238" y="562"/>
                </a:moveTo>
                <a:cubicBezTo>
                  <a:pt x="238" y="577"/>
                  <a:pt x="238" y="577"/>
                  <a:pt x="238" y="577"/>
                </a:cubicBezTo>
                <a:cubicBezTo>
                  <a:pt x="235" y="575"/>
                  <a:pt x="232" y="572"/>
                  <a:pt x="230" y="569"/>
                </a:cubicBezTo>
                <a:cubicBezTo>
                  <a:pt x="230" y="561"/>
                  <a:pt x="230" y="561"/>
                  <a:pt x="230" y="561"/>
                </a:cubicBezTo>
                <a:cubicBezTo>
                  <a:pt x="230" y="563"/>
                  <a:pt x="232" y="565"/>
                  <a:pt x="234" y="569"/>
                </a:cubicBezTo>
                <a:cubicBezTo>
                  <a:pt x="234" y="568"/>
                  <a:pt x="235" y="568"/>
                  <a:pt x="236" y="568"/>
                </a:cubicBezTo>
                <a:cubicBezTo>
                  <a:pt x="237" y="566"/>
                  <a:pt x="237" y="565"/>
                  <a:pt x="238" y="562"/>
                </a:cubicBezTo>
                <a:close/>
                <a:moveTo>
                  <a:pt x="238" y="711"/>
                </a:moveTo>
                <a:cubicBezTo>
                  <a:pt x="238" y="729"/>
                  <a:pt x="238" y="729"/>
                  <a:pt x="238" y="729"/>
                </a:cubicBezTo>
                <a:cubicBezTo>
                  <a:pt x="236" y="724"/>
                  <a:pt x="235" y="720"/>
                  <a:pt x="232" y="716"/>
                </a:cubicBezTo>
                <a:cubicBezTo>
                  <a:pt x="231" y="716"/>
                  <a:pt x="230" y="715"/>
                  <a:pt x="230" y="715"/>
                </a:cubicBezTo>
                <a:cubicBezTo>
                  <a:pt x="230" y="706"/>
                  <a:pt x="230" y="706"/>
                  <a:pt x="230" y="706"/>
                </a:cubicBezTo>
                <a:cubicBezTo>
                  <a:pt x="232" y="707"/>
                  <a:pt x="235" y="709"/>
                  <a:pt x="238" y="711"/>
                </a:cubicBezTo>
                <a:close/>
                <a:moveTo>
                  <a:pt x="230" y="173"/>
                </a:moveTo>
                <a:cubicBezTo>
                  <a:pt x="230" y="167"/>
                  <a:pt x="230" y="167"/>
                  <a:pt x="230" y="167"/>
                </a:cubicBezTo>
                <a:cubicBezTo>
                  <a:pt x="230" y="169"/>
                  <a:pt x="231" y="170"/>
                  <a:pt x="231" y="172"/>
                </a:cubicBezTo>
                <a:cubicBezTo>
                  <a:pt x="230" y="173"/>
                  <a:pt x="230" y="173"/>
                  <a:pt x="230" y="173"/>
                </a:cubicBezTo>
                <a:close/>
                <a:moveTo>
                  <a:pt x="221" y="42"/>
                </a:moveTo>
                <a:cubicBezTo>
                  <a:pt x="224" y="40"/>
                  <a:pt x="227" y="39"/>
                  <a:pt x="230" y="37"/>
                </a:cubicBezTo>
                <a:cubicBezTo>
                  <a:pt x="230" y="45"/>
                  <a:pt x="230" y="45"/>
                  <a:pt x="230" y="45"/>
                </a:cubicBezTo>
                <a:cubicBezTo>
                  <a:pt x="228" y="46"/>
                  <a:pt x="226" y="47"/>
                  <a:pt x="224" y="49"/>
                </a:cubicBezTo>
                <a:cubicBezTo>
                  <a:pt x="230" y="52"/>
                  <a:pt x="230" y="52"/>
                  <a:pt x="230" y="52"/>
                </a:cubicBezTo>
                <a:cubicBezTo>
                  <a:pt x="230" y="63"/>
                  <a:pt x="230" y="63"/>
                  <a:pt x="230" y="63"/>
                </a:cubicBezTo>
                <a:cubicBezTo>
                  <a:pt x="229" y="62"/>
                  <a:pt x="229" y="62"/>
                  <a:pt x="229" y="62"/>
                </a:cubicBezTo>
                <a:cubicBezTo>
                  <a:pt x="226" y="61"/>
                  <a:pt x="224" y="60"/>
                  <a:pt x="221" y="59"/>
                </a:cubicBezTo>
                <a:cubicBezTo>
                  <a:pt x="221" y="42"/>
                  <a:pt x="221" y="42"/>
                  <a:pt x="221" y="42"/>
                </a:cubicBezTo>
                <a:close/>
                <a:moveTo>
                  <a:pt x="230" y="757"/>
                </a:moveTo>
                <a:cubicBezTo>
                  <a:pt x="227" y="756"/>
                  <a:pt x="224" y="755"/>
                  <a:pt x="221" y="753"/>
                </a:cubicBezTo>
                <a:cubicBezTo>
                  <a:pt x="221" y="740"/>
                  <a:pt x="221" y="740"/>
                  <a:pt x="221" y="740"/>
                </a:cubicBezTo>
                <a:cubicBezTo>
                  <a:pt x="223" y="743"/>
                  <a:pt x="226" y="745"/>
                  <a:pt x="230" y="749"/>
                </a:cubicBezTo>
                <a:cubicBezTo>
                  <a:pt x="230" y="757"/>
                  <a:pt x="230" y="757"/>
                  <a:pt x="230" y="757"/>
                </a:cubicBezTo>
                <a:close/>
                <a:moveTo>
                  <a:pt x="230" y="79"/>
                </a:moveTo>
                <a:cubicBezTo>
                  <a:pt x="230" y="88"/>
                  <a:pt x="230" y="88"/>
                  <a:pt x="230" y="88"/>
                </a:cubicBezTo>
                <a:cubicBezTo>
                  <a:pt x="228" y="88"/>
                  <a:pt x="226" y="89"/>
                  <a:pt x="224" y="89"/>
                </a:cubicBezTo>
                <a:cubicBezTo>
                  <a:pt x="223" y="90"/>
                  <a:pt x="222" y="91"/>
                  <a:pt x="221" y="92"/>
                </a:cubicBezTo>
                <a:cubicBezTo>
                  <a:pt x="221" y="80"/>
                  <a:pt x="221" y="80"/>
                  <a:pt x="221" y="80"/>
                </a:cubicBezTo>
                <a:cubicBezTo>
                  <a:pt x="223" y="80"/>
                  <a:pt x="223" y="80"/>
                  <a:pt x="223" y="80"/>
                </a:cubicBezTo>
                <a:cubicBezTo>
                  <a:pt x="225" y="80"/>
                  <a:pt x="228" y="80"/>
                  <a:pt x="230" y="79"/>
                </a:cubicBezTo>
                <a:close/>
                <a:moveTo>
                  <a:pt x="230" y="167"/>
                </a:moveTo>
                <a:cubicBezTo>
                  <a:pt x="230" y="173"/>
                  <a:pt x="230" y="173"/>
                  <a:pt x="230" y="173"/>
                </a:cubicBezTo>
                <a:cubicBezTo>
                  <a:pt x="228" y="175"/>
                  <a:pt x="226" y="175"/>
                  <a:pt x="223" y="175"/>
                </a:cubicBezTo>
                <a:cubicBezTo>
                  <a:pt x="222" y="174"/>
                  <a:pt x="222" y="174"/>
                  <a:pt x="221" y="173"/>
                </a:cubicBezTo>
                <a:cubicBezTo>
                  <a:pt x="221" y="155"/>
                  <a:pt x="221" y="155"/>
                  <a:pt x="221" y="155"/>
                </a:cubicBezTo>
                <a:cubicBezTo>
                  <a:pt x="224" y="159"/>
                  <a:pt x="228" y="163"/>
                  <a:pt x="230" y="167"/>
                </a:cubicBezTo>
                <a:close/>
                <a:moveTo>
                  <a:pt x="230" y="232"/>
                </a:moveTo>
                <a:cubicBezTo>
                  <a:pt x="230" y="241"/>
                  <a:pt x="230" y="241"/>
                  <a:pt x="230" y="241"/>
                </a:cubicBezTo>
                <a:cubicBezTo>
                  <a:pt x="229" y="241"/>
                  <a:pt x="229" y="241"/>
                  <a:pt x="229" y="241"/>
                </a:cubicBezTo>
                <a:cubicBezTo>
                  <a:pt x="230" y="241"/>
                  <a:pt x="230" y="241"/>
                  <a:pt x="230" y="241"/>
                </a:cubicBezTo>
                <a:cubicBezTo>
                  <a:pt x="230" y="248"/>
                  <a:pt x="230" y="248"/>
                  <a:pt x="230" y="248"/>
                </a:cubicBezTo>
                <a:cubicBezTo>
                  <a:pt x="226" y="248"/>
                  <a:pt x="224" y="248"/>
                  <a:pt x="221" y="250"/>
                </a:cubicBezTo>
                <a:cubicBezTo>
                  <a:pt x="221" y="243"/>
                  <a:pt x="221" y="243"/>
                  <a:pt x="221" y="243"/>
                </a:cubicBezTo>
                <a:cubicBezTo>
                  <a:pt x="224" y="238"/>
                  <a:pt x="227" y="235"/>
                  <a:pt x="228" y="233"/>
                </a:cubicBezTo>
                <a:cubicBezTo>
                  <a:pt x="230" y="232"/>
                  <a:pt x="230" y="232"/>
                  <a:pt x="230" y="232"/>
                </a:cubicBezTo>
                <a:close/>
                <a:moveTo>
                  <a:pt x="230" y="259"/>
                </a:moveTo>
                <a:cubicBezTo>
                  <a:pt x="230" y="265"/>
                  <a:pt x="230" y="265"/>
                  <a:pt x="230" y="265"/>
                </a:cubicBezTo>
                <a:cubicBezTo>
                  <a:pt x="226" y="264"/>
                  <a:pt x="224" y="264"/>
                  <a:pt x="221" y="264"/>
                </a:cubicBezTo>
                <a:cubicBezTo>
                  <a:pt x="221" y="258"/>
                  <a:pt x="221" y="258"/>
                  <a:pt x="221" y="258"/>
                </a:cubicBezTo>
                <a:cubicBezTo>
                  <a:pt x="224" y="258"/>
                  <a:pt x="227" y="258"/>
                  <a:pt x="230" y="259"/>
                </a:cubicBezTo>
                <a:close/>
                <a:moveTo>
                  <a:pt x="230" y="266"/>
                </a:moveTo>
                <a:cubicBezTo>
                  <a:pt x="230" y="276"/>
                  <a:pt x="230" y="276"/>
                  <a:pt x="230" y="276"/>
                </a:cubicBezTo>
                <a:cubicBezTo>
                  <a:pt x="227" y="280"/>
                  <a:pt x="224" y="284"/>
                  <a:pt x="221" y="287"/>
                </a:cubicBezTo>
                <a:cubicBezTo>
                  <a:pt x="221" y="273"/>
                  <a:pt x="221" y="273"/>
                  <a:pt x="221" y="273"/>
                </a:cubicBezTo>
                <a:cubicBezTo>
                  <a:pt x="225" y="272"/>
                  <a:pt x="228" y="271"/>
                  <a:pt x="230" y="266"/>
                </a:cubicBezTo>
                <a:close/>
                <a:moveTo>
                  <a:pt x="230" y="299"/>
                </a:moveTo>
                <a:cubicBezTo>
                  <a:pt x="230" y="348"/>
                  <a:pt x="230" y="348"/>
                  <a:pt x="230" y="348"/>
                </a:cubicBezTo>
                <a:cubicBezTo>
                  <a:pt x="228" y="347"/>
                  <a:pt x="226" y="346"/>
                  <a:pt x="225" y="345"/>
                </a:cubicBezTo>
                <a:cubicBezTo>
                  <a:pt x="225" y="341"/>
                  <a:pt x="225" y="337"/>
                  <a:pt x="225" y="332"/>
                </a:cubicBezTo>
                <a:cubicBezTo>
                  <a:pt x="224" y="335"/>
                  <a:pt x="223" y="339"/>
                  <a:pt x="221" y="342"/>
                </a:cubicBezTo>
                <a:cubicBezTo>
                  <a:pt x="221" y="313"/>
                  <a:pt x="221" y="313"/>
                  <a:pt x="221" y="313"/>
                </a:cubicBezTo>
                <a:cubicBezTo>
                  <a:pt x="222" y="313"/>
                  <a:pt x="222" y="313"/>
                  <a:pt x="222" y="312"/>
                </a:cubicBezTo>
                <a:cubicBezTo>
                  <a:pt x="224" y="307"/>
                  <a:pt x="225" y="303"/>
                  <a:pt x="228" y="299"/>
                </a:cubicBezTo>
                <a:cubicBezTo>
                  <a:pt x="230" y="299"/>
                  <a:pt x="230" y="299"/>
                  <a:pt x="230" y="299"/>
                </a:cubicBezTo>
                <a:close/>
                <a:moveTo>
                  <a:pt x="230" y="358"/>
                </a:moveTo>
                <a:cubicBezTo>
                  <a:pt x="230" y="378"/>
                  <a:pt x="230" y="378"/>
                  <a:pt x="230" y="378"/>
                </a:cubicBezTo>
                <a:cubicBezTo>
                  <a:pt x="227" y="378"/>
                  <a:pt x="227" y="378"/>
                  <a:pt x="227" y="378"/>
                </a:cubicBezTo>
                <a:cubicBezTo>
                  <a:pt x="224" y="371"/>
                  <a:pt x="225" y="366"/>
                  <a:pt x="228" y="358"/>
                </a:cubicBezTo>
                <a:cubicBezTo>
                  <a:pt x="228" y="358"/>
                  <a:pt x="229" y="358"/>
                  <a:pt x="230" y="358"/>
                </a:cubicBezTo>
                <a:close/>
                <a:moveTo>
                  <a:pt x="230" y="390"/>
                </a:moveTo>
                <a:cubicBezTo>
                  <a:pt x="230" y="400"/>
                  <a:pt x="230" y="400"/>
                  <a:pt x="230" y="400"/>
                </a:cubicBezTo>
                <a:cubicBezTo>
                  <a:pt x="229" y="396"/>
                  <a:pt x="227" y="394"/>
                  <a:pt x="221" y="393"/>
                </a:cubicBezTo>
                <a:cubicBezTo>
                  <a:pt x="221" y="390"/>
                  <a:pt x="221" y="390"/>
                  <a:pt x="221" y="390"/>
                </a:cubicBezTo>
                <a:cubicBezTo>
                  <a:pt x="230" y="390"/>
                  <a:pt x="230" y="390"/>
                  <a:pt x="230" y="390"/>
                </a:cubicBezTo>
                <a:close/>
                <a:moveTo>
                  <a:pt x="230" y="411"/>
                </a:moveTo>
                <a:cubicBezTo>
                  <a:pt x="230" y="414"/>
                  <a:pt x="230" y="414"/>
                  <a:pt x="230" y="414"/>
                </a:cubicBezTo>
                <a:cubicBezTo>
                  <a:pt x="221" y="414"/>
                  <a:pt x="221" y="414"/>
                  <a:pt x="221" y="414"/>
                </a:cubicBezTo>
                <a:cubicBezTo>
                  <a:pt x="221" y="402"/>
                  <a:pt x="221" y="402"/>
                  <a:pt x="221" y="402"/>
                </a:cubicBezTo>
                <a:cubicBezTo>
                  <a:pt x="222" y="404"/>
                  <a:pt x="222" y="407"/>
                  <a:pt x="223" y="410"/>
                </a:cubicBezTo>
                <a:cubicBezTo>
                  <a:pt x="224" y="410"/>
                  <a:pt x="224" y="411"/>
                  <a:pt x="225" y="411"/>
                </a:cubicBezTo>
                <a:cubicBezTo>
                  <a:pt x="230" y="411"/>
                  <a:pt x="230" y="411"/>
                  <a:pt x="230" y="411"/>
                </a:cubicBezTo>
                <a:close/>
                <a:moveTo>
                  <a:pt x="230" y="455"/>
                </a:moveTo>
                <a:cubicBezTo>
                  <a:pt x="230" y="475"/>
                  <a:pt x="230" y="475"/>
                  <a:pt x="230" y="475"/>
                </a:cubicBezTo>
                <a:cubicBezTo>
                  <a:pt x="226" y="477"/>
                  <a:pt x="224" y="479"/>
                  <a:pt x="221" y="481"/>
                </a:cubicBezTo>
                <a:cubicBezTo>
                  <a:pt x="221" y="472"/>
                  <a:pt x="221" y="472"/>
                  <a:pt x="221" y="472"/>
                </a:cubicBezTo>
                <a:cubicBezTo>
                  <a:pt x="225" y="467"/>
                  <a:pt x="224" y="463"/>
                  <a:pt x="221" y="458"/>
                </a:cubicBezTo>
                <a:cubicBezTo>
                  <a:pt x="221" y="444"/>
                  <a:pt x="221" y="444"/>
                  <a:pt x="221" y="444"/>
                </a:cubicBezTo>
                <a:cubicBezTo>
                  <a:pt x="225" y="446"/>
                  <a:pt x="228" y="450"/>
                  <a:pt x="230" y="455"/>
                </a:cubicBezTo>
                <a:close/>
                <a:moveTo>
                  <a:pt x="230" y="484"/>
                </a:moveTo>
                <a:cubicBezTo>
                  <a:pt x="230" y="499"/>
                  <a:pt x="230" y="499"/>
                  <a:pt x="230" y="499"/>
                </a:cubicBezTo>
                <a:cubicBezTo>
                  <a:pt x="228" y="499"/>
                  <a:pt x="227" y="499"/>
                  <a:pt x="226" y="499"/>
                </a:cubicBezTo>
                <a:cubicBezTo>
                  <a:pt x="224" y="492"/>
                  <a:pt x="224" y="492"/>
                  <a:pt x="224" y="487"/>
                </a:cubicBezTo>
                <a:cubicBezTo>
                  <a:pt x="226" y="485"/>
                  <a:pt x="227" y="484"/>
                  <a:pt x="230" y="484"/>
                </a:cubicBezTo>
                <a:close/>
                <a:moveTo>
                  <a:pt x="230" y="529"/>
                </a:moveTo>
                <a:cubicBezTo>
                  <a:pt x="230" y="551"/>
                  <a:pt x="230" y="551"/>
                  <a:pt x="230" y="551"/>
                </a:cubicBezTo>
                <a:cubicBezTo>
                  <a:pt x="228" y="554"/>
                  <a:pt x="228" y="557"/>
                  <a:pt x="230" y="561"/>
                </a:cubicBezTo>
                <a:cubicBezTo>
                  <a:pt x="230" y="569"/>
                  <a:pt x="230" y="569"/>
                  <a:pt x="230" y="569"/>
                </a:cubicBezTo>
                <a:cubicBezTo>
                  <a:pt x="227" y="566"/>
                  <a:pt x="224" y="564"/>
                  <a:pt x="221" y="561"/>
                </a:cubicBezTo>
                <a:cubicBezTo>
                  <a:pt x="221" y="554"/>
                  <a:pt x="221" y="554"/>
                  <a:pt x="221" y="554"/>
                </a:cubicBezTo>
                <a:cubicBezTo>
                  <a:pt x="222" y="554"/>
                  <a:pt x="222" y="554"/>
                  <a:pt x="222" y="553"/>
                </a:cubicBezTo>
                <a:cubicBezTo>
                  <a:pt x="227" y="539"/>
                  <a:pt x="230" y="538"/>
                  <a:pt x="221" y="526"/>
                </a:cubicBezTo>
                <a:cubicBezTo>
                  <a:pt x="221" y="526"/>
                  <a:pt x="221" y="526"/>
                  <a:pt x="221" y="526"/>
                </a:cubicBezTo>
                <a:cubicBezTo>
                  <a:pt x="221" y="518"/>
                  <a:pt x="221" y="518"/>
                  <a:pt x="221" y="518"/>
                </a:cubicBezTo>
                <a:cubicBezTo>
                  <a:pt x="224" y="522"/>
                  <a:pt x="227" y="525"/>
                  <a:pt x="230" y="529"/>
                </a:cubicBezTo>
                <a:close/>
                <a:moveTo>
                  <a:pt x="230" y="706"/>
                </a:moveTo>
                <a:cubicBezTo>
                  <a:pt x="230" y="715"/>
                  <a:pt x="230" y="715"/>
                  <a:pt x="230" y="715"/>
                </a:cubicBezTo>
                <a:cubicBezTo>
                  <a:pt x="228" y="714"/>
                  <a:pt x="226" y="713"/>
                  <a:pt x="221" y="711"/>
                </a:cubicBezTo>
                <a:cubicBezTo>
                  <a:pt x="221" y="703"/>
                  <a:pt x="221" y="703"/>
                  <a:pt x="221" y="703"/>
                </a:cubicBezTo>
                <a:cubicBezTo>
                  <a:pt x="224" y="704"/>
                  <a:pt x="227" y="705"/>
                  <a:pt x="230" y="706"/>
                </a:cubicBezTo>
                <a:close/>
                <a:moveTo>
                  <a:pt x="221" y="217"/>
                </a:moveTo>
                <a:cubicBezTo>
                  <a:pt x="221" y="179"/>
                  <a:pt x="221" y="179"/>
                  <a:pt x="221" y="179"/>
                </a:cubicBezTo>
                <a:cubicBezTo>
                  <a:pt x="222" y="177"/>
                  <a:pt x="222" y="177"/>
                  <a:pt x="222" y="177"/>
                </a:cubicBezTo>
                <a:cubicBezTo>
                  <a:pt x="224" y="177"/>
                  <a:pt x="226" y="178"/>
                  <a:pt x="229" y="178"/>
                </a:cubicBezTo>
                <a:cubicBezTo>
                  <a:pt x="230" y="191"/>
                  <a:pt x="218" y="190"/>
                  <a:pt x="226" y="204"/>
                </a:cubicBezTo>
                <a:cubicBezTo>
                  <a:pt x="225" y="209"/>
                  <a:pt x="224" y="213"/>
                  <a:pt x="221" y="217"/>
                </a:cubicBezTo>
                <a:close/>
                <a:moveTo>
                  <a:pt x="217" y="45"/>
                </a:moveTo>
                <a:cubicBezTo>
                  <a:pt x="218" y="44"/>
                  <a:pt x="220" y="43"/>
                  <a:pt x="221" y="42"/>
                </a:cubicBezTo>
                <a:cubicBezTo>
                  <a:pt x="221" y="59"/>
                  <a:pt x="221" y="59"/>
                  <a:pt x="221" y="59"/>
                </a:cubicBezTo>
                <a:cubicBezTo>
                  <a:pt x="220" y="58"/>
                  <a:pt x="218" y="58"/>
                  <a:pt x="217" y="58"/>
                </a:cubicBezTo>
                <a:cubicBezTo>
                  <a:pt x="217" y="45"/>
                  <a:pt x="217" y="45"/>
                  <a:pt x="217" y="45"/>
                </a:cubicBezTo>
                <a:close/>
                <a:moveTo>
                  <a:pt x="221" y="753"/>
                </a:moveTo>
                <a:cubicBezTo>
                  <a:pt x="220" y="752"/>
                  <a:pt x="218" y="751"/>
                  <a:pt x="217" y="750"/>
                </a:cubicBezTo>
                <a:cubicBezTo>
                  <a:pt x="217" y="702"/>
                  <a:pt x="217" y="702"/>
                  <a:pt x="217" y="702"/>
                </a:cubicBezTo>
                <a:cubicBezTo>
                  <a:pt x="218" y="702"/>
                  <a:pt x="220" y="703"/>
                  <a:pt x="221" y="703"/>
                </a:cubicBezTo>
                <a:cubicBezTo>
                  <a:pt x="221" y="711"/>
                  <a:pt x="221" y="711"/>
                  <a:pt x="221" y="711"/>
                </a:cubicBezTo>
                <a:cubicBezTo>
                  <a:pt x="218" y="710"/>
                  <a:pt x="218" y="710"/>
                  <a:pt x="218" y="710"/>
                </a:cubicBezTo>
                <a:cubicBezTo>
                  <a:pt x="219" y="724"/>
                  <a:pt x="218" y="733"/>
                  <a:pt x="221" y="740"/>
                </a:cubicBezTo>
                <a:cubicBezTo>
                  <a:pt x="221" y="753"/>
                  <a:pt x="221" y="753"/>
                  <a:pt x="221" y="753"/>
                </a:cubicBezTo>
                <a:close/>
                <a:moveTo>
                  <a:pt x="221" y="80"/>
                </a:moveTo>
                <a:cubicBezTo>
                  <a:pt x="221" y="92"/>
                  <a:pt x="221" y="92"/>
                  <a:pt x="221" y="92"/>
                </a:cubicBezTo>
                <a:cubicBezTo>
                  <a:pt x="220" y="93"/>
                  <a:pt x="219" y="94"/>
                  <a:pt x="217" y="95"/>
                </a:cubicBezTo>
                <a:cubicBezTo>
                  <a:pt x="217" y="77"/>
                  <a:pt x="217" y="77"/>
                  <a:pt x="217" y="77"/>
                </a:cubicBezTo>
                <a:cubicBezTo>
                  <a:pt x="221" y="80"/>
                  <a:pt x="221" y="80"/>
                  <a:pt x="221" y="80"/>
                </a:cubicBezTo>
                <a:close/>
                <a:moveTo>
                  <a:pt x="221" y="155"/>
                </a:moveTo>
                <a:cubicBezTo>
                  <a:pt x="221" y="173"/>
                  <a:pt x="221" y="173"/>
                  <a:pt x="221" y="173"/>
                </a:cubicBezTo>
                <a:cubicBezTo>
                  <a:pt x="220" y="172"/>
                  <a:pt x="220" y="172"/>
                  <a:pt x="220" y="170"/>
                </a:cubicBezTo>
                <a:cubicBezTo>
                  <a:pt x="217" y="170"/>
                  <a:pt x="217" y="170"/>
                  <a:pt x="217" y="170"/>
                </a:cubicBezTo>
                <a:cubicBezTo>
                  <a:pt x="217" y="153"/>
                  <a:pt x="217" y="153"/>
                  <a:pt x="217" y="153"/>
                </a:cubicBezTo>
                <a:cubicBezTo>
                  <a:pt x="217" y="152"/>
                  <a:pt x="219" y="152"/>
                  <a:pt x="220" y="152"/>
                </a:cubicBezTo>
                <a:cubicBezTo>
                  <a:pt x="220" y="153"/>
                  <a:pt x="221" y="154"/>
                  <a:pt x="221" y="155"/>
                </a:cubicBezTo>
                <a:close/>
                <a:moveTo>
                  <a:pt x="221" y="179"/>
                </a:moveTo>
                <a:cubicBezTo>
                  <a:pt x="221" y="217"/>
                  <a:pt x="221" y="217"/>
                  <a:pt x="221" y="217"/>
                </a:cubicBezTo>
                <a:cubicBezTo>
                  <a:pt x="220" y="219"/>
                  <a:pt x="219" y="220"/>
                  <a:pt x="217" y="222"/>
                </a:cubicBezTo>
                <a:cubicBezTo>
                  <a:pt x="217" y="186"/>
                  <a:pt x="217" y="186"/>
                  <a:pt x="217" y="186"/>
                </a:cubicBezTo>
                <a:cubicBezTo>
                  <a:pt x="218" y="186"/>
                  <a:pt x="218" y="186"/>
                  <a:pt x="218" y="186"/>
                </a:cubicBezTo>
                <a:cubicBezTo>
                  <a:pt x="221" y="179"/>
                  <a:pt x="221" y="179"/>
                  <a:pt x="221" y="179"/>
                </a:cubicBezTo>
                <a:close/>
                <a:moveTo>
                  <a:pt x="221" y="243"/>
                </a:moveTo>
                <a:cubicBezTo>
                  <a:pt x="221" y="250"/>
                  <a:pt x="221" y="250"/>
                  <a:pt x="221" y="250"/>
                </a:cubicBezTo>
                <a:cubicBezTo>
                  <a:pt x="220" y="251"/>
                  <a:pt x="218" y="252"/>
                  <a:pt x="217" y="255"/>
                </a:cubicBezTo>
                <a:cubicBezTo>
                  <a:pt x="217" y="249"/>
                  <a:pt x="217" y="249"/>
                  <a:pt x="217" y="249"/>
                </a:cubicBezTo>
                <a:cubicBezTo>
                  <a:pt x="218" y="247"/>
                  <a:pt x="220" y="245"/>
                  <a:pt x="221" y="243"/>
                </a:cubicBezTo>
                <a:close/>
                <a:moveTo>
                  <a:pt x="221" y="258"/>
                </a:moveTo>
                <a:cubicBezTo>
                  <a:pt x="221" y="264"/>
                  <a:pt x="221" y="264"/>
                  <a:pt x="221" y="264"/>
                </a:cubicBezTo>
                <a:cubicBezTo>
                  <a:pt x="220" y="263"/>
                  <a:pt x="218" y="263"/>
                  <a:pt x="217" y="263"/>
                </a:cubicBezTo>
                <a:cubicBezTo>
                  <a:pt x="217" y="257"/>
                  <a:pt x="217" y="257"/>
                  <a:pt x="217" y="257"/>
                </a:cubicBezTo>
                <a:cubicBezTo>
                  <a:pt x="221" y="258"/>
                  <a:pt x="221" y="258"/>
                  <a:pt x="221" y="258"/>
                </a:cubicBezTo>
                <a:close/>
                <a:moveTo>
                  <a:pt x="221" y="273"/>
                </a:moveTo>
                <a:cubicBezTo>
                  <a:pt x="221" y="287"/>
                  <a:pt x="221" y="287"/>
                  <a:pt x="221" y="287"/>
                </a:cubicBezTo>
                <a:cubicBezTo>
                  <a:pt x="220" y="289"/>
                  <a:pt x="218" y="291"/>
                  <a:pt x="217" y="292"/>
                </a:cubicBezTo>
                <a:cubicBezTo>
                  <a:pt x="217" y="284"/>
                  <a:pt x="217" y="284"/>
                  <a:pt x="217" y="284"/>
                </a:cubicBezTo>
                <a:cubicBezTo>
                  <a:pt x="218" y="283"/>
                  <a:pt x="219" y="281"/>
                  <a:pt x="220" y="279"/>
                </a:cubicBezTo>
                <a:cubicBezTo>
                  <a:pt x="219" y="279"/>
                  <a:pt x="218" y="279"/>
                  <a:pt x="217" y="279"/>
                </a:cubicBezTo>
                <a:cubicBezTo>
                  <a:pt x="217" y="274"/>
                  <a:pt x="217" y="274"/>
                  <a:pt x="217" y="274"/>
                </a:cubicBezTo>
                <a:cubicBezTo>
                  <a:pt x="218" y="274"/>
                  <a:pt x="220" y="274"/>
                  <a:pt x="221" y="273"/>
                </a:cubicBezTo>
                <a:close/>
                <a:moveTo>
                  <a:pt x="221" y="313"/>
                </a:moveTo>
                <a:cubicBezTo>
                  <a:pt x="221" y="342"/>
                  <a:pt x="221" y="342"/>
                  <a:pt x="221" y="342"/>
                </a:cubicBezTo>
                <a:cubicBezTo>
                  <a:pt x="220" y="344"/>
                  <a:pt x="219" y="346"/>
                  <a:pt x="217" y="347"/>
                </a:cubicBezTo>
                <a:cubicBezTo>
                  <a:pt x="217" y="320"/>
                  <a:pt x="217" y="320"/>
                  <a:pt x="217" y="320"/>
                </a:cubicBezTo>
                <a:cubicBezTo>
                  <a:pt x="218" y="318"/>
                  <a:pt x="220" y="316"/>
                  <a:pt x="221" y="313"/>
                </a:cubicBezTo>
                <a:close/>
                <a:moveTo>
                  <a:pt x="221" y="390"/>
                </a:moveTo>
                <a:cubicBezTo>
                  <a:pt x="221" y="393"/>
                  <a:pt x="221" y="393"/>
                  <a:pt x="221" y="393"/>
                </a:cubicBezTo>
                <a:cubicBezTo>
                  <a:pt x="221" y="393"/>
                  <a:pt x="220" y="393"/>
                  <a:pt x="220" y="393"/>
                </a:cubicBezTo>
                <a:cubicBezTo>
                  <a:pt x="220" y="396"/>
                  <a:pt x="221" y="399"/>
                  <a:pt x="221" y="402"/>
                </a:cubicBezTo>
                <a:cubicBezTo>
                  <a:pt x="221" y="414"/>
                  <a:pt x="221" y="414"/>
                  <a:pt x="221" y="414"/>
                </a:cubicBezTo>
                <a:cubicBezTo>
                  <a:pt x="217" y="414"/>
                  <a:pt x="217" y="414"/>
                  <a:pt x="217" y="414"/>
                </a:cubicBezTo>
                <a:cubicBezTo>
                  <a:pt x="217" y="410"/>
                  <a:pt x="217" y="410"/>
                  <a:pt x="217" y="410"/>
                </a:cubicBezTo>
                <a:cubicBezTo>
                  <a:pt x="217" y="410"/>
                  <a:pt x="218" y="410"/>
                  <a:pt x="219" y="410"/>
                </a:cubicBezTo>
                <a:cubicBezTo>
                  <a:pt x="218" y="407"/>
                  <a:pt x="217" y="404"/>
                  <a:pt x="217" y="402"/>
                </a:cubicBezTo>
                <a:cubicBezTo>
                  <a:pt x="217" y="390"/>
                  <a:pt x="217" y="390"/>
                  <a:pt x="217" y="390"/>
                </a:cubicBezTo>
                <a:cubicBezTo>
                  <a:pt x="221" y="390"/>
                  <a:pt x="221" y="390"/>
                  <a:pt x="221" y="390"/>
                </a:cubicBezTo>
                <a:close/>
                <a:moveTo>
                  <a:pt x="221" y="444"/>
                </a:moveTo>
                <a:cubicBezTo>
                  <a:pt x="221" y="458"/>
                  <a:pt x="221" y="458"/>
                  <a:pt x="221" y="458"/>
                </a:cubicBezTo>
                <a:cubicBezTo>
                  <a:pt x="220" y="455"/>
                  <a:pt x="218" y="453"/>
                  <a:pt x="217" y="450"/>
                </a:cubicBezTo>
                <a:cubicBezTo>
                  <a:pt x="217" y="443"/>
                  <a:pt x="217" y="443"/>
                  <a:pt x="217" y="443"/>
                </a:cubicBezTo>
                <a:cubicBezTo>
                  <a:pt x="218" y="443"/>
                  <a:pt x="220" y="443"/>
                  <a:pt x="221" y="444"/>
                </a:cubicBezTo>
                <a:close/>
                <a:moveTo>
                  <a:pt x="221" y="472"/>
                </a:moveTo>
                <a:cubicBezTo>
                  <a:pt x="221" y="481"/>
                  <a:pt x="221" y="481"/>
                  <a:pt x="221" y="481"/>
                </a:cubicBezTo>
                <a:cubicBezTo>
                  <a:pt x="220" y="481"/>
                  <a:pt x="220" y="481"/>
                  <a:pt x="218" y="482"/>
                </a:cubicBezTo>
                <a:cubicBezTo>
                  <a:pt x="218" y="479"/>
                  <a:pt x="219" y="477"/>
                  <a:pt x="219" y="475"/>
                </a:cubicBezTo>
                <a:cubicBezTo>
                  <a:pt x="220" y="474"/>
                  <a:pt x="221" y="473"/>
                  <a:pt x="221" y="472"/>
                </a:cubicBezTo>
                <a:close/>
                <a:moveTo>
                  <a:pt x="221" y="518"/>
                </a:moveTo>
                <a:cubicBezTo>
                  <a:pt x="221" y="526"/>
                  <a:pt x="221" y="526"/>
                  <a:pt x="221" y="526"/>
                </a:cubicBezTo>
                <a:cubicBezTo>
                  <a:pt x="219" y="531"/>
                  <a:pt x="218" y="534"/>
                  <a:pt x="217" y="537"/>
                </a:cubicBezTo>
                <a:cubicBezTo>
                  <a:pt x="217" y="511"/>
                  <a:pt x="217" y="511"/>
                  <a:pt x="217" y="511"/>
                </a:cubicBezTo>
                <a:cubicBezTo>
                  <a:pt x="218" y="514"/>
                  <a:pt x="220" y="516"/>
                  <a:pt x="221" y="518"/>
                </a:cubicBezTo>
                <a:close/>
                <a:moveTo>
                  <a:pt x="221" y="554"/>
                </a:moveTo>
                <a:cubicBezTo>
                  <a:pt x="221" y="561"/>
                  <a:pt x="221" y="561"/>
                  <a:pt x="221" y="561"/>
                </a:cubicBezTo>
                <a:cubicBezTo>
                  <a:pt x="220" y="560"/>
                  <a:pt x="218" y="558"/>
                  <a:pt x="217" y="557"/>
                </a:cubicBezTo>
                <a:cubicBezTo>
                  <a:pt x="217" y="548"/>
                  <a:pt x="217" y="548"/>
                  <a:pt x="217" y="548"/>
                </a:cubicBezTo>
                <a:cubicBezTo>
                  <a:pt x="217" y="550"/>
                  <a:pt x="219" y="552"/>
                  <a:pt x="221" y="554"/>
                </a:cubicBezTo>
                <a:cubicBezTo>
                  <a:pt x="221" y="554"/>
                  <a:pt x="221" y="554"/>
                  <a:pt x="221" y="554"/>
                </a:cubicBezTo>
                <a:close/>
                <a:moveTo>
                  <a:pt x="217" y="613"/>
                </a:moveTo>
                <a:cubicBezTo>
                  <a:pt x="217" y="605"/>
                  <a:pt x="217" y="605"/>
                  <a:pt x="217" y="605"/>
                </a:cubicBezTo>
                <a:cubicBezTo>
                  <a:pt x="218" y="605"/>
                  <a:pt x="218" y="606"/>
                  <a:pt x="219" y="607"/>
                </a:cubicBezTo>
                <a:cubicBezTo>
                  <a:pt x="217" y="613"/>
                  <a:pt x="217" y="613"/>
                  <a:pt x="217" y="613"/>
                </a:cubicBezTo>
                <a:close/>
                <a:moveTo>
                  <a:pt x="217" y="469"/>
                </a:moveTo>
                <a:cubicBezTo>
                  <a:pt x="217" y="461"/>
                  <a:pt x="217" y="461"/>
                  <a:pt x="217" y="461"/>
                </a:cubicBezTo>
                <a:cubicBezTo>
                  <a:pt x="218" y="463"/>
                  <a:pt x="218" y="464"/>
                  <a:pt x="219" y="465"/>
                </a:cubicBezTo>
                <a:cubicBezTo>
                  <a:pt x="218" y="466"/>
                  <a:pt x="218" y="467"/>
                  <a:pt x="217" y="469"/>
                </a:cubicBezTo>
                <a:cubicBezTo>
                  <a:pt x="217" y="469"/>
                  <a:pt x="217" y="469"/>
                  <a:pt x="217" y="469"/>
                </a:cubicBezTo>
                <a:close/>
                <a:moveTo>
                  <a:pt x="217" y="366"/>
                </a:moveTo>
                <a:cubicBezTo>
                  <a:pt x="217" y="354"/>
                  <a:pt x="217" y="354"/>
                  <a:pt x="217" y="354"/>
                </a:cubicBezTo>
                <a:cubicBezTo>
                  <a:pt x="217" y="354"/>
                  <a:pt x="217" y="354"/>
                  <a:pt x="217" y="354"/>
                </a:cubicBezTo>
                <a:cubicBezTo>
                  <a:pt x="217" y="358"/>
                  <a:pt x="218" y="362"/>
                  <a:pt x="217" y="366"/>
                </a:cubicBezTo>
                <a:close/>
                <a:moveTo>
                  <a:pt x="209" y="48"/>
                </a:moveTo>
                <a:cubicBezTo>
                  <a:pt x="211" y="47"/>
                  <a:pt x="214" y="46"/>
                  <a:pt x="216" y="46"/>
                </a:cubicBezTo>
                <a:cubicBezTo>
                  <a:pt x="216" y="45"/>
                  <a:pt x="217" y="45"/>
                  <a:pt x="217" y="45"/>
                </a:cubicBezTo>
                <a:cubicBezTo>
                  <a:pt x="217" y="58"/>
                  <a:pt x="217" y="58"/>
                  <a:pt x="217" y="58"/>
                </a:cubicBezTo>
                <a:cubicBezTo>
                  <a:pt x="214" y="57"/>
                  <a:pt x="212" y="58"/>
                  <a:pt x="209" y="58"/>
                </a:cubicBezTo>
                <a:cubicBezTo>
                  <a:pt x="209" y="48"/>
                  <a:pt x="209" y="48"/>
                  <a:pt x="209" y="48"/>
                </a:cubicBezTo>
                <a:close/>
                <a:moveTo>
                  <a:pt x="217" y="750"/>
                </a:moveTo>
                <a:cubicBezTo>
                  <a:pt x="217" y="749"/>
                  <a:pt x="216" y="749"/>
                  <a:pt x="216" y="749"/>
                </a:cubicBezTo>
                <a:cubicBezTo>
                  <a:pt x="214" y="748"/>
                  <a:pt x="212" y="747"/>
                  <a:pt x="209" y="747"/>
                </a:cubicBezTo>
                <a:cubicBezTo>
                  <a:pt x="209" y="738"/>
                  <a:pt x="209" y="738"/>
                  <a:pt x="209" y="738"/>
                </a:cubicBezTo>
                <a:cubicBezTo>
                  <a:pt x="210" y="738"/>
                  <a:pt x="210" y="738"/>
                  <a:pt x="210" y="738"/>
                </a:cubicBezTo>
                <a:cubicBezTo>
                  <a:pt x="210" y="734"/>
                  <a:pt x="210" y="726"/>
                  <a:pt x="209" y="717"/>
                </a:cubicBezTo>
                <a:cubicBezTo>
                  <a:pt x="209" y="695"/>
                  <a:pt x="209" y="695"/>
                  <a:pt x="209" y="695"/>
                </a:cubicBezTo>
                <a:cubicBezTo>
                  <a:pt x="211" y="697"/>
                  <a:pt x="213" y="699"/>
                  <a:pt x="215" y="702"/>
                </a:cubicBezTo>
                <a:cubicBezTo>
                  <a:pt x="215" y="702"/>
                  <a:pt x="216" y="702"/>
                  <a:pt x="217" y="702"/>
                </a:cubicBezTo>
                <a:cubicBezTo>
                  <a:pt x="217" y="750"/>
                  <a:pt x="217" y="750"/>
                  <a:pt x="217" y="750"/>
                </a:cubicBezTo>
                <a:close/>
                <a:moveTo>
                  <a:pt x="217" y="77"/>
                </a:moveTo>
                <a:cubicBezTo>
                  <a:pt x="217" y="95"/>
                  <a:pt x="217" y="95"/>
                  <a:pt x="217" y="95"/>
                </a:cubicBezTo>
                <a:cubicBezTo>
                  <a:pt x="215" y="97"/>
                  <a:pt x="213" y="99"/>
                  <a:pt x="209" y="101"/>
                </a:cubicBezTo>
                <a:cubicBezTo>
                  <a:pt x="209" y="91"/>
                  <a:pt x="209" y="91"/>
                  <a:pt x="209" y="91"/>
                </a:cubicBezTo>
                <a:cubicBezTo>
                  <a:pt x="212" y="90"/>
                  <a:pt x="214" y="88"/>
                  <a:pt x="216" y="87"/>
                </a:cubicBezTo>
                <a:cubicBezTo>
                  <a:pt x="214" y="86"/>
                  <a:pt x="212" y="85"/>
                  <a:pt x="209" y="84"/>
                </a:cubicBezTo>
                <a:cubicBezTo>
                  <a:pt x="209" y="73"/>
                  <a:pt x="209" y="73"/>
                  <a:pt x="209" y="73"/>
                </a:cubicBezTo>
                <a:cubicBezTo>
                  <a:pt x="217" y="77"/>
                  <a:pt x="217" y="77"/>
                  <a:pt x="217" y="77"/>
                </a:cubicBezTo>
                <a:close/>
                <a:moveTo>
                  <a:pt x="217" y="153"/>
                </a:moveTo>
                <a:cubicBezTo>
                  <a:pt x="217" y="170"/>
                  <a:pt x="217" y="170"/>
                  <a:pt x="217" y="170"/>
                </a:cubicBezTo>
                <a:cubicBezTo>
                  <a:pt x="209" y="170"/>
                  <a:pt x="209" y="170"/>
                  <a:pt x="209" y="170"/>
                </a:cubicBezTo>
                <a:cubicBezTo>
                  <a:pt x="209" y="156"/>
                  <a:pt x="209" y="156"/>
                  <a:pt x="209" y="156"/>
                </a:cubicBezTo>
                <a:cubicBezTo>
                  <a:pt x="211" y="154"/>
                  <a:pt x="214" y="153"/>
                  <a:pt x="217" y="153"/>
                </a:cubicBezTo>
                <a:close/>
                <a:moveTo>
                  <a:pt x="217" y="186"/>
                </a:moveTo>
                <a:cubicBezTo>
                  <a:pt x="217" y="222"/>
                  <a:pt x="217" y="222"/>
                  <a:pt x="217" y="222"/>
                </a:cubicBezTo>
                <a:cubicBezTo>
                  <a:pt x="215" y="223"/>
                  <a:pt x="212" y="224"/>
                  <a:pt x="209" y="225"/>
                </a:cubicBezTo>
                <a:cubicBezTo>
                  <a:pt x="209" y="214"/>
                  <a:pt x="209" y="214"/>
                  <a:pt x="209" y="214"/>
                </a:cubicBezTo>
                <a:cubicBezTo>
                  <a:pt x="212" y="211"/>
                  <a:pt x="215" y="208"/>
                  <a:pt x="216" y="204"/>
                </a:cubicBezTo>
                <a:cubicBezTo>
                  <a:pt x="213" y="204"/>
                  <a:pt x="211" y="205"/>
                  <a:pt x="209" y="207"/>
                </a:cubicBezTo>
                <a:cubicBezTo>
                  <a:pt x="209" y="178"/>
                  <a:pt x="209" y="178"/>
                  <a:pt x="209" y="178"/>
                </a:cubicBezTo>
                <a:cubicBezTo>
                  <a:pt x="211" y="178"/>
                  <a:pt x="211" y="178"/>
                  <a:pt x="213" y="178"/>
                </a:cubicBezTo>
                <a:cubicBezTo>
                  <a:pt x="214" y="181"/>
                  <a:pt x="215" y="183"/>
                  <a:pt x="216" y="186"/>
                </a:cubicBezTo>
                <a:cubicBezTo>
                  <a:pt x="217" y="186"/>
                  <a:pt x="217" y="186"/>
                  <a:pt x="217" y="186"/>
                </a:cubicBezTo>
                <a:close/>
                <a:moveTo>
                  <a:pt x="217" y="249"/>
                </a:moveTo>
                <a:cubicBezTo>
                  <a:pt x="217" y="255"/>
                  <a:pt x="217" y="255"/>
                  <a:pt x="217" y="255"/>
                </a:cubicBezTo>
                <a:cubicBezTo>
                  <a:pt x="217" y="255"/>
                  <a:pt x="216" y="256"/>
                  <a:pt x="216" y="257"/>
                </a:cubicBezTo>
                <a:cubicBezTo>
                  <a:pt x="217" y="257"/>
                  <a:pt x="217" y="257"/>
                  <a:pt x="217" y="257"/>
                </a:cubicBezTo>
                <a:cubicBezTo>
                  <a:pt x="217" y="263"/>
                  <a:pt x="217" y="263"/>
                  <a:pt x="217" y="263"/>
                </a:cubicBezTo>
                <a:cubicBezTo>
                  <a:pt x="214" y="263"/>
                  <a:pt x="212" y="264"/>
                  <a:pt x="209" y="266"/>
                </a:cubicBezTo>
                <a:cubicBezTo>
                  <a:pt x="209" y="257"/>
                  <a:pt x="209" y="257"/>
                  <a:pt x="209" y="257"/>
                </a:cubicBezTo>
                <a:cubicBezTo>
                  <a:pt x="211" y="255"/>
                  <a:pt x="214" y="252"/>
                  <a:pt x="217" y="249"/>
                </a:cubicBezTo>
                <a:close/>
                <a:moveTo>
                  <a:pt x="217" y="274"/>
                </a:moveTo>
                <a:cubicBezTo>
                  <a:pt x="217" y="279"/>
                  <a:pt x="217" y="279"/>
                  <a:pt x="217" y="279"/>
                </a:cubicBezTo>
                <a:cubicBezTo>
                  <a:pt x="214" y="279"/>
                  <a:pt x="211" y="279"/>
                  <a:pt x="209" y="279"/>
                </a:cubicBezTo>
                <a:cubicBezTo>
                  <a:pt x="209" y="273"/>
                  <a:pt x="209" y="273"/>
                  <a:pt x="209" y="273"/>
                </a:cubicBezTo>
                <a:cubicBezTo>
                  <a:pt x="212" y="274"/>
                  <a:pt x="215" y="274"/>
                  <a:pt x="217" y="274"/>
                </a:cubicBezTo>
                <a:close/>
                <a:moveTo>
                  <a:pt x="217" y="284"/>
                </a:moveTo>
                <a:cubicBezTo>
                  <a:pt x="217" y="292"/>
                  <a:pt x="217" y="292"/>
                  <a:pt x="217" y="292"/>
                </a:cubicBezTo>
                <a:cubicBezTo>
                  <a:pt x="216" y="293"/>
                  <a:pt x="216" y="293"/>
                  <a:pt x="215" y="293"/>
                </a:cubicBezTo>
                <a:cubicBezTo>
                  <a:pt x="214" y="298"/>
                  <a:pt x="213" y="302"/>
                  <a:pt x="209" y="306"/>
                </a:cubicBezTo>
                <a:cubicBezTo>
                  <a:pt x="209" y="289"/>
                  <a:pt x="209" y="289"/>
                  <a:pt x="209" y="289"/>
                </a:cubicBezTo>
                <a:cubicBezTo>
                  <a:pt x="212" y="288"/>
                  <a:pt x="215" y="287"/>
                  <a:pt x="217" y="284"/>
                </a:cubicBezTo>
                <a:close/>
                <a:moveTo>
                  <a:pt x="217" y="320"/>
                </a:moveTo>
                <a:cubicBezTo>
                  <a:pt x="217" y="347"/>
                  <a:pt x="217" y="347"/>
                  <a:pt x="217" y="347"/>
                </a:cubicBezTo>
                <a:cubicBezTo>
                  <a:pt x="217" y="347"/>
                  <a:pt x="217" y="347"/>
                  <a:pt x="217" y="347"/>
                </a:cubicBezTo>
                <a:cubicBezTo>
                  <a:pt x="215" y="346"/>
                  <a:pt x="213" y="345"/>
                  <a:pt x="212" y="344"/>
                </a:cubicBezTo>
                <a:cubicBezTo>
                  <a:pt x="211" y="335"/>
                  <a:pt x="213" y="327"/>
                  <a:pt x="217" y="320"/>
                </a:cubicBezTo>
                <a:close/>
                <a:moveTo>
                  <a:pt x="217" y="354"/>
                </a:moveTo>
                <a:cubicBezTo>
                  <a:pt x="217" y="366"/>
                  <a:pt x="217" y="366"/>
                  <a:pt x="217" y="366"/>
                </a:cubicBezTo>
                <a:cubicBezTo>
                  <a:pt x="216" y="369"/>
                  <a:pt x="214" y="371"/>
                  <a:pt x="211" y="373"/>
                </a:cubicBezTo>
                <a:cubicBezTo>
                  <a:pt x="211" y="373"/>
                  <a:pt x="210" y="373"/>
                  <a:pt x="209" y="372"/>
                </a:cubicBezTo>
                <a:cubicBezTo>
                  <a:pt x="209" y="353"/>
                  <a:pt x="209" y="353"/>
                  <a:pt x="209" y="353"/>
                </a:cubicBezTo>
                <a:cubicBezTo>
                  <a:pt x="212" y="353"/>
                  <a:pt x="214" y="353"/>
                  <a:pt x="217" y="354"/>
                </a:cubicBezTo>
                <a:close/>
                <a:moveTo>
                  <a:pt x="217" y="390"/>
                </a:moveTo>
                <a:cubicBezTo>
                  <a:pt x="217" y="402"/>
                  <a:pt x="217" y="402"/>
                  <a:pt x="217" y="402"/>
                </a:cubicBezTo>
                <a:cubicBezTo>
                  <a:pt x="216" y="399"/>
                  <a:pt x="215" y="397"/>
                  <a:pt x="213" y="394"/>
                </a:cubicBezTo>
                <a:cubicBezTo>
                  <a:pt x="209" y="394"/>
                  <a:pt x="209" y="394"/>
                  <a:pt x="209" y="394"/>
                </a:cubicBezTo>
                <a:cubicBezTo>
                  <a:pt x="209" y="390"/>
                  <a:pt x="209" y="390"/>
                  <a:pt x="209" y="390"/>
                </a:cubicBezTo>
                <a:cubicBezTo>
                  <a:pt x="217" y="390"/>
                  <a:pt x="217" y="390"/>
                  <a:pt x="217" y="390"/>
                </a:cubicBezTo>
                <a:close/>
                <a:moveTo>
                  <a:pt x="217" y="410"/>
                </a:moveTo>
                <a:cubicBezTo>
                  <a:pt x="217" y="414"/>
                  <a:pt x="217" y="414"/>
                  <a:pt x="217" y="414"/>
                </a:cubicBezTo>
                <a:cubicBezTo>
                  <a:pt x="209" y="414"/>
                  <a:pt x="209" y="414"/>
                  <a:pt x="209" y="414"/>
                </a:cubicBezTo>
                <a:cubicBezTo>
                  <a:pt x="209" y="407"/>
                  <a:pt x="209" y="407"/>
                  <a:pt x="209" y="407"/>
                </a:cubicBezTo>
                <a:cubicBezTo>
                  <a:pt x="210" y="410"/>
                  <a:pt x="210" y="410"/>
                  <a:pt x="210" y="410"/>
                </a:cubicBezTo>
                <a:cubicBezTo>
                  <a:pt x="211" y="410"/>
                  <a:pt x="212" y="411"/>
                  <a:pt x="212" y="411"/>
                </a:cubicBezTo>
                <a:cubicBezTo>
                  <a:pt x="214" y="411"/>
                  <a:pt x="215" y="411"/>
                  <a:pt x="217" y="410"/>
                </a:cubicBezTo>
                <a:close/>
                <a:moveTo>
                  <a:pt x="217" y="443"/>
                </a:moveTo>
                <a:cubicBezTo>
                  <a:pt x="217" y="450"/>
                  <a:pt x="217" y="450"/>
                  <a:pt x="217" y="450"/>
                </a:cubicBezTo>
                <a:cubicBezTo>
                  <a:pt x="216" y="448"/>
                  <a:pt x="215" y="445"/>
                  <a:pt x="215" y="443"/>
                </a:cubicBezTo>
                <a:cubicBezTo>
                  <a:pt x="215" y="443"/>
                  <a:pt x="216" y="443"/>
                  <a:pt x="217" y="443"/>
                </a:cubicBezTo>
                <a:close/>
                <a:moveTo>
                  <a:pt x="217" y="461"/>
                </a:moveTo>
                <a:cubicBezTo>
                  <a:pt x="217" y="469"/>
                  <a:pt x="217" y="469"/>
                  <a:pt x="217" y="469"/>
                </a:cubicBezTo>
                <a:cubicBezTo>
                  <a:pt x="210" y="469"/>
                  <a:pt x="210" y="469"/>
                  <a:pt x="210" y="469"/>
                </a:cubicBezTo>
                <a:cubicBezTo>
                  <a:pt x="209" y="468"/>
                  <a:pt x="209" y="468"/>
                  <a:pt x="209" y="468"/>
                </a:cubicBezTo>
                <a:cubicBezTo>
                  <a:pt x="209" y="457"/>
                  <a:pt x="209" y="457"/>
                  <a:pt x="209" y="457"/>
                </a:cubicBezTo>
                <a:cubicBezTo>
                  <a:pt x="212" y="458"/>
                  <a:pt x="215" y="459"/>
                  <a:pt x="217" y="461"/>
                </a:cubicBezTo>
                <a:close/>
                <a:moveTo>
                  <a:pt x="217" y="511"/>
                </a:moveTo>
                <a:cubicBezTo>
                  <a:pt x="217" y="537"/>
                  <a:pt x="217" y="537"/>
                  <a:pt x="217" y="537"/>
                </a:cubicBezTo>
                <a:cubicBezTo>
                  <a:pt x="215" y="541"/>
                  <a:pt x="215" y="543"/>
                  <a:pt x="217" y="548"/>
                </a:cubicBezTo>
                <a:cubicBezTo>
                  <a:pt x="217" y="557"/>
                  <a:pt x="217" y="557"/>
                  <a:pt x="217" y="557"/>
                </a:cubicBezTo>
                <a:cubicBezTo>
                  <a:pt x="216" y="556"/>
                  <a:pt x="214" y="555"/>
                  <a:pt x="213" y="554"/>
                </a:cubicBezTo>
                <a:cubicBezTo>
                  <a:pt x="212" y="552"/>
                  <a:pt x="211" y="549"/>
                  <a:pt x="209" y="547"/>
                </a:cubicBezTo>
                <a:cubicBezTo>
                  <a:pt x="209" y="538"/>
                  <a:pt x="209" y="538"/>
                  <a:pt x="209" y="538"/>
                </a:cubicBezTo>
                <a:cubicBezTo>
                  <a:pt x="214" y="527"/>
                  <a:pt x="217" y="522"/>
                  <a:pt x="212" y="511"/>
                </a:cubicBezTo>
                <a:cubicBezTo>
                  <a:pt x="212" y="511"/>
                  <a:pt x="211" y="511"/>
                  <a:pt x="210" y="511"/>
                </a:cubicBezTo>
                <a:cubicBezTo>
                  <a:pt x="209" y="512"/>
                  <a:pt x="209" y="512"/>
                  <a:pt x="209" y="512"/>
                </a:cubicBezTo>
                <a:cubicBezTo>
                  <a:pt x="209" y="499"/>
                  <a:pt x="209" y="499"/>
                  <a:pt x="209" y="499"/>
                </a:cubicBezTo>
                <a:cubicBezTo>
                  <a:pt x="212" y="503"/>
                  <a:pt x="214" y="507"/>
                  <a:pt x="217" y="511"/>
                </a:cubicBezTo>
                <a:close/>
                <a:moveTo>
                  <a:pt x="217" y="605"/>
                </a:moveTo>
                <a:cubicBezTo>
                  <a:pt x="217" y="613"/>
                  <a:pt x="217" y="613"/>
                  <a:pt x="217" y="613"/>
                </a:cubicBezTo>
                <a:cubicBezTo>
                  <a:pt x="214" y="619"/>
                  <a:pt x="212" y="625"/>
                  <a:pt x="209" y="631"/>
                </a:cubicBezTo>
                <a:cubicBezTo>
                  <a:pt x="209" y="598"/>
                  <a:pt x="209" y="598"/>
                  <a:pt x="209" y="598"/>
                </a:cubicBezTo>
                <a:cubicBezTo>
                  <a:pt x="211" y="600"/>
                  <a:pt x="214" y="602"/>
                  <a:pt x="217" y="605"/>
                </a:cubicBezTo>
                <a:close/>
                <a:moveTo>
                  <a:pt x="205" y="50"/>
                </a:moveTo>
                <a:cubicBezTo>
                  <a:pt x="206" y="50"/>
                  <a:pt x="208" y="49"/>
                  <a:pt x="209" y="48"/>
                </a:cubicBezTo>
                <a:cubicBezTo>
                  <a:pt x="209" y="58"/>
                  <a:pt x="209" y="58"/>
                  <a:pt x="209" y="58"/>
                </a:cubicBezTo>
                <a:cubicBezTo>
                  <a:pt x="208" y="58"/>
                  <a:pt x="207" y="59"/>
                  <a:pt x="205" y="59"/>
                </a:cubicBezTo>
                <a:cubicBezTo>
                  <a:pt x="205" y="50"/>
                  <a:pt x="205" y="50"/>
                  <a:pt x="205" y="50"/>
                </a:cubicBezTo>
                <a:close/>
                <a:moveTo>
                  <a:pt x="209" y="747"/>
                </a:moveTo>
                <a:cubicBezTo>
                  <a:pt x="208" y="746"/>
                  <a:pt x="207" y="745"/>
                  <a:pt x="205" y="745"/>
                </a:cubicBezTo>
                <a:cubicBezTo>
                  <a:pt x="205" y="737"/>
                  <a:pt x="205" y="737"/>
                  <a:pt x="205" y="737"/>
                </a:cubicBezTo>
                <a:cubicBezTo>
                  <a:pt x="205" y="738"/>
                  <a:pt x="206" y="738"/>
                  <a:pt x="207" y="738"/>
                </a:cubicBezTo>
                <a:cubicBezTo>
                  <a:pt x="209" y="738"/>
                  <a:pt x="209" y="738"/>
                  <a:pt x="209" y="738"/>
                </a:cubicBezTo>
                <a:cubicBezTo>
                  <a:pt x="209" y="747"/>
                  <a:pt x="209" y="747"/>
                  <a:pt x="209" y="747"/>
                </a:cubicBezTo>
                <a:close/>
                <a:moveTo>
                  <a:pt x="209" y="73"/>
                </a:moveTo>
                <a:cubicBezTo>
                  <a:pt x="209" y="84"/>
                  <a:pt x="209" y="84"/>
                  <a:pt x="209" y="84"/>
                </a:cubicBezTo>
                <a:cubicBezTo>
                  <a:pt x="208" y="83"/>
                  <a:pt x="207" y="82"/>
                  <a:pt x="205" y="82"/>
                </a:cubicBezTo>
                <a:cubicBezTo>
                  <a:pt x="205" y="71"/>
                  <a:pt x="205" y="71"/>
                  <a:pt x="205" y="71"/>
                </a:cubicBezTo>
                <a:cubicBezTo>
                  <a:pt x="209" y="73"/>
                  <a:pt x="209" y="73"/>
                  <a:pt x="209" y="73"/>
                </a:cubicBezTo>
                <a:close/>
                <a:moveTo>
                  <a:pt x="209" y="91"/>
                </a:moveTo>
                <a:cubicBezTo>
                  <a:pt x="209" y="101"/>
                  <a:pt x="209" y="101"/>
                  <a:pt x="209" y="101"/>
                </a:cubicBezTo>
                <a:cubicBezTo>
                  <a:pt x="208" y="102"/>
                  <a:pt x="208" y="102"/>
                  <a:pt x="208" y="102"/>
                </a:cubicBezTo>
                <a:cubicBezTo>
                  <a:pt x="207" y="103"/>
                  <a:pt x="206" y="103"/>
                  <a:pt x="205" y="103"/>
                </a:cubicBezTo>
                <a:cubicBezTo>
                  <a:pt x="205" y="93"/>
                  <a:pt x="205" y="93"/>
                  <a:pt x="205" y="93"/>
                </a:cubicBezTo>
                <a:cubicBezTo>
                  <a:pt x="207" y="93"/>
                  <a:pt x="208" y="92"/>
                  <a:pt x="209" y="91"/>
                </a:cubicBezTo>
                <a:close/>
                <a:moveTo>
                  <a:pt x="209" y="156"/>
                </a:moveTo>
                <a:cubicBezTo>
                  <a:pt x="209" y="170"/>
                  <a:pt x="209" y="170"/>
                  <a:pt x="209" y="170"/>
                </a:cubicBezTo>
                <a:cubicBezTo>
                  <a:pt x="208" y="170"/>
                  <a:pt x="208" y="170"/>
                  <a:pt x="208" y="170"/>
                </a:cubicBezTo>
                <a:cubicBezTo>
                  <a:pt x="205" y="173"/>
                  <a:pt x="205" y="173"/>
                  <a:pt x="205" y="173"/>
                </a:cubicBezTo>
                <a:cubicBezTo>
                  <a:pt x="205" y="160"/>
                  <a:pt x="205" y="160"/>
                  <a:pt x="205" y="160"/>
                </a:cubicBezTo>
                <a:cubicBezTo>
                  <a:pt x="207" y="158"/>
                  <a:pt x="208" y="157"/>
                  <a:pt x="209" y="156"/>
                </a:cubicBezTo>
                <a:close/>
                <a:moveTo>
                  <a:pt x="209" y="178"/>
                </a:moveTo>
                <a:cubicBezTo>
                  <a:pt x="209" y="207"/>
                  <a:pt x="209" y="207"/>
                  <a:pt x="209" y="207"/>
                </a:cubicBezTo>
                <a:cubicBezTo>
                  <a:pt x="208" y="208"/>
                  <a:pt x="206" y="210"/>
                  <a:pt x="205" y="212"/>
                </a:cubicBezTo>
                <a:cubicBezTo>
                  <a:pt x="205" y="194"/>
                  <a:pt x="205" y="194"/>
                  <a:pt x="205" y="194"/>
                </a:cubicBezTo>
                <a:cubicBezTo>
                  <a:pt x="207" y="194"/>
                  <a:pt x="207" y="194"/>
                  <a:pt x="207" y="194"/>
                </a:cubicBezTo>
                <a:cubicBezTo>
                  <a:pt x="207" y="193"/>
                  <a:pt x="207" y="192"/>
                  <a:pt x="208" y="191"/>
                </a:cubicBezTo>
                <a:cubicBezTo>
                  <a:pt x="207" y="191"/>
                  <a:pt x="206" y="191"/>
                  <a:pt x="205" y="191"/>
                </a:cubicBezTo>
                <a:cubicBezTo>
                  <a:pt x="205" y="179"/>
                  <a:pt x="205" y="179"/>
                  <a:pt x="205" y="179"/>
                </a:cubicBezTo>
                <a:cubicBezTo>
                  <a:pt x="206" y="179"/>
                  <a:pt x="208" y="178"/>
                  <a:pt x="209" y="178"/>
                </a:cubicBezTo>
                <a:close/>
                <a:moveTo>
                  <a:pt x="209" y="214"/>
                </a:moveTo>
                <a:cubicBezTo>
                  <a:pt x="209" y="225"/>
                  <a:pt x="209" y="225"/>
                  <a:pt x="209" y="225"/>
                </a:cubicBezTo>
                <a:cubicBezTo>
                  <a:pt x="208" y="225"/>
                  <a:pt x="207" y="225"/>
                  <a:pt x="205" y="225"/>
                </a:cubicBezTo>
                <a:cubicBezTo>
                  <a:pt x="205" y="219"/>
                  <a:pt x="205" y="219"/>
                  <a:pt x="205" y="219"/>
                </a:cubicBezTo>
                <a:cubicBezTo>
                  <a:pt x="206" y="217"/>
                  <a:pt x="208" y="216"/>
                  <a:pt x="209" y="214"/>
                </a:cubicBezTo>
                <a:close/>
                <a:moveTo>
                  <a:pt x="209" y="257"/>
                </a:moveTo>
                <a:cubicBezTo>
                  <a:pt x="209" y="266"/>
                  <a:pt x="209" y="266"/>
                  <a:pt x="209" y="266"/>
                </a:cubicBezTo>
                <a:cubicBezTo>
                  <a:pt x="208" y="267"/>
                  <a:pt x="207" y="268"/>
                  <a:pt x="205" y="270"/>
                </a:cubicBezTo>
                <a:cubicBezTo>
                  <a:pt x="205" y="262"/>
                  <a:pt x="205" y="262"/>
                  <a:pt x="205" y="262"/>
                </a:cubicBezTo>
                <a:cubicBezTo>
                  <a:pt x="205" y="261"/>
                  <a:pt x="206" y="261"/>
                  <a:pt x="206" y="260"/>
                </a:cubicBezTo>
                <a:cubicBezTo>
                  <a:pt x="207" y="260"/>
                  <a:pt x="208" y="259"/>
                  <a:pt x="209" y="257"/>
                </a:cubicBezTo>
                <a:close/>
                <a:moveTo>
                  <a:pt x="209" y="273"/>
                </a:moveTo>
                <a:cubicBezTo>
                  <a:pt x="209" y="279"/>
                  <a:pt x="209" y="279"/>
                  <a:pt x="209" y="279"/>
                </a:cubicBezTo>
                <a:cubicBezTo>
                  <a:pt x="208" y="279"/>
                  <a:pt x="206" y="279"/>
                  <a:pt x="205" y="279"/>
                </a:cubicBezTo>
                <a:cubicBezTo>
                  <a:pt x="205" y="273"/>
                  <a:pt x="205" y="273"/>
                  <a:pt x="205" y="273"/>
                </a:cubicBezTo>
                <a:cubicBezTo>
                  <a:pt x="207" y="273"/>
                  <a:pt x="208" y="273"/>
                  <a:pt x="209" y="273"/>
                </a:cubicBezTo>
                <a:close/>
                <a:moveTo>
                  <a:pt x="209" y="289"/>
                </a:moveTo>
                <a:cubicBezTo>
                  <a:pt x="209" y="306"/>
                  <a:pt x="209" y="306"/>
                  <a:pt x="209" y="306"/>
                </a:cubicBezTo>
                <a:cubicBezTo>
                  <a:pt x="209" y="307"/>
                  <a:pt x="208" y="308"/>
                  <a:pt x="207" y="308"/>
                </a:cubicBezTo>
                <a:cubicBezTo>
                  <a:pt x="207" y="311"/>
                  <a:pt x="206" y="313"/>
                  <a:pt x="205" y="315"/>
                </a:cubicBezTo>
                <a:cubicBezTo>
                  <a:pt x="205" y="303"/>
                  <a:pt x="205" y="303"/>
                  <a:pt x="205" y="303"/>
                </a:cubicBezTo>
                <a:cubicBezTo>
                  <a:pt x="207" y="301"/>
                  <a:pt x="208" y="299"/>
                  <a:pt x="209" y="296"/>
                </a:cubicBezTo>
                <a:cubicBezTo>
                  <a:pt x="207" y="296"/>
                  <a:pt x="206" y="296"/>
                  <a:pt x="205" y="296"/>
                </a:cubicBezTo>
                <a:cubicBezTo>
                  <a:pt x="205" y="289"/>
                  <a:pt x="205" y="289"/>
                  <a:pt x="205" y="289"/>
                </a:cubicBezTo>
                <a:cubicBezTo>
                  <a:pt x="207" y="289"/>
                  <a:pt x="208" y="289"/>
                  <a:pt x="209" y="289"/>
                </a:cubicBezTo>
                <a:close/>
                <a:moveTo>
                  <a:pt x="209" y="353"/>
                </a:moveTo>
                <a:cubicBezTo>
                  <a:pt x="209" y="372"/>
                  <a:pt x="209" y="372"/>
                  <a:pt x="209" y="372"/>
                </a:cubicBezTo>
                <a:cubicBezTo>
                  <a:pt x="207" y="370"/>
                  <a:pt x="205" y="367"/>
                  <a:pt x="205" y="364"/>
                </a:cubicBezTo>
                <a:cubicBezTo>
                  <a:pt x="205" y="361"/>
                  <a:pt x="205" y="361"/>
                  <a:pt x="205" y="361"/>
                </a:cubicBezTo>
                <a:cubicBezTo>
                  <a:pt x="207" y="359"/>
                  <a:pt x="208" y="357"/>
                  <a:pt x="209" y="353"/>
                </a:cubicBezTo>
                <a:cubicBezTo>
                  <a:pt x="209" y="353"/>
                  <a:pt x="209" y="353"/>
                  <a:pt x="209" y="353"/>
                </a:cubicBezTo>
                <a:close/>
                <a:moveTo>
                  <a:pt x="209" y="390"/>
                </a:moveTo>
                <a:cubicBezTo>
                  <a:pt x="209" y="394"/>
                  <a:pt x="209" y="394"/>
                  <a:pt x="209" y="394"/>
                </a:cubicBezTo>
                <a:cubicBezTo>
                  <a:pt x="207" y="394"/>
                  <a:pt x="207" y="394"/>
                  <a:pt x="207" y="394"/>
                </a:cubicBezTo>
                <a:cubicBezTo>
                  <a:pt x="208" y="399"/>
                  <a:pt x="209" y="403"/>
                  <a:pt x="209" y="407"/>
                </a:cubicBezTo>
                <a:cubicBezTo>
                  <a:pt x="209" y="414"/>
                  <a:pt x="209" y="414"/>
                  <a:pt x="209" y="414"/>
                </a:cubicBezTo>
                <a:cubicBezTo>
                  <a:pt x="205" y="414"/>
                  <a:pt x="205" y="414"/>
                  <a:pt x="205" y="414"/>
                </a:cubicBezTo>
                <a:cubicBezTo>
                  <a:pt x="205" y="411"/>
                  <a:pt x="205" y="411"/>
                  <a:pt x="205" y="411"/>
                </a:cubicBezTo>
                <a:cubicBezTo>
                  <a:pt x="207" y="411"/>
                  <a:pt x="207" y="411"/>
                  <a:pt x="207" y="411"/>
                </a:cubicBezTo>
                <a:cubicBezTo>
                  <a:pt x="206" y="408"/>
                  <a:pt x="205" y="405"/>
                  <a:pt x="205" y="404"/>
                </a:cubicBezTo>
                <a:cubicBezTo>
                  <a:pt x="205" y="390"/>
                  <a:pt x="205" y="390"/>
                  <a:pt x="205" y="390"/>
                </a:cubicBezTo>
                <a:cubicBezTo>
                  <a:pt x="209" y="390"/>
                  <a:pt x="209" y="390"/>
                  <a:pt x="209" y="390"/>
                </a:cubicBezTo>
                <a:close/>
                <a:moveTo>
                  <a:pt x="209" y="457"/>
                </a:moveTo>
                <a:cubicBezTo>
                  <a:pt x="209" y="468"/>
                  <a:pt x="209" y="468"/>
                  <a:pt x="209" y="468"/>
                </a:cubicBezTo>
                <a:cubicBezTo>
                  <a:pt x="206" y="465"/>
                  <a:pt x="205" y="465"/>
                  <a:pt x="205" y="461"/>
                </a:cubicBezTo>
                <a:cubicBezTo>
                  <a:pt x="205" y="459"/>
                  <a:pt x="205" y="459"/>
                  <a:pt x="205" y="459"/>
                </a:cubicBezTo>
                <a:cubicBezTo>
                  <a:pt x="206" y="458"/>
                  <a:pt x="208" y="457"/>
                  <a:pt x="209" y="457"/>
                </a:cubicBezTo>
                <a:close/>
                <a:moveTo>
                  <a:pt x="209" y="499"/>
                </a:moveTo>
                <a:cubicBezTo>
                  <a:pt x="209" y="512"/>
                  <a:pt x="209" y="512"/>
                  <a:pt x="209" y="512"/>
                </a:cubicBezTo>
                <a:cubicBezTo>
                  <a:pt x="207" y="516"/>
                  <a:pt x="206" y="520"/>
                  <a:pt x="205" y="522"/>
                </a:cubicBezTo>
                <a:cubicBezTo>
                  <a:pt x="205" y="512"/>
                  <a:pt x="205" y="512"/>
                  <a:pt x="205" y="512"/>
                </a:cubicBezTo>
                <a:cubicBezTo>
                  <a:pt x="206" y="508"/>
                  <a:pt x="206" y="504"/>
                  <a:pt x="205" y="500"/>
                </a:cubicBezTo>
                <a:cubicBezTo>
                  <a:pt x="205" y="488"/>
                  <a:pt x="205" y="488"/>
                  <a:pt x="205" y="488"/>
                </a:cubicBezTo>
                <a:cubicBezTo>
                  <a:pt x="206" y="492"/>
                  <a:pt x="208" y="495"/>
                  <a:pt x="209" y="499"/>
                </a:cubicBezTo>
                <a:close/>
                <a:moveTo>
                  <a:pt x="209" y="538"/>
                </a:moveTo>
                <a:cubicBezTo>
                  <a:pt x="209" y="547"/>
                  <a:pt x="209" y="547"/>
                  <a:pt x="209" y="547"/>
                </a:cubicBezTo>
                <a:cubicBezTo>
                  <a:pt x="208" y="545"/>
                  <a:pt x="207" y="543"/>
                  <a:pt x="205" y="541"/>
                </a:cubicBezTo>
                <a:cubicBezTo>
                  <a:pt x="205" y="532"/>
                  <a:pt x="205" y="532"/>
                  <a:pt x="205" y="532"/>
                </a:cubicBezTo>
                <a:cubicBezTo>
                  <a:pt x="206" y="534"/>
                  <a:pt x="207" y="536"/>
                  <a:pt x="209" y="539"/>
                </a:cubicBezTo>
                <a:cubicBezTo>
                  <a:pt x="209" y="538"/>
                  <a:pt x="209" y="538"/>
                  <a:pt x="209" y="538"/>
                </a:cubicBezTo>
                <a:close/>
                <a:moveTo>
                  <a:pt x="209" y="598"/>
                </a:moveTo>
                <a:cubicBezTo>
                  <a:pt x="209" y="631"/>
                  <a:pt x="209" y="631"/>
                  <a:pt x="209" y="631"/>
                </a:cubicBezTo>
                <a:cubicBezTo>
                  <a:pt x="208" y="635"/>
                  <a:pt x="207" y="639"/>
                  <a:pt x="205" y="643"/>
                </a:cubicBezTo>
                <a:cubicBezTo>
                  <a:pt x="205" y="612"/>
                  <a:pt x="205" y="612"/>
                  <a:pt x="205" y="612"/>
                </a:cubicBezTo>
                <a:cubicBezTo>
                  <a:pt x="205" y="611"/>
                  <a:pt x="205" y="611"/>
                  <a:pt x="205" y="611"/>
                </a:cubicBezTo>
                <a:cubicBezTo>
                  <a:pt x="205" y="611"/>
                  <a:pt x="205" y="611"/>
                  <a:pt x="205" y="611"/>
                </a:cubicBezTo>
                <a:cubicBezTo>
                  <a:pt x="205" y="599"/>
                  <a:pt x="205" y="599"/>
                  <a:pt x="205" y="599"/>
                </a:cubicBezTo>
                <a:cubicBezTo>
                  <a:pt x="209" y="597"/>
                  <a:pt x="209" y="597"/>
                  <a:pt x="209" y="597"/>
                </a:cubicBezTo>
                <a:cubicBezTo>
                  <a:pt x="209" y="597"/>
                  <a:pt x="209" y="598"/>
                  <a:pt x="209" y="598"/>
                </a:cubicBezTo>
                <a:close/>
                <a:moveTo>
                  <a:pt x="209" y="695"/>
                </a:moveTo>
                <a:cubicBezTo>
                  <a:pt x="209" y="717"/>
                  <a:pt x="209" y="717"/>
                  <a:pt x="209" y="717"/>
                </a:cubicBezTo>
                <a:cubicBezTo>
                  <a:pt x="209" y="711"/>
                  <a:pt x="208" y="705"/>
                  <a:pt x="205" y="701"/>
                </a:cubicBezTo>
                <a:cubicBezTo>
                  <a:pt x="205" y="692"/>
                  <a:pt x="205" y="692"/>
                  <a:pt x="205" y="692"/>
                </a:cubicBezTo>
                <a:cubicBezTo>
                  <a:pt x="207" y="693"/>
                  <a:pt x="208" y="694"/>
                  <a:pt x="209" y="695"/>
                </a:cubicBezTo>
                <a:close/>
                <a:moveTo>
                  <a:pt x="200" y="52"/>
                </a:moveTo>
                <a:cubicBezTo>
                  <a:pt x="202" y="52"/>
                  <a:pt x="203" y="51"/>
                  <a:pt x="205" y="50"/>
                </a:cubicBezTo>
                <a:cubicBezTo>
                  <a:pt x="205" y="59"/>
                  <a:pt x="205" y="59"/>
                  <a:pt x="205" y="59"/>
                </a:cubicBezTo>
                <a:cubicBezTo>
                  <a:pt x="203" y="60"/>
                  <a:pt x="202" y="61"/>
                  <a:pt x="200" y="61"/>
                </a:cubicBezTo>
                <a:cubicBezTo>
                  <a:pt x="200" y="52"/>
                  <a:pt x="200" y="52"/>
                  <a:pt x="200" y="52"/>
                </a:cubicBezTo>
                <a:close/>
                <a:moveTo>
                  <a:pt x="205" y="745"/>
                </a:moveTo>
                <a:cubicBezTo>
                  <a:pt x="203" y="744"/>
                  <a:pt x="202" y="743"/>
                  <a:pt x="200" y="743"/>
                </a:cubicBezTo>
                <a:cubicBezTo>
                  <a:pt x="200" y="734"/>
                  <a:pt x="200" y="734"/>
                  <a:pt x="200" y="734"/>
                </a:cubicBezTo>
                <a:cubicBezTo>
                  <a:pt x="202" y="735"/>
                  <a:pt x="203" y="736"/>
                  <a:pt x="205" y="737"/>
                </a:cubicBezTo>
                <a:cubicBezTo>
                  <a:pt x="205" y="745"/>
                  <a:pt x="205" y="745"/>
                  <a:pt x="205" y="745"/>
                </a:cubicBezTo>
                <a:close/>
                <a:moveTo>
                  <a:pt x="205" y="71"/>
                </a:moveTo>
                <a:cubicBezTo>
                  <a:pt x="205" y="82"/>
                  <a:pt x="205" y="82"/>
                  <a:pt x="205" y="82"/>
                </a:cubicBezTo>
                <a:cubicBezTo>
                  <a:pt x="203" y="81"/>
                  <a:pt x="202" y="80"/>
                  <a:pt x="200" y="79"/>
                </a:cubicBezTo>
                <a:cubicBezTo>
                  <a:pt x="200" y="69"/>
                  <a:pt x="200" y="69"/>
                  <a:pt x="200" y="69"/>
                </a:cubicBezTo>
                <a:cubicBezTo>
                  <a:pt x="205" y="71"/>
                  <a:pt x="205" y="71"/>
                  <a:pt x="205" y="71"/>
                </a:cubicBezTo>
                <a:close/>
                <a:moveTo>
                  <a:pt x="205" y="93"/>
                </a:moveTo>
                <a:cubicBezTo>
                  <a:pt x="205" y="103"/>
                  <a:pt x="205" y="103"/>
                  <a:pt x="205" y="103"/>
                </a:cubicBezTo>
                <a:cubicBezTo>
                  <a:pt x="203" y="104"/>
                  <a:pt x="202" y="105"/>
                  <a:pt x="200" y="105"/>
                </a:cubicBezTo>
                <a:cubicBezTo>
                  <a:pt x="200" y="95"/>
                  <a:pt x="200" y="95"/>
                  <a:pt x="200" y="95"/>
                </a:cubicBezTo>
                <a:cubicBezTo>
                  <a:pt x="202" y="95"/>
                  <a:pt x="203" y="94"/>
                  <a:pt x="205" y="93"/>
                </a:cubicBezTo>
                <a:close/>
                <a:moveTo>
                  <a:pt x="205" y="160"/>
                </a:moveTo>
                <a:cubicBezTo>
                  <a:pt x="205" y="173"/>
                  <a:pt x="205" y="173"/>
                  <a:pt x="205" y="173"/>
                </a:cubicBezTo>
                <a:cubicBezTo>
                  <a:pt x="200" y="179"/>
                  <a:pt x="200" y="179"/>
                  <a:pt x="200" y="179"/>
                </a:cubicBezTo>
                <a:cubicBezTo>
                  <a:pt x="200" y="161"/>
                  <a:pt x="200" y="161"/>
                  <a:pt x="200" y="161"/>
                </a:cubicBezTo>
                <a:cubicBezTo>
                  <a:pt x="201" y="162"/>
                  <a:pt x="202" y="163"/>
                  <a:pt x="202" y="164"/>
                </a:cubicBezTo>
                <a:cubicBezTo>
                  <a:pt x="203" y="163"/>
                  <a:pt x="204" y="162"/>
                  <a:pt x="205" y="160"/>
                </a:cubicBezTo>
                <a:close/>
                <a:moveTo>
                  <a:pt x="205" y="179"/>
                </a:moveTo>
                <a:cubicBezTo>
                  <a:pt x="205" y="191"/>
                  <a:pt x="205" y="191"/>
                  <a:pt x="205" y="191"/>
                </a:cubicBezTo>
                <a:cubicBezTo>
                  <a:pt x="203" y="192"/>
                  <a:pt x="201" y="192"/>
                  <a:pt x="201" y="196"/>
                </a:cubicBezTo>
                <a:cubicBezTo>
                  <a:pt x="202" y="195"/>
                  <a:pt x="203" y="195"/>
                  <a:pt x="205" y="194"/>
                </a:cubicBezTo>
                <a:cubicBezTo>
                  <a:pt x="205" y="212"/>
                  <a:pt x="205" y="212"/>
                  <a:pt x="205" y="212"/>
                </a:cubicBezTo>
                <a:cubicBezTo>
                  <a:pt x="203" y="214"/>
                  <a:pt x="202" y="216"/>
                  <a:pt x="200" y="218"/>
                </a:cubicBezTo>
                <a:cubicBezTo>
                  <a:pt x="200" y="182"/>
                  <a:pt x="200" y="182"/>
                  <a:pt x="200" y="182"/>
                </a:cubicBezTo>
                <a:cubicBezTo>
                  <a:pt x="202" y="181"/>
                  <a:pt x="203" y="180"/>
                  <a:pt x="205" y="179"/>
                </a:cubicBezTo>
                <a:close/>
                <a:moveTo>
                  <a:pt x="205" y="219"/>
                </a:moveTo>
                <a:cubicBezTo>
                  <a:pt x="205" y="225"/>
                  <a:pt x="205" y="225"/>
                  <a:pt x="205" y="225"/>
                </a:cubicBezTo>
                <a:cubicBezTo>
                  <a:pt x="204" y="225"/>
                  <a:pt x="204" y="225"/>
                  <a:pt x="203" y="225"/>
                </a:cubicBezTo>
                <a:cubicBezTo>
                  <a:pt x="203" y="223"/>
                  <a:pt x="204" y="221"/>
                  <a:pt x="205" y="219"/>
                </a:cubicBezTo>
                <a:close/>
                <a:moveTo>
                  <a:pt x="205" y="262"/>
                </a:moveTo>
                <a:cubicBezTo>
                  <a:pt x="205" y="270"/>
                  <a:pt x="205" y="270"/>
                  <a:pt x="205" y="270"/>
                </a:cubicBezTo>
                <a:cubicBezTo>
                  <a:pt x="204" y="271"/>
                  <a:pt x="204" y="272"/>
                  <a:pt x="203" y="273"/>
                </a:cubicBezTo>
                <a:cubicBezTo>
                  <a:pt x="204" y="273"/>
                  <a:pt x="204" y="273"/>
                  <a:pt x="205" y="273"/>
                </a:cubicBezTo>
                <a:cubicBezTo>
                  <a:pt x="205" y="279"/>
                  <a:pt x="205" y="279"/>
                  <a:pt x="205" y="279"/>
                </a:cubicBezTo>
                <a:cubicBezTo>
                  <a:pt x="203" y="279"/>
                  <a:pt x="202" y="280"/>
                  <a:pt x="200" y="281"/>
                </a:cubicBezTo>
                <a:cubicBezTo>
                  <a:pt x="200" y="268"/>
                  <a:pt x="200" y="268"/>
                  <a:pt x="200" y="268"/>
                </a:cubicBezTo>
                <a:cubicBezTo>
                  <a:pt x="202" y="266"/>
                  <a:pt x="203" y="264"/>
                  <a:pt x="205" y="262"/>
                </a:cubicBezTo>
                <a:close/>
                <a:moveTo>
                  <a:pt x="205" y="289"/>
                </a:moveTo>
                <a:cubicBezTo>
                  <a:pt x="205" y="296"/>
                  <a:pt x="205" y="296"/>
                  <a:pt x="205" y="296"/>
                </a:cubicBezTo>
                <a:cubicBezTo>
                  <a:pt x="203" y="296"/>
                  <a:pt x="202" y="296"/>
                  <a:pt x="200" y="296"/>
                </a:cubicBezTo>
                <a:cubicBezTo>
                  <a:pt x="200" y="290"/>
                  <a:pt x="200" y="290"/>
                  <a:pt x="200" y="290"/>
                </a:cubicBezTo>
                <a:cubicBezTo>
                  <a:pt x="202" y="290"/>
                  <a:pt x="203" y="290"/>
                  <a:pt x="205" y="289"/>
                </a:cubicBezTo>
                <a:close/>
                <a:moveTo>
                  <a:pt x="205" y="303"/>
                </a:moveTo>
                <a:cubicBezTo>
                  <a:pt x="205" y="315"/>
                  <a:pt x="205" y="315"/>
                  <a:pt x="205" y="315"/>
                </a:cubicBezTo>
                <a:cubicBezTo>
                  <a:pt x="203" y="320"/>
                  <a:pt x="202" y="324"/>
                  <a:pt x="200" y="328"/>
                </a:cubicBezTo>
                <a:cubicBezTo>
                  <a:pt x="200" y="313"/>
                  <a:pt x="200" y="313"/>
                  <a:pt x="200" y="313"/>
                </a:cubicBezTo>
                <a:cubicBezTo>
                  <a:pt x="200" y="313"/>
                  <a:pt x="200" y="313"/>
                  <a:pt x="201" y="312"/>
                </a:cubicBezTo>
                <a:cubicBezTo>
                  <a:pt x="200" y="312"/>
                  <a:pt x="200" y="312"/>
                  <a:pt x="200" y="312"/>
                </a:cubicBezTo>
                <a:cubicBezTo>
                  <a:pt x="200" y="306"/>
                  <a:pt x="200" y="306"/>
                  <a:pt x="200" y="306"/>
                </a:cubicBezTo>
                <a:cubicBezTo>
                  <a:pt x="202" y="305"/>
                  <a:pt x="204" y="304"/>
                  <a:pt x="205" y="303"/>
                </a:cubicBezTo>
                <a:close/>
                <a:moveTo>
                  <a:pt x="205" y="361"/>
                </a:moveTo>
                <a:cubicBezTo>
                  <a:pt x="205" y="364"/>
                  <a:pt x="205" y="364"/>
                  <a:pt x="205" y="364"/>
                </a:cubicBezTo>
                <a:cubicBezTo>
                  <a:pt x="205" y="363"/>
                  <a:pt x="205" y="362"/>
                  <a:pt x="205" y="361"/>
                </a:cubicBezTo>
                <a:cubicBezTo>
                  <a:pt x="205" y="361"/>
                  <a:pt x="205" y="361"/>
                  <a:pt x="205" y="361"/>
                </a:cubicBezTo>
                <a:close/>
                <a:moveTo>
                  <a:pt x="205" y="390"/>
                </a:moveTo>
                <a:cubicBezTo>
                  <a:pt x="205" y="404"/>
                  <a:pt x="205" y="404"/>
                  <a:pt x="205" y="404"/>
                </a:cubicBezTo>
                <a:cubicBezTo>
                  <a:pt x="203" y="397"/>
                  <a:pt x="203" y="396"/>
                  <a:pt x="202" y="394"/>
                </a:cubicBezTo>
                <a:cubicBezTo>
                  <a:pt x="201" y="394"/>
                  <a:pt x="201" y="394"/>
                  <a:pt x="200" y="394"/>
                </a:cubicBezTo>
                <a:cubicBezTo>
                  <a:pt x="200" y="390"/>
                  <a:pt x="200" y="390"/>
                  <a:pt x="200" y="390"/>
                </a:cubicBezTo>
                <a:cubicBezTo>
                  <a:pt x="205" y="390"/>
                  <a:pt x="205" y="390"/>
                  <a:pt x="205" y="390"/>
                </a:cubicBezTo>
                <a:close/>
                <a:moveTo>
                  <a:pt x="205" y="411"/>
                </a:moveTo>
                <a:cubicBezTo>
                  <a:pt x="205" y="414"/>
                  <a:pt x="205" y="414"/>
                  <a:pt x="205" y="414"/>
                </a:cubicBezTo>
                <a:cubicBezTo>
                  <a:pt x="200" y="414"/>
                  <a:pt x="200" y="414"/>
                  <a:pt x="200" y="414"/>
                </a:cubicBezTo>
                <a:cubicBezTo>
                  <a:pt x="200" y="411"/>
                  <a:pt x="200" y="411"/>
                  <a:pt x="200" y="411"/>
                </a:cubicBezTo>
                <a:cubicBezTo>
                  <a:pt x="200" y="411"/>
                  <a:pt x="200" y="411"/>
                  <a:pt x="201" y="411"/>
                </a:cubicBezTo>
                <a:cubicBezTo>
                  <a:pt x="205" y="411"/>
                  <a:pt x="205" y="411"/>
                  <a:pt x="205" y="411"/>
                </a:cubicBezTo>
                <a:close/>
                <a:moveTo>
                  <a:pt x="205" y="459"/>
                </a:moveTo>
                <a:cubicBezTo>
                  <a:pt x="205" y="461"/>
                  <a:pt x="205" y="461"/>
                  <a:pt x="205" y="461"/>
                </a:cubicBezTo>
                <a:cubicBezTo>
                  <a:pt x="205" y="461"/>
                  <a:pt x="205" y="460"/>
                  <a:pt x="205" y="459"/>
                </a:cubicBezTo>
                <a:cubicBezTo>
                  <a:pt x="205" y="459"/>
                  <a:pt x="205" y="459"/>
                  <a:pt x="205" y="459"/>
                </a:cubicBezTo>
                <a:close/>
                <a:moveTo>
                  <a:pt x="205" y="488"/>
                </a:moveTo>
                <a:cubicBezTo>
                  <a:pt x="205" y="500"/>
                  <a:pt x="205" y="500"/>
                  <a:pt x="205" y="500"/>
                </a:cubicBezTo>
                <a:cubicBezTo>
                  <a:pt x="204" y="498"/>
                  <a:pt x="203" y="496"/>
                  <a:pt x="202" y="495"/>
                </a:cubicBezTo>
                <a:cubicBezTo>
                  <a:pt x="200" y="497"/>
                  <a:pt x="200" y="497"/>
                  <a:pt x="200" y="497"/>
                </a:cubicBezTo>
                <a:cubicBezTo>
                  <a:pt x="200" y="476"/>
                  <a:pt x="200" y="476"/>
                  <a:pt x="200" y="476"/>
                </a:cubicBezTo>
                <a:cubicBezTo>
                  <a:pt x="201" y="478"/>
                  <a:pt x="202" y="479"/>
                  <a:pt x="202" y="480"/>
                </a:cubicBezTo>
                <a:cubicBezTo>
                  <a:pt x="203" y="483"/>
                  <a:pt x="204" y="486"/>
                  <a:pt x="205" y="488"/>
                </a:cubicBezTo>
                <a:close/>
                <a:moveTo>
                  <a:pt x="205" y="512"/>
                </a:moveTo>
                <a:cubicBezTo>
                  <a:pt x="205" y="522"/>
                  <a:pt x="205" y="522"/>
                  <a:pt x="205" y="522"/>
                </a:cubicBezTo>
                <a:cubicBezTo>
                  <a:pt x="204" y="526"/>
                  <a:pt x="204" y="529"/>
                  <a:pt x="205" y="532"/>
                </a:cubicBezTo>
                <a:cubicBezTo>
                  <a:pt x="205" y="541"/>
                  <a:pt x="205" y="541"/>
                  <a:pt x="205" y="541"/>
                </a:cubicBezTo>
                <a:cubicBezTo>
                  <a:pt x="203" y="539"/>
                  <a:pt x="202" y="537"/>
                  <a:pt x="200" y="535"/>
                </a:cubicBezTo>
                <a:cubicBezTo>
                  <a:pt x="200" y="519"/>
                  <a:pt x="200" y="519"/>
                  <a:pt x="200" y="519"/>
                </a:cubicBezTo>
                <a:cubicBezTo>
                  <a:pt x="203" y="517"/>
                  <a:pt x="204" y="514"/>
                  <a:pt x="205" y="512"/>
                </a:cubicBezTo>
                <a:close/>
                <a:moveTo>
                  <a:pt x="205" y="599"/>
                </a:moveTo>
                <a:cubicBezTo>
                  <a:pt x="205" y="611"/>
                  <a:pt x="205" y="611"/>
                  <a:pt x="205" y="611"/>
                </a:cubicBezTo>
                <a:cubicBezTo>
                  <a:pt x="203" y="612"/>
                  <a:pt x="202" y="613"/>
                  <a:pt x="200" y="613"/>
                </a:cubicBezTo>
                <a:cubicBezTo>
                  <a:pt x="200" y="602"/>
                  <a:pt x="200" y="602"/>
                  <a:pt x="200" y="602"/>
                </a:cubicBezTo>
                <a:cubicBezTo>
                  <a:pt x="205" y="599"/>
                  <a:pt x="205" y="599"/>
                  <a:pt x="205" y="599"/>
                </a:cubicBezTo>
                <a:close/>
                <a:moveTo>
                  <a:pt x="205" y="612"/>
                </a:moveTo>
                <a:cubicBezTo>
                  <a:pt x="202" y="620"/>
                  <a:pt x="201" y="621"/>
                  <a:pt x="200" y="622"/>
                </a:cubicBezTo>
                <a:cubicBezTo>
                  <a:pt x="200" y="647"/>
                  <a:pt x="200" y="647"/>
                  <a:pt x="200" y="647"/>
                </a:cubicBezTo>
                <a:cubicBezTo>
                  <a:pt x="201" y="647"/>
                  <a:pt x="201" y="647"/>
                  <a:pt x="201" y="647"/>
                </a:cubicBezTo>
                <a:cubicBezTo>
                  <a:pt x="201" y="647"/>
                  <a:pt x="202" y="647"/>
                  <a:pt x="203" y="647"/>
                </a:cubicBezTo>
                <a:cubicBezTo>
                  <a:pt x="205" y="643"/>
                  <a:pt x="205" y="643"/>
                  <a:pt x="205" y="643"/>
                </a:cubicBezTo>
                <a:cubicBezTo>
                  <a:pt x="205" y="612"/>
                  <a:pt x="205" y="612"/>
                  <a:pt x="205" y="612"/>
                </a:cubicBezTo>
                <a:close/>
                <a:moveTo>
                  <a:pt x="205" y="692"/>
                </a:moveTo>
                <a:cubicBezTo>
                  <a:pt x="205" y="701"/>
                  <a:pt x="205" y="701"/>
                  <a:pt x="205" y="701"/>
                </a:cubicBezTo>
                <a:cubicBezTo>
                  <a:pt x="204" y="699"/>
                  <a:pt x="202" y="697"/>
                  <a:pt x="200" y="696"/>
                </a:cubicBezTo>
                <a:cubicBezTo>
                  <a:pt x="200" y="689"/>
                  <a:pt x="200" y="689"/>
                  <a:pt x="200" y="689"/>
                </a:cubicBezTo>
                <a:cubicBezTo>
                  <a:pt x="202" y="690"/>
                  <a:pt x="203" y="690"/>
                  <a:pt x="205" y="692"/>
                </a:cubicBezTo>
                <a:close/>
                <a:moveTo>
                  <a:pt x="196" y="55"/>
                </a:moveTo>
                <a:cubicBezTo>
                  <a:pt x="197" y="54"/>
                  <a:pt x="199" y="53"/>
                  <a:pt x="200" y="52"/>
                </a:cubicBezTo>
                <a:cubicBezTo>
                  <a:pt x="200" y="61"/>
                  <a:pt x="200" y="61"/>
                  <a:pt x="200" y="61"/>
                </a:cubicBezTo>
                <a:cubicBezTo>
                  <a:pt x="199" y="62"/>
                  <a:pt x="197" y="63"/>
                  <a:pt x="196" y="63"/>
                </a:cubicBezTo>
                <a:cubicBezTo>
                  <a:pt x="196" y="55"/>
                  <a:pt x="196" y="55"/>
                  <a:pt x="196" y="55"/>
                </a:cubicBezTo>
                <a:close/>
                <a:moveTo>
                  <a:pt x="200" y="743"/>
                </a:moveTo>
                <a:cubicBezTo>
                  <a:pt x="199" y="742"/>
                  <a:pt x="197" y="741"/>
                  <a:pt x="196" y="740"/>
                </a:cubicBezTo>
                <a:cubicBezTo>
                  <a:pt x="196" y="730"/>
                  <a:pt x="196" y="730"/>
                  <a:pt x="196" y="730"/>
                </a:cubicBezTo>
                <a:cubicBezTo>
                  <a:pt x="197" y="731"/>
                  <a:pt x="198" y="733"/>
                  <a:pt x="200" y="734"/>
                </a:cubicBezTo>
                <a:cubicBezTo>
                  <a:pt x="200" y="743"/>
                  <a:pt x="200" y="743"/>
                  <a:pt x="200" y="743"/>
                </a:cubicBezTo>
                <a:close/>
                <a:moveTo>
                  <a:pt x="200" y="69"/>
                </a:moveTo>
                <a:cubicBezTo>
                  <a:pt x="200" y="79"/>
                  <a:pt x="200" y="79"/>
                  <a:pt x="200" y="79"/>
                </a:cubicBezTo>
                <a:cubicBezTo>
                  <a:pt x="199" y="78"/>
                  <a:pt x="197" y="78"/>
                  <a:pt x="196" y="77"/>
                </a:cubicBezTo>
                <a:cubicBezTo>
                  <a:pt x="196" y="67"/>
                  <a:pt x="196" y="67"/>
                  <a:pt x="196" y="67"/>
                </a:cubicBezTo>
                <a:cubicBezTo>
                  <a:pt x="200" y="69"/>
                  <a:pt x="200" y="69"/>
                  <a:pt x="200" y="69"/>
                </a:cubicBezTo>
                <a:close/>
                <a:moveTo>
                  <a:pt x="200" y="95"/>
                </a:moveTo>
                <a:cubicBezTo>
                  <a:pt x="200" y="105"/>
                  <a:pt x="200" y="105"/>
                  <a:pt x="200" y="105"/>
                </a:cubicBezTo>
                <a:cubicBezTo>
                  <a:pt x="199" y="106"/>
                  <a:pt x="197" y="107"/>
                  <a:pt x="196" y="108"/>
                </a:cubicBezTo>
                <a:cubicBezTo>
                  <a:pt x="196" y="96"/>
                  <a:pt x="196" y="96"/>
                  <a:pt x="196" y="96"/>
                </a:cubicBezTo>
                <a:cubicBezTo>
                  <a:pt x="197" y="97"/>
                  <a:pt x="197" y="97"/>
                  <a:pt x="197" y="97"/>
                </a:cubicBezTo>
                <a:cubicBezTo>
                  <a:pt x="198" y="96"/>
                  <a:pt x="199" y="96"/>
                  <a:pt x="200" y="95"/>
                </a:cubicBezTo>
                <a:close/>
                <a:moveTo>
                  <a:pt x="200" y="161"/>
                </a:moveTo>
                <a:cubicBezTo>
                  <a:pt x="200" y="179"/>
                  <a:pt x="200" y="179"/>
                  <a:pt x="200" y="179"/>
                </a:cubicBezTo>
                <a:cubicBezTo>
                  <a:pt x="196" y="185"/>
                  <a:pt x="196" y="185"/>
                  <a:pt x="196" y="185"/>
                </a:cubicBezTo>
                <a:cubicBezTo>
                  <a:pt x="196" y="156"/>
                  <a:pt x="196" y="156"/>
                  <a:pt x="196" y="156"/>
                </a:cubicBezTo>
                <a:cubicBezTo>
                  <a:pt x="197" y="157"/>
                  <a:pt x="199" y="159"/>
                  <a:pt x="200" y="161"/>
                </a:cubicBezTo>
                <a:close/>
                <a:moveTo>
                  <a:pt x="200" y="182"/>
                </a:moveTo>
                <a:cubicBezTo>
                  <a:pt x="199" y="184"/>
                  <a:pt x="197" y="186"/>
                  <a:pt x="196" y="187"/>
                </a:cubicBezTo>
                <a:cubicBezTo>
                  <a:pt x="196" y="202"/>
                  <a:pt x="196" y="202"/>
                  <a:pt x="196" y="202"/>
                </a:cubicBezTo>
                <a:cubicBezTo>
                  <a:pt x="197" y="201"/>
                  <a:pt x="198" y="200"/>
                  <a:pt x="199" y="199"/>
                </a:cubicBezTo>
                <a:cubicBezTo>
                  <a:pt x="199" y="204"/>
                  <a:pt x="198" y="207"/>
                  <a:pt x="196" y="209"/>
                </a:cubicBezTo>
                <a:cubicBezTo>
                  <a:pt x="196" y="221"/>
                  <a:pt x="196" y="221"/>
                  <a:pt x="196" y="221"/>
                </a:cubicBezTo>
                <a:cubicBezTo>
                  <a:pt x="198" y="221"/>
                  <a:pt x="198" y="221"/>
                  <a:pt x="198" y="221"/>
                </a:cubicBezTo>
                <a:cubicBezTo>
                  <a:pt x="199" y="220"/>
                  <a:pt x="200" y="219"/>
                  <a:pt x="200" y="218"/>
                </a:cubicBezTo>
                <a:cubicBezTo>
                  <a:pt x="200" y="182"/>
                  <a:pt x="200" y="182"/>
                  <a:pt x="200" y="182"/>
                </a:cubicBezTo>
                <a:close/>
                <a:moveTo>
                  <a:pt x="200" y="268"/>
                </a:moveTo>
                <a:cubicBezTo>
                  <a:pt x="200" y="281"/>
                  <a:pt x="200" y="281"/>
                  <a:pt x="200" y="281"/>
                </a:cubicBezTo>
                <a:cubicBezTo>
                  <a:pt x="199" y="282"/>
                  <a:pt x="197" y="283"/>
                  <a:pt x="196" y="286"/>
                </a:cubicBezTo>
                <a:cubicBezTo>
                  <a:pt x="196" y="274"/>
                  <a:pt x="196" y="274"/>
                  <a:pt x="196" y="274"/>
                </a:cubicBezTo>
                <a:cubicBezTo>
                  <a:pt x="197" y="272"/>
                  <a:pt x="199" y="270"/>
                  <a:pt x="200" y="268"/>
                </a:cubicBezTo>
                <a:close/>
                <a:moveTo>
                  <a:pt x="200" y="290"/>
                </a:moveTo>
                <a:cubicBezTo>
                  <a:pt x="200" y="296"/>
                  <a:pt x="200" y="296"/>
                  <a:pt x="200" y="296"/>
                </a:cubicBezTo>
                <a:cubicBezTo>
                  <a:pt x="199" y="296"/>
                  <a:pt x="197" y="296"/>
                  <a:pt x="196" y="296"/>
                </a:cubicBezTo>
                <a:cubicBezTo>
                  <a:pt x="196" y="290"/>
                  <a:pt x="196" y="290"/>
                  <a:pt x="196" y="290"/>
                </a:cubicBezTo>
                <a:cubicBezTo>
                  <a:pt x="197" y="290"/>
                  <a:pt x="199" y="290"/>
                  <a:pt x="200" y="290"/>
                </a:cubicBezTo>
                <a:close/>
                <a:moveTo>
                  <a:pt x="200" y="306"/>
                </a:moveTo>
                <a:cubicBezTo>
                  <a:pt x="200" y="312"/>
                  <a:pt x="200" y="312"/>
                  <a:pt x="200" y="312"/>
                </a:cubicBezTo>
                <a:cubicBezTo>
                  <a:pt x="199" y="313"/>
                  <a:pt x="197" y="313"/>
                  <a:pt x="196" y="313"/>
                </a:cubicBezTo>
                <a:cubicBezTo>
                  <a:pt x="196" y="307"/>
                  <a:pt x="196" y="307"/>
                  <a:pt x="196" y="307"/>
                </a:cubicBezTo>
                <a:cubicBezTo>
                  <a:pt x="197" y="307"/>
                  <a:pt x="199" y="306"/>
                  <a:pt x="200" y="306"/>
                </a:cubicBezTo>
                <a:close/>
                <a:moveTo>
                  <a:pt x="200" y="313"/>
                </a:moveTo>
                <a:cubicBezTo>
                  <a:pt x="200" y="328"/>
                  <a:pt x="200" y="328"/>
                  <a:pt x="200" y="328"/>
                </a:cubicBezTo>
                <a:cubicBezTo>
                  <a:pt x="199" y="333"/>
                  <a:pt x="197" y="337"/>
                  <a:pt x="196" y="341"/>
                </a:cubicBezTo>
                <a:cubicBezTo>
                  <a:pt x="196" y="321"/>
                  <a:pt x="196" y="321"/>
                  <a:pt x="196" y="321"/>
                </a:cubicBezTo>
                <a:cubicBezTo>
                  <a:pt x="198" y="319"/>
                  <a:pt x="199" y="317"/>
                  <a:pt x="200" y="313"/>
                </a:cubicBezTo>
                <a:close/>
                <a:moveTo>
                  <a:pt x="200" y="390"/>
                </a:moveTo>
                <a:cubicBezTo>
                  <a:pt x="200" y="394"/>
                  <a:pt x="200" y="394"/>
                  <a:pt x="200" y="394"/>
                </a:cubicBezTo>
                <a:cubicBezTo>
                  <a:pt x="199" y="394"/>
                  <a:pt x="197" y="394"/>
                  <a:pt x="196" y="393"/>
                </a:cubicBezTo>
                <a:cubicBezTo>
                  <a:pt x="196" y="390"/>
                  <a:pt x="196" y="390"/>
                  <a:pt x="196" y="390"/>
                </a:cubicBezTo>
                <a:cubicBezTo>
                  <a:pt x="200" y="390"/>
                  <a:pt x="200" y="390"/>
                  <a:pt x="200" y="390"/>
                </a:cubicBezTo>
                <a:close/>
                <a:moveTo>
                  <a:pt x="200" y="411"/>
                </a:moveTo>
                <a:cubicBezTo>
                  <a:pt x="200" y="414"/>
                  <a:pt x="200" y="414"/>
                  <a:pt x="200" y="414"/>
                </a:cubicBezTo>
                <a:cubicBezTo>
                  <a:pt x="196" y="414"/>
                  <a:pt x="196" y="414"/>
                  <a:pt x="196" y="414"/>
                </a:cubicBezTo>
                <a:cubicBezTo>
                  <a:pt x="196" y="401"/>
                  <a:pt x="196" y="401"/>
                  <a:pt x="196" y="401"/>
                </a:cubicBezTo>
                <a:cubicBezTo>
                  <a:pt x="196" y="405"/>
                  <a:pt x="198" y="408"/>
                  <a:pt x="200" y="411"/>
                </a:cubicBezTo>
                <a:close/>
                <a:moveTo>
                  <a:pt x="200" y="476"/>
                </a:moveTo>
                <a:cubicBezTo>
                  <a:pt x="200" y="497"/>
                  <a:pt x="200" y="497"/>
                  <a:pt x="200" y="497"/>
                </a:cubicBezTo>
                <a:cubicBezTo>
                  <a:pt x="198" y="500"/>
                  <a:pt x="197" y="502"/>
                  <a:pt x="196" y="505"/>
                </a:cubicBezTo>
                <a:cubicBezTo>
                  <a:pt x="196" y="492"/>
                  <a:pt x="196" y="492"/>
                  <a:pt x="196" y="492"/>
                </a:cubicBezTo>
                <a:cubicBezTo>
                  <a:pt x="198" y="488"/>
                  <a:pt x="198" y="484"/>
                  <a:pt x="196" y="478"/>
                </a:cubicBezTo>
                <a:cubicBezTo>
                  <a:pt x="196" y="465"/>
                  <a:pt x="196" y="465"/>
                  <a:pt x="196" y="465"/>
                </a:cubicBezTo>
                <a:cubicBezTo>
                  <a:pt x="197" y="469"/>
                  <a:pt x="198" y="473"/>
                  <a:pt x="200" y="476"/>
                </a:cubicBezTo>
                <a:close/>
                <a:moveTo>
                  <a:pt x="200" y="519"/>
                </a:moveTo>
                <a:cubicBezTo>
                  <a:pt x="200" y="535"/>
                  <a:pt x="200" y="535"/>
                  <a:pt x="200" y="535"/>
                </a:cubicBezTo>
                <a:cubicBezTo>
                  <a:pt x="199" y="533"/>
                  <a:pt x="197" y="531"/>
                  <a:pt x="196" y="529"/>
                </a:cubicBezTo>
                <a:cubicBezTo>
                  <a:pt x="196" y="519"/>
                  <a:pt x="196" y="519"/>
                  <a:pt x="196" y="519"/>
                </a:cubicBezTo>
                <a:cubicBezTo>
                  <a:pt x="196" y="520"/>
                  <a:pt x="197" y="521"/>
                  <a:pt x="197" y="522"/>
                </a:cubicBezTo>
                <a:cubicBezTo>
                  <a:pt x="198" y="521"/>
                  <a:pt x="199" y="520"/>
                  <a:pt x="200" y="519"/>
                </a:cubicBezTo>
                <a:close/>
                <a:moveTo>
                  <a:pt x="200" y="602"/>
                </a:moveTo>
                <a:cubicBezTo>
                  <a:pt x="200" y="613"/>
                  <a:pt x="200" y="613"/>
                  <a:pt x="200" y="613"/>
                </a:cubicBezTo>
                <a:cubicBezTo>
                  <a:pt x="199" y="614"/>
                  <a:pt x="197" y="615"/>
                  <a:pt x="196" y="615"/>
                </a:cubicBezTo>
                <a:cubicBezTo>
                  <a:pt x="196" y="604"/>
                  <a:pt x="196" y="604"/>
                  <a:pt x="196" y="604"/>
                </a:cubicBezTo>
                <a:cubicBezTo>
                  <a:pt x="200" y="602"/>
                  <a:pt x="200" y="602"/>
                  <a:pt x="200" y="602"/>
                </a:cubicBezTo>
                <a:close/>
                <a:moveTo>
                  <a:pt x="200" y="622"/>
                </a:moveTo>
                <a:cubicBezTo>
                  <a:pt x="200" y="647"/>
                  <a:pt x="200" y="647"/>
                  <a:pt x="200" y="647"/>
                </a:cubicBezTo>
                <a:cubicBezTo>
                  <a:pt x="198" y="645"/>
                  <a:pt x="197" y="644"/>
                  <a:pt x="196" y="642"/>
                </a:cubicBezTo>
                <a:cubicBezTo>
                  <a:pt x="196" y="633"/>
                  <a:pt x="196" y="633"/>
                  <a:pt x="196" y="633"/>
                </a:cubicBezTo>
                <a:cubicBezTo>
                  <a:pt x="196" y="632"/>
                  <a:pt x="196" y="632"/>
                  <a:pt x="196" y="632"/>
                </a:cubicBezTo>
                <a:cubicBezTo>
                  <a:pt x="196" y="631"/>
                  <a:pt x="196" y="631"/>
                  <a:pt x="196" y="631"/>
                </a:cubicBezTo>
                <a:cubicBezTo>
                  <a:pt x="196" y="619"/>
                  <a:pt x="196" y="619"/>
                  <a:pt x="196" y="619"/>
                </a:cubicBezTo>
                <a:cubicBezTo>
                  <a:pt x="196" y="620"/>
                  <a:pt x="198" y="621"/>
                  <a:pt x="199" y="623"/>
                </a:cubicBezTo>
                <a:cubicBezTo>
                  <a:pt x="200" y="623"/>
                  <a:pt x="200" y="622"/>
                  <a:pt x="200" y="622"/>
                </a:cubicBezTo>
                <a:close/>
                <a:moveTo>
                  <a:pt x="200" y="689"/>
                </a:moveTo>
                <a:cubicBezTo>
                  <a:pt x="200" y="696"/>
                  <a:pt x="200" y="696"/>
                  <a:pt x="200" y="696"/>
                </a:cubicBezTo>
                <a:cubicBezTo>
                  <a:pt x="199" y="695"/>
                  <a:pt x="198" y="695"/>
                  <a:pt x="196" y="694"/>
                </a:cubicBezTo>
                <a:cubicBezTo>
                  <a:pt x="196" y="687"/>
                  <a:pt x="196" y="687"/>
                  <a:pt x="196" y="687"/>
                </a:cubicBezTo>
                <a:cubicBezTo>
                  <a:pt x="197" y="687"/>
                  <a:pt x="199" y="688"/>
                  <a:pt x="200" y="689"/>
                </a:cubicBezTo>
                <a:close/>
                <a:moveTo>
                  <a:pt x="191" y="58"/>
                </a:moveTo>
                <a:cubicBezTo>
                  <a:pt x="193" y="57"/>
                  <a:pt x="194" y="56"/>
                  <a:pt x="196" y="55"/>
                </a:cubicBezTo>
                <a:cubicBezTo>
                  <a:pt x="196" y="63"/>
                  <a:pt x="196" y="63"/>
                  <a:pt x="196" y="63"/>
                </a:cubicBezTo>
                <a:cubicBezTo>
                  <a:pt x="195" y="64"/>
                  <a:pt x="195" y="64"/>
                  <a:pt x="195" y="64"/>
                </a:cubicBezTo>
                <a:cubicBezTo>
                  <a:pt x="195" y="65"/>
                  <a:pt x="195" y="65"/>
                  <a:pt x="195" y="66"/>
                </a:cubicBezTo>
                <a:cubicBezTo>
                  <a:pt x="196" y="67"/>
                  <a:pt x="196" y="67"/>
                  <a:pt x="196" y="67"/>
                </a:cubicBezTo>
                <a:cubicBezTo>
                  <a:pt x="196" y="77"/>
                  <a:pt x="196" y="77"/>
                  <a:pt x="196" y="77"/>
                </a:cubicBezTo>
                <a:cubicBezTo>
                  <a:pt x="194" y="77"/>
                  <a:pt x="193" y="76"/>
                  <a:pt x="191" y="75"/>
                </a:cubicBezTo>
                <a:cubicBezTo>
                  <a:pt x="191" y="58"/>
                  <a:pt x="191" y="58"/>
                  <a:pt x="191" y="58"/>
                </a:cubicBezTo>
                <a:close/>
                <a:moveTo>
                  <a:pt x="196" y="740"/>
                </a:moveTo>
                <a:cubicBezTo>
                  <a:pt x="194" y="739"/>
                  <a:pt x="193" y="738"/>
                  <a:pt x="191" y="737"/>
                </a:cubicBezTo>
                <a:cubicBezTo>
                  <a:pt x="191" y="721"/>
                  <a:pt x="191" y="721"/>
                  <a:pt x="191" y="721"/>
                </a:cubicBezTo>
                <a:cubicBezTo>
                  <a:pt x="192" y="724"/>
                  <a:pt x="194" y="727"/>
                  <a:pt x="196" y="730"/>
                </a:cubicBezTo>
                <a:cubicBezTo>
                  <a:pt x="196" y="740"/>
                  <a:pt x="196" y="740"/>
                  <a:pt x="196" y="740"/>
                </a:cubicBezTo>
                <a:close/>
                <a:moveTo>
                  <a:pt x="196" y="96"/>
                </a:moveTo>
                <a:cubicBezTo>
                  <a:pt x="196" y="108"/>
                  <a:pt x="196" y="108"/>
                  <a:pt x="196" y="108"/>
                </a:cubicBezTo>
                <a:cubicBezTo>
                  <a:pt x="194" y="109"/>
                  <a:pt x="193" y="110"/>
                  <a:pt x="191" y="111"/>
                </a:cubicBezTo>
                <a:cubicBezTo>
                  <a:pt x="191" y="94"/>
                  <a:pt x="191" y="94"/>
                  <a:pt x="191" y="94"/>
                </a:cubicBezTo>
                <a:cubicBezTo>
                  <a:pt x="196" y="96"/>
                  <a:pt x="196" y="96"/>
                  <a:pt x="196" y="96"/>
                </a:cubicBezTo>
                <a:close/>
                <a:moveTo>
                  <a:pt x="196" y="156"/>
                </a:moveTo>
                <a:cubicBezTo>
                  <a:pt x="196" y="185"/>
                  <a:pt x="196" y="185"/>
                  <a:pt x="196" y="185"/>
                </a:cubicBezTo>
                <a:cubicBezTo>
                  <a:pt x="191" y="191"/>
                  <a:pt x="191" y="191"/>
                  <a:pt x="191" y="191"/>
                </a:cubicBezTo>
                <a:cubicBezTo>
                  <a:pt x="191" y="175"/>
                  <a:pt x="191" y="175"/>
                  <a:pt x="191" y="175"/>
                </a:cubicBezTo>
                <a:cubicBezTo>
                  <a:pt x="192" y="173"/>
                  <a:pt x="192" y="171"/>
                  <a:pt x="191" y="169"/>
                </a:cubicBezTo>
                <a:cubicBezTo>
                  <a:pt x="191" y="151"/>
                  <a:pt x="191" y="151"/>
                  <a:pt x="191" y="151"/>
                </a:cubicBezTo>
                <a:cubicBezTo>
                  <a:pt x="193" y="152"/>
                  <a:pt x="194" y="154"/>
                  <a:pt x="196" y="156"/>
                </a:cubicBezTo>
                <a:close/>
                <a:moveTo>
                  <a:pt x="196" y="187"/>
                </a:moveTo>
                <a:cubicBezTo>
                  <a:pt x="194" y="189"/>
                  <a:pt x="193" y="192"/>
                  <a:pt x="191" y="194"/>
                </a:cubicBezTo>
                <a:cubicBezTo>
                  <a:pt x="191" y="207"/>
                  <a:pt x="191" y="207"/>
                  <a:pt x="191" y="207"/>
                </a:cubicBezTo>
                <a:cubicBezTo>
                  <a:pt x="192" y="207"/>
                  <a:pt x="192" y="207"/>
                  <a:pt x="193" y="207"/>
                </a:cubicBezTo>
                <a:cubicBezTo>
                  <a:pt x="194" y="204"/>
                  <a:pt x="195" y="203"/>
                  <a:pt x="196" y="202"/>
                </a:cubicBezTo>
                <a:cubicBezTo>
                  <a:pt x="196" y="187"/>
                  <a:pt x="196" y="187"/>
                  <a:pt x="196" y="187"/>
                </a:cubicBezTo>
                <a:close/>
                <a:moveTo>
                  <a:pt x="196" y="209"/>
                </a:moveTo>
                <a:cubicBezTo>
                  <a:pt x="196" y="221"/>
                  <a:pt x="196" y="221"/>
                  <a:pt x="196" y="221"/>
                </a:cubicBezTo>
                <a:cubicBezTo>
                  <a:pt x="194" y="221"/>
                  <a:pt x="193" y="221"/>
                  <a:pt x="191" y="221"/>
                </a:cubicBezTo>
                <a:cubicBezTo>
                  <a:pt x="191" y="214"/>
                  <a:pt x="191" y="214"/>
                  <a:pt x="191" y="214"/>
                </a:cubicBezTo>
                <a:cubicBezTo>
                  <a:pt x="193" y="212"/>
                  <a:pt x="195" y="211"/>
                  <a:pt x="196" y="209"/>
                </a:cubicBezTo>
                <a:close/>
                <a:moveTo>
                  <a:pt x="196" y="274"/>
                </a:moveTo>
                <a:cubicBezTo>
                  <a:pt x="196" y="286"/>
                  <a:pt x="196" y="286"/>
                  <a:pt x="196" y="286"/>
                </a:cubicBezTo>
                <a:cubicBezTo>
                  <a:pt x="195" y="287"/>
                  <a:pt x="194" y="288"/>
                  <a:pt x="194" y="290"/>
                </a:cubicBezTo>
                <a:cubicBezTo>
                  <a:pt x="194" y="290"/>
                  <a:pt x="195" y="290"/>
                  <a:pt x="196" y="290"/>
                </a:cubicBezTo>
                <a:cubicBezTo>
                  <a:pt x="196" y="296"/>
                  <a:pt x="196" y="296"/>
                  <a:pt x="196" y="296"/>
                </a:cubicBezTo>
                <a:cubicBezTo>
                  <a:pt x="194" y="296"/>
                  <a:pt x="193" y="297"/>
                  <a:pt x="191" y="298"/>
                </a:cubicBezTo>
                <a:cubicBezTo>
                  <a:pt x="191" y="282"/>
                  <a:pt x="191" y="282"/>
                  <a:pt x="191" y="282"/>
                </a:cubicBezTo>
                <a:cubicBezTo>
                  <a:pt x="193" y="279"/>
                  <a:pt x="194" y="277"/>
                  <a:pt x="196" y="274"/>
                </a:cubicBezTo>
                <a:close/>
                <a:moveTo>
                  <a:pt x="196" y="307"/>
                </a:moveTo>
                <a:cubicBezTo>
                  <a:pt x="196" y="313"/>
                  <a:pt x="196" y="313"/>
                  <a:pt x="196" y="313"/>
                </a:cubicBezTo>
                <a:cubicBezTo>
                  <a:pt x="194" y="313"/>
                  <a:pt x="193" y="313"/>
                  <a:pt x="191" y="313"/>
                </a:cubicBezTo>
                <a:cubicBezTo>
                  <a:pt x="191" y="308"/>
                  <a:pt x="191" y="308"/>
                  <a:pt x="191" y="308"/>
                </a:cubicBezTo>
                <a:cubicBezTo>
                  <a:pt x="193" y="307"/>
                  <a:pt x="194" y="307"/>
                  <a:pt x="196" y="307"/>
                </a:cubicBezTo>
                <a:close/>
                <a:moveTo>
                  <a:pt x="196" y="321"/>
                </a:moveTo>
                <a:cubicBezTo>
                  <a:pt x="196" y="341"/>
                  <a:pt x="196" y="341"/>
                  <a:pt x="196" y="341"/>
                </a:cubicBezTo>
                <a:cubicBezTo>
                  <a:pt x="194" y="346"/>
                  <a:pt x="193" y="351"/>
                  <a:pt x="191" y="356"/>
                </a:cubicBezTo>
                <a:cubicBezTo>
                  <a:pt x="191" y="336"/>
                  <a:pt x="191" y="336"/>
                  <a:pt x="191" y="336"/>
                </a:cubicBezTo>
                <a:cubicBezTo>
                  <a:pt x="192" y="334"/>
                  <a:pt x="193" y="332"/>
                  <a:pt x="194" y="330"/>
                </a:cubicBezTo>
                <a:cubicBezTo>
                  <a:pt x="191" y="330"/>
                  <a:pt x="191" y="330"/>
                  <a:pt x="191" y="330"/>
                </a:cubicBezTo>
                <a:cubicBezTo>
                  <a:pt x="191" y="324"/>
                  <a:pt x="191" y="324"/>
                  <a:pt x="191" y="324"/>
                </a:cubicBezTo>
                <a:cubicBezTo>
                  <a:pt x="193" y="323"/>
                  <a:pt x="194" y="322"/>
                  <a:pt x="196" y="321"/>
                </a:cubicBezTo>
                <a:close/>
                <a:moveTo>
                  <a:pt x="196" y="390"/>
                </a:moveTo>
                <a:cubicBezTo>
                  <a:pt x="196" y="393"/>
                  <a:pt x="196" y="393"/>
                  <a:pt x="196" y="393"/>
                </a:cubicBezTo>
                <a:cubicBezTo>
                  <a:pt x="195" y="393"/>
                  <a:pt x="195" y="393"/>
                  <a:pt x="195" y="393"/>
                </a:cubicBezTo>
                <a:cubicBezTo>
                  <a:pt x="195" y="396"/>
                  <a:pt x="196" y="398"/>
                  <a:pt x="196" y="401"/>
                </a:cubicBezTo>
                <a:cubicBezTo>
                  <a:pt x="196" y="414"/>
                  <a:pt x="196" y="414"/>
                  <a:pt x="196" y="414"/>
                </a:cubicBezTo>
                <a:cubicBezTo>
                  <a:pt x="191" y="414"/>
                  <a:pt x="191" y="414"/>
                  <a:pt x="191" y="414"/>
                </a:cubicBezTo>
                <a:cubicBezTo>
                  <a:pt x="191" y="410"/>
                  <a:pt x="191" y="410"/>
                  <a:pt x="191" y="410"/>
                </a:cubicBezTo>
                <a:cubicBezTo>
                  <a:pt x="192" y="410"/>
                  <a:pt x="193" y="410"/>
                  <a:pt x="194" y="410"/>
                </a:cubicBezTo>
                <a:cubicBezTo>
                  <a:pt x="192" y="406"/>
                  <a:pt x="192" y="402"/>
                  <a:pt x="191" y="399"/>
                </a:cubicBezTo>
                <a:cubicBezTo>
                  <a:pt x="191" y="390"/>
                  <a:pt x="191" y="390"/>
                  <a:pt x="191" y="390"/>
                </a:cubicBezTo>
                <a:cubicBezTo>
                  <a:pt x="196" y="390"/>
                  <a:pt x="196" y="390"/>
                  <a:pt x="196" y="390"/>
                </a:cubicBezTo>
                <a:close/>
                <a:moveTo>
                  <a:pt x="196" y="465"/>
                </a:moveTo>
                <a:cubicBezTo>
                  <a:pt x="196" y="478"/>
                  <a:pt x="196" y="478"/>
                  <a:pt x="196" y="478"/>
                </a:cubicBezTo>
                <a:cubicBezTo>
                  <a:pt x="196" y="478"/>
                  <a:pt x="196" y="477"/>
                  <a:pt x="195" y="477"/>
                </a:cubicBezTo>
                <a:cubicBezTo>
                  <a:pt x="194" y="478"/>
                  <a:pt x="192" y="480"/>
                  <a:pt x="191" y="481"/>
                </a:cubicBezTo>
                <a:cubicBezTo>
                  <a:pt x="191" y="446"/>
                  <a:pt x="191" y="446"/>
                  <a:pt x="191" y="446"/>
                </a:cubicBezTo>
                <a:cubicBezTo>
                  <a:pt x="192" y="452"/>
                  <a:pt x="194" y="459"/>
                  <a:pt x="196" y="465"/>
                </a:cubicBezTo>
                <a:close/>
                <a:moveTo>
                  <a:pt x="196" y="492"/>
                </a:moveTo>
                <a:cubicBezTo>
                  <a:pt x="196" y="505"/>
                  <a:pt x="196" y="505"/>
                  <a:pt x="196" y="505"/>
                </a:cubicBezTo>
                <a:cubicBezTo>
                  <a:pt x="194" y="509"/>
                  <a:pt x="194" y="513"/>
                  <a:pt x="196" y="519"/>
                </a:cubicBezTo>
                <a:cubicBezTo>
                  <a:pt x="196" y="529"/>
                  <a:pt x="196" y="529"/>
                  <a:pt x="196" y="529"/>
                </a:cubicBezTo>
                <a:cubicBezTo>
                  <a:pt x="194" y="526"/>
                  <a:pt x="193" y="524"/>
                  <a:pt x="191" y="522"/>
                </a:cubicBezTo>
                <a:cubicBezTo>
                  <a:pt x="191" y="500"/>
                  <a:pt x="191" y="500"/>
                  <a:pt x="191" y="500"/>
                </a:cubicBezTo>
                <a:cubicBezTo>
                  <a:pt x="193" y="497"/>
                  <a:pt x="195" y="495"/>
                  <a:pt x="196" y="492"/>
                </a:cubicBezTo>
                <a:close/>
                <a:moveTo>
                  <a:pt x="196" y="604"/>
                </a:moveTo>
                <a:cubicBezTo>
                  <a:pt x="196" y="615"/>
                  <a:pt x="196" y="615"/>
                  <a:pt x="196" y="615"/>
                </a:cubicBezTo>
                <a:cubicBezTo>
                  <a:pt x="195" y="616"/>
                  <a:pt x="195" y="616"/>
                  <a:pt x="195" y="616"/>
                </a:cubicBezTo>
                <a:cubicBezTo>
                  <a:pt x="195" y="617"/>
                  <a:pt x="195" y="618"/>
                  <a:pt x="196" y="619"/>
                </a:cubicBezTo>
                <a:cubicBezTo>
                  <a:pt x="196" y="631"/>
                  <a:pt x="196" y="631"/>
                  <a:pt x="196" y="631"/>
                </a:cubicBezTo>
                <a:cubicBezTo>
                  <a:pt x="191" y="626"/>
                  <a:pt x="191" y="626"/>
                  <a:pt x="191" y="626"/>
                </a:cubicBezTo>
                <a:cubicBezTo>
                  <a:pt x="191" y="606"/>
                  <a:pt x="191" y="606"/>
                  <a:pt x="191" y="606"/>
                </a:cubicBezTo>
                <a:cubicBezTo>
                  <a:pt x="196" y="604"/>
                  <a:pt x="196" y="604"/>
                  <a:pt x="196" y="604"/>
                </a:cubicBezTo>
                <a:close/>
                <a:moveTo>
                  <a:pt x="196" y="633"/>
                </a:moveTo>
                <a:cubicBezTo>
                  <a:pt x="196" y="642"/>
                  <a:pt x="196" y="642"/>
                  <a:pt x="196" y="642"/>
                </a:cubicBezTo>
                <a:cubicBezTo>
                  <a:pt x="194" y="640"/>
                  <a:pt x="194" y="638"/>
                  <a:pt x="196" y="633"/>
                </a:cubicBezTo>
                <a:close/>
                <a:moveTo>
                  <a:pt x="196" y="687"/>
                </a:moveTo>
                <a:cubicBezTo>
                  <a:pt x="196" y="694"/>
                  <a:pt x="196" y="694"/>
                  <a:pt x="196" y="694"/>
                </a:cubicBezTo>
                <a:cubicBezTo>
                  <a:pt x="194" y="694"/>
                  <a:pt x="193" y="694"/>
                  <a:pt x="191" y="694"/>
                </a:cubicBezTo>
                <a:cubicBezTo>
                  <a:pt x="191" y="696"/>
                  <a:pt x="191" y="696"/>
                  <a:pt x="191" y="696"/>
                </a:cubicBezTo>
                <a:cubicBezTo>
                  <a:pt x="191" y="685"/>
                  <a:pt x="191" y="685"/>
                  <a:pt x="191" y="685"/>
                </a:cubicBezTo>
                <a:cubicBezTo>
                  <a:pt x="193" y="685"/>
                  <a:pt x="194" y="686"/>
                  <a:pt x="196" y="687"/>
                </a:cubicBezTo>
                <a:close/>
                <a:moveTo>
                  <a:pt x="191" y="588"/>
                </a:moveTo>
                <a:cubicBezTo>
                  <a:pt x="191" y="579"/>
                  <a:pt x="191" y="579"/>
                  <a:pt x="191" y="579"/>
                </a:cubicBezTo>
                <a:cubicBezTo>
                  <a:pt x="193" y="581"/>
                  <a:pt x="194" y="583"/>
                  <a:pt x="194" y="585"/>
                </a:cubicBezTo>
                <a:cubicBezTo>
                  <a:pt x="193" y="586"/>
                  <a:pt x="192" y="587"/>
                  <a:pt x="191" y="588"/>
                </a:cubicBezTo>
                <a:close/>
                <a:moveTo>
                  <a:pt x="189" y="61"/>
                </a:moveTo>
                <a:cubicBezTo>
                  <a:pt x="190" y="60"/>
                  <a:pt x="190" y="59"/>
                  <a:pt x="191" y="58"/>
                </a:cubicBezTo>
                <a:cubicBezTo>
                  <a:pt x="191" y="75"/>
                  <a:pt x="191" y="75"/>
                  <a:pt x="191" y="75"/>
                </a:cubicBezTo>
                <a:cubicBezTo>
                  <a:pt x="190" y="75"/>
                  <a:pt x="190" y="75"/>
                  <a:pt x="189" y="75"/>
                </a:cubicBezTo>
                <a:cubicBezTo>
                  <a:pt x="189" y="61"/>
                  <a:pt x="189" y="61"/>
                  <a:pt x="189" y="61"/>
                </a:cubicBezTo>
                <a:close/>
                <a:moveTo>
                  <a:pt x="191" y="737"/>
                </a:moveTo>
                <a:cubicBezTo>
                  <a:pt x="190" y="736"/>
                  <a:pt x="190" y="736"/>
                  <a:pt x="189" y="735"/>
                </a:cubicBezTo>
                <a:cubicBezTo>
                  <a:pt x="189" y="684"/>
                  <a:pt x="189" y="684"/>
                  <a:pt x="189" y="684"/>
                </a:cubicBezTo>
                <a:cubicBezTo>
                  <a:pt x="189" y="684"/>
                  <a:pt x="189" y="684"/>
                  <a:pt x="189" y="684"/>
                </a:cubicBezTo>
                <a:cubicBezTo>
                  <a:pt x="190" y="684"/>
                  <a:pt x="190" y="685"/>
                  <a:pt x="191" y="685"/>
                </a:cubicBezTo>
                <a:cubicBezTo>
                  <a:pt x="191" y="696"/>
                  <a:pt x="191" y="696"/>
                  <a:pt x="191" y="696"/>
                </a:cubicBezTo>
                <a:cubicBezTo>
                  <a:pt x="191" y="707"/>
                  <a:pt x="190" y="715"/>
                  <a:pt x="191" y="721"/>
                </a:cubicBezTo>
                <a:cubicBezTo>
                  <a:pt x="191" y="737"/>
                  <a:pt x="191" y="737"/>
                  <a:pt x="191" y="737"/>
                </a:cubicBezTo>
                <a:close/>
                <a:moveTo>
                  <a:pt x="191" y="94"/>
                </a:moveTo>
                <a:cubicBezTo>
                  <a:pt x="191" y="111"/>
                  <a:pt x="191" y="111"/>
                  <a:pt x="191" y="111"/>
                </a:cubicBezTo>
                <a:cubicBezTo>
                  <a:pt x="190" y="112"/>
                  <a:pt x="190" y="113"/>
                  <a:pt x="189" y="114"/>
                </a:cubicBezTo>
                <a:cubicBezTo>
                  <a:pt x="189" y="105"/>
                  <a:pt x="189" y="105"/>
                  <a:pt x="189" y="105"/>
                </a:cubicBezTo>
                <a:cubicBezTo>
                  <a:pt x="189" y="105"/>
                  <a:pt x="189" y="105"/>
                  <a:pt x="189" y="105"/>
                </a:cubicBezTo>
                <a:cubicBezTo>
                  <a:pt x="189" y="104"/>
                  <a:pt x="189" y="104"/>
                  <a:pt x="189" y="104"/>
                </a:cubicBezTo>
                <a:cubicBezTo>
                  <a:pt x="189" y="94"/>
                  <a:pt x="189" y="94"/>
                  <a:pt x="189" y="94"/>
                </a:cubicBezTo>
                <a:cubicBezTo>
                  <a:pt x="191" y="94"/>
                  <a:pt x="191" y="94"/>
                  <a:pt x="191" y="94"/>
                </a:cubicBezTo>
                <a:close/>
                <a:moveTo>
                  <a:pt x="191" y="151"/>
                </a:moveTo>
                <a:cubicBezTo>
                  <a:pt x="191" y="169"/>
                  <a:pt x="191" y="169"/>
                  <a:pt x="191" y="169"/>
                </a:cubicBezTo>
                <a:cubicBezTo>
                  <a:pt x="191" y="168"/>
                  <a:pt x="191" y="167"/>
                  <a:pt x="190" y="166"/>
                </a:cubicBezTo>
                <a:cubicBezTo>
                  <a:pt x="189" y="166"/>
                  <a:pt x="189" y="166"/>
                  <a:pt x="189" y="166"/>
                </a:cubicBezTo>
                <a:cubicBezTo>
                  <a:pt x="189" y="147"/>
                  <a:pt x="189" y="147"/>
                  <a:pt x="189" y="147"/>
                </a:cubicBezTo>
                <a:cubicBezTo>
                  <a:pt x="190" y="148"/>
                  <a:pt x="190" y="150"/>
                  <a:pt x="191" y="151"/>
                </a:cubicBezTo>
                <a:close/>
                <a:moveTo>
                  <a:pt x="191" y="175"/>
                </a:moveTo>
                <a:cubicBezTo>
                  <a:pt x="191" y="191"/>
                  <a:pt x="191" y="191"/>
                  <a:pt x="191" y="191"/>
                </a:cubicBezTo>
                <a:cubicBezTo>
                  <a:pt x="189" y="194"/>
                  <a:pt x="189" y="194"/>
                  <a:pt x="189" y="194"/>
                </a:cubicBezTo>
                <a:cubicBezTo>
                  <a:pt x="190" y="194"/>
                  <a:pt x="190" y="194"/>
                  <a:pt x="191" y="194"/>
                </a:cubicBezTo>
                <a:cubicBezTo>
                  <a:pt x="191" y="194"/>
                  <a:pt x="191" y="194"/>
                  <a:pt x="191" y="194"/>
                </a:cubicBezTo>
                <a:cubicBezTo>
                  <a:pt x="191" y="207"/>
                  <a:pt x="191" y="207"/>
                  <a:pt x="191" y="207"/>
                </a:cubicBezTo>
                <a:cubicBezTo>
                  <a:pt x="190" y="207"/>
                  <a:pt x="190" y="207"/>
                  <a:pt x="189" y="207"/>
                </a:cubicBezTo>
                <a:cubicBezTo>
                  <a:pt x="189" y="178"/>
                  <a:pt x="189" y="178"/>
                  <a:pt x="189" y="178"/>
                </a:cubicBezTo>
                <a:cubicBezTo>
                  <a:pt x="189" y="178"/>
                  <a:pt x="189" y="178"/>
                  <a:pt x="189" y="178"/>
                </a:cubicBezTo>
                <a:cubicBezTo>
                  <a:pt x="190" y="177"/>
                  <a:pt x="191" y="176"/>
                  <a:pt x="191" y="175"/>
                </a:cubicBezTo>
                <a:close/>
                <a:moveTo>
                  <a:pt x="191" y="214"/>
                </a:moveTo>
                <a:cubicBezTo>
                  <a:pt x="191" y="221"/>
                  <a:pt x="191" y="221"/>
                  <a:pt x="191" y="221"/>
                </a:cubicBezTo>
                <a:cubicBezTo>
                  <a:pt x="191" y="221"/>
                  <a:pt x="191" y="221"/>
                  <a:pt x="191" y="221"/>
                </a:cubicBezTo>
                <a:cubicBezTo>
                  <a:pt x="190" y="219"/>
                  <a:pt x="190" y="219"/>
                  <a:pt x="190" y="216"/>
                </a:cubicBezTo>
                <a:cubicBezTo>
                  <a:pt x="190" y="215"/>
                  <a:pt x="191" y="214"/>
                  <a:pt x="191" y="214"/>
                </a:cubicBezTo>
                <a:close/>
                <a:moveTo>
                  <a:pt x="191" y="282"/>
                </a:moveTo>
                <a:cubicBezTo>
                  <a:pt x="191" y="298"/>
                  <a:pt x="191" y="298"/>
                  <a:pt x="191" y="298"/>
                </a:cubicBezTo>
                <a:cubicBezTo>
                  <a:pt x="190" y="298"/>
                  <a:pt x="190" y="299"/>
                  <a:pt x="189" y="300"/>
                </a:cubicBezTo>
                <a:cubicBezTo>
                  <a:pt x="189" y="286"/>
                  <a:pt x="189" y="286"/>
                  <a:pt x="189" y="286"/>
                </a:cubicBezTo>
                <a:cubicBezTo>
                  <a:pt x="190" y="285"/>
                  <a:pt x="190" y="283"/>
                  <a:pt x="191" y="282"/>
                </a:cubicBezTo>
                <a:close/>
                <a:moveTo>
                  <a:pt x="191" y="308"/>
                </a:moveTo>
                <a:cubicBezTo>
                  <a:pt x="191" y="313"/>
                  <a:pt x="191" y="313"/>
                  <a:pt x="191" y="313"/>
                </a:cubicBezTo>
                <a:cubicBezTo>
                  <a:pt x="190" y="313"/>
                  <a:pt x="190" y="314"/>
                  <a:pt x="189" y="314"/>
                </a:cubicBezTo>
                <a:cubicBezTo>
                  <a:pt x="189" y="308"/>
                  <a:pt x="189" y="308"/>
                  <a:pt x="189" y="308"/>
                </a:cubicBezTo>
                <a:cubicBezTo>
                  <a:pt x="191" y="308"/>
                  <a:pt x="191" y="308"/>
                  <a:pt x="191" y="308"/>
                </a:cubicBezTo>
                <a:close/>
                <a:moveTo>
                  <a:pt x="191" y="324"/>
                </a:moveTo>
                <a:cubicBezTo>
                  <a:pt x="191" y="330"/>
                  <a:pt x="191" y="330"/>
                  <a:pt x="191" y="330"/>
                </a:cubicBezTo>
                <a:cubicBezTo>
                  <a:pt x="189" y="331"/>
                  <a:pt x="189" y="331"/>
                  <a:pt x="189" y="331"/>
                </a:cubicBezTo>
                <a:cubicBezTo>
                  <a:pt x="189" y="325"/>
                  <a:pt x="189" y="325"/>
                  <a:pt x="189" y="325"/>
                </a:cubicBezTo>
                <a:cubicBezTo>
                  <a:pt x="190" y="325"/>
                  <a:pt x="190" y="324"/>
                  <a:pt x="191" y="324"/>
                </a:cubicBezTo>
                <a:close/>
                <a:moveTo>
                  <a:pt x="191" y="336"/>
                </a:moveTo>
                <a:cubicBezTo>
                  <a:pt x="191" y="356"/>
                  <a:pt x="191" y="356"/>
                  <a:pt x="191" y="356"/>
                </a:cubicBezTo>
                <a:cubicBezTo>
                  <a:pt x="190" y="360"/>
                  <a:pt x="189" y="364"/>
                  <a:pt x="189" y="369"/>
                </a:cubicBezTo>
                <a:cubicBezTo>
                  <a:pt x="189" y="348"/>
                  <a:pt x="189" y="348"/>
                  <a:pt x="189" y="348"/>
                </a:cubicBezTo>
                <a:cubicBezTo>
                  <a:pt x="189" y="347"/>
                  <a:pt x="189" y="347"/>
                  <a:pt x="189" y="347"/>
                </a:cubicBezTo>
                <a:cubicBezTo>
                  <a:pt x="189" y="348"/>
                  <a:pt x="189" y="348"/>
                  <a:pt x="189" y="348"/>
                </a:cubicBezTo>
                <a:cubicBezTo>
                  <a:pt x="189" y="340"/>
                  <a:pt x="189" y="340"/>
                  <a:pt x="189" y="340"/>
                </a:cubicBezTo>
                <a:cubicBezTo>
                  <a:pt x="190" y="338"/>
                  <a:pt x="191" y="337"/>
                  <a:pt x="191" y="336"/>
                </a:cubicBezTo>
                <a:close/>
                <a:moveTo>
                  <a:pt x="191" y="390"/>
                </a:moveTo>
                <a:cubicBezTo>
                  <a:pt x="191" y="399"/>
                  <a:pt x="191" y="399"/>
                  <a:pt x="191" y="399"/>
                </a:cubicBezTo>
                <a:cubicBezTo>
                  <a:pt x="191" y="397"/>
                  <a:pt x="190" y="395"/>
                  <a:pt x="189" y="394"/>
                </a:cubicBezTo>
                <a:cubicBezTo>
                  <a:pt x="189" y="389"/>
                  <a:pt x="189" y="389"/>
                  <a:pt x="189" y="389"/>
                </a:cubicBezTo>
                <a:cubicBezTo>
                  <a:pt x="189" y="390"/>
                  <a:pt x="189" y="390"/>
                  <a:pt x="189" y="390"/>
                </a:cubicBezTo>
                <a:cubicBezTo>
                  <a:pt x="191" y="390"/>
                  <a:pt x="191" y="390"/>
                  <a:pt x="191" y="390"/>
                </a:cubicBezTo>
                <a:close/>
                <a:moveTo>
                  <a:pt x="191" y="410"/>
                </a:moveTo>
                <a:cubicBezTo>
                  <a:pt x="191" y="414"/>
                  <a:pt x="191" y="414"/>
                  <a:pt x="191" y="414"/>
                </a:cubicBezTo>
                <a:cubicBezTo>
                  <a:pt x="189" y="414"/>
                  <a:pt x="189" y="414"/>
                  <a:pt x="189" y="414"/>
                </a:cubicBezTo>
                <a:cubicBezTo>
                  <a:pt x="189" y="411"/>
                  <a:pt x="189" y="411"/>
                  <a:pt x="189" y="411"/>
                </a:cubicBezTo>
                <a:cubicBezTo>
                  <a:pt x="190" y="411"/>
                  <a:pt x="190" y="411"/>
                  <a:pt x="191" y="410"/>
                </a:cubicBezTo>
                <a:close/>
                <a:moveTo>
                  <a:pt x="191" y="446"/>
                </a:moveTo>
                <a:cubicBezTo>
                  <a:pt x="191" y="481"/>
                  <a:pt x="191" y="481"/>
                  <a:pt x="191" y="481"/>
                </a:cubicBezTo>
                <a:cubicBezTo>
                  <a:pt x="190" y="482"/>
                  <a:pt x="190" y="483"/>
                  <a:pt x="189" y="484"/>
                </a:cubicBezTo>
                <a:cubicBezTo>
                  <a:pt x="189" y="475"/>
                  <a:pt x="189" y="475"/>
                  <a:pt x="189" y="475"/>
                </a:cubicBezTo>
                <a:cubicBezTo>
                  <a:pt x="191" y="471"/>
                  <a:pt x="192" y="467"/>
                  <a:pt x="189" y="459"/>
                </a:cubicBezTo>
                <a:cubicBezTo>
                  <a:pt x="189" y="460"/>
                  <a:pt x="189" y="460"/>
                  <a:pt x="189" y="460"/>
                </a:cubicBezTo>
                <a:cubicBezTo>
                  <a:pt x="189" y="428"/>
                  <a:pt x="189" y="428"/>
                  <a:pt x="189" y="428"/>
                </a:cubicBezTo>
                <a:cubicBezTo>
                  <a:pt x="190" y="434"/>
                  <a:pt x="190" y="440"/>
                  <a:pt x="191" y="446"/>
                </a:cubicBezTo>
                <a:close/>
                <a:moveTo>
                  <a:pt x="191" y="500"/>
                </a:moveTo>
                <a:cubicBezTo>
                  <a:pt x="191" y="522"/>
                  <a:pt x="191" y="522"/>
                  <a:pt x="191" y="522"/>
                </a:cubicBezTo>
                <a:cubicBezTo>
                  <a:pt x="190" y="520"/>
                  <a:pt x="190" y="518"/>
                  <a:pt x="189" y="516"/>
                </a:cubicBezTo>
                <a:cubicBezTo>
                  <a:pt x="189" y="503"/>
                  <a:pt x="189" y="503"/>
                  <a:pt x="189" y="503"/>
                </a:cubicBezTo>
                <a:cubicBezTo>
                  <a:pt x="190" y="502"/>
                  <a:pt x="190" y="501"/>
                  <a:pt x="191" y="500"/>
                </a:cubicBezTo>
                <a:close/>
                <a:moveTo>
                  <a:pt x="191" y="579"/>
                </a:moveTo>
                <a:cubicBezTo>
                  <a:pt x="191" y="588"/>
                  <a:pt x="191" y="588"/>
                  <a:pt x="191" y="588"/>
                </a:cubicBezTo>
                <a:cubicBezTo>
                  <a:pt x="190" y="588"/>
                  <a:pt x="190" y="589"/>
                  <a:pt x="189" y="590"/>
                </a:cubicBezTo>
                <a:cubicBezTo>
                  <a:pt x="189" y="577"/>
                  <a:pt x="189" y="577"/>
                  <a:pt x="189" y="577"/>
                </a:cubicBezTo>
                <a:cubicBezTo>
                  <a:pt x="190" y="578"/>
                  <a:pt x="190" y="579"/>
                  <a:pt x="191" y="579"/>
                </a:cubicBezTo>
                <a:close/>
                <a:moveTo>
                  <a:pt x="191" y="606"/>
                </a:moveTo>
                <a:cubicBezTo>
                  <a:pt x="191" y="626"/>
                  <a:pt x="191" y="626"/>
                  <a:pt x="191" y="626"/>
                </a:cubicBezTo>
                <a:cubicBezTo>
                  <a:pt x="189" y="624"/>
                  <a:pt x="189" y="624"/>
                  <a:pt x="189" y="624"/>
                </a:cubicBezTo>
                <a:cubicBezTo>
                  <a:pt x="189" y="607"/>
                  <a:pt x="189" y="607"/>
                  <a:pt x="189" y="607"/>
                </a:cubicBezTo>
                <a:cubicBezTo>
                  <a:pt x="191" y="606"/>
                  <a:pt x="191" y="606"/>
                  <a:pt x="191" y="606"/>
                </a:cubicBezTo>
                <a:close/>
                <a:moveTo>
                  <a:pt x="189" y="235"/>
                </a:moveTo>
                <a:cubicBezTo>
                  <a:pt x="189" y="229"/>
                  <a:pt x="189" y="229"/>
                  <a:pt x="189" y="229"/>
                </a:cubicBezTo>
                <a:cubicBezTo>
                  <a:pt x="189" y="231"/>
                  <a:pt x="190" y="232"/>
                  <a:pt x="190" y="234"/>
                </a:cubicBezTo>
                <a:cubicBezTo>
                  <a:pt x="189" y="235"/>
                  <a:pt x="189" y="235"/>
                  <a:pt x="189" y="235"/>
                </a:cubicBezTo>
                <a:close/>
                <a:moveTo>
                  <a:pt x="189" y="178"/>
                </a:moveTo>
                <a:cubicBezTo>
                  <a:pt x="189" y="178"/>
                  <a:pt x="189" y="178"/>
                  <a:pt x="189" y="178"/>
                </a:cubicBezTo>
                <a:cubicBezTo>
                  <a:pt x="189" y="178"/>
                  <a:pt x="189" y="178"/>
                  <a:pt x="189" y="178"/>
                </a:cubicBezTo>
                <a:cubicBezTo>
                  <a:pt x="189" y="176"/>
                  <a:pt x="189" y="173"/>
                  <a:pt x="189" y="171"/>
                </a:cubicBezTo>
                <a:cubicBezTo>
                  <a:pt x="189" y="171"/>
                  <a:pt x="189" y="171"/>
                  <a:pt x="189" y="171"/>
                </a:cubicBezTo>
                <a:cubicBezTo>
                  <a:pt x="189" y="178"/>
                  <a:pt x="189" y="178"/>
                  <a:pt x="189" y="178"/>
                </a:cubicBezTo>
                <a:cubicBezTo>
                  <a:pt x="189" y="178"/>
                  <a:pt x="189" y="178"/>
                  <a:pt x="189" y="178"/>
                </a:cubicBezTo>
                <a:close/>
                <a:moveTo>
                  <a:pt x="187" y="62"/>
                </a:moveTo>
                <a:cubicBezTo>
                  <a:pt x="187" y="62"/>
                  <a:pt x="188" y="61"/>
                  <a:pt x="189" y="61"/>
                </a:cubicBezTo>
                <a:cubicBezTo>
                  <a:pt x="189" y="75"/>
                  <a:pt x="189" y="75"/>
                  <a:pt x="189" y="75"/>
                </a:cubicBezTo>
                <a:cubicBezTo>
                  <a:pt x="188" y="75"/>
                  <a:pt x="187" y="75"/>
                  <a:pt x="187" y="74"/>
                </a:cubicBezTo>
                <a:cubicBezTo>
                  <a:pt x="187" y="62"/>
                  <a:pt x="187" y="62"/>
                  <a:pt x="187" y="62"/>
                </a:cubicBezTo>
                <a:close/>
                <a:moveTo>
                  <a:pt x="189" y="735"/>
                </a:moveTo>
                <a:cubicBezTo>
                  <a:pt x="188" y="734"/>
                  <a:pt x="187" y="734"/>
                  <a:pt x="187" y="733"/>
                </a:cubicBezTo>
                <a:cubicBezTo>
                  <a:pt x="187" y="681"/>
                  <a:pt x="187" y="681"/>
                  <a:pt x="187" y="681"/>
                </a:cubicBezTo>
                <a:cubicBezTo>
                  <a:pt x="187" y="682"/>
                  <a:pt x="188" y="683"/>
                  <a:pt x="189" y="684"/>
                </a:cubicBezTo>
                <a:cubicBezTo>
                  <a:pt x="189" y="735"/>
                  <a:pt x="189" y="735"/>
                  <a:pt x="189" y="735"/>
                </a:cubicBezTo>
                <a:close/>
                <a:moveTo>
                  <a:pt x="189" y="94"/>
                </a:moveTo>
                <a:cubicBezTo>
                  <a:pt x="189" y="104"/>
                  <a:pt x="189" y="104"/>
                  <a:pt x="189" y="104"/>
                </a:cubicBezTo>
                <a:cubicBezTo>
                  <a:pt x="188" y="104"/>
                  <a:pt x="188" y="104"/>
                  <a:pt x="187" y="103"/>
                </a:cubicBezTo>
                <a:cubicBezTo>
                  <a:pt x="187" y="93"/>
                  <a:pt x="187" y="93"/>
                  <a:pt x="187" y="93"/>
                </a:cubicBezTo>
                <a:cubicBezTo>
                  <a:pt x="189" y="94"/>
                  <a:pt x="189" y="94"/>
                  <a:pt x="189" y="94"/>
                </a:cubicBezTo>
                <a:close/>
                <a:moveTo>
                  <a:pt x="189" y="105"/>
                </a:moveTo>
                <a:cubicBezTo>
                  <a:pt x="189" y="114"/>
                  <a:pt x="189" y="114"/>
                  <a:pt x="189" y="114"/>
                </a:cubicBezTo>
                <a:cubicBezTo>
                  <a:pt x="188" y="114"/>
                  <a:pt x="187" y="115"/>
                  <a:pt x="187" y="115"/>
                </a:cubicBezTo>
                <a:cubicBezTo>
                  <a:pt x="187" y="106"/>
                  <a:pt x="187" y="106"/>
                  <a:pt x="187" y="106"/>
                </a:cubicBezTo>
                <a:cubicBezTo>
                  <a:pt x="187" y="106"/>
                  <a:pt x="188" y="105"/>
                  <a:pt x="189" y="105"/>
                </a:cubicBezTo>
                <a:close/>
                <a:moveTo>
                  <a:pt x="189" y="147"/>
                </a:moveTo>
                <a:cubicBezTo>
                  <a:pt x="189" y="166"/>
                  <a:pt x="189" y="166"/>
                  <a:pt x="189" y="166"/>
                </a:cubicBezTo>
                <a:cubicBezTo>
                  <a:pt x="188" y="165"/>
                  <a:pt x="187" y="165"/>
                  <a:pt x="187" y="165"/>
                </a:cubicBezTo>
                <a:cubicBezTo>
                  <a:pt x="187" y="145"/>
                  <a:pt x="187" y="145"/>
                  <a:pt x="187" y="145"/>
                </a:cubicBezTo>
                <a:cubicBezTo>
                  <a:pt x="188" y="145"/>
                  <a:pt x="188" y="145"/>
                  <a:pt x="188" y="145"/>
                </a:cubicBezTo>
                <a:cubicBezTo>
                  <a:pt x="188" y="146"/>
                  <a:pt x="188" y="147"/>
                  <a:pt x="189" y="147"/>
                </a:cubicBezTo>
                <a:close/>
                <a:moveTo>
                  <a:pt x="189" y="171"/>
                </a:moveTo>
                <a:cubicBezTo>
                  <a:pt x="189" y="178"/>
                  <a:pt x="189" y="178"/>
                  <a:pt x="189" y="178"/>
                </a:cubicBezTo>
                <a:cubicBezTo>
                  <a:pt x="188" y="178"/>
                  <a:pt x="187" y="178"/>
                  <a:pt x="187" y="178"/>
                </a:cubicBezTo>
                <a:cubicBezTo>
                  <a:pt x="187" y="171"/>
                  <a:pt x="187" y="171"/>
                  <a:pt x="187" y="171"/>
                </a:cubicBezTo>
                <a:cubicBezTo>
                  <a:pt x="189" y="171"/>
                  <a:pt x="189" y="171"/>
                  <a:pt x="189" y="171"/>
                </a:cubicBezTo>
                <a:close/>
                <a:moveTo>
                  <a:pt x="189" y="178"/>
                </a:moveTo>
                <a:cubicBezTo>
                  <a:pt x="188" y="178"/>
                  <a:pt x="187" y="178"/>
                  <a:pt x="187" y="178"/>
                </a:cubicBezTo>
                <a:cubicBezTo>
                  <a:pt x="187" y="181"/>
                  <a:pt x="187" y="181"/>
                  <a:pt x="187" y="181"/>
                </a:cubicBezTo>
                <a:cubicBezTo>
                  <a:pt x="189" y="178"/>
                  <a:pt x="189" y="178"/>
                  <a:pt x="189" y="178"/>
                </a:cubicBezTo>
                <a:cubicBezTo>
                  <a:pt x="189" y="178"/>
                  <a:pt x="189" y="178"/>
                  <a:pt x="189" y="178"/>
                </a:cubicBezTo>
                <a:close/>
                <a:moveTo>
                  <a:pt x="189" y="178"/>
                </a:moveTo>
                <a:cubicBezTo>
                  <a:pt x="187" y="181"/>
                  <a:pt x="187" y="181"/>
                  <a:pt x="187" y="181"/>
                </a:cubicBezTo>
                <a:cubicBezTo>
                  <a:pt x="187" y="207"/>
                  <a:pt x="187" y="207"/>
                  <a:pt x="187" y="207"/>
                </a:cubicBezTo>
                <a:cubicBezTo>
                  <a:pt x="187" y="207"/>
                  <a:pt x="188" y="207"/>
                  <a:pt x="189" y="207"/>
                </a:cubicBezTo>
                <a:cubicBezTo>
                  <a:pt x="189" y="178"/>
                  <a:pt x="189" y="178"/>
                  <a:pt x="189" y="178"/>
                </a:cubicBezTo>
                <a:close/>
                <a:moveTo>
                  <a:pt x="189" y="229"/>
                </a:moveTo>
                <a:cubicBezTo>
                  <a:pt x="189" y="235"/>
                  <a:pt x="189" y="235"/>
                  <a:pt x="189" y="235"/>
                </a:cubicBezTo>
                <a:cubicBezTo>
                  <a:pt x="188" y="236"/>
                  <a:pt x="187" y="236"/>
                  <a:pt x="187" y="236"/>
                </a:cubicBezTo>
                <a:cubicBezTo>
                  <a:pt x="187" y="225"/>
                  <a:pt x="187" y="225"/>
                  <a:pt x="187" y="225"/>
                </a:cubicBezTo>
                <a:cubicBezTo>
                  <a:pt x="188" y="226"/>
                  <a:pt x="188" y="228"/>
                  <a:pt x="189" y="229"/>
                </a:cubicBezTo>
                <a:close/>
                <a:moveTo>
                  <a:pt x="189" y="286"/>
                </a:moveTo>
                <a:cubicBezTo>
                  <a:pt x="189" y="300"/>
                  <a:pt x="189" y="300"/>
                  <a:pt x="189" y="300"/>
                </a:cubicBezTo>
                <a:cubicBezTo>
                  <a:pt x="188" y="300"/>
                  <a:pt x="187" y="301"/>
                  <a:pt x="187" y="303"/>
                </a:cubicBezTo>
                <a:cubicBezTo>
                  <a:pt x="187" y="290"/>
                  <a:pt x="187" y="290"/>
                  <a:pt x="187" y="290"/>
                </a:cubicBezTo>
                <a:cubicBezTo>
                  <a:pt x="187" y="289"/>
                  <a:pt x="188" y="287"/>
                  <a:pt x="189" y="286"/>
                </a:cubicBezTo>
                <a:close/>
                <a:moveTo>
                  <a:pt x="189" y="308"/>
                </a:moveTo>
                <a:cubicBezTo>
                  <a:pt x="189" y="314"/>
                  <a:pt x="189" y="314"/>
                  <a:pt x="189" y="314"/>
                </a:cubicBezTo>
                <a:cubicBezTo>
                  <a:pt x="188" y="314"/>
                  <a:pt x="187" y="314"/>
                  <a:pt x="187" y="314"/>
                </a:cubicBezTo>
                <a:cubicBezTo>
                  <a:pt x="187" y="308"/>
                  <a:pt x="187" y="308"/>
                  <a:pt x="187" y="308"/>
                </a:cubicBezTo>
                <a:cubicBezTo>
                  <a:pt x="187" y="308"/>
                  <a:pt x="188" y="308"/>
                  <a:pt x="189" y="308"/>
                </a:cubicBezTo>
                <a:close/>
                <a:moveTo>
                  <a:pt x="189" y="325"/>
                </a:moveTo>
                <a:cubicBezTo>
                  <a:pt x="189" y="331"/>
                  <a:pt x="189" y="331"/>
                  <a:pt x="189" y="331"/>
                </a:cubicBezTo>
                <a:cubicBezTo>
                  <a:pt x="188" y="331"/>
                  <a:pt x="187" y="331"/>
                  <a:pt x="187" y="331"/>
                </a:cubicBezTo>
                <a:cubicBezTo>
                  <a:pt x="187" y="325"/>
                  <a:pt x="187" y="325"/>
                  <a:pt x="187" y="325"/>
                </a:cubicBezTo>
                <a:cubicBezTo>
                  <a:pt x="187" y="325"/>
                  <a:pt x="188" y="325"/>
                  <a:pt x="189" y="325"/>
                </a:cubicBezTo>
                <a:close/>
                <a:moveTo>
                  <a:pt x="189" y="340"/>
                </a:moveTo>
                <a:cubicBezTo>
                  <a:pt x="189" y="348"/>
                  <a:pt x="189" y="348"/>
                  <a:pt x="189" y="348"/>
                </a:cubicBezTo>
                <a:cubicBezTo>
                  <a:pt x="188" y="348"/>
                  <a:pt x="187" y="348"/>
                  <a:pt x="187" y="348"/>
                </a:cubicBezTo>
                <a:cubicBezTo>
                  <a:pt x="187" y="341"/>
                  <a:pt x="187" y="341"/>
                  <a:pt x="187" y="341"/>
                </a:cubicBezTo>
                <a:cubicBezTo>
                  <a:pt x="187" y="341"/>
                  <a:pt x="188" y="340"/>
                  <a:pt x="189" y="340"/>
                </a:cubicBezTo>
                <a:close/>
                <a:moveTo>
                  <a:pt x="189" y="348"/>
                </a:moveTo>
                <a:cubicBezTo>
                  <a:pt x="188" y="350"/>
                  <a:pt x="187" y="353"/>
                  <a:pt x="187" y="355"/>
                </a:cubicBezTo>
                <a:cubicBezTo>
                  <a:pt x="187" y="396"/>
                  <a:pt x="187" y="396"/>
                  <a:pt x="187" y="396"/>
                </a:cubicBezTo>
                <a:cubicBezTo>
                  <a:pt x="187" y="395"/>
                  <a:pt x="188" y="394"/>
                  <a:pt x="188" y="393"/>
                </a:cubicBezTo>
                <a:cubicBezTo>
                  <a:pt x="189" y="394"/>
                  <a:pt x="189" y="394"/>
                  <a:pt x="189" y="394"/>
                </a:cubicBezTo>
                <a:cubicBezTo>
                  <a:pt x="189" y="389"/>
                  <a:pt x="189" y="389"/>
                  <a:pt x="189" y="389"/>
                </a:cubicBezTo>
                <a:cubicBezTo>
                  <a:pt x="188" y="382"/>
                  <a:pt x="188" y="376"/>
                  <a:pt x="189" y="369"/>
                </a:cubicBezTo>
                <a:cubicBezTo>
                  <a:pt x="189" y="348"/>
                  <a:pt x="189" y="348"/>
                  <a:pt x="189" y="348"/>
                </a:cubicBezTo>
                <a:close/>
                <a:moveTo>
                  <a:pt x="189" y="411"/>
                </a:moveTo>
                <a:cubicBezTo>
                  <a:pt x="189" y="414"/>
                  <a:pt x="189" y="414"/>
                  <a:pt x="189" y="414"/>
                </a:cubicBezTo>
                <a:cubicBezTo>
                  <a:pt x="187" y="414"/>
                  <a:pt x="187" y="414"/>
                  <a:pt x="187" y="414"/>
                </a:cubicBezTo>
                <a:cubicBezTo>
                  <a:pt x="187" y="405"/>
                  <a:pt x="187" y="405"/>
                  <a:pt x="187" y="405"/>
                </a:cubicBezTo>
                <a:cubicBezTo>
                  <a:pt x="187" y="407"/>
                  <a:pt x="188" y="409"/>
                  <a:pt x="188" y="411"/>
                </a:cubicBezTo>
                <a:cubicBezTo>
                  <a:pt x="189" y="411"/>
                  <a:pt x="189" y="411"/>
                  <a:pt x="189" y="411"/>
                </a:cubicBezTo>
                <a:close/>
                <a:moveTo>
                  <a:pt x="189" y="428"/>
                </a:moveTo>
                <a:cubicBezTo>
                  <a:pt x="189" y="460"/>
                  <a:pt x="189" y="460"/>
                  <a:pt x="189" y="460"/>
                </a:cubicBezTo>
                <a:cubicBezTo>
                  <a:pt x="188" y="461"/>
                  <a:pt x="187" y="461"/>
                  <a:pt x="187" y="462"/>
                </a:cubicBezTo>
                <a:cubicBezTo>
                  <a:pt x="187" y="448"/>
                  <a:pt x="187" y="448"/>
                  <a:pt x="187" y="448"/>
                </a:cubicBezTo>
                <a:cubicBezTo>
                  <a:pt x="187" y="448"/>
                  <a:pt x="187" y="447"/>
                  <a:pt x="187" y="446"/>
                </a:cubicBezTo>
                <a:cubicBezTo>
                  <a:pt x="187" y="415"/>
                  <a:pt x="187" y="415"/>
                  <a:pt x="187" y="415"/>
                </a:cubicBezTo>
                <a:cubicBezTo>
                  <a:pt x="187" y="419"/>
                  <a:pt x="188" y="424"/>
                  <a:pt x="189" y="428"/>
                </a:cubicBezTo>
                <a:close/>
                <a:moveTo>
                  <a:pt x="189" y="475"/>
                </a:moveTo>
                <a:cubicBezTo>
                  <a:pt x="189" y="484"/>
                  <a:pt x="189" y="484"/>
                  <a:pt x="189" y="484"/>
                </a:cubicBezTo>
                <a:cubicBezTo>
                  <a:pt x="188" y="485"/>
                  <a:pt x="187" y="486"/>
                  <a:pt x="187" y="488"/>
                </a:cubicBezTo>
                <a:cubicBezTo>
                  <a:pt x="187" y="478"/>
                  <a:pt x="187" y="478"/>
                  <a:pt x="187" y="478"/>
                </a:cubicBezTo>
                <a:cubicBezTo>
                  <a:pt x="187" y="477"/>
                  <a:pt x="188" y="476"/>
                  <a:pt x="189" y="475"/>
                </a:cubicBezTo>
                <a:close/>
                <a:moveTo>
                  <a:pt x="189" y="503"/>
                </a:moveTo>
                <a:cubicBezTo>
                  <a:pt x="189" y="516"/>
                  <a:pt x="189" y="516"/>
                  <a:pt x="189" y="516"/>
                </a:cubicBezTo>
                <a:cubicBezTo>
                  <a:pt x="188" y="514"/>
                  <a:pt x="188" y="513"/>
                  <a:pt x="187" y="511"/>
                </a:cubicBezTo>
                <a:cubicBezTo>
                  <a:pt x="187" y="510"/>
                  <a:pt x="187" y="510"/>
                  <a:pt x="187" y="510"/>
                </a:cubicBezTo>
                <a:cubicBezTo>
                  <a:pt x="187" y="502"/>
                  <a:pt x="187" y="502"/>
                  <a:pt x="187" y="502"/>
                </a:cubicBezTo>
                <a:cubicBezTo>
                  <a:pt x="187" y="503"/>
                  <a:pt x="187" y="504"/>
                  <a:pt x="188" y="505"/>
                </a:cubicBezTo>
                <a:cubicBezTo>
                  <a:pt x="188" y="505"/>
                  <a:pt x="188" y="504"/>
                  <a:pt x="189" y="503"/>
                </a:cubicBezTo>
                <a:close/>
                <a:moveTo>
                  <a:pt x="189" y="577"/>
                </a:moveTo>
                <a:cubicBezTo>
                  <a:pt x="189" y="590"/>
                  <a:pt x="189" y="590"/>
                  <a:pt x="189" y="590"/>
                </a:cubicBezTo>
                <a:cubicBezTo>
                  <a:pt x="187" y="592"/>
                  <a:pt x="187" y="592"/>
                  <a:pt x="187" y="592"/>
                </a:cubicBezTo>
                <a:cubicBezTo>
                  <a:pt x="187" y="578"/>
                  <a:pt x="187" y="578"/>
                  <a:pt x="187" y="578"/>
                </a:cubicBezTo>
                <a:cubicBezTo>
                  <a:pt x="188" y="576"/>
                  <a:pt x="188" y="576"/>
                  <a:pt x="188" y="576"/>
                </a:cubicBezTo>
                <a:cubicBezTo>
                  <a:pt x="188" y="577"/>
                  <a:pt x="189" y="577"/>
                  <a:pt x="189" y="577"/>
                </a:cubicBezTo>
                <a:close/>
                <a:moveTo>
                  <a:pt x="189" y="607"/>
                </a:moveTo>
                <a:cubicBezTo>
                  <a:pt x="189" y="624"/>
                  <a:pt x="189" y="624"/>
                  <a:pt x="189" y="624"/>
                </a:cubicBezTo>
                <a:cubicBezTo>
                  <a:pt x="187" y="622"/>
                  <a:pt x="187" y="622"/>
                  <a:pt x="187" y="622"/>
                </a:cubicBezTo>
                <a:cubicBezTo>
                  <a:pt x="187" y="609"/>
                  <a:pt x="187" y="609"/>
                  <a:pt x="187" y="609"/>
                </a:cubicBezTo>
                <a:lnTo>
                  <a:pt x="189" y="607"/>
                </a:lnTo>
                <a:close/>
                <a:moveTo>
                  <a:pt x="184" y="64"/>
                </a:moveTo>
                <a:cubicBezTo>
                  <a:pt x="185" y="64"/>
                  <a:pt x="186" y="63"/>
                  <a:pt x="187" y="62"/>
                </a:cubicBezTo>
                <a:cubicBezTo>
                  <a:pt x="187" y="74"/>
                  <a:pt x="187" y="74"/>
                  <a:pt x="187" y="74"/>
                </a:cubicBezTo>
                <a:cubicBezTo>
                  <a:pt x="186" y="74"/>
                  <a:pt x="185" y="74"/>
                  <a:pt x="184" y="74"/>
                </a:cubicBezTo>
                <a:cubicBezTo>
                  <a:pt x="184" y="64"/>
                  <a:pt x="184" y="64"/>
                  <a:pt x="184" y="64"/>
                </a:cubicBezTo>
                <a:close/>
                <a:moveTo>
                  <a:pt x="187" y="733"/>
                </a:moveTo>
                <a:cubicBezTo>
                  <a:pt x="186" y="733"/>
                  <a:pt x="186" y="733"/>
                  <a:pt x="186" y="733"/>
                </a:cubicBezTo>
                <a:cubicBezTo>
                  <a:pt x="184" y="732"/>
                  <a:pt x="184" y="732"/>
                  <a:pt x="184" y="732"/>
                </a:cubicBezTo>
                <a:cubicBezTo>
                  <a:pt x="184" y="678"/>
                  <a:pt x="184" y="678"/>
                  <a:pt x="184" y="678"/>
                </a:cubicBezTo>
                <a:cubicBezTo>
                  <a:pt x="185" y="679"/>
                  <a:pt x="186" y="680"/>
                  <a:pt x="187" y="681"/>
                </a:cubicBezTo>
                <a:cubicBezTo>
                  <a:pt x="187" y="733"/>
                  <a:pt x="187" y="733"/>
                  <a:pt x="187" y="733"/>
                </a:cubicBezTo>
                <a:close/>
                <a:moveTo>
                  <a:pt x="187" y="93"/>
                </a:moveTo>
                <a:cubicBezTo>
                  <a:pt x="187" y="103"/>
                  <a:pt x="187" y="103"/>
                  <a:pt x="187" y="103"/>
                </a:cubicBezTo>
                <a:cubicBezTo>
                  <a:pt x="186" y="103"/>
                  <a:pt x="185" y="102"/>
                  <a:pt x="184" y="102"/>
                </a:cubicBezTo>
                <a:cubicBezTo>
                  <a:pt x="184" y="92"/>
                  <a:pt x="184" y="92"/>
                  <a:pt x="184" y="92"/>
                </a:cubicBezTo>
                <a:cubicBezTo>
                  <a:pt x="187" y="93"/>
                  <a:pt x="187" y="93"/>
                  <a:pt x="187" y="93"/>
                </a:cubicBezTo>
                <a:close/>
                <a:moveTo>
                  <a:pt x="187" y="106"/>
                </a:moveTo>
                <a:cubicBezTo>
                  <a:pt x="187" y="115"/>
                  <a:pt x="187" y="115"/>
                  <a:pt x="187" y="115"/>
                </a:cubicBezTo>
                <a:cubicBezTo>
                  <a:pt x="186" y="116"/>
                  <a:pt x="185" y="116"/>
                  <a:pt x="184" y="117"/>
                </a:cubicBezTo>
                <a:cubicBezTo>
                  <a:pt x="184" y="108"/>
                  <a:pt x="184" y="108"/>
                  <a:pt x="184" y="108"/>
                </a:cubicBezTo>
                <a:cubicBezTo>
                  <a:pt x="185" y="108"/>
                  <a:pt x="186" y="107"/>
                  <a:pt x="187" y="106"/>
                </a:cubicBezTo>
                <a:close/>
                <a:moveTo>
                  <a:pt x="187" y="145"/>
                </a:moveTo>
                <a:cubicBezTo>
                  <a:pt x="187" y="165"/>
                  <a:pt x="187" y="165"/>
                  <a:pt x="187" y="165"/>
                </a:cubicBezTo>
                <a:cubicBezTo>
                  <a:pt x="186" y="165"/>
                  <a:pt x="185" y="164"/>
                  <a:pt x="184" y="164"/>
                </a:cubicBezTo>
                <a:cubicBezTo>
                  <a:pt x="184" y="145"/>
                  <a:pt x="184" y="145"/>
                  <a:pt x="184" y="145"/>
                </a:cubicBezTo>
                <a:cubicBezTo>
                  <a:pt x="187" y="145"/>
                  <a:pt x="187" y="145"/>
                  <a:pt x="187" y="145"/>
                </a:cubicBezTo>
                <a:close/>
                <a:moveTo>
                  <a:pt x="187" y="171"/>
                </a:moveTo>
                <a:cubicBezTo>
                  <a:pt x="187" y="178"/>
                  <a:pt x="187" y="178"/>
                  <a:pt x="187" y="178"/>
                </a:cubicBezTo>
                <a:cubicBezTo>
                  <a:pt x="186" y="179"/>
                  <a:pt x="185" y="179"/>
                  <a:pt x="184" y="179"/>
                </a:cubicBezTo>
                <a:cubicBezTo>
                  <a:pt x="184" y="171"/>
                  <a:pt x="184" y="171"/>
                  <a:pt x="184" y="171"/>
                </a:cubicBezTo>
                <a:cubicBezTo>
                  <a:pt x="187" y="171"/>
                  <a:pt x="187" y="171"/>
                  <a:pt x="187" y="171"/>
                </a:cubicBezTo>
                <a:close/>
                <a:moveTo>
                  <a:pt x="187" y="178"/>
                </a:moveTo>
                <a:cubicBezTo>
                  <a:pt x="186" y="179"/>
                  <a:pt x="185" y="179"/>
                  <a:pt x="184" y="179"/>
                </a:cubicBezTo>
                <a:cubicBezTo>
                  <a:pt x="184" y="183"/>
                  <a:pt x="184" y="183"/>
                  <a:pt x="184" y="183"/>
                </a:cubicBezTo>
                <a:cubicBezTo>
                  <a:pt x="187" y="181"/>
                  <a:pt x="187" y="181"/>
                  <a:pt x="187" y="181"/>
                </a:cubicBezTo>
                <a:cubicBezTo>
                  <a:pt x="187" y="178"/>
                  <a:pt x="187" y="178"/>
                  <a:pt x="187" y="178"/>
                </a:cubicBezTo>
                <a:close/>
                <a:moveTo>
                  <a:pt x="187" y="181"/>
                </a:moveTo>
                <a:cubicBezTo>
                  <a:pt x="187" y="207"/>
                  <a:pt x="187" y="207"/>
                  <a:pt x="187" y="207"/>
                </a:cubicBezTo>
                <a:cubicBezTo>
                  <a:pt x="185" y="207"/>
                  <a:pt x="185" y="207"/>
                  <a:pt x="185" y="207"/>
                </a:cubicBezTo>
                <a:cubicBezTo>
                  <a:pt x="185" y="205"/>
                  <a:pt x="185" y="202"/>
                  <a:pt x="185" y="199"/>
                </a:cubicBezTo>
                <a:cubicBezTo>
                  <a:pt x="184" y="199"/>
                  <a:pt x="184" y="199"/>
                  <a:pt x="184" y="199"/>
                </a:cubicBezTo>
                <a:cubicBezTo>
                  <a:pt x="184" y="183"/>
                  <a:pt x="184" y="183"/>
                  <a:pt x="184" y="183"/>
                </a:cubicBezTo>
                <a:cubicBezTo>
                  <a:pt x="187" y="181"/>
                  <a:pt x="187" y="181"/>
                  <a:pt x="187" y="181"/>
                </a:cubicBezTo>
                <a:close/>
                <a:moveTo>
                  <a:pt x="187" y="225"/>
                </a:moveTo>
                <a:cubicBezTo>
                  <a:pt x="187" y="236"/>
                  <a:pt x="187" y="236"/>
                  <a:pt x="187" y="236"/>
                </a:cubicBezTo>
                <a:cubicBezTo>
                  <a:pt x="186" y="236"/>
                  <a:pt x="185" y="236"/>
                  <a:pt x="184" y="236"/>
                </a:cubicBezTo>
                <a:cubicBezTo>
                  <a:pt x="184" y="222"/>
                  <a:pt x="184" y="222"/>
                  <a:pt x="184" y="222"/>
                </a:cubicBezTo>
                <a:cubicBezTo>
                  <a:pt x="185" y="223"/>
                  <a:pt x="186" y="224"/>
                  <a:pt x="187" y="225"/>
                </a:cubicBezTo>
                <a:close/>
                <a:moveTo>
                  <a:pt x="187" y="290"/>
                </a:moveTo>
                <a:cubicBezTo>
                  <a:pt x="187" y="303"/>
                  <a:pt x="187" y="303"/>
                  <a:pt x="187" y="303"/>
                </a:cubicBezTo>
                <a:cubicBezTo>
                  <a:pt x="186" y="304"/>
                  <a:pt x="185" y="306"/>
                  <a:pt x="184" y="308"/>
                </a:cubicBezTo>
                <a:cubicBezTo>
                  <a:pt x="184" y="294"/>
                  <a:pt x="184" y="294"/>
                  <a:pt x="184" y="294"/>
                </a:cubicBezTo>
                <a:cubicBezTo>
                  <a:pt x="185" y="293"/>
                  <a:pt x="186" y="291"/>
                  <a:pt x="187" y="290"/>
                </a:cubicBezTo>
                <a:close/>
                <a:moveTo>
                  <a:pt x="187" y="308"/>
                </a:moveTo>
                <a:cubicBezTo>
                  <a:pt x="187" y="314"/>
                  <a:pt x="187" y="314"/>
                  <a:pt x="187" y="314"/>
                </a:cubicBezTo>
                <a:cubicBezTo>
                  <a:pt x="186" y="315"/>
                  <a:pt x="185" y="315"/>
                  <a:pt x="184" y="315"/>
                </a:cubicBezTo>
                <a:cubicBezTo>
                  <a:pt x="184" y="308"/>
                  <a:pt x="184" y="308"/>
                  <a:pt x="184" y="308"/>
                </a:cubicBezTo>
                <a:cubicBezTo>
                  <a:pt x="185" y="308"/>
                  <a:pt x="186" y="308"/>
                  <a:pt x="187" y="308"/>
                </a:cubicBezTo>
                <a:close/>
                <a:moveTo>
                  <a:pt x="187" y="325"/>
                </a:moveTo>
                <a:cubicBezTo>
                  <a:pt x="187" y="331"/>
                  <a:pt x="187" y="331"/>
                  <a:pt x="187" y="331"/>
                </a:cubicBezTo>
                <a:cubicBezTo>
                  <a:pt x="186" y="331"/>
                  <a:pt x="185" y="331"/>
                  <a:pt x="184" y="332"/>
                </a:cubicBezTo>
                <a:cubicBezTo>
                  <a:pt x="184" y="326"/>
                  <a:pt x="184" y="326"/>
                  <a:pt x="184" y="326"/>
                </a:cubicBezTo>
                <a:cubicBezTo>
                  <a:pt x="185" y="326"/>
                  <a:pt x="186" y="325"/>
                  <a:pt x="187" y="325"/>
                </a:cubicBezTo>
                <a:close/>
                <a:moveTo>
                  <a:pt x="187" y="341"/>
                </a:moveTo>
                <a:cubicBezTo>
                  <a:pt x="187" y="348"/>
                  <a:pt x="187" y="348"/>
                  <a:pt x="187" y="348"/>
                </a:cubicBezTo>
                <a:cubicBezTo>
                  <a:pt x="184" y="349"/>
                  <a:pt x="184" y="349"/>
                  <a:pt x="184" y="349"/>
                </a:cubicBezTo>
                <a:cubicBezTo>
                  <a:pt x="184" y="342"/>
                  <a:pt x="184" y="342"/>
                  <a:pt x="184" y="342"/>
                </a:cubicBezTo>
                <a:cubicBezTo>
                  <a:pt x="185" y="342"/>
                  <a:pt x="186" y="342"/>
                  <a:pt x="187" y="341"/>
                </a:cubicBezTo>
                <a:close/>
                <a:moveTo>
                  <a:pt x="187" y="355"/>
                </a:moveTo>
                <a:cubicBezTo>
                  <a:pt x="187" y="396"/>
                  <a:pt x="187" y="396"/>
                  <a:pt x="187" y="396"/>
                </a:cubicBezTo>
                <a:cubicBezTo>
                  <a:pt x="186" y="399"/>
                  <a:pt x="186" y="402"/>
                  <a:pt x="187" y="405"/>
                </a:cubicBezTo>
                <a:cubicBezTo>
                  <a:pt x="187" y="414"/>
                  <a:pt x="187" y="414"/>
                  <a:pt x="187" y="414"/>
                </a:cubicBezTo>
                <a:cubicBezTo>
                  <a:pt x="186" y="414"/>
                  <a:pt x="186" y="414"/>
                  <a:pt x="186" y="414"/>
                </a:cubicBezTo>
                <a:cubicBezTo>
                  <a:pt x="187" y="415"/>
                  <a:pt x="187" y="415"/>
                  <a:pt x="187" y="415"/>
                </a:cubicBezTo>
                <a:cubicBezTo>
                  <a:pt x="187" y="446"/>
                  <a:pt x="187" y="446"/>
                  <a:pt x="187" y="446"/>
                </a:cubicBezTo>
                <a:cubicBezTo>
                  <a:pt x="186" y="444"/>
                  <a:pt x="186" y="442"/>
                  <a:pt x="184" y="441"/>
                </a:cubicBezTo>
                <a:cubicBezTo>
                  <a:pt x="184" y="441"/>
                  <a:pt x="184" y="441"/>
                  <a:pt x="184" y="441"/>
                </a:cubicBezTo>
                <a:cubicBezTo>
                  <a:pt x="184" y="359"/>
                  <a:pt x="184" y="359"/>
                  <a:pt x="184" y="359"/>
                </a:cubicBezTo>
                <a:cubicBezTo>
                  <a:pt x="186" y="358"/>
                  <a:pt x="186" y="358"/>
                  <a:pt x="186" y="358"/>
                </a:cubicBezTo>
                <a:cubicBezTo>
                  <a:pt x="187" y="355"/>
                  <a:pt x="187" y="355"/>
                  <a:pt x="187" y="355"/>
                </a:cubicBezTo>
                <a:close/>
                <a:moveTo>
                  <a:pt x="187" y="448"/>
                </a:moveTo>
                <a:cubicBezTo>
                  <a:pt x="187" y="462"/>
                  <a:pt x="187" y="462"/>
                  <a:pt x="187" y="462"/>
                </a:cubicBezTo>
                <a:cubicBezTo>
                  <a:pt x="186" y="462"/>
                  <a:pt x="185" y="463"/>
                  <a:pt x="184" y="464"/>
                </a:cubicBezTo>
                <a:cubicBezTo>
                  <a:pt x="184" y="454"/>
                  <a:pt x="184" y="454"/>
                  <a:pt x="184" y="454"/>
                </a:cubicBezTo>
                <a:cubicBezTo>
                  <a:pt x="186" y="452"/>
                  <a:pt x="186" y="450"/>
                  <a:pt x="187" y="448"/>
                </a:cubicBezTo>
                <a:close/>
                <a:moveTo>
                  <a:pt x="187" y="478"/>
                </a:moveTo>
                <a:cubicBezTo>
                  <a:pt x="187" y="488"/>
                  <a:pt x="187" y="488"/>
                  <a:pt x="187" y="488"/>
                </a:cubicBezTo>
                <a:cubicBezTo>
                  <a:pt x="185" y="492"/>
                  <a:pt x="185" y="495"/>
                  <a:pt x="187" y="502"/>
                </a:cubicBezTo>
                <a:cubicBezTo>
                  <a:pt x="187" y="510"/>
                  <a:pt x="187" y="510"/>
                  <a:pt x="187" y="510"/>
                </a:cubicBezTo>
                <a:cubicBezTo>
                  <a:pt x="186" y="510"/>
                  <a:pt x="185" y="508"/>
                  <a:pt x="184" y="507"/>
                </a:cubicBezTo>
                <a:cubicBezTo>
                  <a:pt x="184" y="481"/>
                  <a:pt x="184" y="481"/>
                  <a:pt x="184" y="481"/>
                </a:cubicBezTo>
                <a:cubicBezTo>
                  <a:pt x="185" y="480"/>
                  <a:pt x="186" y="479"/>
                  <a:pt x="187" y="478"/>
                </a:cubicBezTo>
                <a:close/>
                <a:moveTo>
                  <a:pt x="187" y="578"/>
                </a:moveTo>
                <a:cubicBezTo>
                  <a:pt x="187" y="592"/>
                  <a:pt x="187" y="592"/>
                  <a:pt x="187" y="592"/>
                </a:cubicBezTo>
                <a:cubicBezTo>
                  <a:pt x="186" y="592"/>
                  <a:pt x="185" y="593"/>
                  <a:pt x="184" y="593"/>
                </a:cubicBezTo>
                <a:cubicBezTo>
                  <a:pt x="184" y="579"/>
                  <a:pt x="184" y="579"/>
                  <a:pt x="184" y="579"/>
                </a:cubicBezTo>
                <a:cubicBezTo>
                  <a:pt x="187" y="578"/>
                  <a:pt x="187" y="578"/>
                  <a:pt x="187" y="578"/>
                </a:cubicBezTo>
                <a:close/>
                <a:moveTo>
                  <a:pt x="187" y="609"/>
                </a:moveTo>
                <a:cubicBezTo>
                  <a:pt x="187" y="622"/>
                  <a:pt x="187" y="622"/>
                  <a:pt x="187" y="622"/>
                </a:cubicBezTo>
                <a:cubicBezTo>
                  <a:pt x="186" y="621"/>
                  <a:pt x="186" y="621"/>
                  <a:pt x="186" y="621"/>
                </a:cubicBezTo>
                <a:cubicBezTo>
                  <a:pt x="184" y="621"/>
                  <a:pt x="184" y="621"/>
                  <a:pt x="184" y="621"/>
                </a:cubicBezTo>
                <a:cubicBezTo>
                  <a:pt x="184" y="610"/>
                  <a:pt x="184" y="610"/>
                  <a:pt x="184" y="610"/>
                </a:cubicBezTo>
                <a:lnTo>
                  <a:pt x="187" y="609"/>
                </a:lnTo>
                <a:close/>
                <a:moveTo>
                  <a:pt x="173" y="69"/>
                </a:moveTo>
                <a:cubicBezTo>
                  <a:pt x="177" y="67"/>
                  <a:pt x="179" y="66"/>
                  <a:pt x="184" y="65"/>
                </a:cubicBezTo>
                <a:cubicBezTo>
                  <a:pt x="184" y="64"/>
                  <a:pt x="184" y="64"/>
                  <a:pt x="184" y="64"/>
                </a:cubicBezTo>
                <a:cubicBezTo>
                  <a:pt x="184" y="74"/>
                  <a:pt x="184" y="74"/>
                  <a:pt x="184" y="74"/>
                </a:cubicBezTo>
                <a:cubicBezTo>
                  <a:pt x="180" y="74"/>
                  <a:pt x="177" y="75"/>
                  <a:pt x="173" y="77"/>
                </a:cubicBezTo>
                <a:cubicBezTo>
                  <a:pt x="173" y="69"/>
                  <a:pt x="173" y="69"/>
                  <a:pt x="173" y="69"/>
                </a:cubicBezTo>
                <a:close/>
                <a:moveTo>
                  <a:pt x="184" y="732"/>
                </a:moveTo>
                <a:cubicBezTo>
                  <a:pt x="180" y="730"/>
                  <a:pt x="177" y="728"/>
                  <a:pt x="173" y="726"/>
                </a:cubicBezTo>
                <a:cubicBezTo>
                  <a:pt x="173" y="716"/>
                  <a:pt x="173" y="716"/>
                  <a:pt x="173" y="716"/>
                </a:cubicBezTo>
                <a:cubicBezTo>
                  <a:pt x="176" y="718"/>
                  <a:pt x="178" y="720"/>
                  <a:pt x="181" y="722"/>
                </a:cubicBezTo>
                <a:cubicBezTo>
                  <a:pt x="182" y="702"/>
                  <a:pt x="186" y="689"/>
                  <a:pt x="173" y="679"/>
                </a:cubicBezTo>
                <a:cubicBezTo>
                  <a:pt x="173" y="669"/>
                  <a:pt x="173" y="669"/>
                  <a:pt x="173" y="669"/>
                </a:cubicBezTo>
                <a:cubicBezTo>
                  <a:pt x="177" y="671"/>
                  <a:pt x="181" y="675"/>
                  <a:pt x="184" y="678"/>
                </a:cubicBezTo>
                <a:cubicBezTo>
                  <a:pt x="184" y="732"/>
                  <a:pt x="184" y="732"/>
                  <a:pt x="184" y="732"/>
                </a:cubicBezTo>
                <a:close/>
                <a:moveTo>
                  <a:pt x="184" y="92"/>
                </a:moveTo>
                <a:cubicBezTo>
                  <a:pt x="184" y="102"/>
                  <a:pt x="184" y="102"/>
                  <a:pt x="184" y="102"/>
                </a:cubicBezTo>
                <a:cubicBezTo>
                  <a:pt x="182" y="101"/>
                  <a:pt x="179" y="100"/>
                  <a:pt x="173" y="97"/>
                </a:cubicBezTo>
                <a:cubicBezTo>
                  <a:pt x="173" y="88"/>
                  <a:pt x="173" y="88"/>
                  <a:pt x="173" y="88"/>
                </a:cubicBezTo>
                <a:cubicBezTo>
                  <a:pt x="184" y="92"/>
                  <a:pt x="184" y="92"/>
                  <a:pt x="184" y="92"/>
                </a:cubicBezTo>
                <a:close/>
                <a:moveTo>
                  <a:pt x="184" y="108"/>
                </a:moveTo>
                <a:cubicBezTo>
                  <a:pt x="184" y="117"/>
                  <a:pt x="184" y="117"/>
                  <a:pt x="184" y="117"/>
                </a:cubicBezTo>
                <a:cubicBezTo>
                  <a:pt x="181" y="119"/>
                  <a:pt x="177" y="122"/>
                  <a:pt x="173" y="124"/>
                </a:cubicBezTo>
                <a:cubicBezTo>
                  <a:pt x="173" y="124"/>
                  <a:pt x="173" y="124"/>
                  <a:pt x="173" y="124"/>
                </a:cubicBezTo>
                <a:cubicBezTo>
                  <a:pt x="173" y="114"/>
                  <a:pt x="173" y="114"/>
                  <a:pt x="173" y="114"/>
                </a:cubicBezTo>
                <a:cubicBezTo>
                  <a:pt x="177" y="113"/>
                  <a:pt x="180" y="111"/>
                  <a:pt x="184" y="108"/>
                </a:cubicBezTo>
                <a:close/>
                <a:moveTo>
                  <a:pt x="184" y="145"/>
                </a:moveTo>
                <a:cubicBezTo>
                  <a:pt x="184" y="164"/>
                  <a:pt x="184" y="164"/>
                  <a:pt x="184" y="164"/>
                </a:cubicBezTo>
                <a:cubicBezTo>
                  <a:pt x="183" y="163"/>
                  <a:pt x="183" y="162"/>
                  <a:pt x="182" y="159"/>
                </a:cubicBezTo>
                <a:cubicBezTo>
                  <a:pt x="171" y="158"/>
                  <a:pt x="174" y="153"/>
                  <a:pt x="178" y="145"/>
                </a:cubicBezTo>
                <a:cubicBezTo>
                  <a:pt x="184" y="145"/>
                  <a:pt x="184" y="145"/>
                  <a:pt x="184" y="145"/>
                </a:cubicBezTo>
                <a:close/>
                <a:moveTo>
                  <a:pt x="184" y="171"/>
                </a:moveTo>
                <a:cubicBezTo>
                  <a:pt x="182" y="171"/>
                  <a:pt x="182" y="171"/>
                  <a:pt x="182" y="171"/>
                </a:cubicBezTo>
                <a:cubicBezTo>
                  <a:pt x="179" y="167"/>
                  <a:pt x="179" y="167"/>
                  <a:pt x="174" y="165"/>
                </a:cubicBezTo>
                <a:cubicBezTo>
                  <a:pt x="174" y="163"/>
                  <a:pt x="174" y="161"/>
                  <a:pt x="173" y="159"/>
                </a:cubicBezTo>
                <a:cubicBezTo>
                  <a:pt x="173" y="159"/>
                  <a:pt x="173" y="159"/>
                  <a:pt x="173" y="159"/>
                </a:cubicBezTo>
                <a:cubicBezTo>
                  <a:pt x="173" y="184"/>
                  <a:pt x="173" y="184"/>
                  <a:pt x="173" y="184"/>
                </a:cubicBezTo>
                <a:cubicBezTo>
                  <a:pt x="174" y="185"/>
                  <a:pt x="175" y="186"/>
                  <a:pt x="176" y="188"/>
                </a:cubicBezTo>
                <a:cubicBezTo>
                  <a:pt x="178" y="187"/>
                  <a:pt x="180" y="187"/>
                  <a:pt x="182" y="186"/>
                </a:cubicBezTo>
                <a:cubicBezTo>
                  <a:pt x="182" y="184"/>
                  <a:pt x="182" y="181"/>
                  <a:pt x="182" y="179"/>
                </a:cubicBezTo>
                <a:cubicBezTo>
                  <a:pt x="184" y="179"/>
                  <a:pt x="184" y="179"/>
                  <a:pt x="184" y="179"/>
                </a:cubicBezTo>
                <a:cubicBezTo>
                  <a:pt x="184" y="171"/>
                  <a:pt x="184" y="171"/>
                  <a:pt x="184" y="171"/>
                </a:cubicBezTo>
                <a:close/>
                <a:moveTo>
                  <a:pt x="184" y="179"/>
                </a:moveTo>
                <a:cubicBezTo>
                  <a:pt x="182" y="179"/>
                  <a:pt x="182" y="179"/>
                  <a:pt x="182" y="179"/>
                </a:cubicBezTo>
                <a:cubicBezTo>
                  <a:pt x="182" y="181"/>
                  <a:pt x="182" y="184"/>
                  <a:pt x="182" y="186"/>
                </a:cubicBezTo>
                <a:cubicBezTo>
                  <a:pt x="183" y="185"/>
                  <a:pt x="184" y="184"/>
                  <a:pt x="184" y="183"/>
                </a:cubicBezTo>
                <a:cubicBezTo>
                  <a:pt x="184" y="199"/>
                  <a:pt x="184" y="199"/>
                  <a:pt x="184" y="199"/>
                </a:cubicBezTo>
                <a:cubicBezTo>
                  <a:pt x="183" y="199"/>
                  <a:pt x="183" y="199"/>
                  <a:pt x="183" y="199"/>
                </a:cubicBezTo>
                <a:cubicBezTo>
                  <a:pt x="179" y="205"/>
                  <a:pt x="174" y="209"/>
                  <a:pt x="174" y="216"/>
                </a:cubicBezTo>
                <a:cubicBezTo>
                  <a:pt x="178" y="218"/>
                  <a:pt x="182" y="220"/>
                  <a:pt x="184" y="222"/>
                </a:cubicBezTo>
                <a:cubicBezTo>
                  <a:pt x="184" y="236"/>
                  <a:pt x="184" y="236"/>
                  <a:pt x="184" y="236"/>
                </a:cubicBezTo>
                <a:cubicBezTo>
                  <a:pt x="184" y="236"/>
                  <a:pt x="183" y="236"/>
                  <a:pt x="183" y="236"/>
                </a:cubicBezTo>
                <a:cubicBezTo>
                  <a:pt x="180" y="231"/>
                  <a:pt x="177" y="228"/>
                  <a:pt x="173" y="226"/>
                </a:cubicBezTo>
                <a:cubicBezTo>
                  <a:pt x="173" y="198"/>
                  <a:pt x="173" y="198"/>
                  <a:pt x="173" y="198"/>
                </a:cubicBezTo>
                <a:cubicBezTo>
                  <a:pt x="181" y="189"/>
                  <a:pt x="181" y="188"/>
                  <a:pt x="182" y="186"/>
                </a:cubicBezTo>
                <a:cubicBezTo>
                  <a:pt x="183" y="185"/>
                  <a:pt x="184" y="184"/>
                  <a:pt x="184" y="183"/>
                </a:cubicBezTo>
                <a:cubicBezTo>
                  <a:pt x="184" y="179"/>
                  <a:pt x="184" y="179"/>
                  <a:pt x="184" y="179"/>
                </a:cubicBezTo>
                <a:close/>
                <a:moveTo>
                  <a:pt x="184" y="294"/>
                </a:moveTo>
                <a:cubicBezTo>
                  <a:pt x="184" y="308"/>
                  <a:pt x="184" y="308"/>
                  <a:pt x="184" y="308"/>
                </a:cubicBezTo>
                <a:cubicBezTo>
                  <a:pt x="184" y="308"/>
                  <a:pt x="184" y="308"/>
                  <a:pt x="184" y="308"/>
                </a:cubicBezTo>
                <a:cubicBezTo>
                  <a:pt x="184" y="308"/>
                  <a:pt x="184" y="308"/>
                  <a:pt x="184" y="308"/>
                </a:cubicBezTo>
                <a:cubicBezTo>
                  <a:pt x="184" y="315"/>
                  <a:pt x="184" y="315"/>
                  <a:pt x="184" y="315"/>
                </a:cubicBezTo>
                <a:cubicBezTo>
                  <a:pt x="181" y="317"/>
                  <a:pt x="179" y="320"/>
                  <a:pt x="177" y="327"/>
                </a:cubicBezTo>
                <a:cubicBezTo>
                  <a:pt x="180" y="327"/>
                  <a:pt x="182" y="326"/>
                  <a:pt x="184" y="326"/>
                </a:cubicBezTo>
                <a:cubicBezTo>
                  <a:pt x="184" y="332"/>
                  <a:pt x="184" y="332"/>
                  <a:pt x="184" y="332"/>
                </a:cubicBezTo>
                <a:cubicBezTo>
                  <a:pt x="179" y="333"/>
                  <a:pt x="175" y="334"/>
                  <a:pt x="173" y="340"/>
                </a:cubicBezTo>
                <a:cubicBezTo>
                  <a:pt x="173" y="321"/>
                  <a:pt x="173" y="321"/>
                  <a:pt x="173" y="321"/>
                </a:cubicBezTo>
                <a:cubicBezTo>
                  <a:pt x="176" y="312"/>
                  <a:pt x="180" y="303"/>
                  <a:pt x="184" y="294"/>
                </a:cubicBezTo>
                <a:close/>
                <a:moveTo>
                  <a:pt x="184" y="342"/>
                </a:moveTo>
                <a:cubicBezTo>
                  <a:pt x="184" y="349"/>
                  <a:pt x="184" y="349"/>
                  <a:pt x="184" y="349"/>
                </a:cubicBezTo>
                <a:cubicBezTo>
                  <a:pt x="179" y="350"/>
                  <a:pt x="176" y="351"/>
                  <a:pt x="173" y="353"/>
                </a:cubicBezTo>
                <a:cubicBezTo>
                  <a:pt x="173" y="346"/>
                  <a:pt x="173" y="346"/>
                  <a:pt x="173" y="346"/>
                </a:cubicBezTo>
                <a:cubicBezTo>
                  <a:pt x="178" y="344"/>
                  <a:pt x="181" y="344"/>
                  <a:pt x="184" y="342"/>
                </a:cubicBezTo>
                <a:close/>
                <a:moveTo>
                  <a:pt x="184" y="359"/>
                </a:moveTo>
                <a:cubicBezTo>
                  <a:pt x="184" y="441"/>
                  <a:pt x="184" y="441"/>
                  <a:pt x="184" y="441"/>
                </a:cubicBezTo>
                <a:cubicBezTo>
                  <a:pt x="179" y="445"/>
                  <a:pt x="175" y="448"/>
                  <a:pt x="173" y="452"/>
                </a:cubicBezTo>
                <a:cubicBezTo>
                  <a:pt x="173" y="443"/>
                  <a:pt x="173" y="443"/>
                  <a:pt x="173" y="443"/>
                </a:cubicBezTo>
                <a:cubicBezTo>
                  <a:pt x="181" y="436"/>
                  <a:pt x="184" y="434"/>
                  <a:pt x="182" y="422"/>
                </a:cubicBezTo>
                <a:cubicBezTo>
                  <a:pt x="178" y="425"/>
                  <a:pt x="175" y="427"/>
                  <a:pt x="173" y="429"/>
                </a:cubicBezTo>
                <a:cubicBezTo>
                  <a:pt x="173" y="422"/>
                  <a:pt x="173" y="422"/>
                  <a:pt x="173" y="422"/>
                </a:cubicBezTo>
                <a:cubicBezTo>
                  <a:pt x="177" y="419"/>
                  <a:pt x="178" y="418"/>
                  <a:pt x="181" y="414"/>
                </a:cubicBezTo>
                <a:cubicBezTo>
                  <a:pt x="181" y="411"/>
                  <a:pt x="181" y="407"/>
                  <a:pt x="181" y="403"/>
                </a:cubicBezTo>
                <a:cubicBezTo>
                  <a:pt x="178" y="405"/>
                  <a:pt x="175" y="407"/>
                  <a:pt x="173" y="408"/>
                </a:cubicBezTo>
                <a:cubicBezTo>
                  <a:pt x="173" y="402"/>
                  <a:pt x="173" y="402"/>
                  <a:pt x="173" y="402"/>
                </a:cubicBezTo>
                <a:cubicBezTo>
                  <a:pt x="179" y="397"/>
                  <a:pt x="186" y="392"/>
                  <a:pt x="181" y="385"/>
                </a:cubicBezTo>
                <a:cubicBezTo>
                  <a:pt x="178" y="387"/>
                  <a:pt x="175" y="388"/>
                  <a:pt x="173" y="389"/>
                </a:cubicBezTo>
                <a:cubicBezTo>
                  <a:pt x="173" y="382"/>
                  <a:pt x="173" y="382"/>
                  <a:pt x="173" y="382"/>
                </a:cubicBezTo>
                <a:cubicBezTo>
                  <a:pt x="180" y="379"/>
                  <a:pt x="184" y="377"/>
                  <a:pt x="183" y="367"/>
                </a:cubicBezTo>
                <a:cubicBezTo>
                  <a:pt x="179" y="368"/>
                  <a:pt x="176" y="369"/>
                  <a:pt x="173" y="370"/>
                </a:cubicBezTo>
                <a:cubicBezTo>
                  <a:pt x="173" y="364"/>
                  <a:pt x="173" y="364"/>
                  <a:pt x="173" y="364"/>
                </a:cubicBezTo>
                <a:cubicBezTo>
                  <a:pt x="177" y="362"/>
                  <a:pt x="181" y="361"/>
                  <a:pt x="184" y="359"/>
                </a:cubicBezTo>
                <a:close/>
                <a:moveTo>
                  <a:pt x="184" y="454"/>
                </a:moveTo>
                <a:cubicBezTo>
                  <a:pt x="184" y="464"/>
                  <a:pt x="184" y="464"/>
                  <a:pt x="184" y="464"/>
                </a:cubicBezTo>
                <a:cubicBezTo>
                  <a:pt x="178" y="470"/>
                  <a:pt x="176" y="475"/>
                  <a:pt x="179" y="486"/>
                </a:cubicBezTo>
                <a:cubicBezTo>
                  <a:pt x="181" y="484"/>
                  <a:pt x="183" y="482"/>
                  <a:pt x="184" y="481"/>
                </a:cubicBezTo>
                <a:cubicBezTo>
                  <a:pt x="184" y="507"/>
                  <a:pt x="184" y="507"/>
                  <a:pt x="184" y="507"/>
                </a:cubicBezTo>
                <a:cubicBezTo>
                  <a:pt x="180" y="501"/>
                  <a:pt x="176" y="493"/>
                  <a:pt x="173" y="484"/>
                </a:cubicBezTo>
                <a:cubicBezTo>
                  <a:pt x="173" y="465"/>
                  <a:pt x="173" y="465"/>
                  <a:pt x="173" y="465"/>
                </a:cubicBezTo>
                <a:cubicBezTo>
                  <a:pt x="173" y="465"/>
                  <a:pt x="173" y="466"/>
                  <a:pt x="173" y="466"/>
                </a:cubicBezTo>
                <a:cubicBezTo>
                  <a:pt x="177" y="463"/>
                  <a:pt x="181" y="459"/>
                  <a:pt x="184" y="454"/>
                </a:cubicBezTo>
                <a:close/>
                <a:moveTo>
                  <a:pt x="184" y="579"/>
                </a:moveTo>
                <a:cubicBezTo>
                  <a:pt x="184" y="593"/>
                  <a:pt x="184" y="593"/>
                  <a:pt x="184" y="593"/>
                </a:cubicBezTo>
                <a:cubicBezTo>
                  <a:pt x="181" y="596"/>
                  <a:pt x="177" y="599"/>
                  <a:pt x="173" y="601"/>
                </a:cubicBezTo>
                <a:cubicBezTo>
                  <a:pt x="173" y="588"/>
                  <a:pt x="173" y="588"/>
                  <a:pt x="173" y="588"/>
                </a:cubicBezTo>
                <a:cubicBezTo>
                  <a:pt x="177" y="585"/>
                  <a:pt x="181" y="582"/>
                  <a:pt x="184" y="579"/>
                </a:cubicBezTo>
                <a:close/>
                <a:moveTo>
                  <a:pt x="184" y="610"/>
                </a:moveTo>
                <a:cubicBezTo>
                  <a:pt x="184" y="621"/>
                  <a:pt x="184" y="621"/>
                  <a:pt x="184" y="621"/>
                </a:cubicBezTo>
                <a:cubicBezTo>
                  <a:pt x="178" y="624"/>
                  <a:pt x="178" y="624"/>
                  <a:pt x="178" y="624"/>
                </a:cubicBezTo>
                <a:cubicBezTo>
                  <a:pt x="173" y="621"/>
                  <a:pt x="173" y="621"/>
                  <a:pt x="173" y="621"/>
                </a:cubicBezTo>
                <a:cubicBezTo>
                  <a:pt x="173" y="615"/>
                  <a:pt x="173" y="615"/>
                  <a:pt x="173" y="615"/>
                </a:cubicBezTo>
                <a:cubicBezTo>
                  <a:pt x="184" y="610"/>
                  <a:pt x="184" y="610"/>
                  <a:pt x="184" y="610"/>
                </a:cubicBezTo>
                <a:close/>
                <a:moveTo>
                  <a:pt x="173" y="571"/>
                </a:moveTo>
                <a:cubicBezTo>
                  <a:pt x="173" y="558"/>
                  <a:pt x="173" y="558"/>
                  <a:pt x="173" y="558"/>
                </a:cubicBezTo>
                <a:cubicBezTo>
                  <a:pt x="173" y="558"/>
                  <a:pt x="173" y="558"/>
                  <a:pt x="173" y="558"/>
                </a:cubicBezTo>
                <a:cubicBezTo>
                  <a:pt x="179" y="564"/>
                  <a:pt x="179" y="564"/>
                  <a:pt x="180" y="567"/>
                </a:cubicBezTo>
                <a:cubicBezTo>
                  <a:pt x="178" y="568"/>
                  <a:pt x="176" y="569"/>
                  <a:pt x="173" y="571"/>
                </a:cubicBezTo>
                <a:close/>
                <a:moveTo>
                  <a:pt x="162" y="77"/>
                </a:moveTo>
                <a:cubicBezTo>
                  <a:pt x="164" y="75"/>
                  <a:pt x="167" y="73"/>
                  <a:pt x="169" y="71"/>
                </a:cubicBezTo>
                <a:cubicBezTo>
                  <a:pt x="171" y="71"/>
                  <a:pt x="172" y="70"/>
                  <a:pt x="173" y="69"/>
                </a:cubicBezTo>
                <a:cubicBezTo>
                  <a:pt x="173" y="77"/>
                  <a:pt x="173" y="77"/>
                  <a:pt x="173" y="77"/>
                </a:cubicBezTo>
                <a:cubicBezTo>
                  <a:pt x="171" y="79"/>
                  <a:pt x="169" y="81"/>
                  <a:pt x="167" y="85"/>
                </a:cubicBezTo>
                <a:cubicBezTo>
                  <a:pt x="173" y="88"/>
                  <a:pt x="173" y="88"/>
                  <a:pt x="173" y="88"/>
                </a:cubicBezTo>
                <a:cubicBezTo>
                  <a:pt x="173" y="97"/>
                  <a:pt x="173" y="97"/>
                  <a:pt x="173" y="97"/>
                </a:cubicBezTo>
                <a:cubicBezTo>
                  <a:pt x="165" y="94"/>
                  <a:pt x="165" y="94"/>
                  <a:pt x="165" y="94"/>
                </a:cubicBezTo>
                <a:cubicBezTo>
                  <a:pt x="164" y="94"/>
                  <a:pt x="163" y="94"/>
                  <a:pt x="162" y="94"/>
                </a:cubicBezTo>
                <a:cubicBezTo>
                  <a:pt x="162" y="77"/>
                  <a:pt x="162" y="77"/>
                  <a:pt x="162" y="77"/>
                </a:cubicBezTo>
                <a:close/>
                <a:moveTo>
                  <a:pt x="173" y="726"/>
                </a:moveTo>
                <a:cubicBezTo>
                  <a:pt x="169" y="723"/>
                  <a:pt x="166" y="721"/>
                  <a:pt x="162" y="717"/>
                </a:cubicBezTo>
                <a:cubicBezTo>
                  <a:pt x="162" y="660"/>
                  <a:pt x="162" y="660"/>
                  <a:pt x="162" y="660"/>
                </a:cubicBezTo>
                <a:cubicBezTo>
                  <a:pt x="164" y="662"/>
                  <a:pt x="165" y="664"/>
                  <a:pt x="167" y="666"/>
                </a:cubicBezTo>
                <a:cubicBezTo>
                  <a:pt x="169" y="667"/>
                  <a:pt x="171" y="668"/>
                  <a:pt x="173" y="669"/>
                </a:cubicBezTo>
                <a:cubicBezTo>
                  <a:pt x="173" y="679"/>
                  <a:pt x="173" y="679"/>
                  <a:pt x="173" y="679"/>
                </a:cubicBezTo>
                <a:cubicBezTo>
                  <a:pt x="171" y="677"/>
                  <a:pt x="169" y="676"/>
                  <a:pt x="167" y="675"/>
                </a:cubicBezTo>
                <a:cubicBezTo>
                  <a:pt x="166" y="687"/>
                  <a:pt x="161" y="698"/>
                  <a:pt x="166" y="710"/>
                </a:cubicBezTo>
                <a:cubicBezTo>
                  <a:pt x="169" y="712"/>
                  <a:pt x="171" y="714"/>
                  <a:pt x="173" y="716"/>
                </a:cubicBezTo>
                <a:cubicBezTo>
                  <a:pt x="173" y="726"/>
                  <a:pt x="173" y="726"/>
                  <a:pt x="173" y="726"/>
                </a:cubicBezTo>
                <a:close/>
                <a:moveTo>
                  <a:pt x="173" y="114"/>
                </a:moveTo>
                <a:cubicBezTo>
                  <a:pt x="173" y="124"/>
                  <a:pt x="173" y="124"/>
                  <a:pt x="173" y="124"/>
                </a:cubicBezTo>
                <a:cubicBezTo>
                  <a:pt x="169" y="128"/>
                  <a:pt x="166" y="132"/>
                  <a:pt x="162" y="135"/>
                </a:cubicBezTo>
                <a:cubicBezTo>
                  <a:pt x="162" y="125"/>
                  <a:pt x="162" y="125"/>
                  <a:pt x="162" y="125"/>
                </a:cubicBezTo>
                <a:cubicBezTo>
                  <a:pt x="163" y="125"/>
                  <a:pt x="164" y="124"/>
                  <a:pt x="164" y="123"/>
                </a:cubicBezTo>
                <a:cubicBezTo>
                  <a:pt x="162" y="123"/>
                  <a:pt x="162" y="123"/>
                  <a:pt x="162" y="123"/>
                </a:cubicBezTo>
                <a:cubicBezTo>
                  <a:pt x="162" y="114"/>
                  <a:pt x="162" y="114"/>
                  <a:pt x="162" y="114"/>
                </a:cubicBezTo>
                <a:cubicBezTo>
                  <a:pt x="165" y="114"/>
                  <a:pt x="165" y="114"/>
                  <a:pt x="165" y="114"/>
                </a:cubicBezTo>
                <a:cubicBezTo>
                  <a:pt x="169" y="114"/>
                  <a:pt x="171" y="114"/>
                  <a:pt x="173" y="114"/>
                </a:cubicBezTo>
                <a:close/>
                <a:moveTo>
                  <a:pt x="173" y="159"/>
                </a:moveTo>
                <a:cubicBezTo>
                  <a:pt x="173" y="184"/>
                  <a:pt x="173" y="184"/>
                  <a:pt x="173" y="184"/>
                </a:cubicBezTo>
                <a:cubicBezTo>
                  <a:pt x="170" y="181"/>
                  <a:pt x="167" y="181"/>
                  <a:pt x="165" y="176"/>
                </a:cubicBezTo>
                <a:cubicBezTo>
                  <a:pt x="164" y="175"/>
                  <a:pt x="163" y="175"/>
                  <a:pt x="162" y="175"/>
                </a:cubicBezTo>
                <a:cubicBezTo>
                  <a:pt x="162" y="166"/>
                  <a:pt x="162" y="166"/>
                  <a:pt x="162" y="166"/>
                </a:cubicBezTo>
                <a:cubicBezTo>
                  <a:pt x="163" y="166"/>
                  <a:pt x="164" y="166"/>
                  <a:pt x="164" y="166"/>
                </a:cubicBezTo>
                <a:cubicBezTo>
                  <a:pt x="165" y="160"/>
                  <a:pt x="165" y="160"/>
                  <a:pt x="166" y="159"/>
                </a:cubicBezTo>
                <a:cubicBezTo>
                  <a:pt x="169" y="159"/>
                  <a:pt x="171" y="159"/>
                  <a:pt x="173" y="159"/>
                </a:cubicBezTo>
                <a:close/>
                <a:moveTo>
                  <a:pt x="173" y="198"/>
                </a:moveTo>
                <a:cubicBezTo>
                  <a:pt x="173" y="226"/>
                  <a:pt x="173" y="226"/>
                  <a:pt x="173" y="226"/>
                </a:cubicBezTo>
                <a:cubicBezTo>
                  <a:pt x="170" y="225"/>
                  <a:pt x="167" y="224"/>
                  <a:pt x="162" y="223"/>
                </a:cubicBezTo>
                <a:cubicBezTo>
                  <a:pt x="162" y="210"/>
                  <a:pt x="162" y="210"/>
                  <a:pt x="162" y="210"/>
                </a:cubicBezTo>
                <a:cubicBezTo>
                  <a:pt x="164" y="209"/>
                  <a:pt x="165" y="207"/>
                  <a:pt x="167" y="205"/>
                </a:cubicBezTo>
                <a:cubicBezTo>
                  <a:pt x="165" y="205"/>
                  <a:pt x="164" y="205"/>
                  <a:pt x="162" y="204"/>
                </a:cubicBezTo>
                <a:cubicBezTo>
                  <a:pt x="162" y="191"/>
                  <a:pt x="162" y="191"/>
                  <a:pt x="162" y="191"/>
                </a:cubicBezTo>
                <a:cubicBezTo>
                  <a:pt x="163" y="192"/>
                  <a:pt x="164" y="192"/>
                  <a:pt x="164" y="192"/>
                </a:cubicBezTo>
                <a:cubicBezTo>
                  <a:pt x="164" y="190"/>
                  <a:pt x="165" y="189"/>
                  <a:pt x="165" y="188"/>
                </a:cubicBezTo>
                <a:cubicBezTo>
                  <a:pt x="167" y="187"/>
                  <a:pt x="169" y="187"/>
                  <a:pt x="170" y="187"/>
                </a:cubicBezTo>
                <a:cubicBezTo>
                  <a:pt x="173" y="191"/>
                  <a:pt x="171" y="197"/>
                  <a:pt x="171" y="202"/>
                </a:cubicBezTo>
                <a:cubicBezTo>
                  <a:pt x="173" y="198"/>
                  <a:pt x="173" y="198"/>
                  <a:pt x="173" y="198"/>
                </a:cubicBezTo>
                <a:close/>
                <a:moveTo>
                  <a:pt x="173" y="321"/>
                </a:moveTo>
                <a:cubicBezTo>
                  <a:pt x="173" y="340"/>
                  <a:pt x="173" y="340"/>
                  <a:pt x="173" y="340"/>
                </a:cubicBezTo>
                <a:cubicBezTo>
                  <a:pt x="172" y="342"/>
                  <a:pt x="172" y="344"/>
                  <a:pt x="171" y="346"/>
                </a:cubicBezTo>
                <a:cubicBezTo>
                  <a:pt x="172" y="346"/>
                  <a:pt x="173" y="346"/>
                  <a:pt x="173" y="346"/>
                </a:cubicBezTo>
                <a:cubicBezTo>
                  <a:pt x="173" y="353"/>
                  <a:pt x="173" y="353"/>
                  <a:pt x="173" y="353"/>
                </a:cubicBezTo>
                <a:cubicBezTo>
                  <a:pt x="170" y="355"/>
                  <a:pt x="168" y="359"/>
                  <a:pt x="168" y="366"/>
                </a:cubicBezTo>
                <a:cubicBezTo>
                  <a:pt x="169" y="366"/>
                  <a:pt x="171" y="365"/>
                  <a:pt x="173" y="364"/>
                </a:cubicBezTo>
                <a:cubicBezTo>
                  <a:pt x="173" y="370"/>
                  <a:pt x="173" y="370"/>
                  <a:pt x="173" y="370"/>
                </a:cubicBezTo>
                <a:cubicBezTo>
                  <a:pt x="168" y="373"/>
                  <a:pt x="166" y="377"/>
                  <a:pt x="165" y="386"/>
                </a:cubicBezTo>
                <a:cubicBezTo>
                  <a:pt x="168" y="385"/>
                  <a:pt x="171" y="384"/>
                  <a:pt x="173" y="382"/>
                </a:cubicBezTo>
                <a:cubicBezTo>
                  <a:pt x="173" y="389"/>
                  <a:pt x="173" y="389"/>
                  <a:pt x="173" y="389"/>
                </a:cubicBezTo>
                <a:cubicBezTo>
                  <a:pt x="166" y="393"/>
                  <a:pt x="165" y="395"/>
                  <a:pt x="164" y="408"/>
                </a:cubicBezTo>
                <a:cubicBezTo>
                  <a:pt x="166" y="406"/>
                  <a:pt x="170" y="404"/>
                  <a:pt x="173" y="402"/>
                </a:cubicBezTo>
                <a:cubicBezTo>
                  <a:pt x="173" y="408"/>
                  <a:pt x="173" y="408"/>
                  <a:pt x="173" y="408"/>
                </a:cubicBezTo>
                <a:cubicBezTo>
                  <a:pt x="167" y="413"/>
                  <a:pt x="164" y="416"/>
                  <a:pt x="165" y="427"/>
                </a:cubicBezTo>
                <a:cubicBezTo>
                  <a:pt x="169" y="425"/>
                  <a:pt x="171" y="423"/>
                  <a:pt x="173" y="422"/>
                </a:cubicBezTo>
                <a:cubicBezTo>
                  <a:pt x="173" y="429"/>
                  <a:pt x="173" y="429"/>
                  <a:pt x="173" y="429"/>
                </a:cubicBezTo>
                <a:cubicBezTo>
                  <a:pt x="169" y="433"/>
                  <a:pt x="169" y="437"/>
                  <a:pt x="169" y="446"/>
                </a:cubicBezTo>
                <a:cubicBezTo>
                  <a:pt x="171" y="445"/>
                  <a:pt x="172" y="444"/>
                  <a:pt x="173" y="443"/>
                </a:cubicBezTo>
                <a:cubicBezTo>
                  <a:pt x="173" y="452"/>
                  <a:pt x="173" y="452"/>
                  <a:pt x="173" y="452"/>
                </a:cubicBezTo>
                <a:cubicBezTo>
                  <a:pt x="171" y="456"/>
                  <a:pt x="171" y="459"/>
                  <a:pt x="173" y="465"/>
                </a:cubicBezTo>
                <a:cubicBezTo>
                  <a:pt x="173" y="484"/>
                  <a:pt x="173" y="484"/>
                  <a:pt x="173" y="484"/>
                </a:cubicBezTo>
                <a:cubicBezTo>
                  <a:pt x="168" y="471"/>
                  <a:pt x="165" y="456"/>
                  <a:pt x="162" y="444"/>
                </a:cubicBezTo>
                <a:cubicBezTo>
                  <a:pt x="162" y="363"/>
                  <a:pt x="162" y="363"/>
                  <a:pt x="162" y="363"/>
                </a:cubicBezTo>
                <a:cubicBezTo>
                  <a:pt x="165" y="349"/>
                  <a:pt x="169" y="335"/>
                  <a:pt x="173" y="321"/>
                </a:cubicBezTo>
                <a:close/>
                <a:moveTo>
                  <a:pt x="173" y="558"/>
                </a:moveTo>
                <a:cubicBezTo>
                  <a:pt x="173" y="571"/>
                  <a:pt x="173" y="571"/>
                  <a:pt x="173" y="571"/>
                </a:cubicBezTo>
                <a:cubicBezTo>
                  <a:pt x="170" y="574"/>
                  <a:pt x="166" y="577"/>
                  <a:pt x="162" y="580"/>
                </a:cubicBezTo>
                <a:cubicBezTo>
                  <a:pt x="162" y="565"/>
                  <a:pt x="162" y="565"/>
                  <a:pt x="162" y="565"/>
                </a:cubicBezTo>
                <a:cubicBezTo>
                  <a:pt x="165" y="562"/>
                  <a:pt x="168" y="560"/>
                  <a:pt x="171" y="558"/>
                </a:cubicBezTo>
                <a:cubicBezTo>
                  <a:pt x="173" y="558"/>
                  <a:pt x="173" y="558"/>
                  <a:pt x="173" y="558"/>
                </a:cubicBezTo>
                <a:close/>
                <a:moveTo>
                  <a:pt x="173" y="588"/>
                </a:moveTo>
                <a:cubicBezTo>
                  <a:pt x="173" y="601"/>
                  <a:pt x="173" y="601"/>
                  <a:pt x="173" y="601"/>
                </a:cubicBezTo>
                <a:cubicBezTo>
                  <a:pt x="170" y="603"/>
                  <a:pt x="167" y="604"/>
                  <a:pt x="162" y="605"/>
                </a:cubicBezTo>
                <a:cubicBezTo>
                  <a:pt x="162" y="592"/>
                  <a:pt x="162" y="592"/>
                  <a:pt x="162" y="592"/>
                </a:cubicBezTo>
                <a:cubicBezTo>
                  <a:pt x="164" y="593"/>
                  <a:pt x="165" y="593"/>
                  <a:pt x="167" y="593"/>
                </a:cubicBezTo>
                <a:cubicBezTo>
                  <a:pt x="169" y="591"/>
                  <a:pt x="171" y="589"/>
                  <a:pt x="173" y="588"/>
                </a:cubicBezTo>
                <a:close/>
                <a:moveTo>
                  <a:pt x="173" y="615"/>
                </a:moveTo>
                <a:cubicBezTo>
                  <a:pt x="173" y="621"/>
                  <a:pt x="173" y="621"/>
                  <a:pt x="173" y="621"/>
                </a:cubicBezTo>
                <a:cubicBezTo>
                  <a:pt x="169" y="618"/>
                  <a:pt x="169" y="618"/>
                  <a:pt x="169" y="618"/>
                </a:cubicBezTo>
                <a:cubicBezTo>
                  <a:pt x="173" y="615"/>
                  <a:pt x="173" y="615"/>
                  <a:pt x="173" y="615"/>
                </a:cubicBezTo>
                <a:close/>
                <a:moveTo>
                  <a:pt x="162" y="549"/>
                </a:moveTo>
                <a:cubicBezTo>
                  <a:pt x="162" y="541"/>
                  <a:pt x="162" y="541"/>
                  <a:pt x="162" y="541"/>
                </a:cubicBezTo>
                <a:cubicBezTo>
                  <a:pt x="164" y="543"/>
                  <a:pt x="165" y="545"/>
                  <a:pt x="166" y="547"/>
                </a:cubicBezTo>
                <a:cubicBezTo>
                  <a:pt x="162" y="549"/>
                  <a:pt x="162" y="549"/>
                  <a:pt x="162" y="549"/>
                </a:cubicBezTo>
                <a:close/>
                <a:moveTo>
                  <a:pt x="162" y="190"/>
                </a:moveTo>
                <a:cubicBezTo>
                  <a:pt x="164" y="188"/>
                  <a:pt x="163" y="187"/>
                  <a:pt x="163" y="183"/>
                </a:cubicBezTo>
                <a:cubicBezTo>
                  <a:pt x="163" y="183"/>
                  <a:pt x="163" y="183"/>
                  <a:pt x="162" y="183"/>
                </a:cubicBezTo>
                <a:lnTo>
                  <a:pt x="162" y="190"/>
                </a:lnTo>
                <a:close/>
                <a:moveTo>
                  <a:pt x="148" y="89"/>
                </a:moveTo>
                <a:cubicBezTo>
                  <a:pt x="152" y="85"/>
                  <a:pt x="158" y="81"/>
                  <a:pt x="162" y="77"/>
                </a:cubicBezTo>
                <a:cubicBezTo>
                  <a:pt x="162" y="94"/>
                  <a:pt x="162" y="94"/>
                  <a:pt x="162" y="94"/>
                </a:cubicBezTo>
                <a:cubicBezTo>
                  <a:pt x="155" y="94"/>
                  <a:pt x="152" y="95"/>
                  <a:pt x="148" y="99"/>
                </a:cubicBezTo>
                <a:cubicBezTo>
                  <a:pt x="148" y="89"/>
                  <a:pt x="148" y="89"/>
                  <a:pt x="148" y="89"/>
                </a:cubicBezTo>
                <a:close/>
                <a:moveTo>
                  <a:pt x="162" y="717"/>
                </a:moveTo>
                <a:cubicBezTo>
                  <a:pt x="161" y="716"/>
                  <a:pt x="159" y="714"/>
                  <a:pt x="157" y="712"/>
                </a:cubicBezTo>
                <a:cubicBezTo>
                  <a:pt x="153" y="710"/>
                  <a:pt x="151" y="709"/>
                  <a:pt x="148" y="706"/>
                </a:cubicBezTo>
                <a:cubicBezTo>
                  <a:pt x="148" y="697"/>
                  <a:pt x="148" y="697"/>
                  <a:pt x="148" y="697"/>
                </a:cubicBezTo>
                <a:cubicBezTo>
                  <a:pt x="149" y="698"/>
                  <a:pt x="151" y="700"/>
                  <a:pt x="154" y="702"/>
                </a:cubicBezTo>
                <a:cubicBezTo>
                  <a:pt x="154" y="695"/>
                  <a:pt x="156" y="689"/>
                  <a:pt x="156" y="683"/>
                </a:cubicBezTo>
                <a:cubicBezTo>
                  <a:pt x="156" y="668"/>
                  <a:pt x="157" y="663"/>
                  <a:pt x="148" y="656"/>
                </a:cubicBezTo>
                <a:cubicBezTo>
                  <a:pt x="148" y="647"/>
                  <a:pt x="148" y="647"/>
                  <a:pt x="148" y="647"/>
                </a:cubicBezTo>
                <a:cubicBezTo>
                  <a:pt x="153" y="651"/>
                  <a:pt x="158" y="655"/>
                  <a:pt x="162" y="660"/>
                </a:cubicBezTo>
                <a:cubicBezTo>
                  <a:pt x="162" y="717"/>
                  <a:pt x="162" y="717"/>
                  <a:pt x="162" y="717"/>
                </a:cubicBezTo>
                <a:close/>
                <a:moveTo>
                  <a:pt x="162" y="114"/>
                </a:moveTo>
                <a:cubicBezTo>
                  <a:pt x="162" y="123"/>
                  <a:pt x="162" y="123"/>
                  <a:pt x="162" y="123"/>
                </a:cubicBezTo>
                <a:cubicBezTo>
                  <a:pt x="157" y="121"/>
                  <a:pt x="152" y="119"/>
                  <a:pt x="148" y="118"/>
                </a:cubicBezTo>
                <a:cubicBezTo>
                  <a:pt x="148" y="108"/>
                  <a:pt x="148" y="108"/>
                  <a:pt x="148" y="108"/>
                </a:cubicBezTo>
                <a:cubicBezTo>
                  <a:pt x="162" y="114"/>
                  <a:pt x="162" y="114"/>
                  <a:pt x="162" y="114"/>
                </a:cubicBezTo>
                <a:close/>
                <a:moveTo>
                  <a:pt x="162" y="125"/>
                </a:moveTo>
                <a:cubicBezTo>
                  <a:pt x="162" y="135"/>
                  <a:pt x="162" y="135"/>
                  <a:pt x="162" y="135"/>
                </a:cubicBezTo>
                <a:cubicBezTo>
                  <a:pt x="159" y="138"/>
                  <a:pt x="155" y="141"/>
                  <a:pt x="151" y="143"/>
                </a:cubicBezTo>
                <a:cubicBezTo>
                  <a:pt x="150" y="145"/>
                  <a:pt x="149" y="147"/>
                  <a:pt x="148" y="148"/>
                </a:cubicBezTo>
                <a:cubicBezTo>
                  <a:pt x="148" y="135"/>
                  <a:pt x="148" y="135"/>
                  <a:pt x="148" y="135"/>
                </a:cubicBezTo>
                <a:cubicBezTo>
                  <a:pt x="154" y="133"/>
                  <a:pt x="158" y="130"/>
                  <a:pt x="162" y="125"/>
                </a:cubicBezTo>
                <a:close/>
                <a:moveTo>
                  <a:pt x="162" y="166"/>
                </a:moveTo>
                <a:cubicBezTo>
                  <a:pt x="162" y="175"/>
                  <a:pt x="162" y="175"/>
                  <a:pt x="162" y="175"/>
                </a:cubicBezTo>
                <a:cubicBezTo>
                  <a:pt x="160" y="175"/>
                  <a:pt x="159" y="174"/>
                  <a:pt x="157" y="173"/>
                </a:cubicBezTo>
                <a:cubicBezTo>
                  <a:pt x="157" y="171"/>
                  <a:pt x="157" y="169"/>
                  <a:pt x="157" y="167"/>
                </a:cubicBezTo>
                <a:cubicBezTo>
                  <a:pt x="159" y="167"/>
                  <a:pt x="161" y="167"/>
                  <a:pt x="162" y="166"/>
                </a:cubicBezTo>
                <a:close/>
                <a:moveTo>
                  <a:pt x="162" y="183"/>
                </a:moveTo>
                <a:cubicBezTo>
                  <a:pt x="162" y="190"/>
                  <a:pt x="162" y="190"/>
                  <a:pt x="162" y="190"/>
                </a:cubicBezTo>
                <a:cubicBezTo>
                  <a:pt x="162" y="191"/>
                  <a:pt x="162" y="191"/>
                  <a:pt x="162" y="191"/>
                </a:cubicBezTo>
                <a:cubicBezTo>
                  <a:pt x="162" y="191"/>
                  <a:pt x="162" y="191"/>
                  <a:pt x="162" y="191"/>
                </a:cubicBezTo>
                <a:cubicBezTo>
                  <a:pt x="162" y="204"/>
                  <a:pt x="162" y="204"/>
                  <a:pt x="162" y="204"/>
                </a:cubicBezTo>
                <a:cubicBezTo>
                  <a:pt x="158" y="203"/>
                  <a:pt x="152" y="199"/>
                  <a:pt x="148" y="196"/>
                </a:cubicBezTo>
                <a:cubicBezTo>
                  <a:pt x="148" y="177"/>
                  <a:pt x="148" y="177"/>
                  <a:pt x="148" y="177"/>
                </a:cubicBezTo>
                <a:cubicBezTo>
                  <a:pt x="150" y="176"/>
                  <a:pt x="151" y="177"/>
                  <a:pt x="154" y="178"/>
                </a:cubicBezTo>
                <a:cubicBezTo>
                  <a:pt x="154" y="180"/>
                  <a:pt x="154" y="182"/>
                  <a:pt x="155" y="184"/>
                </a:cubicBezTo>
                <a:cubicBezTo>
                  <a:pt x="158" y="183"/>
                  <a:pt x="159" y="182"/>
                  <a:pt x="162" y="183"/>
                </a:cubicBezTo>
                <a:close/>
                <a:moveTo>
                  <a:pt x="162" y="210"/>
                </a:moveTo>
                <a:cubicBezTo>
                  <a:pt x="162" y="223"/>
                  <a:pt x="162" y="223"/>
                  <a:pt x="162" y="223"/>
                </a:cubicBezTo>
                <a:cubicBezTo>
                  <a:pt x="161" y="223"/>
                  <a:pt x="160" y="223"/>
                  <a:pt x="158" y="223"/>
                </a:cubicBezTo>
                <a:cubicBezTo>
                  <a:pt x="158" y="220"/>
                  <a:pt x="158" y="217"/>
                  <a:pt x="158" y="215"/>
                </a:cubicBezTo>
                <a:cubicBezTo>
                  <a:pt x="160" y="213"/>
                  <a:pt x="161" y="212"/>
                  <a:pt x="162" y="210"/>
                </a:cubicBezTo>
                <a:close/>
                <a:moveTo>
                  <a:pt x="162" y="363"/>
                </a:moveTo>
                <a:cubicBezTo>
                  <a:pt x="162" y="444"/>
                  <a:pt x="162" y="444"/>
                  <a:pt x="162" y="444"/>
                </a:cubicBezTo>
                <a:cubicBezTo>
                  <a:pt x="162" y="444"/>
                  <a:pt x="162" y="444"/>
                  <a:pt x="162" y="444"/>
                </a:cubicBezTo>
                <a:cubicBezTo>
                  <a:pt x="160" y="425"/>
                  <a:pt x="160" y="412"/>
                  <a:pt x="159" y="405"/>
                </a:cubicBezTo>
                <a:cubicBezTo>
                  <a:pt x="159" y="391"/>
                  <a:pt x="160" y="377"/>
                  <a:pt x="162" y="363"/>
                </a:cubicBezTo>
                <a:close/>
                <a:moveTo>
                  <a:pt x="162" y="541"/>
                </a:moveTo>
                <a:cubicBezTo>
                  <a:pt x="162" y="549"/>
                  <a:pt x="162" y="549"/>
                  <a:pt x="162" y="549"/>
                </a:cubicBezTo>
                <a:cubicBezTo>
                  <a:pt x="158" y="552"/>
                  <a:pt x="152" y="554"/>
                  <a:pt x="148" y="557"/>
                </a:cubicBezTo>
                <a:cubicBezTo>
                  <a:pt x="148" y="543"/>
                  <a:pt x="148" y="543"/>
                  <a:pt x="148" y="543"/>
                </a:cubicBezTo>
                <a:cubicBezTo>
                  <a:pt x="152" y="541"/>
                  <a:pt x="156" y="537"/>
                  <a:pt x="161" y="538"/>
                </a:cubicBezTo>
                <a:cubicBezTo>
                  <a:pt x="161" y="539"/>
                  <a:pt x="162" y="539"/>
                  <a:pt x="162" y="541"/>
                </a:cubicBezTo>
                <a:close/>
                <a:moveTo>
                  <a:pt x="162" y="565"/>
                </a:moveTo>
                <a:cubicBezTo>
                  <a:pt x="162" y="580"/>
                  <a:pt x="162" y="580"/>
                  <a:pt x="162" y="580"/>
                </a:cubicBezTo>
                <a:cubicBezTo>
                  <a:pt x="157" y="586"/>
                  <a:pt x="154" y="591"/>
                  <a:pt x="162" y="592"/>
                </a:cubicBezTo>
                <a:cubicBezTo>
                  <a:pt x="162" y="605"/>
                  <a:pt x="162" y="605"/>
                  <a:pt x="162" y="605"/>
                </a:cubicBezTo>
                <a:cubicBezTo>
                  <a:pt x="162" y="605"/>
                  <a:pt x="161" y="605"/>
                  <a:pt x="160" y="605"/>
                </a:cubicBezTo>
                <a:cubicBezTo>
                  <a:pt x="153" y="600"/>
                  <a:pt x="149" y="595"/>
                  <a:pt x="148" y="591"/>
                </a:cubicBezTo>
                <a:cubicBezTo>
                  <a:pt x="148" y="582"/>
                  <a:pt x="148" y="582"/>
                  <a:pt x="148" y="582"/>
                </a:cubicBezTo>
                <a:cubicBezTo>
                  <a:pt x="150" y="576"/>
                  <a:pt x="156" y="571"/>
                  <a:pt x="162" y="565"/>
                </a:cubicBezTo>
                <a:close/>
                <a:moveTo>
                  <a:pt x="148" y="530"/>
                </a:moveTo>
                <a:cubicBezTo>
                  <a:pt x="148" y="517"/>
                  <a:pt x="148" y="517"/>
                  <a:pt x="148" y="517"/>
                </a:cubicBezTo>
                <a:cubicBezTo>
                  <a:pt x="149" y="517"/>
                  <a:pt x="149" y="517"/>
                  <a:pt x="149" y="517"/>
                </a:cubicBezTo>
                <a:cubicBezTo>
                  <a:pt x="151" y="520"/>
                  <a:pt x="152" y="523"/>
                  <a:pt x="154" y="526"/>
                </a:cubicBezTo>
                <a:cubicBezTo>
                  <a:pt x="151" y="528"/>
                  <a:pt x="149" y="529"/>
                  <a:pt x="148" y="530"/>
                </a:cubicBezTo>
                <a:close/>
                <a:moveTo>
                  <a:pt x="132" y="102"/>
                </a:moveTo>
                <a:cubicBezTo>
                  <a:pt x="137" y="98"/>
                  <a:pt x="142" y="93"/>
                  <a:pt x="148" y="89"/>
                </a:cubicBezTo>
                <a:cubicBezTo>
                  <a:pt x="148" y="99"/>
                  <a:pt x="148" y="99"/>
                  <a:pt x="148" y="99"/>
                </a:cubicBezTo>
                <a:cubicBezTo>
                  <a:pt x="145" y="100"/>
                  <a:pt x="143" y="103"/>
                  <a:pt x="139" y="106"/>
                </a:cubicBezTo>
                <a:cubicBezTo>
                  <a:pt x="148" y="108"/>
                  <a:pt x="148" y="108"/>
                  <a:pt x="148" y="108"/>
                </a:cubicBezTo>
                <a:cubicBezTo>
                  <a:pt x="148" y="118"/>
                  <a:pt x="148" y="118"/>
                  <a:pt x="148" y="118"/>
                </a:cubicBezTo>
                <a:cubicBezTo>
                  <a:pt x="142" y="116"/>
                  <a:pt x="137" y="115"/>
                  <a:pt x="132" y="116"/>
                </a:cubicBezTo>
                <a:cubicBezTo>
                  <a:pt x="132" y="102"/>
                  <a:pt x="132" y="102"/>
                  <a:pt x="132" y="102"/>
                </a:cubicBezTo>
                <a:close/>
                <a:moveTo>
                  <a:pt x="148" y="706"/>
                </a:moveTo>
                <a:cubicBezTo>
                  <a:pt x="145" y="704"/>
                  <a:pt x="141" y="702"/>
                  <a:pt x="135" y="697"/>
                </a:cubicBezTo>
                <a:cubicBezTo>
                  <a:pt x="134" y="696"/>
                  <a:pt x="133" y="694"/>
                  <a:pt x="132" y="693"/>
                </a:cubicBezTo>
                <a:cubicBezTo>
                  <a:pt x="132" y="663"/>
                  <a:pt x="132" y="663"/>
                  <a:pt x="132" y="663"/>
                </a:cubicBezTo>
                <a:cubicBezTo>
                  <a:pt x="134" y="655"/>
                  <a:pt x="135" y="648"/>
                  <a:pt x="132" y="642"/>
                </a:cubicBezTo>
                <a:cubicBezTo>
                  <a:pt x="132" y="628"/>
                  <a:pt x="132" y="628"/>
                  <a:pt x="132" y="628"/>
                </a:cubicBezTo>
                <a:cubicBezTo>
                  <a:pt x="132" y="628"/>
                  <a:pt x="133" y="628"/>
                  <a:pt x="133" y="629"/>
                </a:cubicBezTo>
                <a:cubicBezTo>
                  <a:pt x="136" y="633"/>
                  <a:pt x="139" y="638"/>
                  <a:pt x="143" y="643"/>
                </a:cubicBezTo>
                <a:cubicBezTo>
                  <a:pt x="144" y="644"/>
                  <a:pt x="146" y="645"/>
                  <a:pt x="148" y="647"/>
                </a:cubicBezTo>
                <a:cubicBezTo>
                  <a:pt x="148" y="656"/>
                  <a:pt x="148" y="656"/>
                  <a:pt x="148" y="656"/>
                </a:cubicBezTo>
                <a:cubicBezTo>
                  <a:pt x="146" y="656"/>
                  <a:pt x="145" y="654"/>
                  <a:pt x="143" y="654"/>
                </a:cubicBezTo>
                <a:cubicBezTo>
                  <a:pt x="139" y="674"/>
                  <a:pt x="133" y="684"/>
                  <a:pt x="148" y="697"/>
                </a:cubicBezTo>
                <a:cubicBezTo>
                  <a:pt x="148" y="706"/>
                  <a:pt x="148" y="706"/>
                  <a:pt x="148" y="706"/>
                </a:cubicBezTo>
                <a:close/>
                <a:moveTo>
                  <a:pt x="148" y="135"/>
                </a:moveTo>
                <a:cubicBezTo>
                  <a:pt x="148" y="148"/>
                  <a:pt x="148" y="148"/>
                  <a:pt x="148" y="148"/>
                </a:cubicBezTo>
                <a:cubicBezTo>
                  <a:pt x="143" y="154"/>
                  <a:pt x="138" y="161"/>
                  <a:pt x="132" y="164"/>
                </a:cubicBezTo>
                <a:cubicBezTo>
                  <a:pt x="132" y="154"/>
                  <a:pt x="132" y="154"/>
                  <a:pt x="132" y="154"/>
                </a:cubicBezTo>
                <a:cubicBezTo>
                  <a:pt x="135" y="152"/>
                  <a:pt x="138" y="149"/>
                  <a:pt x="141" y="144"/>
                </a:cubicBezTo>
                <a:cubicBezTo>
                  <a:pt x="137" y="143"/>
                  <a:pt x="135" y="143"/>
                  <a:pt x="132" y="142"/>
                </a:cubicBezTo>
                <a:cubicBezTo>
                  <a:pt x="132" y="133"/>
                  <a:pt x="132" y="133"/>
                  <a:pt x="132" y="133"/>
                </a:cubicBezTo>
                <a:cubicBezTo>
                  <a:pt x="142" y="136"/>
                  <a:pt x="142" y="136"/>
                  <a:pt x="142" y="136"/>
                </a:cubicBezTo>
                <a:cubicBezTo>
                  <a:pt x="144" y="135"/>
                  <a:pt x="146" y="135"/>
                  <a:pt x="148" y="135"/>
                </a:cubicBezTo>
                <a:close/>
                <a:moveTo>
                  <a:pt x="148" y="177"/>
                </a:moveTo>
                <a:cubicBezTo>
                  <a:pt x="148" y="196"/>
                  <a:pt x="148" y="196"/>
                  <a:pt x="148" y="196"/>
                </a:cubicBezTo>
                <a:cubicBezTo>
                  <a:pt x="145" y="194"/>
                  <a:pt x="143" y="192"/>
                  <a:pt x="142" y="190"/>
                </a:cubicBezTo>
                <a:cubicBezTo>
                  <a:pt x="143" y="181"/>
                  <a:pt x="143" y="181"/>
                  <a:pt x="145" y="177"/>
                </a:cubicBezTo>
                <a:cubicBezTo>
                  <a:pt x="146" y="177"/>
                  <a:pt x="147" y="177"/>
                  <a:pt x="148" y="177"/>
                </a:cubicBezTo>
                <a:close/>
                <a:moveTo>
                  <a:pt x="148" y="517"/>
                </a:moveTo>
                <a:cubicBezTo>
                  <a:pt x="148" y="530"/>
                  <a:pt x="148" y="530"/>
                  <a:pt x="148" y="530"/>
                </a:cubicBezTo>
                <a:cubicBezTo>
                  <a:pt x="146" y="531"/>
                  <a:pt x="144" y="532"/>
                  <a:pt x="141" y="534"/>
                </a:cubicBezTo>
                <a:cubicBezTo>
                  <a:pt x="146" y="543"/>
                  <a:pt x="146" y="543"/>
                  <a:pt x="147" y="543"/>
                </a:cubicBezTo>
                <a:cubicBezTo>
                  <a:pt x="148" y="543"/>
                  <a:pt x="148" y="543"/>
                  <a:pt x="148" y="543"/>
                </a:cubicBezTo>
                <a:cubicBezTo>
                  <a:pt x="148" y="557"/>
                  <a:pt x="148" y="557"/>
                  <a:pt x="148" y="557"/>
                </a:cubicBezTo>
                <a:cubicBezTo>
                  <a:pt x="142" y="560"/>
                  <a:pt x="137" y="563"/>
                  <a:pt x="132" y="566"/>
                </a:cubicBezTo>
                <a:cubicBezTo>
                  <a:pt x="132" y="553"/>
                  <a:pt x="132" y="553"/>
                  <a:pt x="132" y="553"/>
                </a:cubicBezTo>
                <a:cubicBezTo>
                  <a:pt x="133" y="552"/>
                  <a:pt x="135" y="551"/>
                  <a:pt x="138" y="550"/>
                </a:cubicBezTo>
                <a:cubicBezTo>
                  <a:pt x="137" y="544"/>
                  <a:pt x="137" y="544"/>
                  <a:pt x="133" y="538"/>
                </a:cubicBezTo>
                <a:cubicBezTo>
                  <a:pt x="132" y="539"/>
                  <a:pt x="132" y="539"/>
                  <a:pt x="132" y="539"/>
                </a:cubicBezTo>
                <a:cubicBezTo>
                  <a:pt x="132" y="525"/>
                  <a:pt x="132" y="525"/>
                  <a:pt x="132" y="525"/>
                </a:cubicBezTo>
                <a:cubicBezTo>
                  <a:pt x="137" y="523"/>
                  <a:pt x="142" y="520"/>
                  <a:pt x="148" y="517"/>
                </a:cubicBezTo>
                <a:close/>
                <a:moveTo>
                  <a:pt x="148" y="582"/>
                </a:moveTo>
                <a:cubicBezTo>
                  <a:pt x="148" y="591"/>
                  <a:pt x="148" y="591"/>
                  <a:pt x="148" y="591"/>
                </a:cubicBezTo>
                <a:cubicBezTo>
                  <a:pt x="146" y="588"/>
                  <a:pt x="147" y="585"/>
                  <a:pt x="148" y="582"/>
                </a:cubicBezTo>
                <a:close/>
                <a:moveTo>
                  <a:pt x="132" y="501"/>
                </a:moveTo>
                <a:cubicBezTo>
                  <a:pt x="132" y="481"/>
                  <a:pt x="132" y="481"/>
                  <a:pt x="132" y="481"/>
                </a:cubicBezTo>
                <a:cubicBezTo>
                  <a:pt x="137" y="486"/>
                  <a:pt x="140" y="494"/>
                  <a:pt x="142" y="505"/>
                </a:cubicBezTo>
                <a:cubicBezTo>
                  <a:pt x="139" y="506"/>
                  <a:pt x="136" y="507"/>
                  <a:pt x="133" y="507"/>
                </a:cubicBezTo>
                <a:cubicBezTo>
                  <a:pt x="133" y="505"/>
                  <a:pt x="133" y="503"/>
                  <a:pt x="132" y="501"/>
                </a:cubicBezTo>
                <a:close/>
                <a:moveTo>
                  <a:pt x="132" y="325"/>
                </a:moveTo>
                <a:cubicBezTo>
                  <a:pt x="132" y="310"/>
                  <a:pt x="132" y="310"/>
                  <a:pt x="132" y="310"/>
                </a:cubicBezTo>
                <a:cubicBezTo>
                  <a:pt x="133" y="310"/>
                  <a:pt x="135" y="310"/>
                  <a:pt x="136" y="311"/>
                </a:cubicBezTo>
                <a:cubicBezTo>
                  <a:pt x="135" y="316"/>
                  <a:pt x="133" y="320"/>
                  <a:pt x="132" y="325"/>
                </a:cubicBezTo>
                <a:close/>
                <a:moveTo>
                  <a:pt x="132" y="273"/>
                </a:moveTo>
                <a:cubicBezTo>
                  <a:pt x="132" y="258"/>
                  <a:pt x="132" y="258"/>
                  <a:pt x="132" y="258"/>
                </a:cubicBezTo>
                <a:cubicBezTo>
                  <a:pt x="139" y="257"/>
                  <a:pt x="143" y="264"/>
                  <a:pt x="136" y="272"/>
                </a:cubicBezTo>
                <a:cubicBezTo>
                  <a:pt x="135" y="272"/>
                  <a:pt x="133" y="273"/>
                  <a:pt x="132" y="273"/>
                </a:cubicBezTo>
                <a:close/>
                <a:moveTo>
                  <a:pt x="124" y="109"/>
                </a:moveTo>
                <a:cubicBezTo>
                  <a:pt x="127" y="107"/>
                  <a:pt x="129" y="104"/>
                  <a:pt x="132" y="102"/>
                </a:cubicBezTo>
                <a:cubicBezTo>
                  <a:pt x="132" y="116"/>
                  <a:pt x="132" y="116"/>
                  <a:pt x="132" y="116"/>
                </a:cubicBezTo>
                <a:cubicBezTo>
                  <a:pt x="129" y="117"/>
                  <a:pt x="127" y="118"/>
                  <a:pt x="124" y="120"/>
                </a:cubicBezTo>
                <a:cubicBezTo>
                  <a:pt x="124" y="109"/>
                  <a:pt x="124" y="109"/>
                  <a:pt x="124" y="109"/>
                </a:cubicBezTo>
                <a:close/>
                <a:moveTo>
                  <a:pt x="132" y="693"/>
                </a:moveTo>
                <a:cubicBezTo>
                  <a:pt x="130" y="690"/>
                  <a:pt x="127" y="687"/>
                  <a:pt x="124" y="685"/>
                </a:cubicBezTo>
                <a:cubicBezTo>
                  <a:pt x="124" y="676"/>
                  <a:pt x="124" y="676"/>
                  <a:pt x="124" y="676"/>
                </a:cubicBezTo>
                <a:cubicBezTo>
                  <a:pt x="125" y="677"/>
                  <a:pt x="126" y="678"/>
                  <a:pt x="128" y="679"/>
                </a:cubicBezTo>
                <a:cubicBezTo>
                  <a:pt x="129" y="673"/>
                  <a:pt x="131" y="668"/>
                  <a:pt x="132" y="663"/>
                </a:cubicBezTo>
                <a:cubicBezTo>
                  <a:pt x="132" y="693"/>
                  <a:pt x="132" y="693"/>
                  <a:pt x="132" y="693"/>
                </a:cubicBezTo>
                <a:close/>
                <a:moveTo>
                  <a:pt x="132" y="133"/>
                </a:moveTo>
                <a:cubicBezTo>
                  <a:pt x="132" y="142"/>
                  <a:pt x="132" y="142"/>
                  <a:pt x="132" y="142"/>
                </a:cubicBezTo>
                <a:cubicBezTo>
                  <a:pt x="129" y="142"/>
                  <a:pt x="127" y="141"/>
                  <a:pt x="124" y="141"/>
                </a:cubicBezTo>
                <a:cubicBezTo>
                  <a:pt x="124" y="131"/>
                  <a:pt x="124" y="131"/>
                  <a:pt x="124" y="131"/>
                </a:cubicBezTo>
                <a:cubicBezTo>
                  <a:pt x="132" y="133"/>
                  <a:pt x="132" y="133"/>
                  <a:pt x="132" y="133"/>
                </a:cubicBezTo>
                <a:close/>
                <a:moveTo>
                  <a:pt x="132" y="154"/>
                </a:moveTo>
                <a:cubicBezTo>
                  <a:pt x="132" y="164"/>
                  <a:pt x="132" y="164"/>
                  <a:pt x="132" y="164"/>
                </a:cubicBezTo>
                <a:cubicBezTo>
                  <a:pt x="131" y="165"/>
                  <a:pt x="131" y="166"/>
                  <a:pt x="130" y="166"/>
                </a:cubicBezTo>
                <a:cubicBezTo>
                  <a:pt x="128" y="169"/>
                  <a:pt x="126" y="172"/>
                  <a:pt x="124" y="175"/>
                </a:cubicBezTo>
                <a:cubicBezTo>
                  <a:pt x="124" y="157"/>
                  <a:pt x="124" y="157"/>
                  <a:pt x="124" y="157"/>
                </a:cubicBezTo>
                <a:cubicBezTo>
                  <a:pt x="127" y="156"/>
                  <a:pt x="130" y="156"/>
                  <a:pt x="132" y="154"/>
                </a:cubicBezTo>
                <a:close/>
                <a:moveTo>
                  <a:pt x="132" y="258"/>
                </a:moveTo>
                <a:cubicBezTo>
                  <a:pt x="132" y="273"/>
                  <a:pt x="132" y="273"/>
                  <a:pt x="132" y="273"/>
                </a:cubicBezTo>
                <a:cubicBezTo>
                  <a:pt x="131" y="273"/>
                  <a:pt x="129" y="273"/>
                  <a:pt x="128" y="273"/>
                </a:cubicBezTo>
                <a:cubicBezTo>
                  <a:pt x="124" y="269"/>
                  <a:pt x="125" y="267"/>
                  <a:pt x="125" y="262"/>
                </a:cubicBezTo>
                <a:cubicBezTo>
                  <a:pt x="127" y="260"/>
                  <a:pt x="130" y="258"/>
                  <a:pt x="132" y="258"/>
                </a:cubicBezTo>
                <a:close/>
                <a:moveTo>
                  <a:pt x="132" y="310"/>
                </a:moveTo>
                <a:cubicBezTo>
                  <a:pt x="132" y="325"/>
                  <a:pt x="132" y="325"/>
                  <a:pt x="132" y="325"/>
                </a:cubicBezTo>
                <a:cubicBezTo>
                  <a:pt x="131" y="331"/>
                  <a:pt x="129" y="336"/>
                  <a:pt x="128" y="342"/>
                </a:cubicBezTo>
                <a:cubicBezTo>
                  <a:pt x="124" y="342"/>
                  <a:pt x="124" y="342"/>
                  <a:pt x="124" y="342"/>
                </a:cubicBezTo>
                <a:cubicBezTo>
                  <a:pt x="124" y="317"/>
                  <a:pt x="124" y="317"/>
                  <a:pt x="124" y="317"/>
                </a:cubicBezTo>
                <a:cubicBezTo>
                  <a:pt x="124" y="317"/>
                  <a:pt x="124" y="317"/>
                  <a:pt x="124" y="317"/>
                </a:cubicBezTo>
                <a:cubicBezTo>
                  <a:pt x="125" y="314"/>
                  <a:pt x="126" y="311"/>
                  <a:pt x="126" y="308"/>
                </a:cubicBezTo>
                <a:cubicBezTo>
                  <a:pt x="128" y="309"/>
                  <a:pt x="130" y="310"/>
                  <a:pt x="132" y="310"/>
                </a:cubicBezTo>
                <a:close/>
                <a:moveTo>
                  <a:pt x="132" y="481"/>
                </a:moveTo>
                <a:cubicBezTo>
                  <a:pt x="132" y="501"/>
                  <a:pt x="132" y="501"/>
                  <a:pt x="132" y="501"/>
                </a:cubicBezTo>
                <a:cubicBezTo>
                  <a:pt x="132" y="499"/>
                  <a:pt x="131" y="496"/>
                  <a:pt x="131" y="493"/>
                </a:cubicBezTo>
                <a:cubicBezTo>
                  <a:pt x="129" y="491"/>
                  <a:pt x="127" y="489"/>
                  <a:pt x="124" y="488"/>
                </a:cubicBezTo>
                <a:cubicBezTo>
                  <a:pt x="124" y="476"/>
                  <a:pt x="124" y="476"/>
                  <a:pt x="124" y="476"/>
                </a:cubicBezTo>
                <a:cubicBezTo>
                  <a:pt x="127" y="477"/>
                  <a:pt x="130" y="479"/>
                  <a:pt x="132" y="481"/>
                </a:cubicBezTo>
                <a:close/>
                <a:moveTo>
                  <a:pt x="132" y="525"/>
                </a:moveTo>
                <a:cubicBezTo>
                  <a:pt x="132" y="539"/>
                  <a:pt x="132" y="539"/>
                  <a:pt x="132" y="539"/>
                </a:cubicBezTo>
                <a:cubicBezTo>
                  <a:pt x="129" y="540"/>
                  <a:pt x="127" y="542"/>
                  <a:pt x="124" y="543"/>
                </a:cubicBezTo>
                <a:cubicBezTo>
                  <a:pt x="124" y="529"/>
                  <a:pt x="124" y="529"/>
                  <a:pt x="124" y="529"/>
                </a:cubicBezTo>
                <a:cubicBezTo>
                  <a:pt x="132" y="525"/>
                  <a:pt x="132" y="525"/>
                  <a:pt x="132" y="525"/>
                </a:cubicBezTo>
                <a:close/>
                <a:moveTo>
                  <a:pt x="132" y="553"/>
                </a:moveTo>
                <a:cubicBezTo>
                  <a:pt x="132" y="566"/>
                  <a:pt x="132" y="566"/>
                  <a:pt x="132" y="566"/>
                </a:cubicBezTo>
                <a:cubicBezTo>
                  <a:pt x="129" y="567"/>
                  <a:pt x="129" y="567"/>
                  <a:pt x="129" y="567"/>
                </a:cubicBezTo>
                <a:cubicBezTo>
                  <a:pt x="127" y="564"/>
                  <a:pt x="126" y="561"/>
                  <a:pt x="125" y="558"/>
                </a:cubicBezTo>
                <a:cubicBezTo>
                  <a:pt x="128" y="555"/>
                  <a:pt x="130" y="554"/>
                  <a:pt x="132" y="553"/>
                </a:cubicBezTo>
                <a:close/>
                <a:moveTo>
                  <a:pt x="132" y="628"/>
                </a:moveTo>
                <a:cubicBezTo>
                  <a:pt x="132" y="642"/>
                  <a:pt x="132" y="642"/>
                  <a:pt x="132" y="642"/>
                </a:cubicBezTo>
                <a:cubicBezTo>
                  <a:pt x="131" y="638"/>
                  <a:pt x="128" y="635"/>
                  <a:pt x="124" y="632"/>
                </a:cubicBezTo>
                <a:cubicBezTo>
                  <a:pt x="124" y="621"/>
                  <a:pt x="124" y="621"/>
                  <a:pt x="124" y="621"/>
                </a:cubicBezTo>
                <a:cubicBezTo>
                  <a:pt x="126" y="623"/>
                  <a:pt x="129" y="626"/>
                  <a:pt x="132" y="628"/>
                </a:cubicBezTo>
                <a:close/>
                <a:moveTo>
                  <a:pt x="124" y="512"/>
                </a:moveTo>
                <a:cubicBezTo>
                  <a:pt x="124" y="505"/>
                  <a:pt x="124" y="505"/>
                  <a:pt x="124" y="505"/>
                </a:cubicBezTo>
                <a:cubicBezTo>
                  <a:pt x="125" y="507"/>
                  <a:pt x="126" y="509"/>
                  <a:pt x="127" y="511"/>
                </a:cubicBezTo>
                <a:cubicBezTo>
                  <a:pt x="124" y="512"/>
                  <a:pt x="124" y="512"/>
                  <a:pt x="124" y="512"/>
                </a:cubicBezTo>
                <a:close/>
                <a:moveTo>
                  <a:pt x="124" y="460"/>
                </a:moveTo>
                <a:cubicBezTo>
                  <a:pt x="124" y="449"/>
                  <a:pt x="124" y="449"/>
                  <a:pt x="124" y="449"/>
                </a:cubicBezTo>
                <a:cubicBezTo>
                  <a:pt x="125" y="449"/>
                  <a:pt x="126" y="449"/>
                  <a:pt x="127" y="450"/>
                </a:cubicBezTo>
                <a:cubicBezTo>
                  <a:pt x="127" y="453"/>
                  <a:pt x="128" y="456"/>
                  <a:pt x="129" y="459"/>
                </a:cubicBezTo>
                <a:cubicBezTo>
                  <a:pt x="124" y="460"/>
                  <a:pt x="124" y="460"/>
                  <a:pt x="124" y="460"/>
                </a:cubicBezTo>
                <a:close/>
                <a:moveTo>
                  <a:pt x="124" y="435"/>
                </a:moveTo>
                <a:cubicBezTo>
                  <a:pt x="124" y="432"/>
                  <a:pt x="124" y="432"/>
                  <a:pt x="124" y="432"/>
                </a:cubicBezTo>
                <a:cubicBezTo>
                  <a:pt x="125" y="435"/>
                  <a:pt x="125" y="435"/>
                  <a:pt x="125" y="435"/>
                </a:cubicBezTo>
                <a:lnTo>
                  <a:pt x="124" y="435"/>
                </a:lnTo>
                <a:close/>
                <a:moveTo>
                  <a:pt x="103" y="132"/>
                </a:moveTo>
                <a:cubicBezTo>
                  <a:pt x="103" y="132"/>
                  <a:pt x="104" y="132"/>
                  <a:pt x="104" y="131"/>
                </a:cubicBezTo>
                <a:cubicBezTo>
                  <a:pt x="110" y="123"/>
                  <a:pt x="117" y="116"/>
                  <a:pt x="124" y="109"/>
                </a:cubicBezTo>
                <a:cubicBezTo>
                  <a:pt x="124" y="120"/>
                  <a:pt x="124" y="120"/>
                  <a:pt x="124" y="120"/>
                </a:cubicBezTo>
                <a:cubicBezTo>
                  <a:pt x="121" y="122"/>
                  <a:pt x="118" y="125"/>
                  <a:pt x="115" y="129"/>
                </a:cubicBezTo>
                <a:cubicBezTo>
                  <a:pt x="118" y="130"/>
                  <a:pt x="121" y="131"/>
                  <a:pt x="124" y="131"/>
                </a:cubicBezTo>
                <a:cubicBezTo>
                  <a:pt x="124" y="141"/>
                  <a:pt x="124" y="141"/>
                  <a:pt x="124" y="141"/>
                </a:cubicBezTo>
                <a:cubicBezTo>
                  <a:pt x="116" y="139"/>
                  <a:pt x="109" y="139"/>
                  <a:pt x="103" y="143"/>
                </a:cubicBezTo>
                <a:cubicBezTo>
                  <a:pt x="103" y="132"/>
                  <a:pt x="103" y="132"/>
                  <a:pt x="103" y="132"/>
                </a:cubicBezTo>
                <a:close/>
                <a:moveTo>
                  <a:pt x="124" y="685"/>
                </a:moveTo>
                <a:cubicBezTo>
                  <a:pt x="118" y="679"/>
                  <a:pt x="110" y="673"/>
                  <a:pt x="105" y="665"/>
                </a:cubicBezTo>
                <a:cubicBezTo>
                  <a:pt x="105" y="664"/>
                  <a:pt x="104" y="664"/>
                  <a:pt x="103" y="663"/>
                </a:cubicBezTo>
                <a:cubicBezTo>
                  <a:pt x="103" y="653"/>
                  <a:pt x="103" y="653"/>
                  <a:pt x="103" y="653"/>
                </a:cubicBezTo>
                <a:cubicBezTo>
                  <a:pt x="104" y="655"/>
                  <a:pt x="104" y="655"/>
                  <a:pt x="104" y="655"/>
                </a:cubicBezTo>
                <a:cubicBezTo>
                  <a:pt x="107" y="646"/>
                  <a:pt x="110" y="637"/>
                  <a:pt x="113" y="629"/>
                </a:cubicBezTo>
                <a:cubicBezTo>
                  <a:pt x="113" y="617"/>
                  <a:pt x="112" y="615"/>
                  <a:pt x="103" y="605"/>
                </a:cubicBezTo>
                <a:cubicBezTo>
                  <a:pt x="103" y="605"/>
                  <a:pt x="103" y="605"/>
                  <a:pt x="103" y="606"/>
                </a:cubicBezTo>
                <a:cubicBezTo>
                  <a:pt x="103" y="592"/>
                  <a:pt x="103" y="592"/>
                  <a:pt x="103" y="592"/>
                </a:cubicBezTo>
                <a:cubicBezTo>
                  <a:pt x="104" y="594"/>
                  <a:pt x="104" y="596"/>
                  <a:pt x="105" y="597"/>
                </a:cubicBezTo>
                <a:cubicBezTo>
                  <a:pt x="113" y="605"/>
                  <a:pt x="118" y="613"/>
                  <a:pt x="124" y="621"/>
                </a:cubicBezTo>
                <a:cubicBezTo>
                  <a:pt x="124" y="632"/>
                  <a:pt x="124" y="632"/>
                  <a:pt x="124" y="632"/>
                </a:cubicBezTo>
                <a:cubicBezTo>
                  <a:pt x="124" y="631"/>
                  <a:pt x="123" y="630"/>
                  <a:pt x="122" y="630"/>
                </a:cubicBezTo>
                <a:cubicBezTo>
                  <a:pt x="115" y="654"/>
                  <a:pt x="109" y="661"/>
                  <a:pt x="124" y="676"/>
                </a:cubicBezTo>
                <a:cubicBezTo>
                  <a:pt x="124" y="685"/>
                  <a:pt x="124" y="685"/>
                  <a:pt x="124" y="685"/>
                </a:cubicBezTo>
                <a:close/>
                <a:moveTo>
                  <a:pt x="124" y="157"/>
                </a:moveTo>
                <a:cubicBezTo>
                  <a:pt x="124" y="175"/>
                  <a:pt x="124" y="175"/>
                  <a:pt x="124" y="175"/>
                </a:cubicBezTo>
                <a:cubicBezTo>
                  <a:pt x="121" y="180"/>
                  <a:pt x="117" y="184"/>
                  <a:pt x="111" y="190"/>
                </a:cubicBezTo>
                <a:cubicBezTo>
                  <a:pt x="108" y="195"/>
                  <a:pt x="106" y="200"/>
                  <a:pt x="103" y="205"/>
                </a:cubicBezTo>
                <a:cubicBezTo>
                  <a:pt x="103" y="182"/>
                  <a:pt x="103" y="182"/>
                  <a:pt x="103" y="182"/>
                </a:cubicBezTo>
                <a:cubicBezTo>
                  <a:pt x="111" y="181"/>
                  <a:pt x="114" y="177"/>
                  <a:pt x="119" y="167"/>
                </a:cubicBezTo>
                <a:cubicBezTo>
                  <a:pt x="111" y="166"/>
                  <a:pt x="106" y="165"/>
                  <a:pt x="103" y="165"/>
                </a:cubicBezTo>
                <a:cubicBezTo>
                  <a:pt x="103" y="156"/>
                  <a:pt x="103" y="156"/>
                  <a:pt x="103" y="156"/>
                </a:cubicBezTo>
                <a:cubicBezTo>
                  <a:pt x="112" y="158"/>
                  <a:pt x="112" y="158"/>
                  <a:pt x="112" y="158"/>
                </a:cubicBezTo>
                <a:cubicBezTo>
                  <a:pt x="117" y="158"/>
                  <a:pt x="121" y="158"/>
                  <a:pt x="124" y="157"/>
                </a:cubicBezTo>
                <a:close/>
                <a:moveTo>
                  <a:pt x="124" y="317"/>
                </a:moveTo>
                <a:cubicBezTo>
                  <a:pt x="124" y="342"/>
                  <a:pt x="124" y="342"/>
                  <a:pt x="124" y="342"/>
                </a:cubicBezTo>
                <a:cubicBezTo>
                  <a:pt x="123" y="342"/>
                  <a:pt x="123" y="342"/>
                  <a:pt x="123" y="342"/>
                </a:cubicBezTo>
                <a:cubicBezTo>
                  <a:pt x="121" y="341"/>
                  <a:pt x="120" y="341"/>
                  <a:pt x="118" y="340"/>
                </a:cubicBezTo>
                <a:cubicBezTo>
                  <a:pt x="119" y="337"/>
                  <a:pt x="120" y="333"/>
                  <a:pt x="120" y="330"/>
                </a:cubicBezTo>
                <a:cubicBezTo>
                  <a:pt x="115" y="328"/>
                  <a:pt x="109" y="327"/>
                  <a:pt x="103" y="325"/>
                </a:cubicBezTo>
                <a:cubicBezTo>
                  <a:pt x="103" y="313"/>
                  <a:pt x="103" y="313"/>
                  <a:pt x="103" y="313"/>
                </a:cubicBezTo>
                <a:cubicBezTo>
                  <a:pt x="110" y="315"/>
                  <a:pt x="118" y="317"/>
                  <a:pt x="124" y="317"/>
                </a:cubicBezTo>
                <a:close/>
                <a:moveTo>
                  <a:pt x="124" y="432"/>
                </a:moveTo>
                <a:cubicBezTo>
                  <a:pt x="124" y="435"/>
                  <a:pt x="124" y="435"/>
                  <a:pt x="124" y="435"/>
                </a:cubicBezTo>
                <a:cubicBezTo>
                  <a:pt x="117" y="440"/>
                  <a:pt x="110" y="446"/>
                  <a:pt x="103" y="451"/>
                </a:cubicBezTo>
                <a:cubicBezTo>
                  <a:pt x="103" y="439"/>
                  <a:pt x="103" y="439"/>
                  <a:pt x="103" y="439"/>
                </a:cubicBezTo>
                <a:cubicBezTo>
                  <a:pt x="105" y="438"/>
                  <a:pt x="107" y="436"/>
                  <a:pt x="109" y="435"/>
                </a:cubicBezTo>
                <a:cubicBezTo>
                  <a:pt x="107" y="435"/>
                  <a:pt x="105" y="435"/>
                  <a:pt x="103" y="436"/>
                </a:cubicBezTo>
                <a:cubicBezTo>
                  <a:pt x="103" y="425"/>
                  <a:pt x="103" y="425"/>
                  <a:pt x="103" y="425"/>
                </a:cubicBezTo>
                <a:cubicBezTo>
                  <a:pt x="123" y="422"/>
                  <a:pt x="123" y="422"/>
                  <a:pt x="123" y="422"/>
                </a:cubicBezTo>
                <a:cubicBezTo>
                  <a:pt x="124" y="432"/>
                  <a:pt x="124" y="432"/>
                  <a:pt x="124" y="432"/>
                </a:cubicBezTo>
                <a:close/>
                <a:moveTo>
                  <a:pt x="124" y="449"/>
                </a:moveTo>
                <a:cubicBezTo>
                  <a:pt x="121" y="449"/>
                  <a:pt x="118" y="450"/>
                  <a:pt x="103" y="452"/>
                </a:cubicBezTo>
                <a:cubicBezTo>
                  <a:pt x="103" y="463"/>
                  <a:pt x="103" y="463"/>
                  <a:pt x="103" y="463"/>
                </a:cubicBezTo>
                <a:cubicBezTo>
                  <a:pt x="110" y="462"/>
                  <a:pt x="117" y="461"/>
                  <a:pt x="124" y="460"/>
                </a:cubicBezTo>
                <a:cubicBezTo>
                  <a:pt x="124" y="449"/>
                  <a:pt x="124" y="449"/>
                  <a:pt x="124" y="449"/>
                </a:cubicBezTo>
                <a:close/>
                <a:moveTo>
                  <a:pt x="124" y="476"/>
                </a:moveTo>
                <a:cubicBezTo>
                  <a:pt x="124" y="488"/>
                  <a:pt x="124" y="488"/>
                  <a:pt x="124" y="488"/>
                </a:cubicBezTo>
                <a:cubicBezTo>
                  <a:pt x="114" y="483"/>
                  <a:pt x="102" y="492"/>
                  <a:pt x="107" y="505"/>
                </a:cubicBezTo>
                <a:cubicBezTo>
                  <a:pt x="110" y="506"/>
                  <a:pt x="110" y="506"/>
                  <a:pt x="114" y="504"/>
                </a:cubicBezTo>
                <a:cubicBezTo>
                  <a:pt x="114" y="502"/>
                  <a:pt x="113" y="500"/>
                  <a:pt x="113" y="498"/>
                </a:cubicBezTo>
                <a:cubicBezTo>
                  <a:pt x="116" y="497"/>
                  <a:pt x="118" y="496"/>
                  <a:pt x="121" y="495"/>
                </a:cubicBezTo>
                <a:cubicBezTo>
                  <a:pt x="122" y="498"/>
                  <a:pt x="123" y="501"/>
                  <a:pt x="124" y="505"/>
                </a:cubicBezTo>
                <a:cubicBezTo>
                  <a:pt x="124" y="512"/>
                  <a:pt x="124" y="512"/>
                  <a:pt x="124" y="512"/>
                </a:cubicBezTo>
                <a:cubicBezTo>
                  <a:pt x="118" y="514"/>
                  <a:pt x="111" y="517"/>
                  <a:pt x="104" y="519"/>
                </a:cubicBezTo>
                <a:cubicBezTo>
                  <a:pt x="103" y="516"/>
                  <a:pt x="103" y="516"/>
                  <a:pt x="103" y="516"/>
                </a:cubicBezTo>
                <a:cubicBezTo>
                  <a:pt x="103" y="480"/>
                  <a:pt x="103" y="480"/>
                  <a:pt x="103" y="480"/>
                </a:cubicBezTo>
                <a:cubicBezTo>
                  <a:pt x="112" y="476"/>
                  <a:pt x="119" y="475"/>
                  <a:pt x="124" y="476"/>
                </a:cubicBezTo>
                <a:close/>
                <a:moveTo>
                  <a:pt x="124" y="529"/>
                </a:moveTo>
                <a:cubicBezTo>
                  <a:pt x="124" y="543"/>
                  <a:pt x="124" y="543"/>
                  <a:pt x="124" y="543"/>
                </a:cubicBezTo>
                <a:cubicBezTo>
                  <a:pt x="122" y="545"/>
                  <a:pt x="120" y="546"/>
                  <a:pt x="117" y="546"/>
                </a:cubicBezTo>
                <a:cubicBezTo>
                  <a:pt x="115" y="543"/>
                  <a:pt x="114" y="539"/>
                  <a:pt x="112" y="536"/>
                </a:cubicBezTo>
                <a:cubicBezTo>
                  <a:pt x="116" y="534"/>
                  <a:pt x="120" y="532"/>
                  <a:pt x="124" y="529"/>
                </a:cubicBezTo>
                <a:close/>
                <a:moveTo>
                  <a:pt x="103" y="409"/>
                </a:moveTo>
                <a:cubicBezTo>
                  <a:pt x="103" y="396"/>
                  <a:pt x="103" y="396"/>
                  <a:pt x="103" y="396"/>
                </a:cubicBezTo>
                <a:cubicBezTo>
                  <a:pt x="109" y="396"/>
                  <a:pt x="116" y="396"/>
                  <a:pt x="122" y="396"/>
                </a:cubicBezTo>
                <a:cubicBezTo>
                  <a:pt x="122" y="400"/>
                  <a:pt x="122" y="404"/>
                  <a:pt x="122" y="409"/>
                </a:cubicBezTo>
                <a:cubicBezTo>
                  <a:pt x="103" y="409"/>
                  <a:pt x="103" y="409"/>
                  <a:pt x="103" y="409"/>
                </a:cubicBezTo>
                <a:close/>
                <a:moveTo>
                  <a:pt x="103" y="378"/>
                </a:moveTo>
                <a:cubicBezTo>
                  <a:pt x="103" y="356"/>
                  <a:pt x="103" y="356"/>
                  <a:pt x="103" y="356"/>
                </a:cubicBezTo>
                <a:cubicBezTo>
                  <a:pt x="105" y="353"/>
                  <a:pt x="109" y="353"/>
                  <a:pt x="116" y="353"/>
                </a:cubicBezTo>
                <a:cubicBezTo>
                  <a:pt x="126" y="360"/>
                  <a:pt x="124" y="371"/>
                  <a:pt x="122" y="382"/>
                </a:cubicBezTo>
                <a:cubicBezTo>
                  <a:pt x="119" y="381"/>
                  <a:pt x="116" y="380"/>
                  <a:pt x="113" y="380"/>
                </a:cubicBezTo>
                <a:cubicBezTo>
                  <a:pt x="115" y="374"/>
                  <a:pt x="114" y="370"/>
                  <a:pt x="114" y="364"/>
                </a:cubicBezTo>
                <a:cubicBezTo>
                  <a:pt x="112" y="364"/>
                  <a:pt x="111" y="364"/>
                  <a:pt x="109" y="365"/>
                </a:cubicBezTo>
                <a:cubicBezTo>
                  <a:pt x="107" y="371"/>
                  <a:pt x="105" y="375"/>
                  <a:pt x="103" y="378"/>
                </a:cubicBezTo>
                <a:close/>
                <a:moveTo>
                  <a:pt x="94" y="141"/>
                </a:moveTo>
                <a:cubicBezTo>
                  <a:pt x="96" y="138"/>
                  <a:pt x="99" y="135"/>
                  <a:pt x="103" y="132"/>
                </a:cubicBezTo>
                <a:cubicBezTo>
                  <a:pt x="103" y="143"/>
                  <a:pt x="103" y="143"/>
                  <a:pt x="103" y="143"/>
                </a:cubicBezTo>
                <a:cubicBezTo>
                  <a:pt x="100" y="145"/>
                  <a:pt x="97" y="149"/>
                  <a:pt x="94" y="154"/>
                </a:cubicBezTo>
                <a:cubicBezTo>
                  <a:pt x="94" y="141"/>
                  <a:pt x="94" y="141"/>
                  <a:pt x="94" y="141"/>
                </a:cubicBezTo>
                <a:close/>
                <a:moveTo>
                  <a:pt x="103" y="663"/>
                </a:moveTo>
                <a:cubicBezTo>
                  <a:pt x="99" y="660"/>
                  <a:pt x="97" y="657"/>
                  <a:pt x="94" y="654"/>
                </a:cubicBezTo>
                <a:cubicBezTo>
                  <a:pt x="94" y="641"/>
                  <a:pt x="94" y="641"/>
                  <a:pt x="94" y="641"/>
                </a:cubicBezTo>
                <a:cubicBezTo>
                  <a:pt x="95" y="644"/>
                  <a:pt x="96" y="645"/>
                  <a:pt x="103" y="653"/>
                </a:cubicBezTo>
                <a:cubicBezTo>
                  <a:pt x="103" y="663"/>
                  <a:pt x="103" y="663"/>
                  <a:pt x="103" y="663"/>
                </a:cubicBezTo>
                <a:close/>
                <a:moveTo>
                  <a:pt x="103" y="156"/>
                </a:moveTo>
                <a:cubicBezTo>
                  <a:pt x="103" y="165"/>
                  <a:pt x="103" y="165"/>
                  <a:pt x="103" y="165"/>
                </a:cubicBezTo>
                <a:cubicBezTo>
                  <a:pt x="99" y="164"/>
                  <a:pt x="97" y="164"/>
                  <a:pt x="94" y="164"/>
                </a:cubicBezTo>
                <a:cubicBezTo>
                  <a:pt x="94" y="154"/>
                  <a:pt x="94" y="154"/>
                  <a:pt x="94" y="154"/>
                </a:cubicBezTo>
                <a:cubicBezTo>
                  <a:pt x="103" y="156"/>
                  <a:pt x="103" y="156"/>
                  <a:pt x="103" y="156"/>
                </a:cubicBezTo>
                <a:close/>
                <a:moveTo>
                  <a:pt x="103" y="182"/>
                </a:moveTo>
                <a:cubicBezTo>
                  <a:pt x="103" y="205"/>
                  <a:pt x="103" y="205"/>
                  <a:pt x="103" y="205"/>
                </a:cubicBezTo>
                <a:cubicBezTo>
                  <a:pt x="101" y="209"/>
                  <a:pt x="98" y="212"/>
                  <a:pt x="94" y="215"/>
                </a:cubicBezTo>
                <a:cubicBezTo>
                  <a:pt x="94" y="205"/>
                  <a:pt x="94" y="205"/>
                  <a:pt x="94" y="205"/>
                </a:cubicBezTo>
                <a:cubicBezTo>
                  <a:pt x="96" y="202"/>
                  <a:pt x="97" y="198"/>
                  <a:pt x="101" y="192"/>
                </a:cubicBezTo>
                <a:cubicBezTo>
                  <a:pt x="99" y="192"/>
                  <a:pt x="99" y="193"/>
                  <a:pt x="94" y="192"/>
                </a:cubicBezTo>
                <a:cubicBezTo>
                  <a:pt x="94" y="184"/>
                  <a:pt x="94" y="184"/>
                  <a:pt x="94" y="184"/>
                </a:cubicBezTo>
                <a:cubicBezTo>
                  <a:pt x="95" y="184"/>
                  <a:pt x="95" y="184"/>
                  <a:pt x="95" y="184"/>
                </a:cubicBezTo>
                <a:cubicBezTo>
                  <a:pt x="98" y="183"/>
                  <a:pt x="101" y="183"/>
                  <a:pt x="103" y="182"/>
                </a:cubicBezTo>
                <a:close/>
                <a:moveTo>
                  <a:pt x="103" y="313"/>
                </a:moveTo>
                <a:cubicBezTo>
                  <a:pt x="103" y="325"/>
                  <a:pt x="103" y="325"/>
                  <a:pt x="103" y="325"/>
                </a:cubicBezTo>
                <a:cubicBezTo>
                  <a:pt x="94" y="323"/>
                  <a:pt x="94" y="323"/>
                  <a:pt x="94" y="323"/>
                </a:cubicBezTo>
                <a:cubicBezTo>
                  <a:pt x="94" y="310"/>
                  <a:pt x="94" y="310"/>
                  <a:pt x="94" y="310"/>
                </a:cubicBezTo>
                <a:cubicBezTo>
                  <a:pt x="97" y="311"/>
                  <a:pt x="100" y="312"/>
                  <a:pt x="103" y="313"/>
                </a:cubicBezTo>
                <a:close/>
                <a:moveTo>
                  <a:pt x="103" y="356"/>
                </a:moveTo>
                <a:cubicBezTo>
                  <a:pt x="103" y="378"/>
                  <a:pt x="103" y="378"/>
                  <a:pt x="103" y="378"/>
                </a:cubicBezTo>
                <a:cubicBezTo>
                  <a:pt x="101" y="380"/>
                  <a:pt x="98" y="382"/>
                  <a:pt x="94" y="382"/>
                </a:cubicBezTo>
                <a:cubicBezTo>
                  <a:pt x="94" y="369"/>
                  <a:pt x="94" y="369"/>
                  <a:pt x="94" y="369"/>
                </a:cubicBezTo>
                <a:cubicBezTo>
                  <a:pt x="94" y="369"/>
                  <a:pt x="95" y="369"/>
                  <a:pt x="95" y="369"/>
                </a:cubicBezTo>
                <a:cubicBezTo>
                  <a:pt x="99" y="362"/>
                  <a:pt x="100" y="358"/>
                  <a:pt x="103" y="356"/>
                </a:cubicBezTo>
                <a:close/>
                <a:moveTo>
                  <a:pt x="103" y="396"/>
                </a:moveTo>
                <a:cubicBezTo>
                  <a:pt x="103" y="409"/>
                  <a:pt x="103" y="409"/>
                  <a:pt x="103" y="409"/>
                </a:cubicBezTo>
                <a:cubicBezTo>
                  <a:pt x="94" y="409"/>
                  <a:pt x="94" y="409"/>
                  <a:pt x="94" y="409"/>
                </a:cubicBezTo>
                <a:cubicBezTo>
                  <a:pt x="94" y="397"/>
                  <a:pt x="94" y="397"/>
                  <a:pt x="94" y="397"/>
                </a:cubicBezTo>
                <a:cubicBezTo>
                  <a:pt x="103" y="396"/>
                  <a:pt x="103" y="396"/>
                  <a:pt x="103" y="396"/>
                </a:cubicBezTo>
                <a:close/>
                <a:moveTo>
                  <a:pt x="103" y="425"/>
                </a:moveTo>
                <a:cubicBezTo>
                  <a:pt x="103" y="436"/>
                  <a:pt x="103" y="436"/>
                  <a:pt x="103" y="436"/>
                </a:cubicBezTo>
                <a:cubicBezTo>
                  <a:pt x="100" y="436"/>
                  <a:pt x="97" y="436"/>
                  <a:pt x="94" y="437"/>
                </a:cubicBezTo>
                <a:cubicBezTo>
                  <a:pt x="94" y="426"/>
                  <a:pt x="94" y="426"/>
                  <a:pt x="94" y="426"/>
                </a:cubicBezTo>
                <a:cubicBezTo>
                  <a:pt x="103" y="425"/>
                  <a:pt x="103" y="425"/>
                  <a:pt x="103" y="425"/>
                </a:cubicBezTo>
                <a:close/>
                <a:moveTo>
                  <a:pt x="103" y="439"/>
                </a:moveTo>
                <a:cubicBezTo>
                  <a:pt x="103" y="451"/>
                  <a:pt x="103" y="451"/>
                  <a:pt x="103" y="451"/>
                </a:cubicBezTo>
                <a:cubicBezTo>
                  <a:pt x="102" y="452"/>
                  <a:pt x="102" y="452"/>
                  <a:pt x="102" y="452"/>
                </a:cubicBezTo>
                <a:cubicBezTo>
                  <a:pt x="103" y="452"/>
                  <a:pt x="103" y="452"/>
                  <a:pt x="103" y="452"/>
                </a:cubicBezTo>
                <a:cubicBezTo>
                  <a:pt x="103" y="463"/>
                  <a:pt x="103" y="463"/>
                  <a:pt x="103" y="463"/>
                </a:cubicBezTo>
                <a:cubicBezTo>
                  <a:pt x="100" y="463"/>
                  <a:pt x="97" y="464"/>
                  <a:pt x="94" y="464"/>
                </a:cubicBezTo>
                <a:cubicBezTo>
                  <a:pt x="94" y="446"/>
                  <a:pt x="94" y="446"/>
                  <a:pt x="94" y="446"/>
                </a:cubicBezTo>
                <a:cubicBezTo>
                  <a:pt x="97" y="444"/>
                  <a:pt x="100" y="441"/>
                  <a:pt x="103" y="439"/>
                </a:cubicBezTo>
                <a:close/>
                <a:moveTo>
                  <a:pt x="103" y="480"/>
                </a:moveTo>
                <a:cubicBezTo>
                  <a:pt x="103" y="516"/>
                  <a:pt x="103" y="516"/>
                  <a:pt x="103" y="516"/>
                </a:cubicBezTo>
                <a:cubicBezTo>
                  <a:pt x="97" y="503"/>
                  <a:pt x="93" y="495"/>
                  <a:pt x="101" y="480"/>
                </a:cubicBezTo>
                <a:cubicBezTo>
                  <a:pt x="101" y="480"/>
                  <a:pt x="102" y="480"/>
                  <a:pt x="103" y="480"/>
                </a:cubicBezTo>
                <a:close/>
                <a:moveTo>
                  <a:pt x="103" y="592"/>
                </a:moveTo>
                <a:cubicBezTo>
                  <a:pt x="103" y="606"/>
                  <a:pt x="103" y="606"/>
                  <a:pt x="103" y="606"/>
                </a:cubicBezTo>
                <a:cubicBezTo>
                  <a:pt x="98" y="611"/>
                  <a:pt x="95" y="621"/>
                  <a:pt x="94" y="630"/>
                </a:cubicBezTo>
                <a:cubicBezTo>
                  <a:pt x="94" y="603"/>
                  <a:pt x="94" y="603"/>
                  <a:pt x="94" y="603"/>
                </a:cubicBezTo>
                <a:cubicBezTo>
                  <a:pt x="95" y="598"/>
                  <a:pt x="95" y="595"/>
                  <a:pt x="94" y="592"/>
                </a:cubicBezTo>
                <a:cubicBezTo>
                  <a:pt x="94" y="575"/>
                  <a:pt x="94" y="575"/>
                  <a:pt x="94" y="575"/>
                </a:cubicBezTo>
                <a:cubicBezTo>
                  <a:pt x="98" y="579"/>
                  <a:pt x="101" y="587"/>
                  <a:pt x="103" y="592"/>
                </a:cubicBezTo>
                <a:close/>
                <a:moveTo>
                  <a:pt x="84" y="155"/>
                </a:moveTo>
                <a:cubicBezTo>
                  <a:pt x="87" y="150"/>
                  <a:pt x="90" y="145"/>
                  <a:pt x="94" y="141"/>
                </a:cubicBezTo>
                <a:cubicBezTo>
                  <a:pt x="94" y="154"/>
                  <a:pt x="94" y="154"/>
                  <a:pt x="94" y="154"/>
                </a:cubicBezTo>
                <a:cubicBezTo>
                  <a:pt x="93" y="154"/>
                  <a:pt x="93" y="154"/>
                  <a:pt x="93" y="154"/>
                </a:cubicBezTo>
                <a:cubicBezTo>
                  <a:pt x="94" y="154"/>
                  <a:pt x="94" y="154"/>
                  <a:pt x="94" y="154"/>
                </a:cubicBezTo>
                <a:cubicBezTo>
                  <a:pt x="94" y="164"/>
                  <a:pt x="94" y="164"/>
                  <a:pt x="94" y="164"/>
                </a:cubicBezTo>
                <a:cubicBezTo>
                  <a:pt x="92" y="164"/>
                  <a:pt x="91" y="164"/>
                  <a:pt x="90" y="164"/>
                </a:cubicBezTo>
                <a:cubicBezTo>
                  <a:pt x="87" y="166"/>
                  <a:pt x="86" y="166"/>
                  <a:pt x="84" y="168"/>
                </a:cubicBezTo>
                <a:cubicBezTo>
                  <a:pt x="84" y="155"/>
                  <a:pt x="84" y="155"/>
                  <a:pt x="84" y="155"/>
                </a:cubicBezTo>
                <a:close/>
                <a:moveTo>
                  <a:pt x="94" y="654"/>
                </a:moveTo>
                <a:cubicBezTo>
                  <a:pt x="90" y="650"/>
                  <a:pt x="87" y="646"/>
                  <a:pt x="84" y="642"/>
                </a:cubicBezTo>
                <a:cubicBezTo>
                  <a:pt x="84" y="628"/>
                  <a:pt x="84" y="628"/>
                  <a:pt x="84" y="628"/>
                </a:cubicBezTo>
                <a:cubicBezTo>
                  <a:pt x="84" y="628"/>
                  <a:pt x="84" y="628"/>
                  <a:pt x="84" y="628"/>
                </a:cubicBezTo>
                <a:cubicBezTo>
                  <a:pt x="88" y="616"/>
                  <a:pt x="88" y="616"/>
                  <a:pt x="93" y="606"/>
                </a:cubicBezTo>
                <a:cubicBezTo>
                  <a:pt x="93" y="605"/>
                  <a:pt x="93" y="604"/>
                  <a:pt x="94" y="603"/>
                </a:cubicBezTo>
                <a:cubicBezTo>
                  <a:pt x="94" y="630"/>
                  <a:pt x="94" y="630"/>
                  <a:pt x="94" y="630"/>
                </a:cubicBezTo>
                <a:cubicBezTo>
                  <a:pt x="93" y="634"/>
                  <a:pt x="93" y="637"/>
                  <a:pt x="93" y="639"/>
                </a:cubicBezTo>
                <a:cubicBezTo>
                  <a:pt x="94" y="641"/>
                  <a:pt x="94" y="641"/>
                  <a:pt x="94" y="641"/>
                </a:cubicBezTo>
                <a:cubicBezTo>
                  <a:pt x="94" y="654"/>
                  <a:pt x="94" y="654"/>
                  <a:pt x="94" y="654"/>
                </a:cubicBezTo>
                <a:close/>
                <a:moveTo>
                  <a:pt x="94" y="184"/>
                </a:moveTo>
                <a:cubicBezTo>
                  <a:pt x="94" y="192"/>
                  <a:pt x="94" y="192"/>
                  <a:pt x="94" y="192"/>
                </a:cubicBezTo>
                <a:cubicBezTo>
                  <a:pt x="91" y="192"/>
                  <a:pt x="88" y="192"/>
                  <a:pt x="84" y="192"/>
                </a:cubicBezTo>
                <a:cubicBezTo>
                  <a:pt x="84" y="183"/>
                  <a:pt x="84" y="183"/>
                  <a:pt x="84" y="183"/>
                </a:cubicBezTo>
                <a:cubicBezTo>
                  <a:pt x="87" y="183"/>
                  <a:pt x="90" y="183"/>
                  <a:pt x="94" y="184"/>
                </a:cubicBezTo>
                <a:close/>
                <a:moveTo>
                  <a:pt x="94" y="205"/>
                </a:moveTo>
                <a:cubicBezTo>
                  <a:pt x="94" y="215"/>
                  <a:pt x="94" y="215"/>
                  <a:pt x="94" y="215"/>
                </a:cubicBezTo>
                <a:cubicBezTo>
                  <a:pt x="93" y="215"/>
                  <a:pt x="93" y="215"/>
                  <a:pt x="92" y="216"/>
                </a:cubicBezTo>
                <a:cubicBezTo>
                  <a:pt x="91" y="223"/>
                  <a:pt x="88" y="230"/>
                  <a:pt x="84" y="236"/>
                </a:cubicBezTo>
                <a:cubicBezTo>
                  <a:pt x="84" y="220"/>
                  <a:pt x="84" y="220"/>
                  <a:pt x="84" y="220"/>
                </a:cubicBezTo>
                <a:cubicBezTo>
                  <a:pt x="84" y="219"/>
                  <a:pt x="84" y="219"/>
                  <a:pt x="84" y="219"/>
                </a:cubicBezTo>
                <a:cubicBezTo>
                  <a:pt x="84" y="219"/>
                  <a:pt x="84" y="219"/>
                  <a:pt x="84" y="219"/>
                </a:cubicBezTo>
                <a:cubicBezTo>
                  <a:pt x="84" y="209"/>
                  <a:pt x="84" y="209"/>
                  <a:pt x="84" y="209"/>
                </a:cubicBezTo>
                <a:cubicBezTo>
                  <a:pt x="89" y="208"/>
                  <a:pt x="91" y="207"/>
                  <a:pt x="94" y="205"/>
                </a:cubicBezTo>
                <a:close/>
                <a:moveTo>
                  <a:pt x="94" y="310"/>
                </a:moveTo>
                <a:cubicBezTo>
                  <a:pt x="94" y="323"/>
                  <a:pt x="94" y="323"/>
                  <a:pt x="94" y="323"/>
                </a:cubicBezTo>
                <a:cubicBezTo>
                  <a:pt x="90" y="321"/>
                  <a:pt x="90" y="321"/>
                  <a:pt x="90" y="321"/>
                </a:cubicBezTo>
                <a:cubicBezTo>
                  <a:pt x="91" y="318"/>
                  <a:pt x="91" y="314"/>
                  <a:pt x="92" y="310"/>
                </a:cubicBezTo>
                <a:cubicBezTo>
                  <a:pt x="93" y="310"/>
                  <a:pt x="93" y="310"/>
                  <a:pt x="94" y="310"/>
                </a:cubicBezTo>
                <a:close/>
                <a:moveTo>
                  <a:pt x="94" y="369"/>
                </a:moveTo>
                <a:cubicBezTo>
                  <a:pt x="94" y="382"/>
                  <a:pt x="94" y="382"/>
                  <a:pt x="94" y="382"/>
                </a:cubicBezTo>
                <a:cubicBezTo>
                  <a:pt x="92" y="382"/>
                  <a:pt x="91" y="382"/>
                  <a:pt x="90" y="383"/>
                </a:cubicBezTo>
                <a:cubicBezTo>
                  <a:pt x="87" y="381"/>
                  <a:pt x="85" y="379"/>
                  <a:pt x="84" y="377"/>
                </a:cubicBezTo>
                <a:cubicBezTo>
                  <a:pt x="84" y="351"/>
                  <a:pt x="84" y="351"/>
                  <a:pt x="84" y="351"/>
                </a:cubicBezTo>
                <a:cubicBezTo>
                  <a:pt x="87" y="351"/>
                  <a:pt x="90" y="352"/>
                  <a:pt x="92" y="352"/>
                </a:cubicBezTo>
                <a:cubicBezTo>
                  <a:pt x="90" y="358"/>
                  <a:pt x="89" y="364"/>
                  <a:pt x="90" y="370"/>
                </a:cubicBezTo>
                <a:cubicBezTo>
                  <a:pt x="91" y="370"/>
                  <a:pt x="92" y="369"/>
                  <a:pt x="94" y="369"/>
                </a:cubicBezTo>
                <a:close/>
                <a:moveTo>
                  <a:pt x="94" y="397"/>
                </a:moveTo>
                <a:cubicBezTo>
                  <a:pt x="94" y="409"/>
                  <a:pt x="94" y="409"/>
                  <a:pt x="94" y="409"/>
                </a:cubicBezTo>
                <a:cubicBezTo>
                  <a:pt x="84" y="409"/>
                  <a:pt x="84" y="409"/>
                  <a:pt x="84" y="409"/>
                </a:cubicBezTo>
                <a:cubicBezTo>
                  <a:pt x="84" y="397"/>
                  <a:pt x="84" y="397"/>
                  <a:pt x="84" y="397"/>
                </a:cubicBezTo>
                <a:cubicBezTo>
                  <a:pt x="94" y="397"/>
                  <a:pt x="94" y="397"/>
                  <a:pt x="94" y="397"/>
                </a:cubicBezTo>
                <a:close/>
                <a:moveTo>
                  <a:pt x="94" y="426"/>
                </a:moveTo>
                <a:cubicBezTo>
                  <a:pt x="94" y="437"/>
                  <a:pt x="94" y="437"/>
                  <a:pt x="94" y="437"/>
                </a:cubicBezTo>
                <a:cubicBezTo>
                  <a:pt x="90" y="437"/>
                  <a:pt x="87" y="438"/>
                  <a:pt x="84" y="438"/>
                </a:cubicBezTo>
                <a:cubicBezTo>
                  <a:pt x="84" y="427"/>
                  <a:pt x="84" y="427"/>
                  <a:pt x="84" y="427"/>
                </a:cubicBezTo>
                <a:cubicBezTo>
                  <a:pt x="94" y="426"/>
                  <a:pt x="94" y="426"/>
                  <a:pt x="94" y="426"/>
                </a:cubicBezTo>
                <a:close/>
                <a:moveTo>
                  <a:pt x="94" y="446"/>
                </a:moveTo>
                <a:cubicBezTo>
                  <a:pt x="94" y="464"/>
                  <a:pt x="94" y="464"/>
                  <a:pt x="94" y="464"/>
                </a:cubicBezTo>
                <a:cubicBezTo>
                  <a:pt x="91" y="465"/>
                  <a:pt x="89" y="465"/>
                  <a:pt x="86" y="465"/>
                </a:cubicBezTo>
                <a:cubicBezTo>
                  <a:pt x="86" y="461"/>
                  <a:pt x="86" y="456"/>
                  <a:pt x="86" y="451"/>
                </a:cubicBezTo>
                <a:cubicBezTo>
                  <a:pt x="94" y="446"/>
                  <a:pt x="94" y="446"/>
                  <a:pt x="94" y="446"/>
                </a:cubicBezTo>
                <a:close/>
                <a:moveTo>
                  <a:pt x="94" y="575"/>
                </a:moveTo>
                <a:cubicBezTo>
                  <a:pt x="94" y="592"/>
                  <a:pt x="94" y="592"/>
                  <a:pt x="94" y="592"/>
                </a:cubicBezTo>
                <a:cubicBezTo>
                  <a:pt x="92" y="588"/>
                  <a:pt x="90" y="585"/>
                  <a:pt x="88" y="579"/>
                </a:cubicBezTo>
                <a:cubicBezTo>
                  <a:pt x="87" y="579"/>
                  <a:pt x="86" y="579"/>
                  <a:pt x="85" y="579"/>
                </a:cubicBezTo>
                <a:cubicBezTo>
                  <a:pt x="85" y="581"/>
                  <a:pt x="84" y="582"/>
                  <a:pt x="84" y="583"/>
                </a:cubicBezTo>
                <a:cubicBezTo>
                  <a:pt x="84" y="558"/>
                  <a:pt x="84" y="558"/>
                  <a:pt x="84" y="558"/>
                </a:cubicBezTo>
                <a:cubicBezTo>
                  <a:pt x="86" y="561"/>
                  <a:pt x="87" y="566"/>
                  <a:pt x="88" y="571"/>
                </a:cubicBezTo>
                <a:cubicBezTo>
                  <a:pt x="90" y="572"/>
                  <a:pt x="92" y="573"/>
                  <a:pt x="94" y="575"/>
                </a:cubicBezTo>
                <a:close/>
                <a:moveTo>
                  <a:pt x="76" y="164"/>
                </a:moveTo>
                <a:cubicBezTo>
                  <a:pt x="78" y="162"/>
                  <a:pt x="80" y="160"/>
                  <a:pt x="82" y="158"/>
                </a:cubicBezTo>
                <a:cubicBezTo>
                  <a:pt x="83" y="157"/>
                  <a:pt x="83" y="156"/>
                  <a:pt x="84" y="155"/>
                </a:cubicBezTo>
                <a:cubicBezTo>
                  <a:pt x="84" y="168"/>
                  <a:pt x="84" y="168"/>
                  <a:pt x="84" y="168"/>
                </a:cubicBezTo>
                <a:cubicBezTo>
                  <a:pt x="80" y="170"/>
                  <a:pt x="78" y="172"/>
                  <a:pt x="76" y="176"/>
                </a:cubicBezTo>
                <a:cubicBezTo>
                  <a:pt x="76" y="164"/>
                  <a:pt x="76" y="164"/>
                  <a:pt x="76" y="164"/>
                </a:cubicBezTo>
                <a:close/>
                <a:moveTo>
                  <a:pt x="84" y="642"/>
                </a:moveTo>
                <a:cubicBezTo>
                  <a:pt x="81" y="639"/>
                  <a:pt x="79" y="635"/>
                  <a:pt x="76" y="632"/>
                </a:cubicBezTo>
                <a:cubicBezTo>
                  <a:pt x="76" y="618"/>
                  <a:pt x="76" y="618"/>
                  <a:pt x="76" y="618"/>
                </a:cubicBezTo>
                <a:cubicBezTo>
                  <a:pt x="78" y="621"/>
                  <a:pt x="79" y="624"/>
                  <a:pt x="82" y="628"/>
                </a:cubicBezTo>
                <a:cubicBezTo>
                  <a:pt x="84" y="628"/>
                  <a:pt x="84" y="628"/>
                  <a:pt x="84" y="628"/>
                </a:cubicBezTo>
                <a:cubicBezTo>
                  <a:pt x="84" y="642"/>
                  <a:pt x="84" y="642"/>
                  <a:pt x="84" y="642"/>
                </a:cubicBezTo>
                <a:close/>
                <a:moveTo>
                  <a:pt x="84" y="183"/>
                </a:moveTo>
                <a:cubicBezTo>
                  <a:pt x="84" y="192"/>
                  <a:pt x="84" y="192"/>
                  <a:pt x="84" y="192"/>
                </a:cubicBezTo>
                <a:cubicBezTo>
                  <a:pt x="76" y="192"/>
                  <a:pt x="76" y="192"/>
                  <a:pt x="76" y="192"/>
                </a:cubicBezTo>
                <a:cubicBezTo>
                  <a:pt x="76" y="182"/>
                  <a:pt x="76" y="182"/>
                  <a:pt x="76" y="182"/>
                </a:cubicBezTo>
                <a:cubicBezTo>
                  <a:pt x="79" y="182"/>
                  <a:pt x="81" y="183"/>
                  <a:pt x="84" y="183"/>
                </a:cubicBezTo>
                <a:close/>
                <a:moveTo>
                  <a:pt x="84" y="209"/>
                </a:moveTo>
                <a:cubicBezTo>
                  <a:pt x="84" y="219"/>
                  <a:pt x="84" y="219"/>
                  <a:pt x="84" y="219"/>
                </a:cubicBezTo>
                <a:cubicBezTo>
                  <a:pt x="81" y="219"/>
                  <a:pt x="79" y="219"/>
                  <a:pt x="76" y="219"/>
                </a:cubicBezTo>
                <a:cubicBezTo>
                  <a:pt x="76" y="211"/>
                  <a:pt x="76" y="211"/>
                  <a:pt x="76" y="211"/>
                </a:cubicBezTo>
                <a:cubicBezTo>
                  <a:pt x="78" y="210"/>
                  <a:pt x="78" y="210"/>
                  <a:pt x="78" y="210"/>
                </a:cubicBezTo>
                <a:cubicBezTo>
                  <a:pt x="80" y="210"/>
                  <a:pt x="82" y="209"/>
                  <a:pt x="84" y="209"/>
                </a:cubicBezTo>
                <a:close/>
                <a:moveTo>
                  <a:pt x="84" y="220"/>
                </a:moveTo>
                <a:cubicBezTo>
                  <a:pt x="84" y="236"/>
                  <a:pt x="84" y="236"/>
                  <a:pt x="84" y="236"/>
                </a:cubicBezTo>
                <a:cubicBezTo>
                  <a:pt x="82" y="239"/>
                  <a:pt x="81" y="241"/>
                  <a:pt x="79" y="243"/>
                </a:cubicBezTo>
                <a:cubicBezTo>
                  <a:pt x="78" y="247"/>
                  <a:pt x="77" y="250"/>
                  <a:pt x="76" y="253"/>
                </a:cubicBezTo>
                <a:cubicBezTo>
                  <a:pt x="76" y="234"/>
                  <a:pt x="76" y="234"/>
                  <a:pt x="76" y="234"/>
                </a:cubicBezTo>
                <a:cubicBezTo>
                  <a:pt x="77" y="234"/>
                  <a:pt x="77" y="234"/>
                  <a:pt x="78" y="233"/>
                </a:cubicBezTo>
                <a:cubicBezTo>
                  <a:pt x="80" y="229"/>
                  <a:pt x="82" y="224"/>
                  <a:pt x="84" y="220"/>
                </a:cubicBezTo>
                <a:close/>
                <a:moveTo>
                  <a:pt x="84" y="351"/>
                </a:moveTo>
                <a:cubicBezTo>
                  <a:pt x="84" y="377"/>
                  <a:pt x="84" y="377"/>
                  <a:pt x="84" y="377"/>
                </a:cubicBezTo>
                <a:cubicBezTo>
                  <a:pt x="79" y="370"/>
                  <a:pt x="80" y="362"/>
                  <a:pt x="82" y="351"/>
                </a:cubicBezTo>
                <a:cubicBezTo>
                  <a:pt x="82" y="351"/>
                  <a:pt x="83" y="351"/>
                  <a:pt x="84" y="351"/>
                </a:cubicBezTo>
                <a:close/>
                <a:moveTo>
                  <a:pt x="84" y="397"/>
                </a:moveTo>
                <a:cubicBezTo>
                  <a:pt x="84" y="409"/>
                  <a:pt x="84" y="409"/>
                  <a:pt x="84" y="409"/>
                </a:cubicBezTo>
                <a:cubicBezTo>
                  <a:pt x="80" y="409"/>
                  <a:pt x="80" y="409"/>
                  <a:pt x="80" y="409"/>
                </a:cubicBezTo>
                <a:cubicBezTo>
                  <a:pt x="80" y="405"/>
                  <a:pt x="80" y="401"/>
                  <a:pt x="80" y="397"/>
                </a:cubicBezTo>
                <a:cubicBezTo>
                  <a:pt x="84" y="397"/>
                  <a:pt x="84" y="397"/>
                  <a:pt x="84" y="397"/>
                </a:cubicBezTo>
                <a:close/>
                <a:moveTo>
                  <a:pt x="84" y="427"/>
                </a:moveTo>
                <a:cubicBezTo>
                  <a:pt x="84" y="438"/>
                  <a:pt x="84" y="438"/>
                  <a:pt x="84" y="438"/>
                </a:cubicBezTo>
                <a:cubicBezTo>
                  <a:pt x="83" y="438"/>
                  <a:pt x="83" y="438"/>
                  <a:pt x="83" y="438"/>
                </a:cubicBezTo>
                <a:cubicBezTo>
                  <a:pt x="82" y="435"/>
                  <a:pt x="82" y="431"/>
                  <a:pt x="82" y="427"/>
                </a:cubicBezTo>
                <a:cubicBezTo>
                  <a:pt x="84" y="427"/>
                  <a:pt x="84" y="427"/>
                  <a:pt x="84" y="427"/>
                </a:cubicBezTo>
                <a:close/>
                <a:moveTo>
                  <a:pt x="84" y="558"/>
                </a:moveTo>
                <a:cubicBezTo>
                  <a:pt x="84" y="583"/>
                  <a:pt x="84" y="583"/>
                  <a:pt x="84" y="583"/>
                </a:cubicBezTo>
                <a:cubicBezTo>
                  <a:pt x="83" y="585"/>
                  <a:pt x="81" y="588"/>
                  <a:pt x="76" y="597"/>
                </a:cubicBezTo>
                <a:cubicBezTo>
                  <a:pt x="76" y="576"/>
                  <a:pt x="76" y="576"/>
                  <a:pt x="76" y="576"/>
                </a:cubicBezTo>
                <a:cubicBezTo>
                  <a:pt x="79" y="571"/>
                  <a:pt x="79" y="571"/>
                  <a:pt x="79" y="571"/>
                </a:cubicBezTo>
                <a:cubicBezTo>
                  <a:pt x="79" y="567"/>
                  <a:pt x="78" y="563"/>
                  <a:pt x="76" y="560"/>
                </a:cubicBezTo>
                <a:cubicBezTo>
                  <a:pt x="76" y="545"/>
                  <a:pt x="76" y="545"/>
                  <a:pt x="76" y="545"/>
                </a:cubicBezTo>
                <a:cubicBezTo>
                  <a:pt x="80" y="550"/>
                  <a:pt x="82" y="553"/>
                  <a:pt x="84" y="558"/>
                </a:cubicBezTo>
                <a:close/>
                <a:moveTo>
                  <a:pt x="68" y="175"/>
                </a:moveTo>
                <a:cubicBezTo>
                  <a:pt x="70" y="171"/>
                  <a:pt x="73" y="168"/>
                  <a:pt x="76" y="164"/>
                </a:cubicBezTo>
                <a:cubicBezTo>
                  <a:pt x="76" y="176"/>
                  <a:pt x="76" y="176"/>
                  <a:pt x="76" y="176"/>
                </a:cubicBezTo>
                <a:cubicBezTo>
                  <a:pt x="75" y="177"/>
                  <a:pt x="74" y="179"/>
                  <a:pt x="73" y="182"/>
                </a:cubicBezTo>
                <a:cubicBezTo>
                  <a:pt x="76" y="182"/>
                  <a:pt x="76" y="182"/>
                  <a:pt x="76" y="182"/>
                </a:cubicBezTo>
                <a:cubicBezTo>
                  <a:pt x="76" y="192"/>
                  <a:pt x="76" y="192"/>
                  <a:pt x="76" y="192"/>
                </a:cubicBezTo>
                <a:cubicBezTo>
                  <a:pt x="73" y="192"/>
                  <a:pt x="73" y="192"/>
                  <a:pt x="73" y="192"/>
                </a:cubicBezTo>
                <a:cubicBezTo>
                  <a:pt x="71" y="192"/>
                  <a:pt x="69" y="193"/>
                  <a:pt x="68" y="194"/>
                </a:cubicBezTo>
                <a:cubicBezTo>
                  <a:pt x="68" y="175"/>
                  <a:pt x="68" y="175"/>
                  <a:pt x="68" y="175"/>
                </a:cubicBezTo>
                <a:close/>
                <a:moveTo>
                  <a:pt x="76" y="632"/>
                </a:moveTo>
                <a:cubicBezTo>
                  <a:pt x="74" y="630"/>
                  <a:pt x="72" y="627"/>
                  <a:pt x="71" y="625"/>
                </a:cubicBezTo>
                <a:cubicBezTo>
                  <a:pt x="70" y="623"/>
                  <a:pt x="69" y="622"/>
                  <a:pt x="68" y="620"/>
                </a:cubicBezTo>
                <a:cubicBezTo>
                  <a:pt x="68" y="593"/>
                  <a:pt x="68" y="593"/>
                  <a:pt x="68" y="593"/>
                </a:cubicBezTo>
                <a:cubicBezTo>
                  <a:pt x="71" y="587"/>
                  <a:pt x="73" y="582"/>
                  <a:pt x="76" y="576"/>
                </a:cubicBezTo>
                <a:cubicBezTo>
                  <a:pt x="76" y="597"/>
                  <a:pt x="76" y="597"/>
                  <a:pt x="76" y="597"/>
                </a:cubicBezTo>
                <a:cubicBezTo>
                  <a:pt x="74" y="601"/>
                  <a:pt x="74" y="601"/>
                  <a:pt x="74" y="601"/>
                </a:cubicBezTo>
                <a:cubicBezTo>
                  <a:pt x="73" y="609"/>
                  <a:pt x="73" y="613"/>
                  <a:pt x="76" y="618"/>
                </a:cubicBezTo>
                <a:cubicBezTo>
                  <a:pt x="76" y="632"/>
                  <a:pt x="76" y="632"/>
                  <a:pt x="76" y="632"/>
                </a:cubicBezTo>
                <a:close/>
                <a:moveTo>
                  <a:pt x="76" y="211"/>
                </a:moveTo>
                <a:cubicBezTo>
                  <a:pt x="76" y="219"/>
                  <a:pt x="76" y="219"/>
                  <a:pt x="76" y="219"/>
                </a:cubicBezTo>
                <a:cubicBezTo>
                  <a:pt x="73" y="219"/>
                  <a:pt x="71" y="219"/>
                  <a:pt x="68" y="219"/>
                </a:cubicBezTo>
                <a:cubicBezTo>
                  <a:pt x="68" y="211"/>
                  <a:pt x="68" y="211"/>
                  <a:pt x="68" y="211"/>
                </a:cubicBezTo>
                <a:cubicBezTo>
                  <a:pt x="76" y="211"/>
                  <a:pt x="76" y="211"/>
                  <a:pt x="76" y="211"/>
                </a:cubicBezTo>
                <a:close/>
                <a:moveTo>
                  <a:pt x="76" y="234"/>
                </a:moveTo>
                <a:cubicBezTo>
                  <a:pt x="76" y="253"/>
                  <a:pt x="76" y="253"/>
                  <a:pt x="76" y="253"/>
                </a:cubicBezTo>
                <a:cubicBezTo>
                  <a:pt x="74" y="259"/>
                  <a:pt x="72" y="264"/>
                  <a:pt x="68" y="269"/>
                </a:cubicBezTo>
                <a:cubicBezTo>
                  <a:pt x="68" y="253"/>
                  <a:pt x="68" y="253"/>
                  <a:pt x="68" y="253"/>
                </a:cubicBezTo>
                <a:cubicBezTo>
                  <a:pt x="69" y="248"/>
                  <a:pt x="69" y="248"/>
                  <a:pt x="69" y="248"/>
                </a:cubicBezTo>
                <a:cubicBezTo>
                  <a:pt x="68" y="248"/>
                  <a:pt x="68" y="248"/>
                  <a:pt x="68" y="248"/>
                </a:cubicBezTo>
                <a:cubicBezTo>
                  <a:pt x="68" y="238"/>
                  <a:pt x="68" y="238"/>
                  <a:pt x="68" y="238"/>
                </a:cubicBezTo>
                <a:cubicBezTo>
                  <a:pt x="71" y="237"/>
                  <a:pt x="73" y="236"/>
                  <a:pt x="76" y="234"/>
                </a:cubicBezTo>
                <a:close/>
                <a:moveTo>
                  <a:pt x="76" y="545"/>
                </a:moveTo>
                <a:cubicBezTo>
                  <a:pt x="76" y="560"/>
                  <a:pt x="76" y="560"/>
                  <a:pt x="76" y="560"/>
                </a:cubicBezTo>
                <a:cubicBezTo>
                  <a:pt x="75" y="557"/>
                  <a:pt x="73" y="554"/>
                  <a:pt x="72" y="551"/>
                </a:cubicBezTo>
                <a:cubicBezTo>
                  <a:pt x="70" y="553"/>
                  <a:pt x="69" y="555"/>
                  <a:pt x="68" y="557"/>
                </a:cubicBezTo>
                <a:cubicBezTo>
                  <a:pt x="68" y="522"/>
                  <a:pt x="68" y="522"/>
                  <a:pt x="68" y="522"/>
                </a:cubicBezTo>
                <a:cubicBezTo>
                  <a:pt x="69" y="524"/>
                  <a:pt x="70" y="527"/>
                  <a:pt x="72" y="530"/>
                </a:cubicBezTo>
                <a:cubicBezTo>
                  <a:pt x="72" y="534"/>
                  <a:pt x="73" y="539"/>
                  <a:pt x="74" y="543"/>
                </a:cubicBezTo>
                <a:cubicBezTo>
                  <a:pt x="75" y="544"/>
                  <a:pt x="76" y="545"/>
                  <a:pt x="76" y="545"/>
                </a:cubicBezTo>
                <a:close/>
                <a:moveTo>
                  <a:pt x="60" y="187"/>
                </a:moveTo>
                <a:cubicBezTo>
                  <a:pt x="63" y="183"/>
                  <a:pt x="65" y="179"/>
                  <a:pt x="68" y="175"/>
                </a:cubicBezTo>
                <a:cubicBezTo>
                  <a:pt x="68" y="194"/>
                  <a:pt x="68" y="194"/>
                  <a:pt x="68" y="194"/>
                </a:cubicBezTo>
                <a:cubicBezTo>
                  <a:pt x="65" y="196"/>
                  <a:pt x="62" y="198"/>
                  <a:pt x="60" y="201"/>
                </a:cubicBezTo>
                <a:cubicBezTo>
                  <a:pt x="60" y="187"/>
                  <a:pt x="60" y="187"/>
                  <a:pt x="60" y="187"/>
                </a:cubicBezTo>
                <a:close/>
                <a:moveTo>
                  <a:pt x="68" y="620"/>
                </a:moveTo>
                <a:cubicBezTo>
                  <a:pt x="66" y="616"/>
                  <a:pt x="64" y="612"/>
                  <a:pt x="62" y="609"/>
                </a:cubicBezTo>
                <a:cubicBezTo>
                  <a:pt x="62" y="608"/>
                  <a:pt x="61" y="607"/>
                  <a:pt x="60" y="607"/>
                </a:cubicBezTo>
                <a:cubicBezTo>
                  <a:pt x="60" y="593"/>
                  <a:pt x="60" y="593"/>
                  <a:pt x="60" y="593"/>
                </a:cubicBezTo>
                <a:cubicBezTo>
                  <a:pt x="61" y="595"/>
                  <a:pt x="63" y="598"/>
                  <a:pt x="64" y="601"/>
                </a:cubicBezTo>
                <a:cubicBezTo>
                  <a:pt x="68" y="593"/>
                  <a:pt x="68" y="593"/>
                  <a:pt x="68" y="593"/>
                </a:cubicBezTo>
                <a:cubicBezTo>
                  <a:pt x="68" y="620"/>
                  <a:pt x="68" y="620"/>
                  <a:pt x="68" y="620"/>
                </a:cubicBezTo>
                <a:close/>
                <a:moveTo>
                  <a:pt x="68" y="211"/>
                </a:moveTo>
                <a:cubicBezTo>
                  <a:pt x="68" y="219"/>
                  <a:pt x="68" y="219"/>
                  <a:pt x="68" y="219"/>
                </a:cubicBezTo>
                <a:cubicBezTo>
                  <a:pt x="65" y="220"/>
                  <a:pt x="63" y="220"/>
                  <a:pt x="60" y="220"/>
                </a:cubicBezTo>
                <a:cubicBezTo>
                  <a:pt x="60" y="211"/>
                  <a:pt x="60" y="211"/>
                  <a:pt x="60" y="211"/>
                </a:cubicBezTo>
                <a:cubicBezTo>
                  <a:pt x="63" y="211"/>
                  <a:pt x="65" y="211"/>
                  <a:pt x="68" y="211"/>
                </a:cubicBezTo>
                <a:close/>
                <a:moveTo>
                  <a:pt x="68" y="238"/>
                </a:moveTo>
                <a:cubicBezTo>
                  <a:pt x="68" y="248"/>
                  <a:pt x="68" y="248"/>
                  <a:pt x="68" y="248"/>
                </a:cubicBezTo>
                <a:cubicBezTo>
                  <a:pt x="65" y="249"/>
                  <a:pt x="63" y="249"/>
                  <a:pt x="60" y="249"/>
                </a:cubicBezTo>
                <a:cubicBezTo>
                  <a:pt x="60" y="239"/>
                  <a:pt x="60" y="239"/>
                  <a:pt x="60" y="239"/>
                </a:cubicBezTo>
                <a:cubicBezTo>
                  <a:pt x="63" y="239"/>
                  <a:pt x="65" y="238"/>
                  <a:pt x="68" y="238"/>
                </a:cubicBezTo>
                <a:close/>
                <a:moveTo>
                  <a:pt x="68" y="253"/>
                </a:moveTo>
                <a:cubicBezTo>
                  <a:pt x="68" y="269"/>
                  <a:pt x="68" y="269"/>
                  <a:pt x="68" y="269"/>
                </a:cubicBezTo>
                <a:cubicBezTo>
                  <a:pt x="67" y="269"/>
                  <a:pt x="67" y="270"/>
                  <a:pt x="67" y="270"/>
                </a:cubicBezTo>
                <a:cubicBezTo>
                  <a:pt x="65" y="278"/>
                  <a:pt x="64" y="287"/>
                  <a:pt x="60" y="295"/>
                </a:cubicBezTo>
                <a:cubicBezTo>
                  <a:pt x="60" y="265"/>
                  <a:pt x="60" y="265"/>
                  <a:pt x="60" y="265"/>
                </a:cubicBezTo>
                <a:cubicBezTo>
                  <a:pt x="61" y="265"/>
                  <a:pt x="61" y="264"/>
                  <a:pt x="62" y="264"/>
                </a:cubicBezTo>
                <a:cubicBezTo>
                  <a:pt x="64" y="261"/>
                  <a:pt x="65" y="260"/>
                  <a:pt x="68" y="253"/>
                </a:cubicBezTo>
                <a:close/>
                <a:moveTo>
                  <a:pt x="68" y="522"/>
                </a:moveTo>
                <a:cubicBezTo>
                  <a:pt x="68" y="557"/>
                  <a:pt x="68" y="557"/>
                  <a:pt x="68" y="557"/>
                </a:cubicBezTo>
                <a:cubicBezTo>
                  <a:pt x="65" y="562"/>
                  <a:pt x="62" y="565"/>
                  <a:pt x="60" y="569"/>
                </a:cubicBezTo>
                <a:cubicBezTo>
                  <a:pt x="60" y="551"/>
                  <a:pt x="60" y="551"/>
                  <a:pt x="60" y="551"/>
                </a:cubicBezTo>
                <a:cubicBezTo>
                  <a:pt x="65" y="543"/>
                  <a:pt x="65" y="535"/>
                  <a:pt x="61" y="523"/>
                </a:cubicBezTo>
                <a:cubicBezTo>
                  <a:pt x="60" y="523"/>
                  <a:pt x="60" y="523"/>
                  <a:pt x="60" y="523"/>
                </a:cubicBezTo>
                <a:cubicBezTo>
                  <a:pt x="60" y="501"/>
                  <a:pt x="60" y="501"/>
                  <a:pt x="60" y="501"/>
                </a:cubicBezTo>
                <a:cubicBezTo>
                  <a:pt x="63" y="508"/>
                  <a:pt x="65" y="515"/>
                  <a:pt x="68" y="522"/>
                </a:cubicBezTo>
                <a:close/>
                <a:moveTo>
                  <a:pt x="53" y="198"/>
                </a:moveTo>
                <a:cubicBezTo>
                  <a:pt x="53" y="198"/>
                  <a:pt x="54" y="197"/>
                  <a:pt x="54" y="196"/>
                </a:cubicBezTo>
                <a:cubicBezTo>
                  <a:pt x="56" y="193"/>
                  <a:pt x="59" y="190"/>
                  <a:pt x="60" y="187"/>
                </a:cubicBezTo>
                <a:cubicBezTo>
                  <a:pt x="60" y="201"/>
                  <a:pt x="60" y="201"/>
                  <a:pt x="60" y="201"/>
                </a:cubicBezTo>
                <a:cubicBezTo>
                  <a:pt x="59" y="204"/>
                  <a:pt x="57" y="207"/>
                  <a:pt x="56" y="211"/>
                </a:cubicBezTo>
                <a:cubicBezTo>
                  <a:pt x="57" y="211"/>
                  <a:pt x="59" y="211"/>
                  <a:pt x="60" y="211"/>
                </a:cubicBezTo>
                <a:cubicBezTo>
                  <a:pt x="60" y="220"/>
                  <a:pt x="60" y="220"/>
                  <a:pt x="60" y="220"/>
                </a:cubicBezTo>
                <a:cubicBezTo>
                  <a:pt x="58" y="221"/>
                  <a:pt x="55" y="222"/>
                  <a:pt x="53" y="223"/>
                </a:cubicBezTo>
                <a:cubicBezTo>
                  <a:pt x="53" y="198"/>
                  <a:pt x="53" y="198"/>
                  <a:pt x="53" y="198"/>
                </a:cubicBezTo>
                <a:close/>
                <a:moveTo>
                  <a:pt x="60" y="607"/>
                </a:moveTo>
                <a:cubicBezTo>
                  <a:pt x="57" y="603"/>
                  <a:pt x="55" y="600"/>
                  <a:pt x="53" y="596"/>
                </a:cubicBezTo>
                <a:cubicBezTo>
                  <a:pt x="53" y="563"/>
                  <a:pt x="53" y="563"/>
                  <a:pt x="53" y="563"/>
                </a:cubicBezTo>
                <a:cubicBezTo>
                  <a:pt x="56" y="558"/>
                  <a:pt x="59" y="554"/>
                  <a:pt x="60" y="551"/>
                </a:cubicBezTo>
                <a:cubicBezTo>
                  <a:pt x="60" y="569"/>
                  <a:pt x="60" y="569"/>
                  <a:pt x="60" y="569"/>
                </a:cubicBezTo>
                <a:cubicBezTo>
                  <a:pt x="56" y="576"/>
                  <a:pt x="55" y="582"/>
                  <a:pt x="60" y="593"/>
                </a:cubicBezTo>
                <a:cubicBezTo>
                  <a:pt x="60" y="607"/>
                  <a:pt x="60" y="607"/>
                  <a:pt x="60" y="607"/>
                </a:cubicBezTo>
                <a:close/>
                <a:moveTo>
                  <a:pt x="60" y="239"/>
                </a:moveTo>
                <a:cubicBezTo>
                  <a:pt x="60" y="249"/>
                  <a:pt x="60" y="249"/>
                  <a:pt x="60" y="249"/>
                </a:cubicBezTo>
                <a:cubicBezTo>
                  <a:pt x="58" y="249"/>
                  <a:pt x="55" y="249"/>
                  <a:pt x="53" y="249"/>
                </a:cubicBezTo>
                <a:cubicBezTo>
                  <a:pt x="53" y="241"/>
                  <a:pt x="53" y="241"/>
                  <a:pt x="53" y="241"/>
                </a:cubicBezTo>
                <a:cubicBezTo>
                  <a:pt x="55" y="240"/>
                  <a:pt x="58" y="240"/>
                  <a:pt x="60" y="239"/>
                </a:cubicBezTo>
                <a:close/>
                <a:moveTo>
                  <a:pt x="60" y="265"/>
                </a:moveTo>
                <a:cubicBezTo>
                  <a:pt x="60" y="295"/>
                  <a:pt x="60" y="295"/>
                  <a:pt x="60" y="295"/>
                </a:cubicBezTo>
                <a:cubicBezTo>
                  <a:pt x="59" y="297"/>
                  <a:pt x="58" y="299"/>
                  <a:pt x="56" y="300"/>
                </a:cubicBezTo>
                <a:cubicBezTo>
                  <a:pt x="56" y="310"/>
                  <a:pt x="55" y="316"/>
                  <a:pt x="53" y="323"/>
                </a:cubicBezTo>
                <a:cubicBezTo>
                  <a:pt x="53" y="290"/>
                  <a:pt x="53" y="290"/>
                  <a:pt x="53" y="290"/>
                </a:cubicBezTo>
                <a:cubicBezTo>
                  <a:pt x="55" y="287"/>
                  <a:pt x="56" y="282"/>
                  <a:pt x="57" y="276"/>
                </a:cubicBezTo>
                <a:cubicBezTo>
                  <a:pt x="56" y="276"/>
                  <a:pt x="55" y="277"/>
                  <a:pt x="53" y="277"/>
                </a:cubicBezTo>
                <a:cubicBezTo>
                  <a:pt x="53" y="268"/>
                  <a:pt x="53" y="268"/>
                  <a:pt x="53" y="268"/>
                </a:cubicBezTo>
                <a:cubicBezTo>
                  <a:pt x="55" y="267"/>
                  <a:pt x="58" y="266"/>
                  <a:pt x="60" y="265"/>
                </a:cubicBezTo>
                <a:close/>
                <a:moveTo>
                  <a:pt x="60" y="501"/>
                </a:moveTo>
                <a:cubicBezTo>
                  <a:pt x="60" y="523"/>
                  <a:pt x="60" y="523"/>
                  <a:pt x="60" y="523"/>
                </a:cubicBezTo>
                <a:cubicBezTo>
                  <a:pt x="59" y="523"/>
                  <a:pt x="59" y="523"/>
                  <a:pt x="58" y="524"/>
                </a:cubicBezTo>
                <a:cubicBezTo>
                  <a:pt x="56" y="526"/>
                  <a:pt x="54" y="528"/>
                  <a:pt x="53" y="530"/>
                </a:cubicBezTo>
                <a:cubicBezTo>
                  <a:pt x="53" y="512"/>
                  <a:pt x="53" y="512"/>
                  <a:pt x="53" y="512"/>
                </a:cubicBezTo>
                <a:cubicBezTo>
                  <a:pt x="53" y="509"/>
                  <a:pt x="53" y="507"/>
                  <a:pt x="53" y="504"/>
                </a:cubicBezTo>
                <a:cubicBezTo>
                  <a:pt x="53" y="469"/>
                  <a:pt x="53" y="469"/>
                  <a:pt x="53" y="469"/>
                </a:cubicBezTo>
                <a:cubicBezTo>
                  <a:pt x="53" y="470"/>
                  <a:pt x="54" y="472"/>
                  <a:pt x="54" y="474"/>
                </a:cubicBezTo>
                <a:cubicBezTo>
                  <a:pt x="54" y="477"/>
                  <a:pt x="54" y="481"/>
                  <a:pt x="54" y="485"/>
                </a:cubicBezTo>
                <a:cubicBezTo>
                  <a:pt x="56" y="490"/>
                  <a:pt x="59" y="496"/>
                  <a:pt x="60" y="501"/>
                </a:cubicBezTo>
                <a:close/>
                <a:moveTo>
                  <a:pt x="44" y="215"/>
                </a:moveTo>
                <a:cubicBezTo>
                  <a:pt x="47" y="210"/>
                  <a:pt x="50" y="204"/>
                  <a:pt x="53" y="198"/>
                </a:cubicBezTo>
                <a:cubicBezTo>
                  <a:pt x="53" y="223"/>
                  <a:pt x="53" y="223"/>
                  <a:pt x="53" y="223"/>
                </a:cubicBezTo>
                <a:cubicBezTo>
                  <a:pt x="49" y="224"/>
                  <a:pt x="46" y="227"/>
                  <a:pt x="44" y="231"/>
                </a:cubicBezTo>
                <a:cubicBezTo>
                  <a:pt x="44" y="215"/>
                  <a:pt x="44" y="215"/>
                  <a:pt x="44" y="215"/>
                </a:cubicBezTo>
                <a:close/>
                <a:moveTo>
                  <a:pt x="53" y="596"/>
                </a:moveTo>
                <a:cubicBezTo>
                  <a:pt x="50" y="592"/>
                  <a:pt x="47" y="586"/>
                  <a:pt x="46" y="580"/>
                </a:cubicBezTo>
                <a:cubicBezTo>
                  <a:pt x="45" y="579"/>
                  <a:pt x="45" y="579"/>
                  <a:pt x="44" y="578"/>
                </a:cubicBezTo>
                <a:cubicBezTo>
                  <a:pt x="44" y="563"/>
                  <a:pt x="44" y="563"/>
                  <a:pt x="44" y="563"/>
                </a:cubicBezTo>
                <a:cubicBezTo>
                  <a:pt x="45" y="565"/>
                  <a:pt x="46" y="567"/>
                  <a:pt x="48" y="570"/>
                </a:cubicBezTo>
                <a:cubicBezTo>
                  <a:pt x="49" y="567"/>
                  <a:pt x="51" y="565"/>
                  <a:pt x="53" y="563"/>
                </a:cubicBezTo>
                <a:cubicBezTo>
                  <a:pt x="53" y="596"/>
                  <a:pt x="53" y="596"/>
                  <a:pt x="53" y="596"/>
                </a:cubicBezTo>
                <a:close/>
                <a:moveTo>
                  <a:pt x="53" y="241"/>
                </a:moveTo>
                <a:cubicBezTo>
                  <a:pt x="53" y="249"/>
                  <a:pt x="53" y="249"/>
                  <a:pt x="53" y="249"/>
                </a:cubicBezTo>
                <a:cubicBezTo>
                  <a:pt x="50" y="249"/>
                  <a:pt x="47" y="250"/>
                  <a:pt x="44" y="251"/>
                </a:cubicBezTo>
                <a:cubicBezTo>
                  <a:pt x="44" y="241"/>
                  <a:pt x="44" y="241"/>
                  <a:pt x="44" y="241"/>
                </a:cubicBezTo>
                <a:cubicBezTo>
                  <a:pt x="47" y="241"/>
                  <a:pt x="50" y="241"/>
                  <a:pt x="53" y="241"/>
                </a:cubicBezTo>
                <a:close/>
                <a:moveTo>
                  <a:pt x="53" y="268"/>
                </a:moveTo>
                <a:cubicBezTo>
                  <a:pt x="53" y="277"/>
                  <a:pt x="53" y="277"/>
                  <a:pt x="53" y="277"/>
                </a:cubicBezTo>
                <a:cubicBezTo>
                  <a:pt x="50" y="278"/>
                  <a:pt x="47" y="278"/>
                  <a:pt x="44" y="279"/>
                </a:cubicBezTo>
                <a:cubicBezTo>
                  <a:pt x="44" y="270"/>
                  <a:pt x="44" y="270"/>
                  <a:pt x="44" y="270"/>
                </a:cubicBezTo>
                <a:cubicBezTo>
                  <a:pt x="47" y="270"/>
                  <a:pt x="50" y="269"/>
                  <a:pt x="53" y="268"/>
                </a:cubicBezTo>
                <a:close/>
                <a:moveTo>
                  <a:pt x="53" y="290"/>
                </a:moveTo>
                <a:cubicBezTo>
                  <a:pt x="53" y="323"/>
                  <a:pt x="53" y="323"/>
                  <a:pt x="53" y="323"/>
                </a:cubicBezTo>
                <a:cubicBezTo>
                  <a:pt x="52" y="325"/>
                  <a:pt x="51" y="327"/>
                  <a:pt x="49" y="330"/>
                </a:cubicBezTo>
                <a:cubicBezTo>
                  <a:pt x="49" y="336"/>
                  <a:pt x="49" y="342"/>
                  <a:pt x="49" y="349"/>
                </a:cubicBezTo>
                <a:cubicBezTo>
                  <a:pt x="45" y="363"/>
                  <a:pt x="46" y="376"/>
                  <a:pt x="44" y="391"/>
                </a:cubicBezTo>
                <a:cubicBezTo>
                  <a:pt x="44" y="323"/>
                  <a:pt x="44" y="323"/>
                  <a:pt x="44" y="323"/>
                </a:cubicBezTo>
                <a:cubicBezTo>
                  <a:pt x="46" y="317"/>
                  <a:pt x="48" y="313"/>
                  <a:pt x="49" y="306"/>
                </a:cubicBezTo>
                <a:cubicBezTo>
                  <a:pt x="47" y="307"/>
                  <a:pt x="46" y="307"/>
                  <a:pt x="44" y="308"/>
                </a:cubicBezTo>
                <a:cubicBezTo>
                  <a:pt x="44" y="298"/>
                  <a:pt x="44" y="298"/>
                  <a:pt x="44" y="298"/>
                </a:cubicBezTo>
                <a:cubicBezTo>
                  <a:pt x="48" y="296"/>
                  <a:pt x="50" y="294"/>
                  <a:pt x="53" y="290"/>
                </a:cubicBezTo>
                <a:close/>
                <a:moveTo>
                  <a:pt x="53" y="469"/>
                </a:moveTo>
                <a:cubicBezTo>
                  <a:pt x="53" y="504"/>
                  <a:pt x="53" y="504"/>
                  <a:pt x="53" y="504"/>
                </a:cubicBezTo>
                <a:cubicBezTo>
                  <a:pt x="52" y="501"/>
                  <a:pt x="51" y="497"/>
                  <a:pt x="49" y="492"/>
                </a:cubicBezTo>
                <a:cubicBezTo>
                  <a:pt x="47" y="495"/>
                  <a:pt x="46" y="496"/>
                  <a:pt x="44" y="498"/>
                </a:cubicBezTo>
                <a:cubicBezTo>
                  <a:pt x="44" y="481"/>
                  <a:pt x="44" y="481"/>
                  <a:pt x="44" y="481"/>
                </a:cubicBezTo>
                <a:cubicBezTo>
                  <a:pt x="45" y="478"/>
                  <a:pt x="45" y="474"/>
                  <a:pt x="44" y="469"/>
                </a:cubicBezTo>
                <a:cubicBezTo>
                  <a:pt x="44" y="398"/>
                  <a:pt x="44" y="398"/>
                  <a:pt x="44" y="398"/>
                </a:cubicBezTo>
                <a:cubicBezTo>
                  <a:pt x="46" y="407"/>
                  <a:pt x="46" y="415"/>
                  <a:pt x="45" y="425"/>
                </a:cubicBezTo>
                <a:cubicBezTo>
                  <a:pt x="49" y="440"/>
                  <a:pt x="48" y="454"/>
                  <a:pt x="53" y="469"/>
                </a:cubicBezTo>
                <a:close/>
                <a:moveTo>
                  <a:pt x="53" y="512"/>
                </a:moveTo>
                <a:cubicBezTo>
                  <a:pt x="53" y="530"/>
                  <a:pt x="53" y="530"/>
                  <a:pt x="53" y="530"/>
                </a:cubicBezTo>
                <a:cubicBezTo>
                  <a:pt x="49" y="535"/>
                  <a:pt x="46" y="538"/>
                  <a:pt x="44" y="542"/>
                </a:cubicBezTo>
                <a:cubicBezTo>
                  <a:pt x="44" y="527"/>
                  <a:pt x="44" y="527"/>
                  <a:pt x="44" y="527"/>
                </a:cubicBezTo>
                <a:cubicBezTo>
                  <a:pt x="49" y="522"/>
                  <a:pt x="52" y="517"/>
                  <a:pt x="53" y="512"/>
                </a:cubicBezTo>
                <a:close/>
                <a:moveTo>
                  <a:pt x="33" y="241"/>
                </a:moveTo>
                <a:cubicBezTo>
                  <a:pt x="35" y="232"/>
                  <a:pt x="40" y="224"/>
                  <a:pt x="44" y="215"/>
                </a:cubicBezTo>
                <a:cubicBezTo>
                  <a:pt x="44" y="231"/>
                  <a:pt x="44" y="231"/>
                  <a:pt x="44" y="231"/>
                </a:cubicBezTo>
                <a:cubicBezTo>
                  <a:pt x="43" y="234"/>
                  <a:pt x="42" y="237"/>
                  <a:pt x="41" y="242"/>
                </a:cubicBezTo>
                <a:cubicBezTo>
                  <a:pt x="42" y="241"/>
                  <a:pt x="43" y="241"/>
                  <a:pt x="44" y="241"/>
                </a:cubicBezTo>
                <a:cubicBezTo>
                  <a:pt x="44" y="251"/>
                  <a:pt x="44" y="251"/>
                  <a:pt x="44" y="251"/>
                </a:cubicBezTo>
                <a:cubicBezTo>
                  <a:pt x="39" y="253"/>
                  <a:pt x="36" y="255"/>
                  <a:pt x="33" y="261"/>
                </a:cubicBezTo>
                <a:cubicBezTo>
                  <a:pt x="33" y="241"/>
                  <a:pt x="33" y="241"/>
                  <a:pt x="33" y="241"/>
                </a:cubicBezTo>
                <a:close/>
                <a:moveTo>
                  <a:pt x="44" y="578"/>
                </a:moveTo>
                <a:cubicBezTo>
                  <a:pt x="40" y="571"/>
                  <a:pt x="36" y="563"/>
                  <a:pt x="33" y="555"/>
                </a:cubicBezTo>
                <a:cubicBezTo>
                  <a:pt x="33" y="537"/>
                  <a:pt x="33" y="537"/>
                  <a:pt x="33" y="537"/>
                </a:cubicBezTo>
                <a:cubicBezTo>
                  <a:pt x="33" y="537"/>
                  <a:pt x="33" y="538"/>
                  <a:pt x="33" y="539"/>
                </a:cubicBezTo>
                <a:cubicBezTo>
                  <a:pt x="37" y="535"/>
                  <a:pt x="41" y="531"/>
                  <a:pt x="44" y="527"/>
                </a:cubicBezTo>
                <a:cubicBezTo>
                  <a:pt x="44" y="542"/>
                  <a:pt x="44" y="542"/>
                  <a:pt x="44" y="542"/>
                </a:cubicBezTo>
                <a:cubicBezTo>
                  <a:pt x="41" y="548"/>
                  <a:pt x="40" y="554"/>
                  <a:pt x="44" y="563"/>
                </a:cubicBezTo>
                <a:cubicBezTo>
                  <a:pt x="44" y="578"/>
                  <a:pt x="44" y="578"/>
                  <a:pt x="44" y="578"/>
                </a:cubicBezTo>
                <a:close/>
                <a:moveTo>
                  <a:pt x="44" y="270"/>
                </a:moveTo>
                <a:cubicBezTo>
                  <a:pt x="44" y="279"/>
                  <a:pt x="44" y="279"/>
                  <a:pt x="44" y="279"/>
                </a:cubicBezTo>
                <a:cubicBezTo>
                  <a:pt x="40" y="280"/>
                  <a:pt x="36" y="281"/>
                  <a:pt x="33" y="282"/>
                </a:cubicBezTo>
                <a:cubicBezTo>
                  <a:pt x="33" y="272"/>
                  <a:pt x="33" y="272"/>
                  <a:pt x="33" y="272"/>
                </a:cubicBezTo>
                <a:cubicBezTo>
                  <a:pt x="36" y="272"/>
                  <a:pt x="40" y="271"/>
                  <a:pt x="44" y="270"/>
                </a:cubicBezTo>
                <a:close/>
                <a:moveTo>
                  <a:pt x="44" y="298"/>
                </a:moveTo>
                <a:cubicBezTo>
                  <a:pt x="44" y="308"/>
                  <a:pt x="44" y="308"/>
                  <a:pt x="44" y="308"/>
                </a:cubicBezTo>
                <a:cubicBezTo>
                  <a:pt x="40" y="309"/>
                  <a:pt x="36" y="310"/>
                  <a:pt x="33" y="311"/>
                </a:cubicBezTo>
                <a:cubicBezTo>
                  <a:pt x="33" y="302"/>
                  <a:pt x="33" y="302"/>
                  <a:pt x="33" y="302"/>
                </a:cubicBezTo>
                <a:cubicBezTo>
                  <a:pt x="37" y="301"/>
                  <a:pt x="41" y="300"/>
                  <a:pt x="44" y="298"/>
                </a:cubicBezTo>
                <a:close/>
                <a:moveTo>
                  <a:pt x="44" y="323"/>
                </a:moveTo>
                <a:cubicBezTo>
                  <a:pt x="44" y="391"/>
                  <a:pt x="44" y="391"/>
                  <a:pt x="44" y="391"/>
                </a:cubicBezTo>
                <a:cubicBezTo>
                  <a:pt x="44" y="392"/>
                  <a:pt x="44" y="393"/>
                  <a:pt x="44" y="395"/>
                </a:cubicBezTo>
                <a:cubicBezTo>
                  <a:pt x="44" y="396"/>
                  <a:pt x="44" y="397"/>
                  <a:pt x="44" y="398"/>
                </a:cubicBezTo>
                <a:cubicBezTo>
                  <a:pt x="44" y="469"/>
                  <a:pt x="44" y="469"/>
                  <a:pt x="44" y="469"/>
                </a:cubicBezTo>
                <a:cubicBezTo>
                  <a:pt x="44" y="467"/>
                  <a:pt x="43" y="465"/>
                  <a:pt x="42" y="462"/>
                </a:cubicBezTo>
                <a:cubicBezTo>
                  <a:pt x="38" y="465"/>
                  <a:pt x="35" y="467"/>
                  <a:pt x="33" y="470"/>
                </a:cubicBezTo>
                <a:cubicBezTo>
                  <a:pt x="33" y="459"/>
                  <a:pt x="33" y="459"/>
                  <a:pt x="33" y="459"/>
                </a:cubicBezTo>
                <a:cubicBezTo>
                  <a:pt x="39" y="452"/>
                  <a:pt x="42" y="445"/>
                  <a:pt x="38" y="432"/>
                </a:cubicBezTo>
                <a:cubicBezTo>
                  <a:pt x="38" y="432"/>
                  <a:pt x="36" y="433"/>
                  <a:pt x="33" y="435"/>
                </a:cubicBezTo>
                <a:cubicBezTo>
                  <a:pt x="33" y="423"/>
                  <a:pt x="33" y="423"/>
                  <a:pt x="33" y="423"/>
                </a:cubicBezTo>
                <a:cubicBezTo>
                  <a:pt x="38" y="416"/>
                  <a:pt x="41" y="409"/>
                  <a:pt x="36" y="399"/>
                </a:cubicBezTo>
                <a:cubicBezTo>
                  <a:pt x="35" y="400"/>
                  <a:pt x="34" y="401"/>
                  <a:pt x="33" y="402"/>
                </a:cubicBezTo>
                <a:cubicBezTo>
                  <a:pt x="33" y="391"/>
                  <a:pt x="33" y="391"/>
                  <a:pt x="33" y="391"/>
                </a:cubicBezTo>
                <a:cubicBezTo>
                  <a:pt x="33" y="390"/>
                  <a:pt x="34" y="389"/>
                  <a:pt x="35" y="389"/>
                </a:cubicBezTo>
                <a:cubicBezTo>
                  <a:pt x="39" y="382"/>
                  <a:pt x="37" y="375"/>
                  <a:pt x="37" y="368"/>
                </a:cubicBezTo>
                <a:cubicBezTo>
                  <a:pt x="35" y="369"/>
                  <a:pt x="34" y="370"/>
                  <a:pt x="33" y="371"/>
                </a:cubicBezTo>
                <a:cubicBezTo>
                  <a:pt x="33" y="360"/>
                  <a:pt x="33" y="360"/>
                  <a:pt x="33" y="360"/>
                </a:cubicBezTo>
                <a:cubicBezTo>
                  <a:pt x="41" y="354"/>
                  <a:pt x="41" y="350"/>
                  <a:pt x="41" y="337"/>
                </a:cubicBezTo>
                <a:cubicBezTo>
                  <a:pt x="39" y="338"/>
                  <a:pt x="36" y="339"/>
                  <a:pt x="33" y="341"/>
                </a:cubicBezTo>
                <a:cubicBezTo>
                  <a:pt x="33" y="330"/>
                  <a:pt x="33" y="330"/>
                  <a:pt x="33" y="330"/>
                </a:cubicBezTo>
                <a:cubicBezTo>
                  <a:pt x="36" y="329"/>
                  <a:pt x="40" y="327"/>
                  <a:pt x="43" y="325"/>
                </a:cubicBezTo>
                <a:cubicBezTo>
                  <a:pt x="44" y="325"/>
                  <a:pt x="44" y="324"/>
                  <a:pt x="44" y="323"/>
                </a:cubicBezTo>
                <a:close/>
                <a:moveTo>
                  <a:pt x="44" y="481"/>
                </a:moveTo>
                <a:cubicBezTo>
                  <a:pt x="44" y="498"/>
                  <a:pt x="44" y="498"/>
                  <a:pt x="44" y="498"/>
                </a:cubicBezTo>
                <a:cubicBezTo>
                  <a:pt x="42" y="500"/>
                  <a:pt x="40" y="503"/>
                  <a:pt x="34" y="507"/>
                </a:cubicBezTo>
                <a:cubicBezTo>
                  <a:pt x="33" y="509"/>
                  <a:pt x="33" y="510"/>
                  <a:pt x="33" y="511"/>
                </a:cubicBezTo>
                <a:cubicBezTo>
                  <a:pt x="33" y="498"/>
                  <a:pt x="33" y="498"/>
                  <a:pt x="33" y="498"/>
                </a:cubicBezTo>
                <a:cubicBezTo>
                  <a:pt x="38" y="492"/>
                  <a:pt x="42" y="487"/>
                  <a:pt x="44" y="481"/>
                </a:cubicBezTo>
                <a:close/>
                <a:moveTo>
                  <a:pt x="0" y="436"/>
                </a:moveTo>
                <a:cubicBezTo>
                  <a:pt x="0" y="410"/>
                  <a:pt x="0" y="384"/>
                  <a:pt x="0" y="357"/>
                </a:cubicBezTo>
                <a:cubicBezTo>
                  <a:pt x="5" y="355"/>
                  <a:pt x="4" y="335"/>
                  <a:pt x="5" y="330"/>
                </a:cubicBezTo>
                <a:cubicBezTo>
                  <a:pt x="10" y="313"/>
                  <a:pt x="10" y="296"/>
                  <a:pt x="19" y="280"/>
                </a:cubicBezTo>
                <a:cubicBezTo>
                  <a:pt x="21" y="269"/>
                  <a:pt x="22" y="257"/>
                  <a:pt x="31" y="249"/>
                </a:cubicBezTo>
                <a:cubicBezTo>
                  <a:pt x="31" y="246"/>
                  <a:pt x="32" y="244"/>
                  <a:pt x="33" y="241"/>
                </a:cubicBezTo>
                <a:cubicBezTo>
                  <a:pt x="33" y="261"/>
                  <a:pt x="33" y="261"/>
                  <a:pt x="33" y="261"/>
                </a:cubicBezTo>
                <a:cubicBezTo>
                  <a:pt x="31" y="264"/>
                  <a:pt x="29" y="268"/>
                  <a:pt x="27" y="273"/>
                </a:cubicBezTo>
                <a:cubicBezTo>
                  <a:pt x="29" y="273"/>
                  <a:pt x="31" y="273"/>
                  <a:pt x="33" y="272"/>
                </a:cubicBezTo>
                <a:cubicBezTo>
                  <a:pt x="33" y="282"/>
                  <a:pt x="33" y="282"/>
                  <a:pt x="33" y="282"/>
                </a:cubicBezTo>
                <a:cubicBezTo>
                  <a:pt x="32" y="282"/>
                  <a:pt x="31" y="282"/>
                  <a:pt x="31" y="282"/>
                </a:cubicBezTo>
                <a:cubicBezTo>
                  <a:pt x="22" y="289"/>
                  <a:pt x="20" y="295"/>
                  <a:pt x="18" y="306"/>
                </a:cubicBezTo>
                <a:cubicBezTo>
                  <a:pt x="23" y="304"/>
                  <a:pt x="28" y="303"/>
                  <a:pt x="33" y="302"/>
                </a:cubicBezTo>
                <a:cubicBezTo>
                  <a:pt x="33" y="311"/>
                  <a:pt x="33" y="311"/>
                  <a:pt x="33" y="311"/>
                </a:cubicBezTo>
                <a:cubicBezTo>
                  <a:pt x="20" y="315"/>
                  <a:pt x="13" y="320"/>
                  <a:pt x="12" y="339"/>
                </a:cubicBezTo>
                <a:cubicBezTo>
                  <a:pt x="19" y="336"/>
                  <a:pt x="26" y="333"/>
                  <a:pt x="33" y="330"/>
                </a:cubicBezTo>
                <a:cubicBezTo>
                  <a:pt x="33" y="341"/>
                  <a:pt x="33" y="341"/>
                  <a:pt x="33" y="341"/>
                </a:cubicBezTo>
                <a:cubicBezTo>
                  <a:pt x="26" y="343"/>
                  <a:pt x="19" y="346"/>
                  <a:pt x="13" y="349"/>
                </a:cubicBezTo>
                <a:cubicBezTo>
                  <a:pt x="10" y="357"/>
                  <a:pt x="8" y="363"/>
                  <a:pt x="9" y="372"/>
                </a:cubicBezTo>
                <a:cubicBezTo>
                  <a:pt x="15" y="369"/>
                  <a:pt x="21" y="366"/>
                  <a:pt x="27" y="363"/>
                </a:cubicBezTo>
                <a:cubicBezTo>
                  <a:pt x="29" y="362"/>
                  <a:pt x="31" y="361"/>
                  <a:pt x="33" y="360"/>
                </a:cubicBezTo>
                <a:cubicBezTo>
                  <a:pt x="33" y="371"/>
                  <a:pt x="33" y="371"/>
                  <a:pt x="33" y="371"/>
                </a:cubicBezTo>
                <a:cubicBezTo>
                  <a:pt x="13" y="383"/>
                  <a:pt x="7" y="381"/>
                  <a:pt x="8" y="408"/>
                </a:cubicBezTo>
                <a:cubicBezTo>
                  <a:pt x="12" y="404"/>
                  <a:pt x="25" y="396"/>
                  <a:pt x="33" y="391"/>
                </a:cubicBezTo>
                <a:cubicBezTo>
                  <a:pt x="33" y="402"/>
                  <a:pt x="33" y="402"/>
                  <a:pt x="33" y="402"/>
                </a:cubicBezTo>
                <a:cubicBezTo>
                  <a:pt x="13" y="413"/>
                  <a:pt x="6" y="416"/>
                  <a:pt x="10" y="440"/>
                </a:cubicBezTo>
                <a:cubicBezTo>
                  <a:pt x="17" y="435"/>
                  <a:pt x="26" y="430"/>
                  <a:pt x="33" y="423"/>
                </a:cubicBezTo>
                <a:cubicBezTo>
                  <a:pt x="33" y="435"/>
                  <a:pt x="33" y="435"/>
                  <a:pt x="33" y="435"/>
                </a:cubicBezTo>
                <a:cubicBezTo>
                  <a:pt x="27" y="440"/>
                  <a:pt x="18" y="446"/>
                  <a:pt x="15" y="449"/>
                </a:cubicBezTo>
                <a:cubicBezTo>
                  <a:pt x="12" y="457"/>
                  <a:pt x="13" y="465"/>
                  <a:pt x="14" y="475"/>
                </a:cubicBezTo>
                <a:cubicBezTo>
                  <a:pt x="21" y="469"/>
                  <a:pt x="28" y="464"/>
                  <a:pt x="33" y="459"/>
                </a:cubicBezTo>
                <a:cubicBezTo>
                  <a:pt x="33" y="470"/>
                  <a:pt x="33" y="470"/>
                  <a:pt x="33" y="470"/>
                </a:cubicBezTo>
                <a:cubicBezTo>
                  <a:pt x="21" y="480"/>
                  <a:pt x="17" y="488"/>
                  <a:pt x="23" y="507"/>
                </a:cubicBezTo>
                <a:cubicBezTo>
                  <a:pt x="26" y="504"/>
                  <a:pt x="30" y="501"/>
                  <a:pt x="33" y="498"/>
                </a:cubicBezTo>
                <a:cubicBezTo>
                  <a:pt x="33" y="511"/>
                  <a:pt x="33" y="511"/>
                  <a:pt x="33" y="511"/>
                </a:cubicBezTo>
                <a:cubicBezTo>
                  <a:pt x="28" y="520"/>
                  <a:pt x="29" y="526"/>
                  <a:pt x="33" y="537"/>
                </a:cubicBezTo>
                <a:cubicBezTo>
                  <a:pt x="33" y="555"/>
                  <a:pt x="33" y="555"/>
                  <a:pt x="33" y="555"/>
                </a:cubicBezTo>
                <a:cubicBezTo>
                  <a:pt x="26" y="542"/>
                  <a:pt x="21" y="527"/>
                  <a:pt x="18" y="513"/>
                </a:cubicBezTo>
                <a:cubicBezTo>
                  <a:pt x="11" y="498"/>
                  <a:pt x="10" y="482"/>
                  <a:pt x="5" y="465"/>
                </a:cubicBezTo>
                <a:cubicBezTo>
                  <a:pt x="5" y="459"/>
                  <a:pt x="5" y="438"/>
                  <a:pt x="0" y="436"/>
                </a:cubicBezTo>
                <a:close/>
              </a:path>
            </a:pathLst>
          </a:custGeom>
          <a:solidFill>
            <a:schemeClr val="bg1">
              <a:lumMod val="95000"/>
              <a:alpha val="55000"/>
            </a:schemeClr>
          </a:solidFill>
          <a:ln>
            <a:noFill/>
          </a:ln>
        </p:spPr>
        <p:txBody>
          <a:bodyPr vert="horz" wrap="square" lIns="91440" tIns="45720" rIns="91440" bIns="45720" numCol="1" anchor="t" anchorCtr="0" compatLnSpc="1">
            <a:prstTxWarp prst="textNoShape">
              <a:avLst/>
            </a:prstTxWarp>
          </a:bodyPr>
          <a:lstStyle/>
          <a:p>
            <a:pPr defTabSz="914377">
              <a:defRPr/>
            </a:pPr>
            <a:endParaRPr lang="zh-CN" altLang="en-US">
              <a:solidFill>
                <a:prstClr val="black"/>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691AB79-AD88-4522-A8A8-EE1E6BFCF9F3}"/>
              </a:ext>
            </a:extLst>
          </p:cNvPr>
          <p:cNvSpPr/>
          <p:nvPr/>
        </p:nvSpPr>
        <p:spPr>
          <a:xfrm>
            <a:off x="1" y="6633861"/>
            <a:ext cx="10528987" cy="224139"/>
          </a:xfrm>
          <a:custGeom>
            <a:avLst/>
            <a:gdLst>
              <a:gd name="connsiteX0" fmla="*/ 0 w 10502900"/>
              <a:gd name="connsiteY0" fmla="*/ 0 h 215900"/>
              <a:gd name="connsiteX1" fmla="*/ 10502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502900"/>
              <a:gd name="connsiteY0" fmla="*/ 0 h 215900"/>
              <a:gd name="connsiteX1" fmla="*/ 10375900 w 10502900"/>
              <a:gd name="connsiteY1" fmla="*/ 0 h 215900"/>
              <a:gd name="connsiteX2" fmla="*/ 10502900 w 10502900"/>
              <a:gd name="connsiteY2" fmla="*/ 215900 h 215900"/>
              <a:gd name="connsiteX3" fmla="*/ 0 w 10502900"/>
              <a:gd name="connsiteY3" fmla="*/ 215900 h 215900"/>
              <a:gd name="connsiteX4" fmla="*/ 0 w 10502900"/>
              <a:gd name="connsiteY4" fmla="*/ 0 h 215900"/>
              <a:gd name="connsiteX0" fmla="*/ 0 w 10642600"/>
              <a:gd name="connsiteY0" fmla="*/ 0 h 215900"/>
              <a:gd name="connsiteX1" fmla="*/ 10642600 w 10642600"/>
              <a:gd name="connsiteY1" fmla="*/ 0 h 215900"/>
              <a:gd name="connsiteX2" fmla="*/ 10502900 w 10642600"/>
              <a:gd name="connsiteY2" fmla="*/ 215900 h 215900"/>
              <a:gd name="connsiteX3" fmla="*/ 0 w 10642600"/>
              <a:gd name="connsiteY3" fmla="*/ 215900 h 215900"/>
              <a:gd name="connsiteX4" fmla="*/ 0 w 10642600"/>
              <a:gd name="connsiteY4" fmla="*/ 0 h 215900"/>
              <a:gd name="connsiteX0" fmla="*/ 0 w 10617656"/>
              <a:gd name="connsiteY0" fmla="*/ 8238 h 224138"/>
              <a:gd name="connsiteX1" fmla="*/ 10617656 w 10617656"/>
              <a:gd name="connsiteY1" fmla="*/ 0 h 224138"/>
              <a:gd name="connsiteX2" fmla="*/ 10502900 w 10617656"/>
              <a:gd name="connsiteY2" fmla="*/ 224138 h 224138"/>
              <a:gd name="connsiteX3" fmla="*/ 0 w 10617656"/>
              <a:gd name="connsiteY3" fmla="*/ 224138 h 224138"/>
              <a:gd name="connsiteX4" fmla="*/ 0 w 10617656"/>
              <a:gd name="connsiteY4" fmla="*/ 8238 h 224138"/>
              <a:gd name="connsiteX0" fmla="*/ 0 w 10627270"/>
              <a:gd name="connsiteY0" fmla="*/ 8238 h 224138"/>
              <a:gd name="connsiteX1" fmla="*/ 10627270 w 10627270"/>
              <a:gd name="connsiteY1" fmla="*/ 0 h 224138"/>
              <a:gd name="connsiteX2" fmla="*/ 10502900 w 10627270"/>
              <a:gd name="connsiteY2" fmla="*/ 224138 h 224138"/>
              <a:gd name="connsiteX3" fmla="*/ 0 w 10627270"/>
              <a:gd name="connsiteY3" fmla="*/ 224138 h 224138"/>
              <a:gd name="connsiteX4" fmla="*/ 0 w 10627270"/>
              <a:gd name="connsiteY4" fmla="*/ 8238 h 224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27270" h="224138">
                <a:moveTo>
                  <a:pt x="0" y="8238"/>
                </a:moveTo>
                <a:lnTo>
                  <a:pt x="10627270" y="0"/>
                </a:lnTo>
                <a:lnTo>
                  <a:pt x="10502900" y="224138"/>
                </a:lnTo>
                <a:lnTo>
                  <a:pt x="0" y="224138"/>
                </a:lnTo>
                <a:lnTo>
                  <a:pt x="0" y="8238"/>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9A76AB9-E27B-4CCD-B752-6CFB63A3E3A0}"/>
              </a:ext>
            </a:extLst>
          </p:cNvPr>
          <p:cNvSpPr/>
          <p:nvPr/>
        </p:nvSpPr>
        <p:spPr>
          <a:xfrm>
            <a:off x="10457213" y="6480285"/>
            <a:ext cx="1734787" cy="405347"/>
          </a:xfrm>
          <a:custGeom>
            <a:avLst/>
            <a:gdLst>
              <a:gd name="connsiteX0" fmla="*/ 0 w 1820512"/>
              <a:gd name="connsiteY0" fmla="*/ 0 h 405346"/>
              <a:gd name="connsiteX1" fmla="*/ 1820512 w 1820512"/>
              <a:gd name="connsiteY1" fmla="*/ 0 h 405346"/>
              <a:gd name="connsiteX2" fmla="*/ 1820512 w 1820512"/>
              <a:gd name="connsiteY2" fmla="*/ 405346 h 405346"/>
              <a:gd name="connsiteX3" fmla="*/ 0 w 1820512"/>
              <a:gd name="connsiteY3" fmla="*/ 405346 h 405346"/>
              <a:gd name="connsiteX4" fmla="*/ 0 w 1820512"/>
              <a:gd name="connsiteY4" fmla="*/ 0 h 405346"/>
              <a:gd name="connsiteX0" fmla="*/ 0 w 1820512"/>
              <a:gd name="connsiteY0" fmla="*/ 0 h 405346"/>
              <a:gd name="connsiteX1" fmla="*/ 1820512 w 1820512"/>
              <a:gd name="connsiteY1" fmla="*/ 0 h 405346"/>
              <a:gd name="connsiteX2" fmla="*/ 1820512 w 1820512"/>
              <a:gd name="connsiteY2" fmla="*/ 405346 h 405346"/>
              <a:gd name="connsiteX3" fmla="*/ 85725 w 1820512"/>
              <a:gd name="connsiteY3" fmla="*/ 395821 h 405346"/>
              <a:gd name="connsiteX4" fmla="*/ 0 w 1820512"/>
              <a:gd name="connsiteY4" fmla="*/ 0 h 405346"/>
              <a:gd name="connsiteX0" fmla="*/ 200025 w 1734787"/>
              <a:gd name="connsiteY0" fmla="*/ 9525 h 405346"/>
              <a:gd name="connsiteX1" fmla="*/ 1734787 w 1734787"/>
              <a:gd name="connsiteY1" fmla="*/ 0 h 405346"/>
              <a:gd name="connsiteX2" fmla="*/ 1734787 w 1734787"/>
              <a:gd name="connsiteY2" fmla="*/ 405346 h 405346"/>
              <a:gd name="connsiteX3" fmla="*/ 0 w 1734787"/>
              <a:gd name="connsiteY3" fmla="*/ 395821 h 405346"/>
              <a:gd name="connsiteX4" fmla="*/ 200025 w 1734787"/>
              <a:gd name="connsiteY4" fmla="*/ 9525 h 40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4787" h="405346">
                <a:moveTo>
                  <a:pt x="200025" y="9525"/>
                </a:moveTo>
                <a:lnTo>
                  <a:pt x="1734787" y="0"/>
                </a:lnTo>
                <a:lnTo>
                  <a:pt x="1734787" y="405346"/>
                </a:lnTo>
                <a:lnTo>
                  <a:pt x="0" y="395821"/>
                </a:lnTo>
                <a:lnTo>
                  <a:pt x="200025" y="9525"/>
                </a:lnTo>
                <a:close/>
              </a:path>
            </a:pathLst>
          </a:cu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sp>
        <p:nvSpPr>
          <p:cNvPr id="3" name="文本框 2"/>
          <p:cNvSpPr txBox="1"/>
          <p:nvPr/>
        </p:nvSpPr>
        <p:spPr>
          <a:xfrm>
            <a:off x="783209" y="993397"/>
            <a:ext cx="5758308" cy="461665"/>
          </a:xfrm>
          <a:prstGeom prst="rect">
            <a:avLst/>
          </a:prstGeom>
          <a:noFill/>
        </p:spPr>
        <p:txBody>
          <a:bodyPr wrap="none" rtlCol="0">
            <a:spAutoFit/>
          </a:bodyPr>
          <a:lstStyle/>
          <a:p>
            <a:r>
              <a:rPr lang="zh-CN" altLang="en-US" sz="2400" b="1" dirty="0" smtClean="0">
                <a:solidFill>
                  <a:srgbClr val="7030A0"/>
                </a:solidFill>
              </a:rPr>
              <a:t>图形处理器</a:t>
            </a:r>
            <a:r>
              <a:rPr lang="en-US" altLang="zh-CN" sz="2400" b="1" dirty="0" smtClean="0">
                <a:solidFill>
                  <a:srgbClr val="7030A0"/>
                </a:solidFill>
              </a:rPr>
              <a:t>GPU/</a:t>
            </a:r>
            <a:r>
              <a:rPr lang="zh-CN" altLang="en-US" sz="2400" b="1" dirty="0">
                <a:solidFill>
                  <a:srgbClr val="7030A0"/>
                </a:solidFill>
              </a:rPr>
              <a:t>统一计算设备架构</a:t>
            </a:r>
            <a:r>
              <a:rPr lang="en-US" altLang="zh-CN" sz="2400" b="1" dirty="0" smtClean="0">
                <a:solidFill>
                  <a:srgbClr val="7030A0"/>
                </a:solidFill>
              </a:rPr>
              <a:t>CUDA</a:t>
            </a:r>
            <a:endParaRPr lang="zh-CN" altLang="en-US" sz="2400" b="1" dirty="0">
              <a:solidFill>
                <a:srgbClr val="7030A0"/>
              </a:solidFill>
            </a:endParaRPr>
          </a:p>
        </p:txBody>
      </p:sp>
      <p:sp>
        <p:nvSpPr>
          <p:cNvPr id="91" name="灯片编号占位符 14"/>
          <p:cNvSpPr>
            <a:spLocks noGrp="1"/>
          </p:cNvSpPr>
          <p:nvPr>
            <p:ph type="sldNum" sz="quarter" idx="12"/>
          </p:nvPr>
        </p:nvSpPr>
        <p:spPr>
          <a:xfrm>
            <a:off x="9988894" y="6480285"/>
            <a:ext cx="2743200" cy="365125"/>
          </a:xfrm>
        </p:spPr>
        <p:txBody>
          <a:bodyPr/>
          <a:lstStyle/>
          <a:p>
            <a:pPr algn="ctr"/>
            <a:r>
              <a:rPr lang="en-US" altLang="zh-CN" sz="2400" dirty="0"/>
              <a:t>9</a:t>
            </a:r>
            <a:endParaRPr lang="zh-CN" altLang="en-US" sz="2400" dirty="0"/>
          </a:p>
        </p:txBody>
      </p:sp>
      <p:sp>
        <p:nvSpPr>
          <p:cNvPr id="379" name="文本框 378">
            <a:extLst>
              <a:ext uri="{FF2B5EF4-FFF2-40B4-BE49-F238E27FC236}">
                <a16:creationId xmlns:a16="http://schemas.microsoft.com/office/drawing/2014/main" id="{1689D2AF-0273-4527-A3A6-A6C51FEAED70}"/>
              </a:ext>
            </a:extLst>
          </p:cNvPr>
          <p:cNvSpPr txBox="1"/>
          <p:nvPr/>
        </p:nvSpPr>
        <p:spPr>
          <a:xfrm>
            <a:off x="745207" y="330157"/>
            <a:ext cx="1675339" cy="461665"/>
          </a:xfrm>
          <a:prstGeom prst="rect">
            <a:avLst/>
          </a:prstGeom>
          <a:noFill/>
        </p:spPr>
        <p:txBody>
          <a:bodyPr wrap="square" rtlCol="0">
            <a:spAutoFit/>
          </a:bodyPr>
          <a:lstStyle/>
          <a:p>
            <a:pPr defTabSz="914377">
              <a:defRPr/>
            </a:pPr>
            <a:r>
              <a:rPr lang="zh-CN" altLang="en-US" sz="2400" b="1" dirty="0" smtClean="0">
                <a:solidFill>
                  <a:srgbClr val="7F2C8B"/>
                </a:solidFill>
                <a:latin typeface="微软雅黑" panose="020B0503020204020204" pitchFamily="34" charset="-122"/>
                <a:ea typeface="微软雅黑" panose="020B0503020204020204" pitchFamily="34" charset="-122"/>
              </a:rPr>
              <a:t>研究背景</a:t>
            </a:r>
            <a:endParaRPr lang="zh-CN" altLang="en-US" sz="2400" b="1" dirty="0">
              <a:solidFill>
                <a:srgbClr val="7F2C8B"/>
              </a:solidFill>
              <a:latin typeface="微软雅黑" panose="020B0503020204020204" pitchFamily="34" charset="-122"/>
              <a:ea typeface="微软雅黑" panose="020B0503020204020204" pitchFamily="34" charset="-122"/>
            </a:endParaRPr>
          </a:p>
        </p:txBody>
      </p:sp>
      <p:sp>
        <p:nvSpPr>
          <p:cNvPr id="395" name="文本框 394">
            <a:extLst>
              <a:ext uri="{FF2B5EF4-FFF2-40B4-BE49-F238E27FC236}">
                <a16:creationId xmlns:a16="http://schemas.microsoft.com/office/drawing/2014/main" id="{C684BFF9-BB9C-401F-B986-39DD631E6EAC}"/>
              </a:ext>
            </a:extLst>
          </p:cNvPr>
          <p:cNvSpPr txBox="1"/>
          <p:nvPr/>
        </p:nvSpPr>
        <p:spPr>
          <a:xfrm>
            <a:off x="2891506" y="330157"/>
            <a:ext cx="1856473"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方案和难点</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96" name="文本框 395">
            <a:extLst>
              <a:ext uri="{FF2B5EF4-FFF2-40B4-BE49-F238E27FC236}">
                <a16:creationId xmlns:a16="http://schemas.microsoft.com/office/drawing/2014/main" id="{0C049624-E7F0-4EF1-988C-2B0E7D1E2103}"/>
              </a:ext>
            </a:extLst>
          </p:cNvPr>
          <p:cNvSpPr txBox="1"/>
          <p:nvPr/>
        </p:nvSpPr>
        <p:spPr>
          <a:xfrm>
            <a:off x="5191923" y="330157"/>
            <a:ext cx="1579555"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算法设计</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97" name="文本框 396">
            <a:extLst>
              <a:ext uri="{FF2B5EF4-FFF2-40B4-BE49-F238E27FC236}">
                <a16:creationId xmlns:a16="http://schemas.microsoft.com/office/drawing/2014/main" id="{8462A806-9358-4514-AE49-833C63E33647}"/>
              </a:ext>
            </a:extLst>
          </p:cNvPr>
          <p:cNvSpPr txBox="1"/>
          <p:nvPr/>
        </p:nvSpPr>
        <p:spPr>
          <a:xfrm>
            <a:off x="7492339" y="330157"/>
            <a:ext cx="1741237"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实验分析</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sp>
        <p:nvSpPr>
          <p:cNvPr id="398" name="等腰三角形 397">
            <a:extLst>
              <a:ext uri="{FF2B5EF4-FFF2-40B4-BE49-F238E27FC236}">
                <a16:creationId xmlns:a16="http://schemas.microsoft.com/office/drawing/2014/main" id="{B8792248-2CFB-45B7-BF8A-6B63AE2B50C6}"/>
              </a:ext>
            </a:extLst>
          </p:cNvPr>
          <p:cNvSpPr/>
          <p:nvPr/>
        </p:nvSpPr>
        <p:spPr>
          <a:xfrm rot="10800000">
            <a:off x="1255251" y="0"/>
            <a:ext cx="446548" cy="228600"/>
          </a:xfrm>
          <a:prstGeom prst="triangle">
            <a:avLst/>
          </a:prstGeom>
          <a:solidFill>
            <a:srgbClr val="7F2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a:solidFill>
                <a:prstClr val="white"/>
              </a:solidFill>
              <a:latin typeface="等线" panose="020F0502020204030204"/>
              <a:ea typeface="等线" panose="02010600030101010101" pitchFamily="2" charset="-122"/>
            </a:endParaRPr>
          </a:p>
        </p:txBody>
      </p:sp>
      <p:cxnSp>
        <p:nvCxnSpPr>
          <p:cNvPr id="399" name="直接连接符 398">
            <a:extLst>
              <a:ext uri="{FF2B5EF4-FFF2-40B4-BE49-F238E27FC236}">
                <a16:creationId xmlns:a16="http://schemas.microsoft.com/office/drawing/2014/main" id="{F0D26BD2-F725-496D-8C39-920DD5E264AF}"/>
              </a:ext>
            </a:extLst>
          </p:cNvPr>
          <p:cNvCxnSpPr>
            <a:cxnSpLocks/>
          </p:cNvCxnSpPr>
          <p:nvPr/>
        </p:nvCxnSpPr>
        <p:spPr>
          <a:xfrm>
            <a:off x="2540000" y="4571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00" name="直接连接符 399">
            <a:extLst>
              <a:ext uri="{FF2B5EF4-FFF2-40B4-BE49-F238E27FC236}">
                <a16:creationId xmlns:a16="http://schemas.microsoft.com/office/drawing/2014/main" id="{466FED46-0112-48D9-9BC7-430DCA22E02C}"/>
              </a:ext>
            </a:extLst>
          </p:cNvPr>
          <p:cNvCxnSpPr>
            <a:cxnSpLocks/>
          </p:cNvCxnSpPr>
          <p:nvPr/>
        </p:nvCxnSpPr>
        <p:spPr>
          <a:xfrm>
            <a:off x="47879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01" name="直接连接符 400">
            <a:extLst>
              <a:ext uri="{FF2B5EF4-FFF2-40B4-BE49-F238E27FC236}">
                <a16:creationId xmlns:a16="http://schemas.microsoft.com/office/drawing/2014/main" id="{8F845338-2B9D-4850-A4C8-621664056D3A}"/>
              </a:ext>
            </a:extLst>
          </p:cNvPr>
          <p:cNvCxnSpPr>
            <a:cxnSpLocks/>
          </p:cNvCxnSpPr>
          <p:nvPr/>
        </p:nvCxnSpPr>
        <p:spPr>
          <a:xfrm>
            <a:off x="713740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02" name="文本框 401">
            <a:extLst>
              <a:ext uri="{FF2B5EF4-FFF2-40B4-BE49-F238E27FC236}">
                <a16:creationId xmlns:a16="http://schemas.microsoft.com/office/drawing/2014/main" id="{1FDFF929-6AC8-42EC-A918-7DB1FF18B187}"/>
              </a:ext>
            </a:extLst>
          </p:cNvPr>
          <p:cNvSpPr txBox="1"/>
          <p:nvPr/>
        </p:nvSpPr>
        <p:spPr>
          <a:xfrm>
            <a:off x="9783285" y="330157"/>
            <a:ext cx="1539139" cy="461665"/>
          </a:xfrm>
          <a:prstGeom prst="rect">
            <a:avLst/>
          </a:prstGeom>
          <a:noFill/>
        </p:spPr>
        <p:txBody>
          <a:bodyPr wrap="square" rtlCol="0">
            <a:spAutoFit/>
          </a:bodyPr>
          <a:lstStyle/>
          <a:p>
            <a:pPr defTabSz="914377">
              <a:defRPr/>
            </a:pPr>
            <a:r>
              <a:rPr lang="zh-CN" altLang="en-US" sz="2400" dirty="0" smtClean="0">
                <a:solidFill>
                  <a:prstClr val="white">
                    <a:lumMod val="50000"/>
                  </a:prstClr>
                </a:solidFill>
                <a:latin typeface="微软雅黑 Light" panose="020B0502040204020203" pitchFamily="34" charset="-122"/>
                <a:ea typeface="微软雅黑 Light" panose="020B0502040204020203" pitchFamily="34" charset="-122"/>
              </a:rPr>
              <a:t>总结</a:t>
            </a:r>
            <a:endParaRPr lang="zh-CN" altLang="en-US" sz="2400" dirty="0">
              <a:solidFill>
                <a:prstClr val="white">
                  <a:lumMod val="50000"/>
                </a:prstClr>
              </a:solidFill>
              <a:latin typeface="微软雅黑 Light" panose="020B0502040204020203" pitchFamily="34" charset="-122"/>
              <a:ea typeface="微软雅黑 Light" panose="020B0502040204020203" pitchFamily="34" charset="-122"/>
            </a:endParaRPr>
          </a:p>
        </p:txBody>
      </p:sp>
      <p:cxnSp>
        <p:nvCxnSpPr>
          <p:cNvPr id="403" name="直接连接符 402">
            <a:extLst>
              <a:ext uri="{FF2B5EF4-FFF2-40B4-BE49-F238E27FC236}">
                <a16:creationId xmlns:a16="http://schemas.microsoft.com/office/drawing/2014/main" id="{BA7845D3-1601-4FB9-B895-AB12700B33E1}"/>
              </a:ext>
            </a:extLst>
          </p:cNvPr>
          <p:cNvCxnSpPr>
            <a:cxnSpLocks/>
          </p:cNvCxnSpPr>
          <p:nvPr/>
        </p:nvCxnSpPr>
        <p:spPr>
          <a:xfrm>
            <a:off x="9432230" y="444456"/>
            <a:ext cx="0" cy="26674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04" name="Text Box 3"/>
          <p:cNvSpPr txBox="1">
            <a:spLocks noChangeArrowheads="1"/>
          </p:cNvSpPr>
          <p:nvPr/>
        </p:nvSpPr>
        <p:spPr bwMode="auto">
          <a:xfrm>
            <a:off x="8621046" y="2318243"/>
            <a:ext cx="83820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9pPr>
          </a:lstStyle>
          <a:p>
            <a:pPr>
              <a:spcBef>
                <a:spcPts val="875"/>
              </a:spcBef>
              <a:buClr>
                <a:srgbClr val="000000"/>
              </a:buClr>
              <a:buSzPct val="100000"/>
            </a:pPr>
            <a:endParaRPr lang="en-US" altLang="zh-CN" sz="1800" b="1" dirty="0">
              <a:solidFill>
                <a:srgbClr val="000000"/>
              </a:solidFill>
              <a:latin typeface="Arial Narrow" charset="0"/>
              <a:ea typeface="MS PGothic" charset="0"/>
              <a:cs typeface="MS PGothic" charset="0"/>
            </a:endParaRPr>
          </a:p>
        </p:txBody>
      </p:sp>
      <p:grpSp>
        <p:nvGrpSpPr>
          <p:cNvPr id="405" name="Group 4"/>
          <p:cNvGrpSpPr>
            <a:grpSpLocks/>
          </p:cNvGrpSpPr>
          <p:nvPr/>
        </p:nvGrpSpPr>
        <p:grpSpPr bwMode="auto">
          <a:xfrm>
            <a:off x="8811546" y="2929430"/>
            <a:ext cx="1217612" cy="1065212"/>
            <a:chOff x="1368" y="1584"/>
            <a:chExt cx="767" cy="671"/>
          </a:xfrm>
        </p:grpSpPr>
        <p:sp>
          <p:nvSpPr>
            <p:cNvPr id="406" name="Rectangle 5"/>
            <p:cNvSpPr>
              <a:spLocks noChangeArrowheads="1"/>
            </p:cNvSpPr>
            <p:nvPr/>
          </p:nvSpPr>
          <p:spPr bwMode="auto">
            <a:xfrm>
              <a:off x="1368" y="1584"/>
              <a:ext cx="768" cy="672"/>
            </a:xfrm>
            <a:prstGeom prst="rect">
              <a:avLst/>
            </a:prstGeom>
            <a:solidFill>
              <a:srgbClr val="FFFF99"/>
            </a:solidFill>
            <a:ln w="9360">
              <a:solidFill>
                <a:srgbClr val="000000"/>
              </a:solidFill>
              <a:miter lim="800000"/>
              <a:headEnd/>
              <a:tailEnd/>
            </a:ln>
          </p:spPr>
          <p:txBody>
            <a:bodyPr wrap="none" anchor="ctr"/>
            <a:lstStyle/>
            <a:p>
              <a:pPr eaLnBrk="0" hangingPunct="0"/>
              <a:endParaRPr lang="zh-CN" altLang="en-US"/>
            </a:p>
          </p:txBody>
        </p:sp>
        <p:sp>
          <p:nvSpPr>
            <p:cNvPr id="411" name="Line 6"/>
            <p:cNvSpPr>
              <a:spLocks noChangeShapeType="1"/>
            </p:cNvSpPr>
            <p:nvPr/>
          </p:nvSpPr>
          <p:spPr bwMode="auto">
            <a:xfrm>
              <a:off x="1464" y="1632"/>
              <a:ext cx="1" cy="576"/>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2" name="Line 7"/>
            <p:cNvSpPr>
              <a:spLocks noChangeShapeType="1"/>
            </p:cNvSpPr>
            <p:nvPr/>
          </p:nvSpPr>
          <p:spPr bwMode="auto">
            <a:xfrm>
              <a:off x="1560" y="1632"/>
              <a:ext cx="1" cy="576"/>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3" name="Line 8"/>
            <p:cNvSpPr>
              <a:spLocks noChangeShapeType="1"/>
            </p:cNvSpPr>
            <p:nvPr/>
          </p:nvSpPr>
          <p:spPr bwMode="auto">
            <a:xfrm>
              <a:off x="1656" y="1632"/>
              <a:ext cx="1" cy="576"/>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4" name="Line 9"/>
            <p:cNvSpPr>
              <a:spLocks noChangeShapeType="1"/>
            </p:cNvSpPr>
            <p:nvPr/>
          </p:nvSpPr>
          <p:spPr bwMode="auto">
            <a:xfrm>
              <a:off x="1752" y="1632"/>
              <a:ext cx="1" cy="576"/>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5" name="Line 10"/>
            <p:cNvSpPr>
              <a:spLocks noChangeShapeType="1"/>
            </p:cNvSpPr>
            <p:nvPr/>
          </p:nvSpPr>
          <p:spPr bwMode="auto">
            <a:xfrm>
              <a:off x="1848" y="1632"/>
              <a:ext cx="1" cy="576"/>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6" name="Line 11"/>
            <p:cNvSpPr>
              <a:spLocks noChangeShapeType="1"/>
            </p:cNvSpPr>
            <p:nvPr/>
          </p:nvSpPr>
          <p:spPr bwMode="auto">
            <a:xfrm>
              <a:off x="1944" y="1632"/>
              <a:ext cx="1" cy="576"/>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7" name="Line 12"/>
            <p:cNvSpPr>
              <a:spLocks noChangeShapeType="1"/>
            </p:cNvSpPr>
            <p:nvPr/>
          </p:nvSpPr>
          <p:spPr bwMode="auto">
            <a:xfrm>
              <a:off x="2040" y="1632"/>
              <a:ext cx="1" cy="576"/>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20" name="Rectangle 15"/>
          <p:cNvSpPr>
            <a:spLocks noChangeArrowheads="1"/>
          </p:cNvSpPr>
          <p:nvPr/>
        </p:nvSpPr>
        <p:spPr bwMode="auto">
          <a:xfrm>
            <a:off x="6180595" y="2300741"/>
            <a:ext cx="228600" cy="228600"/>
          </a:xfrm>
          <a:prstGeom prst="rect">
            <a:avLst/>
          </a:prstGeom>
          <a:solidFill>
            <a:srgbClr val="008080"/>
          </a:solidFill>
          <a:ln w="9360">
            <a:solidFill>
              <a:srgbClr val="000000"/>
            </a:solidFill>
            <a:miter lim="800000"/>
            <a:headEnd/>
            <a:tailEnd/>
          </a:ln>
        </p:spPr>
        <p:txBody>
          <a:bodyPr wrap="none" anchor="ctr"/>
          <a:lstStyle/>
          <a:p>
            <a:pPr eaLnBrk="0" hangingPunct="0"/>
            <a:endParaRPr lang="zh-CN" altLang="en-US"/>
          </a:p>
        </p:txBody>
      </p:sp>
      <p:sp>
        <p:nvSpPr>
          <p:cNvPr id="421" name="Text Box 16"/>
          <p:cNvSpPr txBox="1">
            <a:spLocks noChangeArrowheads="1"/>
          </p:cNvSpPr>
          <p:nvPr/>
        </p:nvSpPr>
        <p:spPr bwMode="auto">
          <a:xfrm>
            <a:off x="4011817" y="2228376"/>
            <a:ext cx="223418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9pPr>
          </a:lstStyle>
          <a:p>
            <a:pPr defTabSz="914400" eaLnBrk="1" hangingPunct="1">
              <a:spcBef>
                <a:spcPts val="875"/>
              </a:spcBef>
              <a:buClr>
                <a:srgbClr val="000000"/>
              </a:buClr>
              <a:buSzPct val="100000"/>
            </a:pPr>
            <a:r>
              <a:rPr lang="zh-CN" altLang="en-US" sz="1800" b="1" dirty="0"/>
              <a:t>流</a:t>
            </a:r>
            <a:r>
              <a:rPr lang="zh-CN" altLang="en-US" sz="1800" b="1" dirty="0" smtClean="0"/>
              <a:t>处理器</a:t>
            </a:r>
            <a:r>
              <a:rPr lang="en-US" altLang="zh-CN" sz="1800" b="1" dirty="0"/>
              <a:t>,</a:t>
            </a:r>
            <a:r>
              <a:rPr lang="en-US" altLang="zh-CN" sz="1800" b="1" dirty="0" smtClean="0">
                <a:solidFill>
                  <a:srgbClr val="000000"/>
                </a:solidFill>
                <a:latin typeface="Arial Narrow" charset="0"/>
                <a:ea typeface="MS PGothic" charset="0"/>
                <a:cs typeface="MS PGothic" charset="0"/>
              </a:rPr>
              <a:t>CUDA</a:t>
            </a:r>
            <a:r>
              <a:rPr lang="zh-CN" altLang="en-US" sz="1800" b="1" dirty="0" smtClean="0">
                <a:latin typeface="+mn-lt"/>
                <a:ea typeface="+mn-ea"/>
                <a:cs typeface="+mn-cs"/>
              </a:rPr>
              <a:t>内核</a:t>
            </a:r>
            <a:endParaRPr lang="en-US" altLang="zh-CN" sz="1800" b="1" dirty="0">
              <a:latin typeface="+mn-lt"/>
              <a:ea typeface="+mn-ea"/>
              <a:cs typeface="+mn-cs"/>
            </a:endParaRPr>
          </a:p>
        </p:txBody>
      </p:sp>
      <p:sp>
        <p:nvSpPr>
          <p:cNvPr id="422" name="Text Box 17"/>
          <p:cNvSpPr txBox="1">
            <a:spLocks noChangeArrowheads="1"/>
          </p:cNvSpPr>
          <p:nvPr/>
        </p:nvSpPr>
        <p:spPr bwMode="auto">
          <a:xfrm>
            <a:off x="8721852" y="1809402"/>
            <a:ext cx="1466850" cy="371513"/>
          </a:xfrm>
          <a:prstGeom prst="rect">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9pPr>
          </a:lstStyle>
          <a:p>
            <a:pPr algn="ctr">
              <a:spcBef>
                <a:spcPts val="875"/>
              </a:spcBef>
              <a:buClr>
                <a:srgbClr val="000000"/>
              </a:buClr>
              <a:buSzPct val="100000"/>
            </a:pPr>
            <a:r>
              <a:rPr lang="zh-CN" altLang="en-US" sz="1800" b="1" dirty="0">
                <a:latin typeface="+mn-lt"/>
                <a:ea typeface="+mn-ea"/>
                <a:cs typeface="+mn-cs"/>
              </a:rPr>
              <a:t>软件</a:t>
            </a:r>
            <a:r>
              <a:rPr lang="zh-CN" altLang="en-US" sz="1800" b="1" dirty="0" smtClean="0">
                <a:solidFill>
                  <a:srgbClr val="000000"/>
                </a:solidFill>
                <a:latin typeface="Arial Narrow" charset="0"/>
                <a:ea typeface="MS PGothic" charset="0"/>
                <a:cs typeface="MS PGothic" charset="0"/>
              </a:rPr>
              <a:t> </a:t>
            </a:r>
            <a:r>
              <a:rPr lang="en-US" altLang="zh-CN" sz="1800" b="1" dirty="0" smtClean="0">
                <a:solidFill>
                  <a:srgbClr val="000000"/>
                </a:solidFill>
                <a:latin typeface="Arial Narrow" charset="0"/>
                <a:ea typeface="MS PGothic" charset="0"/>
                <a:cs typeface="MS PGothic" charset="0"/>
              </a:rPr>
              <a:t>CUDA</a:t>
            </a:r>
            <a:endParaRPr lang="en-US" altLang="zh-CN" sz="1800" b="1" dirty="0">
              <a:solidFill>
                <a:srgbClr val="000000"/>
              </a:solidFill>
              <a:latin typeface="Arial Narrow" charset="0"/>
              <a:ea typeface="MS PGothic" charset="0"/>
              <a:cs typeface="MS PGothic" charset="0"/>
            </a:endParaRPr>
          </a:p>
        </p:txBody>
      </p:sp>
      <p:sp>
        <p:nvSpPr>
          <p:cNvPr id="423" name="Text Box 18"/>
          <p:cNvSpPr txBox="1">
            <a:spLocks noChangeArrowheads="1"/>
          </p:cNvSpPr>
          <p:nvPr/>
        </p:nvSpPr>
        <p:spPr bwMode="auto">
          <a:xfrm>
            <a:off x="5685295" y="1843542"/>
            <a:ext cx="1066800" cy="371513"/>
          </a:xfrm>
          <a:prstGeom prst="rect">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9pPr>
          </a:lstStyle>
          <a:p>
            <a:pPr algn="ctr">
              <a:spcBef>
                <a:spcPts val="875"/>
              </a:spcBef>
              <a:buClr>
                <a:srgbClr val="000000"/>
              </a:buClr>
              <a:buSzPct val="100000"/>
            </a:pPr>
            <a:r>
              <a:rPr lang="zh-CN" altLang="en-US" sz="1800" b="1" dirty="0" smtClean="0">
                <a:solidFill>
                  <a:srgbClr val="000000"/>
                </a:solidFill>
                <a:latin typeface="Arial Narrow" charset="0"/>
                <a:ea typeface="MS PGothic" charset="0"/>
                <a:cs typeface="MS PGothic" charset="0"/>
              </a:rPr>
              <a:t>硬件</a:t>
            </a:r>
            <a:r>
              <a:rPr lang="en-US" altLang="zh-CN" sz="1800" b="1" dirty="0" smtClean="0">
                <a:solidFill>
                  <a:srgbClr val="000000"/>
                </a:solidFill>
                <a:latin typeface="Arial Narrow" charset="0"/>
                <a:ea typeface="MS PGothic" charset="0"/>
                <a:cs typeface="MS PGothic" charset="0"/>
              </a:rPr>
              <a:t>GPU</a:t>
            </a:r>
            <a:endParaRPr lang="en-US" altLang="zh-CN" sz="1800" b="1" dirty="0">
              <a:solidFill>
                <a:srgbClr val="000000"/>
              </a:solidFill>
              <a:latin typeface="Arial Narrow" charset="0"/>
              <a:ea typeface="MS PGothic" charset="0"/>
              <a:cs typeface="MS PGothic" charset="0"/>
            </a:endParaRPr>
          </a:p>
        </p:txBody>
      </p:sp>
      <p:pic>
        <p:nvPicPr>
          <p:cNvPr id="424"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2496" y="2792867"/>
            <a:ext cx="407987"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31" name="Text Box 20"/>
          <p:cNvSpPr txBox="1">
            <a:spLocks noChangeArrowheads="1"/>
          </p:cNvSpPr>
          <p:nvPr/>
        </p:nvSpPr>
        <p:spPr bwMode="auto">
          <a:xfrm>
            <a:off x="4732143" y="3356237"/>
            <a:ext cx="1338828" cy="369332"/>
          </a:xfrm>
          <a:prstGeom prst="rect">
            <a:avLst/>
          </a:prstGeom>
          <a:noFill/>
          <a:extLst/>
        </p:spPr>
        <p:txBody>
          <a:bodyPr wrap="none" rtlCol="0">
            <a:spAutoFit/>
          </a:bodyPr>
          <a:lstStyle>
            <a:defPPr>
              <a:defRPr lang="zh-CN"/>
            </a:defPPr>
            <a:lvl1pPr>
              <a:defRPr b="1"/>
            </a:lvl1pPr>
          </a:lstStyle>
          <a:p>
            <a:r>
              <a:rPr lang="zh-CN" altLang="en-US" dirty="0"/>
              <a:t>流处理器簇</a:t>
            </a:r>
            <a:endParaRPr lang="en-US" altLang="zh-CN" dirty="0"/>
          </a:p>
        </p:txBody>
      </p:sp>
      <p:sp>
        <p:nvSpPr>
          <p:cNvPr id="438" name="Rectangle 22"/>
          <p:cNvSpPr>
            <a:spLocks noChangeArrowheads="1"/>
          </p:cNvSpPr>
          <p:nvPr/>
        </p:nvSpPr>
        <p:spPr bwMode="auto">
          <a:xfrm>
            <a:off x="8316246" y="4758230"/>
            <a:ext cx="2667000" cy="914400"/>
          </a:xfrm>
          <a:prstGeom prst="rect">
            <a:avLst/>
          </a:prstGeom>
          <a:solidFill>
            <a:srgbClr val="BBE0E3"/>
          </a:solidFill>
          <a:ln w="9360">
            <a:solidFill>
              <a:srgbClr val="000000"/>
            </a:solidFill>
            <a:miter lim="800000"/>
            <a:headEnd/>
            <a:tailEnd/>
          </a:ln>
        </p:spPr>
        <p:txBody>
          <a:bodyPr wrap="none" anchor="ctr"/>
          <a:lstStyle/>
          <a:p>
            <a:pPr eaLnBrk="0" hangingPunct="0"/>
            <a:endParaRPr lang="zh-CN" altLang="en-US"/>
          </a:p>
        </p:txBody>
      </p:sp>
      <p:grpSp>
        <p:nvGrpSpPr>
          <p:cNvPr id="463" name="Group 23"/>
          <p:cNvGrpSpPr>
            <a:grpSpLocks/>
          </p:cNvGrpSpPr>
          <p:nvPr/>
        </p:nvGrpSpPr>
        <p:grpSpPr bwMode="auto">
          <a:xfrm>
            <a:off x="8360696" y="4815380"/>
            <a:ext cx="709612" cy="798512"/>
            <a:chOff x="1084" y="2772"/>
            <a:chExt cx="447" cy="503"/>
          </a:xfrm>
        </p:grpSpPr>
        <p:sp>
          <p:nvSpPr>
            <p:cNvPr id="464" name="Rectangle 24"/>
            <p:cNvSpPr>
              <a:spLocks noChangeArrowheads="1"/>
            </p:cNvSpPr>
            <p:nvPr/>
          </p:nvSpPr>
          <p:spPr bwMode="auto">
            <a:xfrm>
              <a:off x="1084" y="2772"/>
              <a:ext cx="448" cy="504"/>
            </a:xfrm>
            <a:prstGeom prst="rect">
              <a:avLst/>
            </a:prstGeom>
            <a:solidFill>
              <a:srgbClr val="FFFF99"/>
            </a:solidFill>
            <a:ln w="9360">
              <a:solidFill>
                <a:srgbClr val="000000"/>
              </a:solidFill>
              <a:miter lim="800000"/>
              <a:headEnd/>
              <a:tailEnd/>
            </a:ln>
          </p:spPr>
          <p:txBody>
            <a:bodyPr wrap="none" anchor="ctr"/>
            <a:lstStyle/>
            <a:p>
              <a:pPr eaLnBrk="0" hangingPunct="0"/>
              <a:endParaRPr lang="zh-CN" altLang="en-US"/>
            </a:p>
          </p:txBody>
        </p:sp>
        <p:sp>
          <p:nvSpPr>
            <p:cNvPr id="465" name="Line 25"/>
            <p:cNvSpPr>
              <a:spLocks noChangeShapeType="1"/>
            </p:cNvSpPr>
            <p:nvPr/>
          </p:nvSpPr>
          <p:spPr bwMode="auto">
            <a:xfrm>
              <a:off x="1140"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6" name="Line 26"/>
            <p:cNvSpPr>
              <a:spLocks noChangeShapeType="1"/>
            </p:cNvSpPr>
            <p:nvPr/>
          </p:nvSpPr>
          <p:spPr bwMode="auto">
            <a:xfrm>
              <a:off x="1196"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7" name="Line 27"/>
            <p:cNvSpPr>
              <a:spLocks noChangeShapeType="1"/>
            </p:cNvSpPr>
            <p:nvPr/>
          </p:nvSpPr>
          <p:spPr bwMode="auto">
            <a:xfrm>
              <a:off x="1252"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8" name="Line 28"/>
            <p:cNvSpPr>
              <a:spLocks noChangeShapeType="1"/>
            </p:cNvSpPr>
            <p:nvPr/>
          </p:nvSpPr>
          <p:spPr bwMode="auto">
            <a:xfrm>
              <a:off x="1308"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9" name="Line 29"/>
            <p:cNvSpPr>
              <a:spLocks noChangeShapeType="1"/>
            </p:cNvSpPr>
            <p:nvPr/>
          </p:nvSpPr>
          <p:spPr bwMode="auto">
            <a:xfrm>
              <a:off x="1364"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0" name="Line 30"/>
            <p:cNvSpPr>
              <a:spLocks noChangeShapeType="1"/>
            </p:cNvSpPr>
            <p:nvPr/>
          </p:nvSpPr>
          <p:spPr bwMode="auto">
            <a:xfrm>
              <a:off x="1420"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 name="Line 31"/>
            <p:cNvSpPr>
              <a:spLocks noChangeShapeType="1"/>
            </p:cNvSpPr>
            <p:nvPr/>
          </p:nvSpPr>
          <p:spPr bwMode="auto">
            <a:xfrm>
              <a:off x="1476"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72" name="Group 32"/>
          <p:cNvGrpSpPr>
            <a:grpSpLocks/>
          </p:cNvGrpSpPr>
          <p:nvPr/>
        </p:nvGrpSpPr>
        <p:grpSpPr bwMode="auto">
          <a:xfrm>
            <a:off x="9116346" y="4815380"/>
            <a:ext cx="709612" cy="798512"/>
            <a:chOff x="1560" y="2772"/>
            <a:chExt cx="447" cy="503"/>
          </a:xfrm>
        </p:grpSpPr>
        <p:sp>
          <p:nvSpPr>
            <p:cNvPr id="473" name="Rectangle 33"/>
            <p:cNvSpPr>
              <a:spLocks noChangeArrowheads="1"/>
            </p:cNvSpPr>
            <p:nvPr/>
          </p:nvSpPr>
          <p:spPr bwMode="auto">
            <a:xfrm>
              <a:off x="1560" y="2772"/>
              <a:ext cx="448" cy="504"/>
            </a:xfrm>
            <a:prstGeom prst="rect">
              <a:avLst/>
            </a:prstGeom>
            <a:solidFill>
              <a:srgbClr val="FFFF99"/>
            </a:solidFill>
            <a:ln w="9360">
              <a:solidFill>
                <a:srgbClr val="000000"/>
              </a:solidFill>
              <a:miter lim="800000"/>
              <a:headEnd/>
              <a:tailEnd/>
            </a:ln>
          </p:spPr>
          <p:txBody>
            <a:bodyPr wrap="none" anchor="ctr"/>
            <a:lstStyle/>
            <a:p>
              <a:pPr eaLnBrk="0" hangingPunct="0"/>
              <a:endParaRPr lang="zh-CN" altLang="en-US"/>
            </a:p>
          </p:txBody>
        </p:sp>
        <p:sp>
          <p:nvSpPr>
            <p:cNvPr id="474" name="Line 34"/>
            <p:cNvSpPr>
              <a:spLocks noChangeShapeType="1"/>
            </p:cNvSpPr>
            <p:nvPr/>
          </p:nvSpPr>
          <p:spPr bwMode="auto">
            <a:xfrm>
              <a:off x="1616"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5" name="Line 35"/>
            <p:cNvSpPr>
              <a:spLocks noChangeShapeType="1"/>
            </p:cNvSpPr>
            <p:nvPr/>
          </p:nvSpPr>
          <p:spPr bwMode="auto">
            <a:xfrm>
              <a:off x="1672"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6" name="Line 36"/>
            <p:cNvSpPr>
              <a:spLocks noChangeShapeType="1"/>
            </p:cNvSpPr>
            <p:nvPr/>
          </p:nvSpPr>
          <p:spPr bwMode="auto">
            <a:xfrm>
              <a:off x="1728"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7" name="Line 37"/>
            <p:cNvSpPr>
              <a:spLocks noChangeShapeType="1"/>
            </p:cNvSpPr>
            <p:nvPr/>
          </p:nvSpPr>
          <p:spPr bwMode="auto">
            <a:xfrm>
              <a:off x="1784"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8" name="Line 38"/>
            <p:cNvSpPr>
              <a:spLocks noChangeShapeType="1"/>
            </p:cNvSpPr>
            <p:nvPr/>
          </p:nvSpPr>
          <p:spPr bwMode="auto">
            <a:xfrm>
              <a:off x="1840"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9" name="Line 39"/>
            <p:cNvSpPr>
              <a:spLocks noChangeShapeType="1"/>
            </p:cNvSpPr>
            <p:nvPr/>
          </p:nvSpPr>
          <p:spPr bwMode="auto">
            <a:xfrm>
              <a:off x="1896"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0" name="Line 40"/>
            <p:cNvSpPr>
              <a:spLocks noChangeShapeType="1"/>
            </p:cNvSpPr>
            <p:nvPr/>
          </p:nvSpPr>
          <p:spPr bwMode="auto">
            <a:xfrm>
              <a:off x="1952"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81" name="Group 41"/>
          <p:cNvGrpSpPr>
            <a:grpSpLocks/>
          </p:cNvGrpSpPr>
          <p:nvPr/>
        </p:nvGrpSpPr>
        <p:grpSpPr bwMode="auto">
          <a:xfrm>
            <a:off x="10227596" y="4815380"/>
            <a:ext cx="709612" cy="798512"/>
            <a:chOff x="2260" y="2772"/>
            <a:chExt cx="447" cy="503"/>
          </a:xfrm>
        </p:grpSpPr>
        <p:sp>
          <p:nvSpPr>
            <p:cNvPr id="482" name="Rectangle 42"/>
            <p:cNvSpPr>
              <a:spLocks noChangeArrowheads="1"/>
            </p:cNvSpPr>
            <p:nvPr/>
          </p:nvSpPr>
          <p:spPr bwMode="auto">
            <a:xfrm>
              <a:off x="2260" y="2772"/>
              <a:ext cx="448" cy="504"/>
            </a:xfrm>
            <a:prstGeom prst="rect">
              <a:avLst/>
            </a:prstGeom>
            <a:solidFill>
              <a:srgbClr val="FFFF99"/>
            </a:solidFill>
            <a:ln w="9360">
              <a:solidFill>
                <a:srgbClr val="000000"/>
              </a:solidFill>
              <a:miter lim="800000"/>
              <a:headEnd/>
              <a:tailEnd/>
            </a:ln>
          </p:spPr>
          <p:txBody>
            <a:bodyPr wrap="none" anchor="ctr"/>
            <a:lstStyle/>
            <a:p>
              <a:pPr eaLnBrk="0" hangingPunct="0"/>
              <a:endParaRPr lang="zh-CN" altLang="en-US"/>
            </a:p>
          </p:txBody>
        </p:sp>
        <p:sp>
          <p:nvSpPr>
            <p:cNvPr id="483" name="Line 43"/>
            <p:cNvSpPr>
              <a:spLocks noChangeShapeType="1"/>
            </p:cNvSpPr>
            <p:nvPr/>
          </p:nvSpPr>
          <p:spPr bwMode="auto">
            <a:xfrm>
              <a:off x="2316"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4" name="Line 44"/>
            <p:cNvSpPr>
              <a:spLocks noChangeShapeType="1"/>
            </p:cNvSpPr>
            <p:nvPr/>
          </p:nvSpPr>
          <p:spPr bwMode="auto">
            <a:xfrm>
              <a:off x="2372"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5" name="Line 45"/>
            <p:cNvSpPr>
              <a:spLocks noChangeShapeType="1"/>
            </p:cNvSpPr>
            <p:nvPr/>
          </p:nvSpPr>
          <p:spPr bwMode="auto">
            <a:xfrm>
              <a:off x="2428"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6" name="Line 46"/>
            <p:cNvSpPr>
              <a:spLocks noChangeShapeType="1"/>
            </p:cNvSpPr>
            <p:nvPr/>
          </p:nvSpPr>
          <p:spPr bwMode="auto">
            <a:xfrm>
              <a:off x="2484"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7" name="Line 47"/>
            <p:cNvSpPr>
              <a:spLocks noChangeShapeType="1"/>
            </p:cNvSpPr>
            <p:nvPr/>
          </p:nvSpPr>
          <p:spPr bwMode="auto">
            <a:xfrm>
              <a:off x="2540"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8" name="Line 48"/>
            <p:cNvSpPr>
              <a:spLocks noChangeShapeType="1"/>
            </p:cNvSpPr>
            <p:nvPr/>
          </p:nvSpPr>
          <p:spPr bwMode="auto">
            <a:xfrm>
              <a:off x="2596"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9" name="Line 49"/>
            <p:cNvSpPr>
              <a:spLocks noChangeShapeType="1"/>
            </p:cNvSpPr>
            <p:nvPr/>
          </p:nvSpPr>
          <p:spPr bwMode="auto">
            <a:xfrm>
              <a:off x="2652" y="2808"/>
              <a:ext cx="1" cy="432"/>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90" name="Text Box 50"/>
          <p:cNvSpPr txBox="1">
            <a:spLocks noChangeArrowheads="1"/>
          </p:cNvSpPr>
          <p:nvPr/>
        </p:nvSpPr>
        <p:spPr bwMode="auto">
          <a:xfrm>
            <a:off x="9827546" y="5043981"/>
            <a:ext cx="400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charset="0"/>
                <a:ea typeface="宋体" charset="0"/>
                <a:cs typeface="宋体" charset="0"/>
              </a:defRPr>
            </a:lvl9pPr>
          </a:lstStyle>
          <a:p>
            <a:pPr algn="ctr">
              <a:spcBef>
                <a:spcPts val="1500"/>
              </a:spcBef>
              <a:buClr>
                <a:srgbClr val="000000"/>
              </a:buClr>
              <a:buSzPct val="100000"/>
            </a:pPr>
            <a:r>
              <a:rPr lang="en-US" altLang="zh-CN" sz="1800" b="1">
                <a:solidFill>
                  <a:srgbClr val="000000"/>
                </a:solidFill>
                <a:latin typeface="Arial Narrow" charset="0"/>
                <a:ea typeface="MS PGothic" charset="0"/>
                <a:cs typeface="MS PGothic" charset="0"/>
              </a:rPr>
              <a:t>…</a:t>
            </a:r>
          </a:p>
        </p:txBody>
      </p:sp>
      <p:pic>
        <p:nvPicPr>
          <p:cNvPr id="491" name="Picture 5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8095" y="4658178"/>
            <a:ext cx="825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92" name="Picture 5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72645" y="4658178"/>
            <a:ext cx="825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93" name="Picture 5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17195" y="4658178"/>
            <a:ext cx="825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94" name="Line 54"/>
          <p:cNvSpPr>
            <a:spLocks noChangeShapeType="1"/>
          </p:cNvSpPr>
          <p:nvPr/>
        </p:nvSpPr>
        <p:spPr bwMode="auto">
          <a:xfrm>
            <a:off x="9421147" y="4043855"/>
            <a:ext cx="1587" cy="6223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 name="Line 55"/>
          <p:cNvSpPr>
            <a:spLocks noChangeShapeType="1"/>
          </p:cNvSpPr>
          <p:nvPr/>
        </p:nvSpPr>
        <p:spPr bwMode="auto">
          <a:xfrm>
            <a:off x="9406858" y="2215055"/>
            <a:ext cx="1588" cy="622300"/>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 name="文本框 4"/>
          <p:cNvSpPr txBox="1"/>
          <p:nvPr/>
        </p:nvSpPr>
        <p:spPr>
          <a:xfrm>
            <a:off x="9555180" y="2340647"/>
            <a:ext cx="646331" cy="369332"/>
          </a:xfrm>
          <a:prstGeom prst="rect">
            <a:avLst/>
          </a:prstGeom>
          <a:noFill/>
        </p:spPr>
        <p:txBody>
          <a:bodyPr wrap="none" rtlCol="0">
            <a:spAutoFit/>
          </a:bodyPr>
          <a:lstStyle/>
          <a:p>
            <a:r>
              <a:rPr lang="zh-CN" altLang="en-US" b="1" dirty="0" smtClean="0"/>
              <a:t>线程</a:t>
            </a:r>
            <a:endParaRPr lang="zh-CN" altLang="en-US" b="1" dirty="0"/>
          </a:p>
        </p:txBody>
      </p:sp>
      <p:sp>
        <p:nvSpPr>
          <p:cNvPr id="496" name="文本框 495"/>
          <p:cNvSpPr txBox="1"/>
          <p:nvPr/>
        </p:nvSpPr>
        <p:spPr>
          <a:xfrm>
            <a:off x="10180554" y="3241062"/>
            <a:ext cx="877163" cy="369332"/>
          </a:xfrm>
          <a:prstGeom prst="rect">
            <a:avLst/>
          </a:prstGeom>
          <a:noFill/>
        </p:spPr>
        <p:txBody>
          <a:bodyPr wrap="none" rtlCol="0">
            <a:spAutoFit/>
          </a:bodyPr>
          <a:lstStyle/>
          <a:p>
            <a:r>
              <a:rPr lang="zh-CN" altLang="en-US" b="1" dirty="0" smtClean="0"/>
              <a:t>线程块</a:t>
            </a:r>
            <a:endParaRPr lang="zh-CN" altLang="en-US" b="1" dirty="0"/>
          </a:p>
        </p:txBody>
      </p:sp>
      <p:sp>
        <p:nvSpPr>
          <p:cNvPr id="497" name="文本框 496"/>
          <p:cNvSpPr txBox="1"/>
          <p:nvPr/>
        </p:nvSpPr>
        <p:spPr>
          <a:xfrm>
            <a:off x="11084004" y="5043981"/>
            <a:ext cx="1107996" cy="369332"/>
          </a:xfrm>
          <a:prstGeom prst="rect">
            <a:avLst/>
          </a:prstGeom>
          <a:noFill/>
        </p:spPr>
        <p:txBody>
          <a:bodyPr wrap="none" rtlCol="0">
            <a:spAutoFit/>
          </a:bodyPr>
          <a:lstStyle/>
          <a:p>
            <a:r>
              <a:rPr lang="zh-CN" altLang="en-US" b="1" dirty="0" smtClean="0"/>
              <a:t>计算网格</a:t>
            </a:r>
            <a:endParaRPr lang="zh-CN" altLang="en-US" b="1" dirty="0"/>
          </a:p>
        </p:txBody>
      </p:sp>
      <p:sp>
        <p:nvSpPr>
          <p:cNvPr id="6" name="矩形 5"/>
          <p:cNvSpPr/>
          <p:nvPr/>
        </p:nvSpPr>
        <p:spPr>
          <a:xfrm>
            <a:off x="3432411" y="5016762"/>
            <a:ext cx="1795684" cy="369332"/>
          </a:xfrm>
          <a:prstGeom prst="rect">
            <a:avLst/>
          </a:prstGeom>
          <a:noFill/>
        </p:spPr>
        <p:txBody>
          <a:bodyPr wrap="none" rtlCol="0">
            <a:spAutoFit/>
          </a:bodyPr>
          <a:lstStyle/>
          <a:p>
            <a:r>
              <a:rPr lang="zh-CN" altLang="en-US" b="1" dirty="0"/>
              <a:t>图形处理器</a:t>
            </a:r>
            <a:r>
              <a:rPr lang="en-US" altLang="zh-CN" b="1" dirty="0"/>
              <a:t>GPU</a:t>
            </a:r>
            <a:endParaRPr lang="zh-CN" altLang="en-US" b="1" dirty="0"/>
          </a:p>
        </p:txBody>
      </p:sp>
      <p:pic>
        <p:nvPicPr>
          <p:cNvPr id="13" name="图片 12"/>
          <p:cNvPicPr>
            <a:picLocks noChangeAspect="1"/>
          </p:cNvPicPr>
          <p:nvPr/>
        </p:nvPicPr>
        <p:blipFill>
          <a:blip r:embed="rId7"/>
          <a:stretch>
            <a:fillRect/>
          </a:stretch>
        </p:blipFill>
        <p:spPr>
          <a:xfrm>
            <a:off x="313105" y="2667454"/>
            <a:ext cx="2105025" cy="1790700"/>
          </a:xfrm>
          <a:prstGeom prst="rect">
            <a:avLst/>
          </a:prstGeom>
        </p:spPr>
      </p:pic>
      <p:cxnSp>
        <p:nvCxnSpPr>
          <p:cNvPr id="15" name="直接连接符 14"/>
          <p:cNvCxnSpPr/>
          <p:nvPr/>
        </p:nvCxnSpPr>
        <p:spPr>
          <a:xfrm flipV="1">
            <a:off x="1930400" y="1843542"/>
            <a:ext cx="2262909" cy="1162088"/>
          </a:xfrm>
          <a:prstGeom prst="line">
            <a:avLst/>
          </a:prstGeom>
          <a:ln w="28575">
            <a:solidFill>
              <a:srgbClr val="7C2D8F"/>
            </a:solidFill>
            <a:prstDash val="sys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909584" y="3356237"/>
            <a:ext cx="1997059" cy="2444941"/>
          </a:xfrm>
          <a:prstGeom prst="line">
            <a:avLst/>
          </a:prstGeom>
          <a:ln w="28575">
            <a:solidFill>
              <a:srgbClr val="7C2D8F"/>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13986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94</TotalTime>
  <Words>4165</Words>
  <Application>Microsoft Office PowerPoint</Application>
  <PresentationFormat>宽屏</PresentationFormat>
  <Paragraphs>897</Paragraphs>
  <Slides>35</Slides>
  <Notes>32</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59" baseType="lpstr">
      <vt:lpstr>MS PGothic</vt:lpstr>
      <vt:lpstr>新細明體</vt:lpstr>
      <vt:lpstr>STHeiti</vt:lpstr>
      <vt:lpstr>TeXGyreTermes-Bold</vt:lpstr>
      <vt:lpstr>TeXGyreTermes-Regular</vt:lpstr>
      <vt:lpstr>等线</vt:lpstr>
      <vt:lpstr>等线 Light</vt:lpstr>
      <vt:lpstr>黑体</vt:lpstr>
      <vt:lpstr>华文宋体</vt:lpstr>
      <vt:lpstr>华文宋体</vt:lpstr>
      <vt:lpstr>华文细黑</vt:lpstr>
      <vt:lpstr>思源宋体 CN Heavy</vt:lpstr>
      <vt:lpstr>宋体</vt:lpstr>
      <vt:lpstr>微软雅黑</vt:lpstr>
      <vt:lpstr>微软雅黑 Light</vt:lpstr>
      <vt:lpstr>Arial</vt:lpstr>
      <vt:lpstr>Arial Narrow</vt:lpstr>
      <vt:lpstr>Cambria</vt:lpstr>
      <vt:lpstr>Cambria Math</vt:lpstr>
      <vt:lpstr>Times</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indows 用户</cp:lastModifiedBy>
  <cp:revision>420</cp:revision>
  <dcterms:created xsi:type="dcterms:W3CDTF">2018-05-18T03:13:09Z</dcterms:created>
  <dcterms:modified xsi:type="dcterms:W3CDTF">2018-06-02T13:36:36Z</dcterms:modified>
</cp:coreProperties>
</file>